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notesMasterIdLst>
    <p:notesMasterId r:id="rId20"/>
  </p:notesMasterIdLst>
  <p:sldIdLst>
    <p:sldId id="328" r:id="rId5"/>
    <p:sldId id="329" r:id="rId6"/>
    <p:sldId id="304" r:id="rId7"/>
    <p:sldId id="314" r:id="rId8"/>
    <p:sldId id="317" r:id="rId9"/>
    <p:sldId id="326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5" r:id="rId18"/>
    <p:sldId id="296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8C36"/>
    <a:srgbClr val="CA212D"/>
    <a:srgbClr val="F8DC61"/>
    <a:srgbClr val="46ABA9"/>
    <a:srgbClr val="2B7A89"/>
    <a:srgbClr val="ACE8D4"/>
    <a:srgbClr val="00BFAC"/>
    <a:srgbClr val="00726A"/>
    <a:srgbClr val="003135"/>
    <a:srgbClr val="063C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43" autoAdjust="0"/>
    <p:restoredTop sz="96296" autoAdjust="0"/>
  </p:normalViewPr>
  <p:slideViewPr>
    <p:cSldViewPr snapToGrid="0">
      <p:cViewPr varScale="1">
        <p:scale>
          <a:sx n="123" d="100"/>
          <a:sy n="123" d="100"/>
        </p:scale>
        <p:origin x="1374" y="10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7:58:31.092"/>
    </inkml:context>
    <inkml:brush xml:id="br0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6754 14534 1330 0,'0'0'303'15,"0"0"-199"-15,0 0-30 0,0 0 95 16,64-3 71-16,-45-1-23 0,1-1-14 16,3-1-35-16,-2 2-59 0,4-1-38 15,0 1 143-15,1-2 67 0,1 0-145 16,4-1-85-16,2-3 18 0,2 1 7 16,1 0-7-16,-1-4-13 0,2 3-15 15,-2-3 0-15,2 2 4 16,-2-2-5-16,1 2 7 0,-1-2 0 15,2 0-7-15,-2 1 13 0,4-4-15 16,-1 1-23-16,-1-2-2 0,2 1 11 16,0-5-11-16,1 2-11 0,-1-4 0 15,-2 2-2-15,0-3 0 0,-4 2 0 16,-2 1 1-16,0-3-1 0,-31 24-1 16,56-44-1-16,-29 18-11 0,-2-1 10 15,0 1 0-15,-5-3-22 0,3-1 23 16,-2-1 0-16,-3 0-16 0,-3-1-13 15,-1 1 6-15,3 2 12 0,-9-2-1 16,5 0 14-16,-1 1 0 16,-4 1-22-16,-2-1 19 0,3 1 3 15,-5-1 0-15,2-1 0 0,0-2 0 16,-4-3 1-16,0 3 0 0,-2-2 1 16,0-3 1-16,0 0-3 0,0 0 13 15,-4-3 2-15,-2 2-13 0,-2 0-2 16,-1 2 1-16,-1-1-1 0,-2 5 0 15,1 2 0-15,-1 2 0 0,-2 5-10 16,-5 0 10-16,0 5 0 0,1 0 1 16,-7 2 27-16,0-1 3 0,-2 4-3 15,-4-1-9-15,0 1-17 0,2-3 13 16,-4 2-15-16,0-1 3 0,-4 2-1 16,2 2 11-16,2 3-12 0,-2 1 2 15,-1 2 0-15,1 2 19 0,0 2-1 16,-2 1-2-16,0 1-4 0,0 0-14 15,-3 3 1-15,3 1-2 0,-4 1 3 16,-1-1 0-16,1 3 12 16,0 2-12-16,-1 3 13 0,1 0-4 15,0 4-10-15,-1 0 0 0,3 3 0 16,0 1 17-16,2 0 5 0,-3 3-5 16,5-1-16-16,0-1 12 0,2 2 4 15,0 1 15-15,0-2 6 0,2 4 6 16,0-1-3-16,2 3 6 0,-2-3-6 15,2 2-28-15,2-1-15 0,-2 0 0 16,2 2 1-16,0-2 2 0,0 1 16 16,5 1-7-16,-3 4-9 0,4 0 9 15,-2 3-9-15,3 4 13 0,-1 1-1 16,5 1 0-16,-3 3-12 0,5-1 16 16,-3 0-4-16,7-1 3 0,-1-3 13 15,1 1-4-15,4-3 10 0,0 1 12 16,-1-2 2-16,3 0 19 0,2 0-15 15,2 1-22-15,0-3-8 0,0 1-1 16,6 0 3-16,3-2-8 0,1-1 5 16,4-4-3-16,3-2-6 15,2 1-12-15,3-2-2 0,3-2-1 16,4-2-15-16,4 1 12 0,0-1-9 16,4 0-3-16,3 3 0 0,1-2-1 15,0 3-5-15,3-2 0 0,1 1 0 16,1-2 18-16,1 0-19 0,1-1 19 15,1-4 1-15,11 2 2 0,7-7-1 16,9-1 1-16,3-6-18 0,-13-5 16 16,-4-1-10-16,-11-8 12 0,3-2-12 15,-2 0 10-15,-7-4-23 0,-5 2 13 16,-11 3 9-16,2-3 0 0,4-3 0 16,6-7-9-16,7-3 0 15,-3-2 10-15,-2-1 1 0,-3-2-2 16,-1-3 1-16,-6-1-14 0,2-2 4 15,2-3 9-15,-8-4-12 0,0-1 12 16,-2-11-15-16,0-8 18 0,0-10-2 16,-6-1 0-16,-5 6-11 0,-1 5-2 15,-5 6-15-15,-2-2-1 0,-2 1 31 16,1 8-1-16,-3 11 1 0,2 6-1 16,-6 5-1-16,2-4 1 0,-2-3-1 15,0-6 2-15,0 2 2 0,0 3-2 16,-6 0-1-16,2 2 0 0,-5 2-11 15,-1 2-3-15,-4-2 2 0,-3 4-2 16,-6 1-3-16,-1 0 16 0,-7 0 2 16,-3 3 12-16,-5 2-11 0,-2-2-1 15,-5 5 0-15,-1 0-2 0,-3 0-9 16,1 0 11-16,-1 2 1 0,0-1 9 16,3 5-8-16,1-1-2 15,1 5 24-15,4 2-21 0,1 3 9 16,-3 1-10-16,1 4-1 0,3 0 2 15,-2 1 15-15,-3 4-15 0,1 3 15 16,0 3-5-16,1 1-11 0,-3 3 1 16,3 3-1-16,-1 4 0 0,2 1 13 15,-1 3 3-15,3 1-6 0,2 2 1 16,0 1-10-16,-1-2 9 0,1 1 0 16,2 2 0-16,0 0-9 0,2 0 10 15,0 3-13-15,0 2 0 0,2-2-28 16,0 4 25-16,0 2 0 15,0 1 2-15,2 1 1 0,2 4 3 16,0-3 18-16,2 1-2 0,3 0 5 16,-3 2 0-16,4-4 10 0,0-1-1 15,1-3-6-15,1-4 4 0,3-3-10 16,-1-2 3-16,3-1-8 0,-3 1-4 16,5 2 3-16,-3 0-3 0,3-2 6 15,3 4-2-15,3-1-16 0,2 4-12 16,4 0 12-16,0 0 0 0,8 0 3 15,3 1-2-15,3-1-1 0,7-2 0 16,2 0 0-16,3-3 1 0,3 0-1 16,4-2 2-16,3-1-2 0,1-5 0 15,2-3-2-15,5 0 2 0,-1-7 0 16,11 2-1-16,8-2-2 0,8 2 2 16,0-4 1-16,-4 1 1 0,-14-3-1 15,-13-3-2-15,-6-2 2 16,-2-1 1-16,17 2-1 0,14-1-1 15,12-1-1-15,5-3-16 0,-9 0 16 16,-6 0-8-16,-8-3 8 0,-8 1 2 16,-9-3 0-16,-8 2 0 0,-2 0 2 15,4-4-2-15,6 1-1 0,5-6-1 16,-7 1-13-16,0-6-1 0,0-2-5 16,-2-2 3-16,1-5-3 0,-3-5-1 15,-2-3 4-15,-2-4 3 0,2-3-3 16,0-12 6-16,0-9 12 0,0-8-2 15,-2 0 2-15,-11 12-3 0,-1 13 1 16,-11 14-11-16,2-1 11 0,5-5 0 16,-3-4-28-16,0-7 9 0,1 2-1 15,-3 0 7-15,-2 2 2 16,-4-2 13-16,0 1 21 0,-2 4-21 16,0-2-3-16,-2 2 3 0,-6-1 28 15,0-1-10-15,-3 0-16 0,-1-2-2 16,-5-8 27-16,-7-10-27 0,-3-10 19 15,-4 8 2-15,4 12-21 0,4 17-1 16,4 9-27-16,-5-2 16 0,-7-2 9 16,-2 1-9-16,-3 3 10 0,1 6 0 15,-2 5 1-15,2 1-11 0,-4 8 0 16,-1 1 12-16,-1 3 3 0,-2 3 0 16,-3 4 9-16,-8 8-9 0,-10 3 9 15,-8 6-11-15,0-1 14 0,5-3-15 16,14-6-3-16,13-3 1 0,9-3-19 15,0-1 9-15,-6 1 12 0,-2 4-2 16,-7 4 1-16,1 0-2 0,4 3 3 16,-3 5 0-16,3 4 21 15,-3 4-9-15,3 4 6 0,2 5-5 16,-7 11-1-16,-3 9 0 0,-1 9-10 16,1 3-2-16,9-13-23 0,11-12 21 15,11-15 2-15,1 1 21 0,-3 4 3 16,-1 6 0-16,-4 4 4 0,2 1-7 15,5-1 6-15,-1-2 1 0,5 0 5 16,-1-2 6-16,5 4 4 0,2 2-10 16,-1 0-12-16,5 1-3 0,2 2-5 15,2 0-13-15,4 2-28 0,9-4 4 16,5 2 6-16,5-7-15 0,16 1-61 16,19-6-52-16,27-13-58 0,12-9-132 15,-16-11-376-15,-3-1-776 0</inkml:trace>
  <inkml:trace contextRef="#ctx0" brushRef="#br0" timeOffset="81364.5216">6371 11898 215 0,'0'0'13'0,"0"0"737"0,0 0-21 0,0 0-333 16,0 0-175-16,0 0-60 0,0 0 7 15,0 0-61-15,0 0-8 16,2-13 20-16,-2 10 6 0,0-1-32 16,0-1-16-16,-2-1-4 0,0-1 3 15,0 1 7-15,-2 2-13 0,0-2 9 16,2 0 25-16,-5 1 25 0,1 0 73 16,0 0 0-16,-2-2-40 0,1-1-45 15,-5-1-28-15,2 1 13 0,-1-2-1 16,-1-1-9-16,-2 0-12 0,1 0-22 15,-1 1-13-15,1 0 10 0,-5 1-3 16,5 0 12-16,-3 0-3 0,-1 1 6 16,1-1-10-16,-1 3-11 15,-4-2-4-15,3 3-5 0,-1 0-7 16,1 2-3-16,-3 0-12 0,-2 2 0 16,3-2 7-16,-3 1-4 0,-2 2 3 15,2-1-9-15,0 0 0 0,-1-1 0 16,-3 2 3-16,4-4 0 0,0 2-3 15,-4 0 1-15,3 0-1 0,1-1-9 16,-2 3 18-16,2 0-3 0,1 0 0 16,1 0 3-16,-2 0 6 0,0 5 1 15,3 0 17-15,-3 2 0 0,2 2-15 16,-1 1-15-16,-1 1-13 0,-4-1 1 16,4 3 9-16,-4-1-11 0,3 0 1 15,-1 2 0-15,0 0 13 0,0-1-14 16,2 3 11-16,3-1-11 0,-1 4 0 15,0 0 1-15,1 2 1 0,3 1 0 16,1 4 9-16,-1-1-10 0,5 4 1 16,-3 2 0-16,3 0 9 15,2 2-9-15,-1 0-1 0,1-1 0 16,2-2 0-16,-5 2 0 0,5 0 1 16,0 2 0-16,4-3 0 0,-3 4-3 15,3-1-36-15,2-1 24 0,0 0 10 16,2 0 1-16,0 0 1 0,0 2 0 15,2-1 2-15,2-1 10 0,0 0 0 16,1 1-10-16,1-2 1 0,0 2 9 16,0-6 0-16,5 3 0 0,-1-2 0 15,0 0 3-15,3 0 9 16,-1 1 0-16,0-2 6 0,3 0 6 16,-1 0 3-16,3 1-8 0,-1-2-10 15,3 5-9-15,0-2 0 0,1-1-12 16,1 0-18-16,0-1 0 0,1 0 18 15,1-2-1-15,2 0 0 0,0-3 1 16,0-1 0-16,3-3 1 0,-3-3 0 16,2 3 0-16,2-5-1 0,2 0 0 15,2 2 0-15,-2-1-2 0,4 1-10 16,0-1-1-16,1 1 10 0,1-1-12 16,-2-2 13-16,2 3-1 0,-2 0 1 15,2-4 0-15,-1 0 2 0,1-2 1 16,0 0-1-16,-2-1 1 0,0-3-2 15,3-3 0-15,-3-1-1 0,2-2-10 16,-4-2 10-16,2-4 0 0,-2-3-1 16,2-1-9-16,-2 1 10 15,0-5 0-15,-2 0-1 0,0-2-12 0,-2-3 13 16,0 1 0-16,0-4-1 0,0 0 0 16,0-5-9-16,-4 0 11 15,0-3-2-15,0-2 1 0,-1 0 1 16,-5 0 0-16,0-2 0 0,-3 2 1 15,-3-1-1-15,-1-2 1 0,-2 0 0 16,1 1 0-16,-7-1-3 0,0 1-36 16,2 1 15-16,-4-3 9 0,0 3 3 15,-2-2 10-15,0 0-1 0,2 0 1 16,-4 1 1-16,-2-1 1 0,-2-2 0 16,0 2 2-16,2-2 1 0,-5 2 9 15,3 2-9-15,0 3 0 0,0 2 12 16,-1 0 0-16,-1 3 0 0,0 0-3 15,-2-1-9-15,-3-2 12 0,1-1-13 16,-3-2 13-16,-3-3-12 0,-3 0-3 16,-2 0 0-16,1-4-12 0,-3 3 9 15,-4 0 0-15,4-1 1 16,-6 3 0-16,2-2 2 0,-4 2 0 16,2 1 2-16,0 1 1 0,0 2 0 15,0 2 0-15,2 6 9 0,0 1-12 16,2 7 1-16,-4 1 0 0,6 3 1 15,-4 2-1-15,3 1 0 0,-3 1 1 16,-2 2 0-16,-2-3 1 0,0 1 0 16,-5-1 0-16,1-1 0 0,-4 1 9 15,1-3-10-15,-3 0 1 0,0-1-1 16,1-2 0-16,-3 5-1 0,6-1 0 16,-1 4-1-16,3 4 0 0,4 0-1 15,0 9-1-15,6 7 0 16,-2 0-1-16,6 7 2 0,-3 2 1 15,3 5 1-15,0 1 0 0,2 1 1 16,-1 3 0-16,1 2 0 0,0 1 1 16,-1 2 9-16,3-2-10 0,-6 3 1 15,4-1 9-15,1-2-9 0,-1 1 9 16,5 0-10-16,-3 0 11 0,2-1-11 16,3-1-2-16,4 0-34 0,1 0 16 15,1-2 6-15,4 1 12 0,2 0 0 16,2 1 1-16,0 1 2 0,0 0 0 15,4-1 9-15,2 2 0 0,0-2-9 16,3 0 12-16,1 0-12 0,0-1 10 16,5 1-10-16,-1-1 0 0,3 0 12 15,4 1-12-15,-1 1 0 0,3-3 9 16,0 2 0-16,1-3-9 0,1 0-3 16,0-4-30-16,2-1 15 0,0-2 14 15,2-2-1-15,0 0 1 16,4-3-1-16,0 1 0 0,0-2 0 15,2 0-11-15,2-2 11 0,-2-1-13 16,3-1 13-16,3-1-1 0,-4-6-15 16,2 0 0-16,3-2 6 0,-1-1-6 15,0-4 0-15,5-1 0 0,-3-2 3 16,5 0-6-16,-1-2 3 0,3-3-3 16,0-4 3-16,-1 0-3 0,-3-2-7 15,-1 0 25-15,-3-4-9 0,-3-1 11 16,-6-3 0-16,-4-2-1 0,0-8 0 15,-6 1 0-15,-3-10 0 16,-3-8 1-16,-1-16 1 0,-3-8 2 0,-1-2 10 16,-8 2-12-16,0 11-23 15,1 6-4-15,-1-1 12 0,0 2 12 16,-2-1-8-16,-2-1 11 0,0 7 1 16,0 6 1-16,-4-6 10 0,-2 6-9 15,-1 3 15-15,1-8-17 0,-2 11 2 16,-3-5 9-16,-3-5-11 0,-3 1 0 15,1 1-1-15,-9-1-12 0,0 1 10 16,-2 0 0-16,-4 0 2 0,3 2 1 16,-6 1 0-16,1 4 2 0,-4 3 9 15,2 3-9-15,2 3 0 0,0 2 0 16,-2 3 0-16,0 1 18 0,-1 1-18 16,-1 2 19-16,2 1-7 0,-2 2 6 15,2 3-3-15,0 3-3 0,-3 3-12 16,3 2 12-16,-4 4 0 0,4 0-13 15,-4 0 10-15,-1 4-11 0,1 1 2 16,-4 3 0-16,1 0 0 16,-1 2-1-16,2 2-1 0,1 1 0 15,1 2 0-15,2 4 0 0,4 1 0 16,2 4 0-16,2 1 0 0,4 1 2 16,-4 2-1-16,6 1 1 0,3 1 12 15,-1 1-12-15,2 0 0 0,3 1 12 16,1 3-12-16,3 3 15 0,2 3-15 15,-1 2 18-15,3 1-18 0,2 2 19 16,2-2-7-16,-1 0-15 0,5 0 0 16,-4-2-46-16,4-1 34 0,0-1 12 15,4 1 0-15,-1 0 3 0,3 0 0 16,2 2 9-16,0-2-9 16,5 3 15-16,-1 0-14 0,5-1 8 15,-5 0 3-15,9-1-3 0,-7-5 0 16,5 1-9-16,-1-5 9 0,3-2 0 15,0-1-10-15,-1 0-2 0,5-4 0 16,4 0-33-16,2-1 15 0,-2-1 6 16,8-2 0-16,-2-2-1 0,5-2-2 15,1 0-3-15,0-3 0 0,1 1 0 16,1-1 6-16,1-1-6 0,-3-1 3 16,0-3 3-16,1-2 9 0,-3-3-12 15,0 0 12-15,-2-5-12 0,3 0 12 16,-3 0-18-16,0-6 6 0,2-3-3 15,1-4 6-15,-3 1 9 0,4-1 0 16,-4-2 1-16,1 1 1 0,-3-1 0 16,-4-1 1-16,2-3 0 0,-6 1 0 15,-3-4 0-15,-3 0-1 16,0-7 1-16,-5 0-2 0,-1-7 1 16,-3 1-2-16,-4-5-13 0,-1-7-17 15,-1-7 6-15,-4-8 12 0,-2-12 12 16,0 4-12-16,0 15 14 0,0 17-23 15,0 10-12-15,0-2 18 0,0-3 15 16,0-3-18-16,-2 4-4 0,2 1 10 16,-6 4 12-16,2 0-15 0,-7-1 6 15,-1-1-6-15,-5-4-12 0,-5-4-25 16,-7-11-41-16,-19-16-101 0,-10-21-183 16,-8-10-395-16,18 17-825 0,7 0-1127 0</inkml:trace>
  <inkml:trace contextRef="#ctx0" brushRef="#br0" timeOffset="86855.5962">5722 13032 209 0,'0'0'39'0,"0"0"424"0,0 0-59 16,0 0-235-16,0 0 4 0,0 0 55 16,0 0 15-16,0 0-12 0,-8-52-47 15,6 47-25-15,0 3-14 0,-1-1 6 16,3 0-6-16,-2 0-49 0,0 2-9 16,0 1-17-16,2 0-9 0,-2 0-1 15,2 0-6-15,0 1 19 0,0 4 26 16,0-1 2-16,0-1 7 0,0 3-17 15,4 4-22-15,0 1-9 0,5 6-7 16,-1-1-2-16,4 6-10 16,1 0-1-16,1 4 4 0,3 1-4 15,1-1-2-15,1 2-1 0,2 2-15 16,3 0 21-16,1 0 13 0,2 5 9 16,2-1 3-16,2 1-3 0,2 2-13 15,0-1-3-15,2 0-6 0,1 2-12 16,1 0-3-16,0 2-10 0,4 1-2 15,-3 0-4-15,1 0-10 0,2 0 1 16,-2 2 15-16,1-4-2 0,-3 3 2 16,0-1 0-16,-2-2-15 0,2 1-1 15,3-1-2-15,-1 0-3 0,2-2-12 16,-1 2 13-16,-1-1-1 0,4-1 3 16,3-1 3-16,-5-2 15 0,3-1 4 15,1-2-19-15,-2 0 18 0,3-4-18 16,-1 1 13-16,-1 0-4 0,1-3-10 15,-1-1 0-15,-5-2-2 16,0 0 1-16,0-3 0 0,-3 0 0 16,-1-4-1-16,-4 4 2 0,0-6 0 15,-2 2-1-15,-4-4 1 0,3 0-1 16,-7-4 0-16,-2 0-1 0,1-4 1 16,-5 0-1-16,-3-1 0 0,1-2 0 15,-9 0 0-15,0 0-1 0,-2 0-2 16,-2-2-21-16,0-2-28 0,-2-1 12 15,-4 1 15-15,0-2 10 0,-9-2 13 16,3 0-10-16,-7 1 10 0,3-2 1 16,-11 0 0-16,2 0 1 0,-6-1 1 15,-4-5 0-15,-2 0 2 0,-5-4 12 16,-10-9-12-16,-10-6 15 0,-10-9-5 16,-4-7-12-16,3-3 14 15,7 2-12-15,2 2 0 0,2-3 9 16,-4-3-10-16,0 1 1 0,-2-2 1 15,1-2 11-15,-1-1-13 0,0 1 0 16,4 1 1-16,-2 3-3 0,4 2-27 16,0-1 15-16,4 2 10 0,4-1 2 15,7 7 0-15,7 7 2 0,9 7 1 16,2-3 0-16,-6-1 10 0,-4-8-10 16,-5-6 9-16,3 0-11 0,2 0 1 15,0 1 1-15,3 1-1 0,3 3-2 16,2 1-24-16,4 6 5 0,3 4 16 15,5 2 1-15,3 8 0 0,1 2 1 16,7 7 0-16,4 4-1 0,-3 3 2 16,7 4 3-16,0 3 18 0,0 0-8 15,0 0-13-15,0 0-31 0,3 0-12 16,1 5-15-16,2 3 9 0,2 4 15 16,5 1 3-16,1 5-5 15,3 1 2-15,1 2 9 0,5 1 6 16,-4 4 17-16,3 1 1 0,-1 2 1 15,6 2 3-15,-2 5 10 0,4 0-10 16,-1 2 9-16,3 2-12 0,0 2-20 16,7 2 19-16,-1 3 1 0,6 6 0 15,-1-5 2-15,3 4 10 0,1-2-9 16,-1-7 16-16,9 12-4 0,-5-4 13 16,1-2 12-16,6 6 6 0,2 2 0 15,-2-2-12-15,-9-4-10 0,-3-9-3 16,-7-9 10-16,4 6-13 15,7 4-16-15,-1-1 1 0,1-5-2 16,-5 0 0-16,7-4 0 0,-7-2 11 16,1-2-10-16,3-5 10 0,-6-1-10 15,3-2 0-15,-3-3 1 0,1 1 9 16,-5-3-10-16,-2-1 2 0,-4-1 10 16,0 0-14-16,-4-1-3 0,-2 0 1 15,-3-2-1-15,1 0 1 0,-9-2-1 16,3 0-1-16,-9-5 1 0,-1 0 1 15,-5-2 0-15,-2-2-28 0,0 0-50 16,-9-2 37-16,1-2 28 0,-11-6 12 16,-3-3 3-16,-5-3 0 0,-6-5-2 15,-7-3-20-15,-9-5 7 0,-13-9 0 16,-13-4 2-16,-3-6 12 0,1 1 1 16,5 3 0-16,6 0 3 0,2 3 10 15,-4-5 2-15,-1-2-3 16,1 1-9-16,0-8 10 0,0-1 2 15,0-3 0-15,-5 0-15 0,3-2-15 16,-2-1-3-16,1 0 16 0,5 2 2 16,0-2 0-16,6 3 3 0,2 2 15 15,9 7-3-15,9 10 13 0,7 8 3 16,6 3-13-16,-6-5 3 0,0-3-8 16,-4-4-13-16,6 6 0 0,4 3-28 15,8 5 25-15,3 6-9 0,4 4 10 16,5 4-10-16,3 2-16 0,4 2 3 15,0 2 7-15,4 3 6 0,-2 1-7 16,5 0-5-16,-3 0 5 0,0 1-2 16,0 1-7-16,0 1 7 15,0 0-7-15,0 0-31 0,3 3-24 16,-1 3-10-16,2 4 19 0,4 3 18 16,3 5 13-16,1 5 21 0,5 4-9 15,2 4-4-15,4 5 17 0,4 4 15 16,2 4 3-16,2 3-2 0,2-1 2 15,7 11 0-15,11 9 3 0,5 12 25 16,7 0 15-16,-3-5 13 0,-4-11 25 16,-5-6 6-16,3-2 2 0,0-1-8 15,0 3-23-15,2-1-12 0,-2-3-3 16,2 1-15-16,2-2-13 0,0-1-13 16,0-1-2-16,-2-1-12 0,2-1 9 15,-6-2 0-15,-1-4 2 0,-11-8 1 16,-5-8 12-16,-12-5 0 0,0-5 1 15,2 3-1-15,4-2-9 0,0 3 9 16,0-1-11-16,-4-3 0 16,-4-3-1-16,2 0 0 0,-11-2-1 15,3-3-11-15,-9-1 0 0,-2-2-40 16,-4-2-93-16,-4-2-87 0,0-4-202 16,-6-8-268-16,0 2-286 0,-2-24-1302 0</inkml:trace>
  <inkml:trace contextRef="#ctx0" brushRef="#br0" timeOffset="91792.479">17238 14427 336 0,'0'0'2310'15,"0"0"-2053"-15,0 0-183 0,0 0 58 16,0 0 8-16,0 0-70 0,0 0-47 15,0 0-4-15,0 0-3 0,39-12 9 16,-26 3 13-16,-1 2 16 0,0-2 0 16,7-1 28-16,-5 2 20 0,7-5 39 15,2 3 32-15,2-2-16 0,4 2-29 16,-1-3-14-16,6-1-2 0,3 0-20 16,2-4-12-16,11-4-12 0,14-10-22 15,8-7-25-15,5-3-2 0,-5 1-7 16,-8 3 3-16,-14 7 7 0,-11 6-1 15,-6 3-3-15,-4 3 13 0,6-6 9 16,2-3-16-16,7-4-15 0,-1-1-5 16,-4 1-4-16,3 1 3 0,-3-1 15 15,0 1 3-15,1 3-3 0,-3-3-15 16,-4 2 15-16,2 4-17 0,-2-3-1 16,-2 3 0-16,-2 0-3 15,-2 1 0-15,0 1-9 0,-2 2 12 16,-1 2 0-16,-3-1-1 0,-2 5 2 15,-3-1 0-15,1 4 1 0,-5-1 1 16,3 4-1-16,-9 2-2 0,2-1-1 16,-2 4 1-16,-4 0-1 0,0 2 0 15,2 1 1-15,-4 0 0 0,0 1 1 16,0 0-1-16,0 0 0 0,-6 0-22 16,-4 8-2-16,-7-2 24 0,-9 8 67 15,-8 3-37-15,-1 2-28 0,-14 7 11 16,-13 10-10-16,-17 8 9 0,-6 6 3 15,1 2-13-15,1-3 19 0,11-5-8 16,1 0-11-16,1-1 13 0,4-1-13 16,0-2 10-16,0-2-10 0,2-1 1 15,-1-2-1-15,10-2-1 16,-1 0-1-16,8-10-12 0,11-3 0 16,8-7 9-16,4 0-9 0,-2 0 9 15,-4-2-10-15,-2 3 11 0,4-2 0 16,3-2 0-16,1-2 0 0,4-1 0 15,5-1 1-15,1 2 1 0,5-3-2 16,1-2-10-16,5 0-6 0,4-3-16 16,0 0-18-16,2 0 4 0,11-3-1 15,3-4 18-15,11-7 30 0,6-2-2 16,4-3-18-16,5-3 19 0,7-3 2 16,11-4 3-16,15-4 9 0,1-3-10 15,-1-1-1-15,-9 3 1 16,-4 2-2-16,-4 2 1 0,2-2-1 15,-2 0-24-15,-3 1 5 0,1-4 7 16,-2-3 9-16,0-2 0 0,-1-2 2 16,3-4 0-16,-4-1-11 0,-7 6 10 15,-3 1 0-15,-13 10-20 0,2-1 4 16,2-3-7-16,6-6 1 0,-2-4 2 16,3 6 7-16,-9 4-13 0,-3 8 10 15,-5 2-10-15,-2 6-12 0,-7 3 3 16,-3 6 16-16,-7 3 17 0,0 3 4 15,-4 0 30-15,0 3 10 0,0 0-18 16,-2 3-6-16,-6 6-16 0,-7 5-15 16,-6 10-19-16,-10 7 31 0,-14 13 2 15,-13 13 1-15,-18 15 2 0,-9 6-2 16,0 0 1-16,5 0 2 0,3-8 16 16,-2-1 8-16,7-3 1 0,0-2 6 15,4-8 2-15,-3-1-8 16,3-8-13-16,8-2-15 0,-4-6-14 15,6-4-7-15,11-6 5 0,7-8 1 16,11-3 13-16,3-4-1 0,-8 3 1 16,6-3-1-16,-3 4-10 0,6-8-2 15,6 0-6-15,9-6 2 0,1 0 1 16,7-3-7-16,2-1-6 0,2 0 25 16,11-6 6-16,5-4 74 0,14-3-22 15,13-14-24-15,19-9-25 0,21-13 12 16,4-10 4-16,0-1 11 0,-3 1 1 15,-7 2 6-15,2 1-7 0,-1 0-15 16,-5 5-15-16,-3 4-37 0,-4 2 25 16,-8 6 12-16,-10 8-2 15,-11 8 1-15,-12 4 0 0,-2 4-12 16,2-3 10-16,4 0-12 0,2-3 13 16,-2-1-10-16,-2 0-4 0,0 4 1 15,-1-2 0-15,-5 1-7 0,-2 1-2 16,-5 4 8-16,-7 3 13 0,-5 5-15 15,-4 6 12-15,-2 0 5 0,-13 4 2 16,-5 11 31-16,-22 10-14 0,-24 21-18 16,-29 20-13-16,-19 13 10 0,-6 6-15 15,3-1 15-15,7-8-18 0,5 1 21 16,-3-4 16-16,11-7 8 0,8-7 4 16,11-9-27-16,9-9 17 0,18-11 7 15,13-9-7-15,12-9-18 0,5-5-2 16,2 0-25-16,-1-3-13 0,1 0-55 15,7-4-106-15,5-4-240 0,5-1-518 16,11-4-160-16</inkml:trace>
  <inkml:trace contextRef="#ctx0" brushRef="#br0" timeOffset="101282.2897">13813 14837 238 0,'0'0'144'15,"0"0"15"-15,0 0 79 0,0 0 101 16,0 0 26-16,0 0-46 0,0 0-50 16,0 0-45-16,0 0-72 0,8-18-78 15,-8 18-61-15,0 0 42 0,0 0-17 16,0 0 127-16,0-2 60 15,0 2-88-15,0-1-63 0,-2 0 47 16,2 0 22-16,0 0-19 0,-2-1-33 16,0 1-12-16,0 1 6 0,-3 0-16 15,3-1-6-15,0 1-6 0,-2 0-6 16,0-1-8-16,-4 1 4 0,4 0-7 16,-3 0-2-16,-1-2-1 0,0 0-6 15,-2-1-9-15,-3-2 6 0,-1 1 0 16,3-3 9-16,-1 0-6 0,-2 1 0 15,-1-4-10-15,1 5-18 0,1-2 19 16,1 1 0-16,-1 3-1 0,1-3-8 16,0 4 2-16,-3-1 10 0,1-1 2 15,-1 1 7-15,1 1 0 0,-3-2 3 16,-1 0 12-16,3-2 9 0,-4 2 22 16,3-2 2-16,-1 0-2 0,-1-1-16 15,1 1-16-15,1 0-8 0,-1 0-28 16,-1-3 9-16,1 0 1 15,1 1-4-15,-3-1 0 0,2 0-6 16,1 0 0-16,1 1-9 0,-1 1 10 16,-1 0-11-16,3 1 0 0,-3 2 1 15,3-2-1-15,-3 1-1 0,3 0 0 16,-5-1 1-16,5 1-1 0,-5-2 2 16,1 1-2-16,1-4 2 15,-4 1-1-15,3 0 0 0,-3-1-1 16,5 0 0-16,-5-1-1 0,2-1 12 0,1 1-12 15,-1-1 0-15,2-1 0 16,1 2 0-16,-1 0 18 0,3 1-16 0,-1 1-2 16,3 2-1-16,-2-1 0 15,3 2 1-15,-1-1-1 0,-1-1 1 16,5 2 0-16,-4-1 0 0,-1-2 1 16,3 2-1-16,0-3 1 0,-3 0 0 15,5 0 0-15,0 0 1 0,-5-1-1 16,5-2-1-16,0 2 2 0,-2-4 0 15,-3-1 0-15,5 0 1 0,-9-4 0 16,7 2 0-16,-5-2-1 0,1-2-1 16,4 2 0-16,-7-1 0 0,7 0 1 15,-3 0 0-15,-1 1-1 0,6 1-1 16,-3 2-1-16,-1 1 0 0,4 2 0 16,1-1 0-16,-1 2-12 0,-2 0-5 15,4 0 15-15,2-2-9 0,-3 1 10 16,-1 0-1-16,0-2-9 0,2 0 10 15,-1 3 0-15,1-1 0 0,-2 1-1 16,2 2 0-16,2 2-13 16,-1 0 4-16,3 2 9 0,0 0 0 15,0 3-9-15,2 0 9 0,0-1-9 16,0 3 10-16,0-1 2 0,0 1 0 16,0-1-1-16,0 0-1 0,0 0 0 15,0 0 0-15,0 0 2 0,0 1-1 16,2 0-1-16,-2 2 2 0,2-2 1 15,-2 1 1-15,0 1 1 0,0 0-3 16,0 0-1-16,0 0-2 0,0 0 0 16,0 0-9-16,0 0-1 0,0 0 1 15,0 0 9-15,0 0-21 0,0 0 3 16,0 3-1-16,0 1 10 0,2 2 10 16,-2-1 1-16,0 0 0 0,0 0 0 15,0 2 0-15,0 0 0 0,0 1 1 16,0 2 2-16,0 2-1 0,-2 1 1 15,0 0-1-15,0 1 0 0,0 1 1 16,-2 1-1-16,0 3 1 16,-2-1 0-16,4 3 1 0,-2-1-1 15,-1 4 1-15,5-4 13 0,-4 4-16 16,2-2 0-16,2 0-16 0,-2 0 13 16,-2-3 0-16,2 2-12 0,-2-3 12 15,-2-2 2-15,1-2-1 0,1 0-1 16,-2-4 0-16,2 0 1 0,-2-2 0 15,-3 0 1-15,5-2 0 0,2 0 1 16,0-2 1-16,2 1 2 0,-2-2-1 16,2-1-1-16,0-2 1 0,0 0 1 15,0 0 9-15,0 0-9 0,0 0 19 16,0 0-1-16,0-2-3 16,0-1-18-16,0-3-15 0,0-3-3 15,0-2 2-15,0-3 4 0,0-1 0 16,0-2 0-16,0-2 0 0,0-1-4 15,0 1 13-15,0 19 1 0,0-45 1 16,0 23-1-16,0-6 2 0,0 3 0 16,0-2 1-16,0 0-1 0,0-1-21 15,0 3 9-15,-2 1 10 0,0 1 0 16,2-2 0-16,0 5 1 0,0-2 0 16,-2 3-1-16,2 0-1 0,0 2 1 15,-2 1-1-15,2 3 1 0,0 1 1 16,-2 1-1-16,2 3 1 0,-2 2 1 15,2 3 2-15,0 1 14 0,0 0 2 16,0 2 0-16,0 0-17 0,4 0-1 16,0 2-3-16,-2 2-15 0,2 1-3 15,4 3 2-15,1 2 16 0,1 0-9 16,-2 0 11-16,5 5-1 16,-1-2 2-16,-1 3 0 0,3 1 1 0,0 0 0 15,5 2 11-15,-2 2-10 16,7-1 10-16,-3 1 1 0,2 1 5 15,6 2 12-15,0-1 10 0,2 0 12 16,-4 0 6-16,1-3-1 0,-3 0-11 16,-2-2-34-16,-2-3-11 0,-5-3-1 15,-7-2-1-15,3-3-2 0,-6-2 0 16,-2-2-12-16,-2-3 3 0,-2 0-13 16,0 0-23-16,0 0-25 0,0 0 3 15,-4 0 12-15,-2-2-3 0,0 0 9 16,-5-2 12-16,5 0 6 15,-2 1 7-15,2-3 24 0,-7 3-12 16,7-1 14-16,2-1-2 0,0 2 2 16,0 2 1-16,0-1 0 0,0 1 0 15,-1 1 0-15,3 0 3 0,2 0 9 16,0 0 3-16,0 0 3 0,0 0 4 16,0 0 18-16,0 0 2 0,0 0 7 15,0 0-9-15,-2 0-4 0,2 0-5 16,0 0-1-16,0 0-8 0,-2 0-10 15,2 0-12-15,-2 0-1 0,0 0 1 16,-4 1 3-16,-2 3 0 0,-3 3 18 16,3 0 0-16,-4 2 1 0,-3 1-1 15,3 5-6-15,-7-2-13 0,5 2 16 16,-5 1-15-16,5 0 0 0,-7-3 16 16,4 1-16-16,-3-1 12 0,1-4-13 15,0 4 13-15,-3-3-13 16,7-2 1-16,-3 2-1 0,5-2 0 15,3 0 10-15,-3-1-12 0,7-1 2 16,2 0 0-16,-2-2 1 0,4 0 0 16,0 0 0-16,0-4 0 0,2 0 0 15,0 3 18-15,0-3 3 0,2 0-12 16,2-2-12-16,4-2-15 0,-2-3 3 16,5-3 0-16,1-3-3 0,-1-3 2 15,3-3 10-15,-2-1-21 0,1-2 0 16,3-3-3-16,-16 25 8 0,31-46 16 15,-20 23-18-15,3 2 9 0,-4 1 9 16,-1 3-12-16,-1 3 13 16,0 2 1-16,-4 2 0 0,-2 4 1 15,1 3-1-15,-3 1-12 0,0 2-20 16,0 0-25-16,-7 4 25 0,-3 3 8 16,0 3 23-16,-3 3 2 0,-3 2 0 15,1 1 0-15,-5 0 0 0,3-2-1 16,-2 0 0-16,-3-4 0 0,7 1-2 15,-5-4 1-15,9-1 0 0,-1 1-1 16,4-5 1-16,3 1 2 0,5-2 2 16,0-1 56-16,5 0 3 0,5-1-37 15,2-4-12-15,5-2-12 0,-1-3 1 16,1-4 0-16,-1-1 0 0,1-3 2 16,-3-2-1-16,-1-2-2 0,1 0 0 15,-14 22 0-15,15-42 0 0,-11 24-2 16,2 5-31-16,-6 0 30 0,0 7 0 15,0 3-12-15,-6 3-4 0,-2 0-2 16,-1 8 7-16,-3 6 14 0,-2 4 18 16,-1 8-3-16,-1-1 1 15,3 2-14-15,-3 2-2 0,3-1-3 16,3 0-10-16,-1-4 12 0,5-3 1 16,2 0 0-16,2-5 2 0,2-7 14 15,0 1-1-15,0-7 9 0,0-1 13 16,4-2 5-16,0-8-20 0,3-4-22 15,3-7-18-15,-2-3 6 0,-6-3 10 16,2-4-10-16,-4 0 9 0,0 0 1 16,0 1 0-16,-4 2 0 15,0 5 1-15,-2 0-14 0,-4 9-13 16,5 0 10-16,1 5 6 0,-2 7-6 16,4 0-4-16,-2 7 22 0,4 8 0 15,0 2 28-15,-2 7-7 0,6-1-3 16,2 1-17-16,0 1-1 0,3-6 0 15,1-1 2-15,-4-5 1 0,0-1 12 16,3-5-2-16,-1-3-1 0,0 2 0 16,0-5 3-16,1 0-12 0,3-1 9 15,-2 0-10-15,-1-1 13 0,1-4-13 16,-2 2 2-16,-1-3-2 0,-5-1 0 16,2-1-2-16,-4-2-13 0,0-5-8 15,-4-1 0-15,-3-3 3 0,-5-3-4 16,-5 3-23-16,1-2-28 0,-3 5-10 15,1 2 16-15,3 5-6 0,5 4 27 16,0 4 6-16,3 1 13 0,5 4 27 16,2 4 9-16,2 2 15 15,5 3 1-15,7 1-1 0,1 1-2 16,5 0-20-16,-3-1 13 0,3 0 13 16,1-5 5-16,-4 1 25 0,3-4 3 15,-5-2-9-15,1-1-6 0,-3-3-16 16,-3 0-12-16,-2 0-16 0,-4-4-2 15,1-2 0-15,-5-2-24 0,0-2 0 16,-7-1 5-16,-7-4 7 0,4-1 11 16,-9-2-1-16,0 2-1 0,-3 0-15 15,3 3-3-15,-2 3 18 0,-3-1-1 16,7 2 3-16,-2 3 0 0,5 3 1 16,1-1 0-16,5 4 1 0,2 0 0 15,2 0-1-15,2 0 0 0,2 0 22 16,2 7 17-16,4 4-14 0,4 4-13 15,5 1-10-15,-1 3 0 0,5 0 16 16,-5 2-15-16,5-2 12 0,-4-2 4 16,-1-1-17-16,-2-2 10 0,-1-4-9 15,-1 0 0-15,-4-7-1 0,-2 1 10 16,-2-2-12-16,-2-2 0 0,0-3-39 16,-2-3-4-16,-6-2 22 15,0-2 18-15,-2-3-9 0,-3 3-1 16,-1 1-11-16,3 2 0 0,-1 1 8 15,2 6 13-15,3 0-9 0,-1 6 12 16,2 4 3-16,-2 2 15 0,4 3-15 16,-1-1 9-16,3 1 3 0,0-1-3 15,0-3 9-15,0 2-2 0,0-4-7 16,-2-3-9-16,4 1-1 0,-2-1 0 16,2 1 1-16,0-2 12 0,0 2 0 15,0-3-12-15,0-1 10 0,0 0-1 16,0-1 3-16,2-1 3 15,2 1 0-15,-2-2-2 0,4 0-1 16,-4-2-12-16,5-1-3 0,-3-4 0 16,6-1-3-16,-4 0-12 0,0-1 13 15,1 0-11-15,1 2 11 0,-2 2 0 16,-2-2 0-16,0 4-1 0,-2 1-12 16,1 1-6-16,-3 1-6 0,2 0-13 15,-2 0-21-15,0 0-27 0,0 3-10 16,0 0 0-16,0 2-3 0,0-5-46 15,-5 4-109-15,3-4-228 0,0 0-318 16,2-9-1351-16</inkml:trace>
  <inkml:trace contextRef="#ctx0" brushRef="#br0" timeOffset="104659.5442">12496 14281 541 0,'0'0'398'0,"0"0"-95"0,0 0-111 16,0 0-88-16,0 0 166 0,0 0 123 16,0 0-206-16,0 0-54 0,0 0-20 15,-29-28-49-15,25 25-15 0,0 1-1 16,2 0 7-16,-3-1-7 0,3 2-10 15,-2-1-6-15,0 1 1 0,-2 0-5 16,4 0 11-16,0 1 25 0,0 0 13 16,2 0-1-16,0 0 7 0,0 0 44 15,0 0 44-15,2 5 9 0,2 2-114 16,4 3-28-16,0 2-4 0,-1 1 13 16,1 2-2-16,2-1-10 15,-1 1-11-15,-3-2-20 0,0 1 11 16,2-1-13-16,0-1 14 0,1 1-13 15,-1-2 16-15,4 1-17 0,-1-1 13 16,-1 1-2-16,7 0-12 0,-3 2 11 16,5-1-12-16,-5-1 16 0,7 4 6 15,-5-2 21-15,5 0 4 0,-2 1 18 16,1 1 12-16,1-3 16 0,-2 2-38 16,5-1 4-16,-3 1 5 0,0-4-2 15,1-1-4-15,1-2-15 16,-4-2-6-16,6 0 12 0,-5-3-16 15,1 0-2-15,2-1-16 0,-1-1-13 16,-1 0 16-16,4 1-6 0,-2-2 4 16,-3 0 2-16,5 1-15 0,-2 1-1 15,2 0 13-15,-3 2 4 0,5 2-16 16,-2 3 9-16,0-1 0 0,-2 2-10 16,1-1 1-16,-1 1 12 0,-2 1-15 15,2-1 0-15,-1-3-2 0,-1 1 1 16,0-2 0-16,-1-2 0 0,3-1 0 15,-4-1-2-15,-3-2-12 0,5 0 14 16,-2 0 1-16,-5-2-3 0,0-1 0 16,3-1 1-16,-7 1-10 0,1-2-1 15,-1 3 11-15,-6 0-1 0,2 0 0 16,-2 0 0-16,-4 2 0 0,3 0 0 16,-3 0-18-16,0 0-19 0,0 0-27 15,-3 0-6-15,-5 2 54 0,-4 0 17 16,-3 4 0-16,-1-6-1 15,-5 3 1-15,-6-3 1 0,-2 0 0 16,0 0 0-16,-8-3-1 0,2-3 0 16,-4-3-10-16,-3 0 11 0,-1-3 1 15,-2-1 1-15,3 0-1 0,-3-3 1 16,-1 0 0-16,1-2 1 0,-3 1 1 16,7-1 0-16,0-2 0 0,3 3 15 15,1-1-16-15,4 3 14 0,4-2-13 16,0 2 18-16,2-1-6 0,2 1 1 15,5-3-13-15,-1 5 9 0,-2-1-11 16,9 1 0-16,-7 1 0 0,7 0 0 16,-3 1-1-16,5 2 2 0,-3-1-1 15,3 2-1-15,4 1 2 16,1-1-2-16,3 5 0 0,-2-2-2 16,6 3 2-16,0 2 0 0,0 0 52 15,6 0-34-15,3 0-18 0,-1 2-21 16,0 4-3-16,9 1 2 0,-7 3 20 15,4-2-9-15,1 3 11 0,-5-1 1 16,5 1-1-16,-3 1-1 0,1 1 0 16,-1 3-2-16,2 2 2 0,7 3 0 15,-2-1 0-15,1 5 1 0,5-2 2 16,0 1 10-16,-2 1 10 0,6-1-1 16,2 0 3-16,-2-2 10 0,4 1-7 15,0-2 4-15,2 0-13 0,0-1 3 16,0-1-5-16,2-1 13 0,1-4-29 15,1 1-15-15,0-3 13 0,0 0-1 16,1 0-13-16,5 1 14 0,-1-1 1 16,-5 2-1-16,-2-2 0 15,0 1 1-15,1-2 1 0,-5 0 2 16,-4-2 0-16,-1 0-2 0,-3-5-1 16,-2 3-2-16,-4-3 1 0,-7 0-1 15,-2-2-30-15,-3-2-4 0,-3 0-21 16,-4 0-79-16,-2 0-133 0,-9-2-30 15,-5-6-23-15,-3-3-163 0,1 2-521 16,-11-13-840-16</inkml:trace>
  <inkml:trace contextRef="#ctx0" brushRef="#br0" timeOffset="125534.622">8934 14521 359 0,'0'0'169'0,"0"0"441"0,0 0-408 16,0 0-118-16,50-24 24 0,-38 20 32 16,3-4 25-16,-5 4-12 0,2-3 3 15,-1 2-24-15,1-1-15 0,1 2-10 16,-3-4 12-16,-2 0-9 0,5-1 5 15,-5-1-31-15,0 0-13 0,2-3 18 16,1-1 1-16,-3-1-13 0,2-6-10 16,3 0-4-16,-3-3 10 0,-6-1 7 15,7 0-4-15,-1-1-13 0,-2-2-12 16,-4 3-14-16,5 0 4 0,-1-1-12 16,-2 5 2-16,-2-2-6 0,-2 2-6 15,2-1 0-15,-2-1-6 0,1-1 2 16,-1-1 1-16,-2-3 0 0,0-1 2 15,0-1-16-15,-2 0 14 0,-3-3-16 16,1 4-10-16,0 0 10 0,-2 1 3 16,-2 0 16-16,-1 0-7 15,3 4 5-15,-2-2 11 0,-2 1-3 16,1 3 0-16,3 0 3 0,-4-1 3 16,-1 2 19-16,-1-1 0 0,4 1 12 15,-7-2 0-15,5 4 0 0,-7-3-10 16,3 1-12-16,0 2-9 0,-5 0 3 15,0 0-9-15,1 0-1 0,-1 1 1 16,-2 1 0-16,-3-1 2 0,3 2 7 16,-2-2-6-16,-2 3-1 0,-1-1-2 15,-1 3-7-15,-2-3-6 0,2 1 4 16,-2 2-1-16,2-2-13 16,-4 4 1-16,4 0 9 0,0 4-10 15,5 0 1-15,-3 3 10 0,-2 2-1 16,4 2 0-16,0 0 3 0,-1 4 7 15,1 2-10-15,2 3-11 0,-4 2 2 16,3 0 12-16,-3 1-11 0,4 1-1 16,-6 1 9-16,5 0-10 0,-1 0 13 15,0 4-12-15,0-2 0 0,3 3 0 16,-1 1 12-16,2 0-14 0,1 2 12 16,-1 4-11-16,5-1 1 0,-3 2 0 15,3 1 9-15,-1 1-10 0,3-1 1 16,1 3-1-16,-1-1 0 0,2 0 0 15,-1 1 0-15,5-2 0 0,-4-1 0 16,2-1 0-16,1 0 0 0,5-1 0 16,-2-2 1-16,-2 1 10 0,6 2-11 15,0-1 1-15,0 1 0 0,6 2-1 16,-2 0 1-16,5 1-2 16,-1-3-1-16,2 0-12 0,-2 1-1 15,3-4 11-15,3 2 0 0,-1-4 1 16,1 1 0-16,3-3 1 0,1 0-1 15,1 2 0-15,4-4 1 0,-3 1 0 16,3-2-1-16,2 1 0 0,-4-3 0 16,5 2-2-16,-1-1 1 0,2 0 0 15,-4-1 0-15,4 1 0 0,-2 1 0 16,3-2 1-16,1 0 0 0,-2 0 1 16,0-1-1-16,4 0 1 0,-2-2 0 15,0-2 0-15,0-1-1 0,2-2 1 16,0 2-1-16,0-5 0 15,0-2-11-15,2 0 0 0,-4-2-16 16,2-2-2-16,-4-3-1 0,0-3 16 16,-2-1 3-16,3-5-1 0,-3-2 11 15,-4-3-10-15,4-4 9 0,-2-2-9 16,-3-2 10-16,1-2-1 0,-3 0 1 16,-1-2 0-16,-3 3-11 0,3-1 11 15,-7 2-13-15,3-1-3 0,-3 3 16 16,-6-1-11-16,2 1 10 0,-1 0-9 15,-1-3 10-15,-4-2-1 0,0 0-9 16,0-3 11-16,-7-3 1 0,1 0-1 16,0-3-27-16,-8 2 25 0,1-2 0 15,3-1 2-15,-7 2 1 0,5 1 1 16,-5-1 2-16,3 4 9 0,2 2-10 16,-3 1 11-16,3 0-11 0,-5 6 1 15,5 0 21-15,-5 1 4 16,1 4-10-16,-1-1-3 0,1 4 4 15,-7-2-18-15,2 3 2 0,-4-2 9 16,-4 2 0-16,0 0 0 0,1 0-10 16,-8 1-1-16,3 3 0 0,-4-1 0 15,2 0 11-15,-2 5-10 0,-3 0 10 16,1 1-11-16,0 2 1 0,0 0 10 16,1 3-11-16,3 2 2 0,2 0-1 15,0 4 1-15,4 5-1 0,-2 4-2 16,6 3 1-16,-1 3 1 0,3 6 10 15,0-1-11-15,0 5 0 0,5 2 2 16,-1-3-1-16,3 4 1 0,-3 1 9 16,4 0-10-16,3 2 1 15,0 1 9-15,3 0-9 0,-1 1 0 16,4 0 12-16,0 1-12 0,4 0 0 16,-3-1 0-16,5 0 0 0,0-2 0 15,0 2 0-15,3 0-1 0,1-1 1 16,2-1-1-16,0 0-2 0,4-1-12 15,-1 0 9-15,3-2 0 0,3 0 0 16,-1-4 2-16,3-1 1 0,1-1 2 16,1-2 10-16,4-2-9 0,-1 0 0 15,5-3 9-15,0 0-11 0,6-5 1 16,-2 0-1-16,4-1 0 0,-2-1-1 16,2-1 0-16,3-3-1 0,-3 2-1 15,2-4-1-15,-2 3-9 0,0-3 11 16,-2 0 1-16,0 3-1 0,-2-2 0 15,0-3 0-15,-4 0 0 0,0-2 1 16,2 0-1-16,-4-2-1 16,0-2-1-16,0-3-9 0,1-3 0 15,1-3 10-15,-4-3-2 0,0-1-11 16,4-5 13-16,-5-2-1 0,-1-3-12 16,2-1 12-16,-7-4 0 0,3-2 1 15,-7-2 0-15,1 0 1 0,-5-4-1 16,-2 0 0-16,-2-2 1 0,-2-1-1 15,0-1 2-15,-2-1 1 0,0 1-1 16,-4 0-1-16,0 2-30 0,-2 1 16 16,0-1 12-16,-5 2 0 0,3 0 0 15,0 2 0-15,-9 0 1 0,3 3 1 16,2 0 1-16,-7 3 0 0,4 1 0 16,-7 1 3-16,1-1 9 0,0 4-11 15,-6 0-1-15,1 3-2 0,-1 0 1 16,-2 1 1-16,-2 3 0 0,-2 1 0 15,0 1-2-15,0 0 2 0,-3 4 0 16,3-1 0-16,-2 2 0 16,0 1-1-16,2 2 0 0,0 0 1 15,2 4 1-15,0 2 1 0,0 2 1 16,4 3-2-16,2 7 1 0,-6 4 1 16,8 6 9-16,-1 2-9 0,3 6-1 15,-4 0 0-15,5 3 1 0,1 1 0 16,0-1-1-16,1 3 1 0,-1 1 10 15,5 0-11-15,-3 2 0 0,5 1 10 16,3-1 0-16,-1 1-9 0,2 3 9 16,4-1-10-16,0-1 11 0,4 3-1 15,0-2-9-15,0 2 12 0,0-2-3 16,-3 0-9-16,8-4 12 16,-3-1-15-16,4 1-3 0,0-4 3 15,2-2 1-15,-1 1 12 0,1 0-1 16,2-1 0-16,5-2 0 0,-5 0 0 15,9 0 1-15,-5-1-1 0,9-3 0 16,0 2-9-16,5-1 0 0,1-3 0 16,4 0-1-16,3-1-2 0,1-2 0 15,2-3 0-15,2-2-2 0,-1-6 2 16,3-4-2-16,3-4-16 0,-3-5 0 16,7-10-7-16,-3 0-21 0,1-9-30 15,1-2-18-15,-3-3-10 0,-3-4-37 16,-1-1-38-16,-7-4-90 0,2-7-176 15,-8 7-523-15,8-21-832 0</inkml:trace>
  <inkml:trace contextRef="#ctx0" brushRef="#br0" timeOffset="132968.7273">612 15284 424 0,'0'0'388'0,"0"0"-189"15,0 0 100-15,0 0-45 0,0 0-78 16,0 0-95-16,0 0-39 0,0 0 445 15,0 0-206-15,-41-40-66 16,34 36-9-16,5 3 5 0,-2-2 21 16,4 3-35-16,-2-2-37 0,0 2-9 15,0 0-25-15,2 0-7 0,-2 0 2 16,2 0 43-16,0 0 27 0,0 0 12 16,0 0-20-16,0 2-15 0,0 1-13 15,0 2-40-15,2 2-27 0,2 3-25 16,-2 2-11-16,4 1-10 0,1 0-6 15,-1 0-5-15,0-1-10 0,-2 1-3 16,2-1-3-16,3 5 12 0,-1-1 0 16,2 4 13-16,1 2 2 0,5 3 42 15,-3 4 4-15,5 0-28 0,-1 4-18 16,1 0-6-16,-1-2-23 0,1 0-11 16,-5-4-2-16,1-1 18 0,-3-8-3 15,-3 1-3-15,2-7-9 0,-4-2 12 16,-1-4-13-16,-1-1 0 0,0-2-1 15,-4-1-1-15,2-1-1 0,0-1-11 16,-2 2-18-16,2-2-33 16,-2 0-42-16,0 0-25 0,4 0-30 15,-4 0-36-15,2-2-101 0,-2-2-185 16,0-6-199-16,2-1-342 0,-2 1-331 16,7-6-555-16</inkml:trace>
  <inkml:trace contextRef="#ctx0" brushRef="#br0" timeOffset="133501.9826">1102 15324 1941 0,'0'0'480'16,"0"0"-206"-16,0 0 19 0,0 0 20 15,0 0 46-15,0 0-16 0,0 0-101 16,0 0-69-16,0 0-6 0,0 0 37 16,0-9 25-16,-2 9-30 0,-4 2-47 15,-1 2-19-15,1 2-5 0,0 3-1 16,-4 1-12-16,-1 5-19 0,3 1-11 15,-4 3-13-15,-1 2-6 0,3 3-8 16,-2 0-10-16,-3 5 0 0,3 0-12 16,-3 1-6-16,5 2-6 0,-5 1-24 15,1 0-15-15,-1 0 13 0,1 0 0 16,0 0 2-16,-1-2 0 16,3 1 2-16,-7-4 0 0,9 3 10 15,-5-2 0-15,1 2 0 0,6-2-10 16,-7 1 1-16,5-1 0 0,1-4 10 15,1 0-11-15,-2-4 0 0,6-1-1 16,0-5 0-16,-1 1-1 0,3-2-1 16,0-2-2-16,0-3-16 0,0 0-2 15,2-6-18-15,0 2-24 0,0-3-18 16,0 0-19-16,0-2-35 0,2 0-22 16,2 0-49-16,0-2-100 0,3-5-161 15,1 1-169-15,0-6-403 16,-2 6-369-16</inkml:trace>
  <inkml:trace contextRef="#ctx0" brushRef="#br0" timeOffset="134068.3464">1276 15356 1846 0,'0'0'696'0,"0"0"-338"16,0 0-3-16,0 0-27 0,0 0-12 16,0 0-9-16,0 0-71 0,0 0-60 15,0 0-25-15,0 0-13 0,-5 23 58 16,1-6-10-16,0 3-37 0,-2 6-28 15,2 4-21-15,2 4-12 16,-4 3-10-16,3 4 4 0,-1 3-16 16,0 3-41-16,2-3 8 0,-4 1-3 15,2-1 3-15,2-2 3 0,-2-2-6 16,-1-2-3-16,-1-5-5 0,0 1-1 16,0-6-3-16,2-3-3 0,2-2-3 15,0-5-11-15,0-2-1 0,-1-4 0 16,3-5-1-16,0-4-11 0,0-1-21 15,0-2-46-15,7 0-32 0,-3-3-55 16,6-6 2-16,-2-3-35 0,1-2-63 16,-1-4-117-16,2-1-126 0,-4-4-176 15,-1 7-415-15,1-10-325 0</inkml:trace>
  <inkml:trace contextRef="#ctx0" brushRef="#br0" timeOffset="134634.7679">1044 15136 1497 0,'0'0'1465'15,"0"0"-1225"-15,0 0 15 0,0 0 18 16,0 0-56-16,0 0 9 0,0 0 50 16,0 0-1-16,0 0 13 0,0 0-38 15,-23-18-92-15,29 25-36 0,5 1-1 16,-3 1-3-16,2 0-18 0,5-1 2 16,1 0 1-16,1 2-13 0,2 0-14 15,3-2-16-15,1 2 0 0,0 2-6 16,4-1 1-16,0 0-10 0,-3 3-9 15,-1 1-3-15,4 0-3 16,0 5 3-16,-2-2-3 0,-1 7 0 16,1-3 0-16,-4 4 3 0,-5-1 0 15,5 3-6-15,-4 3-6 0,-1 0-9 16,-3 3-9-16,1 0 15 0,-6 2-18 16,-1 4-29-16,-3-2 8 0,0 2 18 15,-4-1 0-15,-4 1 3 0,0 0 0 16,-5-2 12-16,-3 0 0 0,-3-1-9 15,-1-1 12-15,-5-1-12 0,-2-2 12 16,1-2-13-16,-3-3 1 0,-2-2-2 16,-2-2 1-16,-2-4-2 15,4-1-2-15,-2-4-1 0,0-2-21 0,2-1-21 16,3-5-24-16,-3-1-39 16,10-1-9-16,-3-1-19 0,7 2-26 15,3-2-67-15,-3 1-128 0,11 3-266 16,-2-4-682-16,8 7-945 0</inkml:trace>
  <inkml:trace contextRef="#ctx0" brushRef="#br0" timeOffset="135177.7735">2135 15717 1307 0,'0'0'1193'0,"0"0"-815"0,0 0 25 16,0 0 10-16,0 0-111 0,0 0-30 16,0 0 47-16,0 0 20 0,0 0-92 15,-53-42-86-15,40 42-57 0,-5 5-28 16,1 3-25-16,-3 0-27 0,1 2-13 16,-4-2-11-16,0-2-3 0,3 0-12 15,-1 0-6-15,-2-3-34 0,7-1-23 16,-3 0-41-16,5-2-30 0,-3 1-19 15,9 1-50-15,2 0-41 0,-3 1-104 16,7 0-90-16,0 2-55 0,2-2-135 16,0 0-330-16,9-1-243 0</inkml:trace>
  <inkml:trace contextRef="#ctx0" brushRef="#br0" timeOffset="135468.9266">2129 15832 2240 0,'0'0'581'0,"0"0"-213"0,0 0 75 16,0 0-94-16,0 0-73 0,0 0-31 15,0 0-44-15,0 0-8 0,0 0 52 16,0 0-63-16,-31 12-45 0,15-8-13 15,-3-2-15-15,-6-1-9 0,3 0-18 16,-7 1-25-16,6 1-24 16,-4 0-30-16,2 0-3 0,-2 0-23 15,5 1-67-15,-1 1-80 0,2 0-66 16,3 0-111-16,-1 0-289 0,7 0-535 16,-5 6-691-16</inkml:trace>
  <inkml:trace contextRef="#ctx0" brushRef="#br0" timeOffset="136421.0822">2315 15270 1410 0,'0'0'511'0,"0"0"-177"0,0 0 86 16,0 0-44-16,0 0-69 0,0 0-44 15,0 0-39-15,0 0-48 0,0 0-28 16,0 0 17-16,-33-39 45 0,33 39 43 16,0 0 50-16,0 3-44 0,0 3-65 15,0 3-40-15,0 1-24 0,8 1-24 16,-1 5-18-16,1 1-10 0,2 4-9 16,1-2-5-16,1 5-13 0,0-1-9 15,7 2 0-15,-4 1-3 0,5 2 3 16,1-1 1-16,0 2 5 0,-1-1-6 15,3 0 0-15,-2 1-15 0,1-1-27 16,-1-4 12-16,0 2 6 0,-1-5 0 16,-3-2-15-16,-3-3 9 0,-3-3-10 15,-1-4 0-15,-2-2-2 0,-4-1 0 16,1-4-3-16,-3-2-21 0,-2 0-33 16,0 0-36-16,0 0-31 15,0 0-2-15,-2-2-1 0,0-5-38 16,-3-1-50-16,1 1-97 0,-2-2-166 15,4 0-165-15,0 1-149 0,0 2-470 16,2-3-404-16</inkml:trace>
  <inkml:trace contextRef="#ctx0" brushRef="#br0" timeOffset="136870.614">2904 15327 1891 0,'0'0'648'16,"0"0"-351"-16,0 0 65 0,0 0 1 16,0 0-82-16,0 0-32 0,0 0 3 15,0 0 79-15,0 0 52 0,0 0-121 16,-4-26-83-16,2 26-39 0,0 0-25 15,-4 4-12-15,0 3-7 0,0 1 4 16,-5 2-4-16,3 8-2 0,-7 3-16 16,7 4-12-16,-2 6-15 0,-5 4-5 15,3 6-4-15,-2 3-6 0,-3 2-6 16,0 2-30-16,1 1-12 0,-7-2 12 16,7 2 0-16,-7-3 12 15,2-1-9-15,-1-1 12 0,-1 0-12 0,-4-2 12 16,6-1-13-16,-4-2 10 15,5-3-10-15,-3-2 0 0,4-3 1 16,1-3 0-16,1-2-3 0,5-5-1 16,-1-3-2-16,5-2-30 0,4-6-12 15,0-1-24-15,4-5-13 0,0-1-11 16,0-2-21-16,6-1-37 0,2-3-51 16,5-3-89-16,-1-4-244 0,1 2-454 15,5-3-645-15</inkml:trace>
  <inkml:trace contextRef="#ctx0" brushRef="#br0" timeOffset="139877.9911">2995 15833 636 0,'0'0'365'0,"0"0"-134"15,0 0 4-15,0 0-82 0,0 0 454 16,0 0-136-16,0 0-197 0,-51-16 23 16,47 16 5-16,-1 0-49 15,-1 0-46-15,4 0 7 0,0 2 21 16,-2 1 52-16,2 1 10 0,2 2-13 16,0 0-75-16,0 0-64 0,0 0-30 15,2-2-24-15,2-1-10 0,2 0-2 16,3-3-13-16,3 0-6 0,5-3-8 15,3-6-13-15,3 2 3 0,8-3-3 16,2 1 0-16,2 0 0 0,2 6 19 16,3 1 29-16,-1 2 6 0,0 5-33 15,0 1-27-15,-1 3-15 0,-1-1-18 16,-2 0-2-16,-8-1-16 16,2-1-3-16,-6-2-42 0,-9-4-66 15,1 0-58-15,-9 0-54 0,-4-4-157 16,-2-2-612-16,0 1-722 0</inkml:trace>
  <inkml:trace contextRef="#ctx0" brushRef="#br0" timeOffset="140776.9892">4265 15395 2224 0,'0'0'463'0,"0"0"-280"16,0 0 150-16,0 0 90 0,0 0-76 16,0 0-77-16,0 0 30 0,41-52 82 15,-41 44-1-15,0 3-99 0,0 1-79 16,-2 2-55-16,-2 0-33 0,-5 1-10 16,-1 0-5-16,-4 1 8 0,-1 0 7 15,-5 0-22-15,-3 0-27 0,-4 2-18 16,0 2-12-16,-4 0-9 0,-2 0-9 15,0-2-16-15,-4 0 1 0,4 0 0 16,-3 1-3-16,1-3 0 16,2 3 0-16,4-1-2 0,0-1 0 15,5 3-10-15,1-2-3 0,4 1-15 16,3 0-21-16,3 1-30 0,1-3-9 16,4 0-25-16,1-1-23 0,3 0-43 15,2 0-40-15,2 0-90 0,0-2-213 16,0-2-150-16,2 2-118 0,0 0-444 15,7 2-438-15</inkml:trace>
  <inkml:trace contextRef="#ctx0" brushRef="#br0" timeOffset="141192.8924">3921 15475 1489 0,'0'0'1290'16,"0"0"-1091"-16,0 0 83 0,0 0 52 16,0 0-82-16,0 0-48 0,0 0 6 15,0 0 26-15,0 0 47 0,0 0 24 16,0-12-30-16,0 24-80 0,0 1-52 15,0 8-33-15,0 3-18 0,0 5-6 16,0 3-10-16,0 5-33 0,0 2-6 16,0 5-6-16,-2 2-5 0,2 7-7 15,-2-3 3-15,0-2 3 0,0-2 3 16,2-7 3-16,-4 1-12 16,0-2 0-16,4-3-3 0,0-3-15 15,-2-8 12-15,0-2-13 0,2-5-2 16,0-1 0-16,-2-6-15 0,2-3-6 15,-2-2-36-15,2-4-54 0,0-1-55 16,0 0-21-16,0-6-22 0,2-4-91 16,2-5-290-16,-2-4-482 0,8 4-424 15,1-8-700-15</inkml:trace>
  <inkml:trace contextRef="#ctx0" brushRef="#br0" timeOffset="141710.9447">4498 15349 1683 0,'0'0'1455'0,"0"0"-1196"0,0 0 26 16,0 0-23-16,0 0-99 0,0 0 12 16,0 0 39-16,0 0 29 0,0 0 107 15,0 0-76-15,-16 27-104 0,5-10-43 16,1 3-15-16,0 5-24 0,-7 4-19 15,5 4-12-15,-3 3 1 0,-1 5-10 16,-3 8-6-16,-6 10-24 0,-4 9 6 16,2 2 10-16,5-13 2 0,3-14 3 15,5-12-6-15,3-3 0 0,-5 4-9 16,-1 2-3-16,-3 5-3 16,3-7-15-16,1-1 0 0,1-8 9 15,3-1-12-15,3-5-1 0,1-2-1 16,0-5-13-16,6-1-9 0,0-5-24 15,2-1-27-15,0-2-10 0,2 0-11 16,2-1-13-16,2 0-2 0,0-2-7 16,0-1-28-16,1-1-51 0,-1-2-86 15,-2-1-115-15,0 0-88 0,2-2-152 16,-4 1-472-16,7-6-357 0</inkml:trace>
  <inkml:trace contextRef="#ctx0" brushRef="#br0" timeOffset="142209.94">4420 15384 1554 0,'0'0'1169'16,"0"0"-995"-16,0 0 73 0,0 0 49 15,0 0-36-15,0 0-36 0,0 0-10 16,0 0-21-16,0 0-4 0,0 0-17 16,0-23-24-16,2 28 5 15,-2 3 36-15,2 3-24 0,0 4-38 16,-2 3-9-16,2 5-15 0,0 5-12 15,0 4-12-15,0 3-7 0,-2 6-5 16,4 2-13-16,-4 1-33 0,4 1 12 16,-2 3 6-16,1 3 16 0,-1-5-1 15,0 1-3-15,0 0-3 0,2 3-12 16,-2-4-12-16,2-2-6 0,0-1-6 16,0-6-10-16,-2-3 0 0,3-5-1 15,-3-4-1-15,0-4-2 0,0-6-25 16,-2-2-21-16,0-3-27 0,2-4-30 15,-2-3-16-15,0-3-12 0,0 0-36 16,0 0-79-16,0-6-123 16,0-4-122-16,0-3-53 0,0-3-95 15,2-1-346-15,2 0 2 0,-2 3-38 16</inkml:trace>
  <inkml:trace contextRef="#ctx0" brushRef="#br0" timeOffset="142374.1354">4517 16098 1018 0,'0'0'752'0,"0"0"-103"16,0 0-124-16,0-55-71 0,-4 39-121 15,-3 2-47-15,1 2-1 0,-2 3 61 16,-2 3 47-16,-1 4-64 0,-1 2-80 16,-5 2-65-16,1 6-30 0,-5 2-24 15,0 1-22-15,-1 3-32 0,-1-2-34 16,0 1-27-16,-2-4-15 0,3-2-15 16,-1-4-57-16,2-3-79 0,3 0-100 15,3-8-185-15,3 2-830 0,8 1-1624 16</inkml:trace>
  <inkml:trace contextRef="#ctx0" brushRef="#br0" timeOffset="145154.071">5133 15924 1556 0,'0'0'1025'0,"0"0"-645"0,0 0-76 15,0 0 20-15,0 0-33 0,0 0-27 16,0 0 0-16,0 0-4 0,0 0 34 16,4-15 15-16,-8 12-60 0,0 2-62 15,-3-3-38-15,-1 4-35 0,-2-3-8 16,0 1-1-16,-5 1 1 0,3-2-16 15,-7-1-21-15,0 2-17 0,-1-1-16 16,-3 0-9-16,0 0-9 0,-4-2-16 16,3-1 1-16,-1 1-1 0,-2 1-1 15,2 1-1-15,2 3 0 0,1 0-2 16,1 0-1-16,4 5-21 0,1 2-15 16,1 1-25-16,1-2-20 0,4 2-15 15,1 1-7-15,3-2-11 0,0-5-31 16,2 3-55-16,2-5-152 0,2 0-277 15,0 0-355-15,0 0-53 0,0-2-311 16</inkml:trace>
  <inkml:trace contextRef="#ctx0" brushRef="#br0" timeOffset="145522.9699">4881 15711 1797 0,'0'0'1196'15,"0"0"-1017"-15,0 0 96 0,0 0 38 16,0 0-40-16,0 0 18 0,0 0 3 16,0 0-38-16,0 0 22 0,0 0-59 15,0 58-79-15,-2-26-28 0,-1 3-9 16,1 4-25-16,0 2-20 0,2-2-22 16,0-2-12-16,0-4-21 0,-2-4-3 15,2-6 0-15,0-5-18 0,0-5-43 16,2-7-96-16,-2-3-134 0,0-3-246 15,0-3-548-15,4-8-871 0</inkml:trace>
  <inkml:trace contextRef="#ctx0" brushRef="#br0" timeOffset="146346.6878">5987 15408 3060 0,'0'0'437'0,"0"0"-266"16,0 0 113-16,0 0-36 0,0 0 19 16,0 0 158-16,0 0-40 0,0 0-139 15,0 0-80-15,0 0-27 0,-36-37 6 16,14 34-6-16,-5 1-36 0,-2 1-28 16,-4 1-21-16,0 0-9 0,-5 1-9 15,-1 4-9-15,-2 0-8 0,0 0-7 16,-3-1-9-16,3 1-2 15,-3-1-1-15,3-4-1 0,2 0-14 16,2 0-16-16,1-4-35 0,3-2-39 16,2-1-22-16,4-2-21 0,1 2-21 15,3 2-46-15,4 4-140 0,5 1-272 16,1 6-350-16,7 2-113 0,2 11-765 0</inkml:trace>
  <inkml:trace contextRef="#ctx0" brushRef="#br0" timeOffset="146697.4328">5530 15432 1467 0,'0'0'1749'0,"0"0"-1539"0,0 0-19 15,0 0 77-15,0 0-38 0,16 77-40 16,-12-43 30-16,3 7 75 0,-1 10 69 16,0 11-142-16,-2 7-67 0,0-4-37 15,0-14-21-15,-2-14-18 0,0-11-22 16,-2 5-12-16,3 3-18 0,-1 1-11 15,-2-2-15-15,0-6-1 16,2-3-2-16,-4-7-38 0,2-5-56 0,0-5-59 16,0-5-66-16,0-2-116 15,0-3-265-15,-2-3-418 0,2-14-662 0</inkml:trace>
  <inkml:trace contextRef="#ctx0" brushRef="#br0" timeOffset="147414.443">5982 15386 1018 0,'0'0'2105'0,"0"0"-1843"16,0 0-52-16,0 0 105 0,0 0-95 16,0 0-17-16,0 0 60 0,0 0 96 15,-6 55-51-15,4-34-98 0,-2 2-55 16,2 4-34-16,-2 3-31 15,2 1-29-15,-4 2-13 0,-1 0-21 16,3 5 19-16,-2 0 5 0,2 2 3 16,-2 9-9-16,-1 11-8 0,3-7-7 15,0-3-9-15,0-7-6 0,0-8-13 16,2 3 13-16,0 3-14 0,-2-7 1 16,2-6-1-16,2-5-1 0,-3-5-1 15,3-5-20-15,-4-3-27 0,4-6-28 16,0-3-29-16,0-1-52 0,7-2-34 15,-5-6-69-15,2-7-207 0,0-3-217 16,0 2-369-16,2-13-473 0</inkml:trace>
  <inkml:trace contextRef="#ctx0" brushRef="#br0" timeOffset="148032.916">5697 15606 1501 0,'0'0'812'0,"0"0"-534"0,0 0 95 15,0 0 59-15,0 0-131 0,-14-63-68 16,14 50-10-16,0-1-5 0,4 0 20 15,4-1 23-15,-2 0 21 0,3 2-30 16,3-4-70-16,0 3-48 0,3-1-32 16,1 0-11-16,3 1-6 15,2 1-16-15,-3 0-3 0,3 4-6 16,2 0 1-16,-3 3-10 0,3 2 6 16,2 4 0-16,0 0-12 0,-3 0-2 15,3 7-13-15,0 4-6 0,2 0-3 16,-4 6-9-16,-3 0 6 0,3 2 0 15,-9 0-3-15,1 2 3 0,-3-1 0 16,-5 2-15-16,-3 3 9 0,-4-1-10 16,0 6-2-16,-9-3-3 0,-5 6-33 15,-3 0 15-15,-3 1 3 0,-3-1 6 16,-4-2 10-16,0-1-1 0,-2-3 2 16,0-4-2-16,-2-1 1 0,2-6 1 15,3 1 0-15,1-3 0 0,4-2 1 16,5 0 0-16,3-2 1 0,5-1 2 15,2-2 12-15,4 2 6 0,2 1 3 16,4 0-3-16,8 2 0 0,3 1 6 16,5 2 0-16,5 2-6 15,6 1-3-15,4 4 15 0,5 0 45 16,1 3-23-16,2 1-28 0,5-4 3 16,-1 1-27-16,3-5-2 0,-2-4 0 15,1-7-1-15,-3-7-15 0,-3 0-21 16,-4-10-55-16,-6-3-59 0,-2-3-48 15,-6-2-58-15,-4 2-173 0,-7 1-786 16,11-7-1252-16</inkml:trace>
  <inkml:trace contextRef="#ctx0" brushRef="#br0" timeOffset="171104.8357">16444 5206 153 0,'0'0'1388'0,"0"0"-1004"16,0 0-128-16,0 0 6 0,0 0 13 15,0 0-8-15,0 0-5 0,0 0-10 16,0 0-28-16,10-44-35 0,-10 44-12 16,0 0 4-16,0 0 17 0,0 0 3 15,0 0-17-15,0 0-6 0,0 0-17 16,0 1-8-16,-2 1 1 0,2 2-2 16,-4 1-28-16,2 2-42 0,-4 4-19 15,2 4-18-15,-4 2-8 0,-1 4-16 16,1 2 3-16,-2 3-9 0,-1 3 6 15,-1 4-6-15,-3 1 0 0,3 2 9 16,-2 3 0-16,-3 3 3 0,3-1 1 16,-3 3 5-16,3 0 0 0,-5-1-24 15,4-2 3-15,1-1-9 0,0-6 0 16,-1-3 15-16,3-2-3 0,-1-4-12 16,3-2 12-16,0 1-13 0,1-6 1 15,1-2 0-15,2-2 9 0,2-5-12 16,0-3 0-16,4 0-1 0,0-4-1 15,0 0-10-15,0-2-12 16,0 1-45-16,0-1-22 0,0 0-23 16,4-1-16-16,0-4-15 0,2-3-49 15,0-1-88-15,3-2-145 0,-3-2-82 16,4-2-76-16,-2-1-127 0,3 0-369 16,-3 5-283-16,6-6 726 0</inkml:trace>
  <inkml:trace contextRef="#ctx0" brushRef="#br0" timeOffset="171740.1154">16419 5223 42 0,'0'0'1726'15,"0"0"-1291"-15,0 0-115 0,0 0-1 16,0 0-43-16,0 0-11 0,0 0 20 16,0 0 5-16,0 0-1 0,0 0-53 15,11-44-33-15,-11 44-19 0,0 2-9 16,0 4-20-16,0 2-8 0,0 5-17 15,-2 2-27-15,2 4-9 0,0 4 0 16,0 4 3-16,0 1-10 0,0 5-17 16,-3 1-16-16,3 5-15 15,-2 1 6-15,2 1-8 0,0 3-10 16,0 0 6-16,0 2-3 0,-2 1-30 16,2-3-15-16,0-2 14 0,0-1 1 15,0-2 1-15,0-3 2 0,0-4 9 16,0-4-10-16,0-5-2 0,0-7 0 15,0-3-1-15,0-5-23 0,0-5-64 16,0-3-68-16,2 0-38 0,3-2-14 16,-1-5-26-16,0-5-126 0,4-3-153 15,0-4-130-15,3-1-112 0,-3-2-246 16,-2 1 416-16,0 1 172 0,-2 2 361 16,3 2 52-16,-3 4 400 0,-2 3 153 15,0 4-9-15,-2 1-78 0,0 0-54 16,0 2-61-16,0-3-14 0,-4 3-29 15,0 0 16-15,-5 1-12 0,3 0-38 16,-2 1-67-16,0 0-50 16,-5 0-45-16,-1 2-39 0,-1 0-43 15,1 0-30-15,-1-2-10 0,-1 0-23 16,3-3-94-16,1-7-67 0,2-1-98 16,1 2-224-16,3-4-492 0,2 4-494 15,4 2-738-15</inkml:trace>
  <inkml:trace contextRef="#ctx0" brushRef="#br0" timeOffset="172560.7668">17058 5239 741 0,'0'0'1982'0,"0"0"-1635"16,0 0-88-16,0 0 74 0,0 0-24 16,0 0 1-16,0 0 6 15,0 0 0-15,0 0-26 0,0 0-52 16,-45-34-47-16,24 32-40 0,0 0-48 15,-6 0-31-15,0 1-23 0,-1 1-22 16,-4-1-3-16,1 1-9 0,0-1-12 16,3 0-2-16,-3 1 1 0,6 0 1 15,0 3 0-15,6 4 0 0,1 0 9 16,3 4-9-16,3 0 18 0,6 2-9 16,-1-2 0-16,3 3 3 0,2-1 3 15,2 0-6-15,0 1 1 16,0 1-1-16,4-1-9 0,3 3 9 15,-3-3-11-15,2 4 0 0,-2-1 2 16,2 0-1-16,-4 3 10 0,2 1-9 16,-1 2 0-16,-3 2 0 0,0 3 9 15,0 1 0-15,-3 2-10 0,-3 2-2 16,0 3 0-16,0 0-45 0,0 1 27 16,-3-1 17-16,1 0-1 0,-2-2 1 15,4 0 1-15,-3-4 12 0,3-3-12 16,-2-2 2-16,2-2 0 0,1-6 13 15,1-1-3-15,2-4 3 0,0-2 0 16,2-2 3-16,2 0 3 0,4-2 0 16,1-1-3-16,3-1 30 0,2-1 1 15,3-1 2-15,1-2-24 0,5 0-12 16,0-2 0-16,2-3-3 0,1-1-10 16,-1-3-1-16,4 3-1 0,-6-1-1 15,1 1 0-15,-3 3 0 16,-3-2 1-16,1 5-12 0,-5 0-18 15,-1 0-45-15,-1 1-40 0,-4 3-44 16,1-2-25-16,-5-2-40 0,0 0-161 16,-2 0-385-16,0 0-429 0,0 0-209 15,0-6-591-15</inkml:trace>
  <inkml:trace contextRef="#ctx0" brushRef="#br0" timeOffset="172786.3227">16963 5677 1846 0,'0'0'1808'0,"0"0"-1443"16,0 0-124-16,0 0 146 0,0 0-25 16,-37-49-60-16,20 49-14 0,1 0-43 15,-5 6-72-15,-4 4-74 0,-2 2-60 16,0-1-39-16,-2-1-1 0,-2-4-59 15,5-1-88-15,1-5-85 0,4-3-143 16,7-2-696-16,-1 0-1007 0</inkml:trace>
  <inkml:trace contextRef="#ctx0" brushRef="#br0" timeOffset="173726.7765">17571 5525 339 0,'0'0'36'0,"0"0"1558"16,0 0-1159-16,0 0-90 0,0 0 27 15,0 0-2-15,0 0 16 0,0 0 2 16,0 0-22-16,0 0-19 16,20-14-42-16,-22 14-53 0,0 0-37 15,-4 0-49-15,2 0-30 0,-4 0-25 16,-3 0-17-16,-3 1-34 0,1-1-24 15,-3 0-15-15,-1 1-9 0,-3-1-11 16,1 0-1-16,-4 0-1 0,1-2-11 16,-1 0-3-16,0 0-15 0,2-1-54 15,1 1-40-15,-1 2-30 0,2 0-36 16,5 0-58-16,2 2-206 0,-1 2-315 16,5 0-497-16,2 8-286 0</inkml:trace>
  <inkml:trace contextRef="#ctx0" brushRef="#br0" timeOffset="174141.7811">17591 5729 901 0,'0'0'1923'15,"0"0"-1503"-15,0 0-210 0,0 0 129 16,0 0-21-16,0 0-42 15,0 0 46-15,0 0-55 0,0 0-75 16,0 0 39-16,-20 3 21 0,3-6-28 16,-1-4-25-16,-3 1-30 0,-4-1-43 15,0 2-33-15,-6 2-23 0,4 1-28 16,-2 2-18-16,0 0-9 0,3 4-15 16,-1-2-2-16,4 0-28 0,-2 0-48 15,7-2-79-15,-1 0-72 0,5 0-127 16,3 0-607-16,5 7-1254 0</inkml:trace>
  <inkml:trace contextRef="#ctx0" brushRef="#br0" timeOffset="199290.8343">12328 12049 440 0,'0'0'492'0,"0"0"-338"0,0 0-8 15,0 0 105-15,60 15-1 0,-45-12-13 16,1-3-68-16,-1 3 29 0,3-3-40 15,-3-1-32-15,6-6-52 0,-3 0-29 16,3-3 7-16,0-2 12 0,-5-4 13 16,7 1 0-16,-5-4-16 0,1-1-48 15,0-1 9-15,-3 2 129 0,1-3-72 16,-1 1-44-16,-1 0-22 0,-1-1 0 16,-3 1 6-16,3-1 16 0,-4 1 19 15,-1-2 12-15,-1 2-5 0,0-4-1 16,-2 0 6-16,-2-1-19 0,1-3 0 15,-3 0 1-15,-2 1-1 16,0-1 6-16,0 3 7 0,-4 1-19 16,-1 0 9-16,-1 3-25 0,-4 0 9 0,-3 0 16 15,3 0 22-15,-4 0-4 16,-1 0 25-16,-1 2-10 0,-1-1-9 16,1 2-15-16,-5-1-7 0,2 1 0 15,1 0 3-15,-5 0 7 0,0 0-1 16,5 1 3-16,-5 2-9 0,-2 2 0 15,6 2-12-15,-5 2-4 0,-1 3-5 16,6 3-10-16,-8 3 6 0,3 1 7 16,-3 5-4-16,4 3 1 0,-4 2 2 15,0 1 1-15,2 0-4 0,3 4-6 16,-3-3-3-16,-2 1-2 16,4 3-4-16,1-1-3 0,-1 4 0 15,0 0 0-15,2 3 0 0,1 2-3 16,1 4 1-16,0 1-1 0,5 2 0 15,0 3 3-15,-1-1-14 0,5 2-1 16,1-2-12-16,3 1 10 0,2-2-10 16,2 0 12-16,2-5 1 0,0 2 2 15,2-3 12-15,4 1-3 0,3-1-9 16,5-2 12-16,1 1-13 0,7 1-1 16,-1-4 0-16,8 0-1 0,0 0 0 15,2-3-3-15,2-1-9 0,0-1 10 16,0-2-10-16,2 0 0 0,0-2-6 15,3 1-4-15,-3-2-2 0,4-2 3 16,-4-2 6-16,0-2 12 0,0-3-12 16,-2-3 0-16,3-6 2 0,-1-8 1 15,0-1 0-15,0-8 9 0,-2-2-9 16,0-6 0-16,0-3 9 0,-4-3-9 16,-4-3 10-16,-2 1-1 0,-5-1 1 15,-3 2-1-15,-3 1 1 16,-6 0 1-16,1 1 0 0,-5-1 0 15,-2 0 1-15,0 2 0 0,-7-3 2 16,-1 1 10-16,-4-3 3 0,-1 2-15 16,-3 1-12-16,-3 4 12 0,-1-1 3 15,-1 3 9-15,-4 5-9 0,0 2 15 16,-2 4-6-16,-4 2 0 0,5 5-9 16,-8 1 10-16,1 4 2 0,0 1-3 15,-6 3-10-15,4 4 1 0,0 0 0 16,2 0 9-16,-2 3-9 15,-1 3-1-15,5 4 10 0,0 1 3 16,0-1 3-16,7 5-5 0,-1-1 8 16,-2 2-3-16,2 2-6 0,2 1-9 15,1 0 15-15,-1 0-16 0,6 4 1 16,-3 1 9-16,5 1 0 0,1 3-10 16,1 2 10-16,3 3 4 0,0 4-4 15,6 0-3-15,-3 2-9 0,5-1-15 16,0 2 13-16,0-3 2 0,2 0 2 15,2-2 10-15,2-3-10 0,3-1 16 16,1-2-15-16,6 1 0 0,1-1 9 16,3-1-10-16,1-3-1 0,6 0 0 15,2-3-1-15,2-3-3 0,2 0-18 16,2-6 9-16,2-1-12 0,2-5-10 16,0-4-2-16,0-3 3 0,5 0-13 15,1-5-2-15,-1-6 6 16,-3-2 11-16,2-5 4 0,0-2 9 15,-5 0 6-15,-3-2 10 0,-2 0-1 16,-6-2 0-16,-1-3-10 0,-1 1 12 16,-8-5-1-16,-1 0-10 0,-4-3 10 15,-6-2 0-15,1-3 2 0,-5-3 0 16,-2-10 3-16,-7-12 19 0,-7-11-1 16,-5-2 12-16,-2 13 13 0,3 16-45 15,5 17 0-15,-1 4 0 0,-5-2 1 16,-6-2-1-16,0 2 0 0,0 7 2 15,-4 5 0-15,2 7 18 0,-2 6-9 16,-2 4 3-16,0 0 6 0,0 7 0 16,2 0-2-16,-2 2-16 0,2 1 12 15,0 1-12-15,2 1 9 0,-2 1 0 16,2 3-10-16,0 0 13 0,2 3-12 16,3 3 12-16,-5 2 0 0,4 3 10 15,2 3-7-15,4 2-6 0,-1 2 3 16,5 3 3-16,5 2 0 0,-2 4-3 15,7 0 0-15,1 2-15 16,2-1-12-16,2 2 9 0,0-2 0 16,6-1 3-16,3-1 1 0,5-2 2 15,-1 0 9-15,9-3 0 0,-3 0-11 16,8-2 1-16,2-4 1 0,4-2-2 16,4-3-1-16,2-4-2 0,15-2-13 15,8-3 12-15,10-6-15 0,3-8-6 16,-3-3-9-16,-10-16 0 0,-10 1-4 15,-13-4 10-15,-8 1 3 0,-6-2 9 16,4-7 12-16,0-7-9 0,2-14 11 16,-4-14-2-16,-9-11 0 0,-7-5 1 15,-11 5 1-15,-4 7 1 16,-9 7 2-16,-3 12 13 0,1 6-3 16,1 13-12-16,-1 2 0 0,-8-2-37 15,1 0 16-15,-7-2 9 0,-2 4 0 16,-4 7 9-16,-3 3-12 0,-3 2-34 15,2 4-66-15,-3 3-61 0,-1 4-110 16,10 0-454-16,-10 3-882 0</inkml:trace>
  <inkml:trace contextRef="#ctx0" brushRef="#br0" timeOffset="204392.9718">18491 5409 473 0,'0'0'430'16,"0"0"-153"-16,0 0-98 0,0 0-101 15,0 0-22-15,0 0 149 0,0 0 294 16,0 0-243-16,0 0-104 0,0-22-4 16,0 20-42-16,0-1 0 0,0 3 16 15,0-4 19-15,0 3 15 0,-5-1-22 16,5 1-27-16,0-1-6 0,0 2 0 16,0-1 6-16,-2-1 3 0,2 0 0 15,0 0 6-15,0 1-11 0,-2-1-6 16,2-2-3-16,-2-1-3 0,2 3 8 15,-2-2 10-15,0 1-1 0,0 0-3 16,0-2-10-16,-2 1 1 0,4 0-10 16,-2-1-15-16,0 1-19 0,0-1-8 15,0 0-10-15,2 1-5 0,-3 0 2 16,-1-1-6-16,2 1-9 16,0 1 6-16,-2-1 1 0,2 0-1 15,0 3-3-15,-2-3-3 0,2 0 3 16,0 1-9-16,0 1 0 0,-3 0 1 15,3-3-10-15,-4 2 12 0,2 0 0 16,0-1-12-16,0 1 18 0,0-1-6 16,0 0-3-16,-1 1 0 0,3-1-9 15,-4-1 0-15,2 2 9 0,0 0-9 16,-2 0-1-16,1-1 14 0,-1 0-13 16,0 1 9-16,2-1-9 0,-2-1 9 15,0 3 3-15,1-2 0 0,-1 2-3 16,-2 0 0-16,2 1 0 15,0-2-9-15,1 0 15 0,-1 1-6 16,2 0-9-16,-2 1 9 0,-2 0 0 16,1 0-9-16,1 1 12 0,0 0-12 15,0 0 22-15,-2 0-13 0,1 0 0 16,1 0 3-16,0 2-3 0,-2-1-9 16,-1 2 15-16,3-1 0 0,-2 3-15 15,2-2 12-15,-3 1-3 0,1 0 0 16,2 1 0-16,0 0-10 0,-2 1 1 15,-1-2 9-15,3 3-9 0,0-3 12 16,-2 3-3-16,1-1 0 0,-1 1-9 16,2 0 9-16,0 2 0 0,-3 2 0 15,3-1-9-15,-2 3 12 0,2 0-12 16,2-2 10-16,-5 4-10 0,3-3 9 16,2 0-11-16,-2 3 2 0,0-2-1 15,1-1 1-15,-1 3 0 0,2-3 0 16,-2 3 0-16,2-1 9 15,0 1-10-15,0 0-1 0,1 1 1 16,-3 1-1-16,4 0 11 0,-2-1-11 16,0-1 1-16,0 3-1 0,0-2-1 15,0 4-1-15,-1-2-35 0,-1 1 35 16,4-1 1-16,-2 0 3 0,0 0 9 16,2-3-10-16,0 3 1 0,0-4 9 15,0-1-10-15,2 2 0 0,0-2 10 16,0 0-11-16,0 0 1 0,0-1 10 15,0 1-11-15,2-2 2 0,0 3 0 16,2-3 9-16,2 2-9 0,-2-1 9 16,2 0-10-16,1-1 10 0,-1 1-9 15,2-1 0-15,-2 2 9 0,0-3 0 16,3 2 3-16,-1-2-3 0,0 0 6 16,1-1 15-16,-1 2 33 0,2-2-36 15,-2 1-6-15,3-2-12 16,-1 3-9-16,0-2 9 0,1-1-10 0,1 0 0 15,-1 0-1-15,1-2 1 16,0-2-1-16,3-1 0 0,-5-1 0 16,3-2-1-16,1 0 1 0,0 0-1 15,3-5-3-15,0 1 1 0,-1-2-1 16,3 0-9-16,1-1 9 0,-1-2-15 16,2 0-3-16,-1 0-33 0,-1 2-42 15,0-3-30-15,-1-1-28 0,-1 0-42 16,-3-5-108-16,1 0-372 0,-7 2-902 15,13-9-1690-15</inkml:trace>
  <inkml:trace contextRef="#ctx0" brushRef="#br0" timeOffset="208409.6232">18724 5670 1163 0,'0'0'637'0,"0"0"-471"0,0 0 84 16,0 0 99-16,0 0-53 0,0 0 12 15,0 0-46-15,0 0-56 0,0 0-39 16,-29-8-25-16,27 8-13 0,2 0-1 15,-2-1 15-15,0 0 18 0,2 0 9 16,0-1 2-16,-4 2-1 0,4 0 25 16,0 0 10-16,0 0-14 0,0 0-38 15,4 0-24-15,0 0-37 0,0 0-29 16,2 0-10-16,5 0-9 0,-1 0 1 16,-2 0-1-16,3 0 0 0,1 0 9 15,-2 0 3-15,3 0-6 0,1 0-2 16,1-1-4-16,3-3-9 15,1 2 6-15,0-2-3 0,1 1-6 16,1 1 0-16,0-3-3 0,1 4-6 16,-3 0 0-16,4 1-6 0,-7 0 0 15,3 2-16-15,-3 3-1 0,1-2-1 16,-3 3-1-16,3 0-14 0,-7-2-6 16,1-1-9-16,-1 1-39 0,-6-1-36 15,0 0-21-15,-2 0-16 0,-2-1-21 16,0-1-66-16,0 0-149 0,-6-1-197 15,-4 1-434-15,1 1 2 0,-3-2-470 0</inkml:trace>
  <inkml:trace contextRef="#ctx0" brushRef="#br0" timeOffset="208827.7059">18904 5469 434 0,'0'0'2131'0,"0"0"-1780"0,0 0-85 16,0 0 43-16,0 0-40 16,0 0 7-16,0 0-12 0,0 0-69 15,0 0-16-15,0 0 36 0,-2-4 51 16,0 7-23-16,2 2-55 0,0 5-82 16,-2 4-36-16,2 6-22 0,0 5 10 15,-2 4 5-15,2 3 7 0,-2 4-19 16,0-4-48-16,-1 2 9 0,1-4-9 15,-2-4 9-15,2-5-10 0,0-5 0 16,0-4-2-16,0-6-9 0,2 0-27 16,-2-5-64-16,2-1-87 0,0-1-77 15,0-7-150-15,0-3-293 0,0 0-549 16,4-5-1511-16</inkml:trace>
  <inkml:trace contextRef="#ctx0" brushRef="#br0" timeOffset="210365.7623">19869 5179 7 0,'0'0'440'0,"0"0"-7"16,0 0-32-16,0 0-23 0,0 0 50 16,0 0-4-16,0 0-50 0,0 0-38 15,0 0-17-15,4-29-10 0,-4 28-79 16,0 1-52-16,0 0-7 0,0-1 23 15,0 1 65-15,0 0 80 0,0 0 19 16,0 0-140-16,0 0-88 16,-2 0-51-16,2 0-43 0,-4 0-21 15,0 0 0-15,-2-2 30 0,0 2-12 16,-9-1-6-16,3 1 1 0,-5 0-1 16,1-2-12-16,-3 2 0 0,3 0-3 15,-5 0-11-15,4 0 0 0,-5 0 0 16,3 0 2-16,0 0 0 0,1 0 0 15,-1 0-2-15,-1 0 0 0,5 2-1 16,-6-1-1-16,7-1-14 0,-5 0-9 16,5 0-12-16,-5 0-22 0,7 0-17 15,-7 2-16-15,7-2-32 0,-5 2-35 16,3 0-54-16,1 2-83 0,1 2-121 16,2 1-177-16,-3 1-126 0,7 0-288 15,-2 3-316-15</inkml:trace>
  <inkml:trace contextRef="#ctx0" brushRef="#br0" timeOffset="210919.067">19638 5250 1828 0,'0'0'822'0,"0"0"-642"16,0 0 45-16,0 0 59 0,0 0-20 15,0 0-8-15,0 0-33 0,0 0-35 16,0 0-15-16,0 0-21 0,16 15-23 16,-16-6-21-16,0 3-4 0,0-2 18 15,0 6 6-15,0 1-9 0,-2 1-16 16,-2 4-9-16,0 1-15 0,2 5-15 16,-2 1-7-16,2 3-2 0,-2 3-4 15,-1 2 1-15,3 2-4 0,0 1-15 16,0 3-21-16,2-1 3 0,-2 1 6 15,0-3 7-15,0-2 5 0,-2-1-15 16,4-1-15-16,-2 0 9 0,0-3-9 16,0 2-2-16,0-2-1 0,0-4-1 15,-1 0-1-15,1-4 0 0,0-4-1 16,0-5-15-16,2-3-15 16,0-3-7-16,-2-4-11 0,2 0 0 15,0-3-10-15,0-1-17 0,0-1-43 16,0-1-37-16,0 0-67 0,2 0-105 15,0-2-100-15,5-2-154 0,-1-3-407 16,-2 3-123-16,8 0-578 0</inkml:trace>
  <inkml:trace contextRef="#ctx0" brushRef="#br0" timeOffset="211170.4267">19739 6173 2674 0,'0'0'1028'0,"0"0"-801"0,0 0 52 15,0 0 32-15,0 0-62 0,0 0 36 16,0 0 41-16,0 0-105 0,0 0-103 16,0 0-60-16,-8 8-37 0,-3-6 37 15,-9-2-7-15,1 3 12 0,-8-3 7 16,0 0 8-16,1 0-18 0,-3 0-11 16,0-3-19-16,4 1-9 0,-2-1-20 15,0 1-1-15,6-1-15 16,1-2-21-16,-3 3-43 0,9-1-50 15,-5 2-50-15,7 1-90 0,-3 0-236 16,5 1-688-16,4 8-680 0</inkml:trace>
  <inkml:trace contextRef="#ctx0" brushRef="#br0" timeOffset="212364.3762">20312 5743 1436 0,'0'0'511'0,"0"0"-320"16,0 0 49-16,0 0 18 0,0 0-33 15,0 0 7-15,0 0 1 0,0 0-8 16,0 0 9-16,0 0 11 0,18-11-31 16,-16 8-37-16,-2 3-26 0,0 0-6 15,0 0 27-15,0-2 30 0,0 2 87 16,0 0-28-16,-2 0-122 0,0-1-66 16,0 1-48-16,-4-1-23 0,2 0 20 15,-9-1 11-15,1-1-9 0,0 0-3 16,-7-1-6-16,5 0 1 0,-7 0-4 15,2-1-10-15,1 1 0 0,1 0-1 16,1 1-1-16,-1 2 0 0,3-1-3 16,3 2-18-16,-3 0-31 0,1 0-26 15,5 0-19-15,-2 3-27 0,-1 2-34 16,5 0-51-16,-4 0-96 16,6 0-175-16,-2-1-204 0,1 1-28 15,3-3-535-15,2-2-490 0</inkml:trace>
  <inkml:trace contextRef="#ctx0" brushRef="#br0" timeOffset="212624.2796">20167 5600 2760 0,'0'0'544'15,"0"0"-375"-15,0 0 81 0,0 0-64 16,0 0-41-16,0 0 64 0,0 0-57 16,0 0-31-16,0 0 42 0,-2 70 123 15,0-46-21-15,0 0-128 0,2-1-76 16,-2-1-40-16,0-5-21 0,2-1 0 16,0-4-18-16,0-2-76 0,0-5-49 15,0 0-56-15,2-5-95 0,0 0-298 16,4 0-874-16</inkml:trace>
  <inkml:trace contextRef="#ctx0" brushRef="#br0" timeOffset="214615.7553">21316 5400 1137 0,'0'0'543'0,"0"0"-306"0,0 0-22 16,0 0 21-16,0 0-13 0,0 0 9 15,0 0 5-15,0 0-35 0,0 0-21 16,0 0-13-16,25-31-16 0,-25 27-48 15,0-1-22-15,0-1-7 0,0 1 11 16,-2-1 10-16,-2-1 38 0,-2 1 42 16,4-2 3-16,-5 1 3 0,1-1 20 15,0 1 11-15,-2 1-49 0,-3-2-67 16,1 0-36-16,4 1-19 0,-4-1-12 16,-3 2-9-16,5-1 1 15,-5 1-4-15,3 1-3 0,0-2 0 16,-5 2 6-16,3-1 3 0,4 3-3 15,-7-1-5-15,3 0-14 0,1 2 0 16,-1 0 10-16,2-1 0 0,-5 1-9 16,5 2 9-16,0 0-11 0,-5 0 1 15,3 0 16-15,1 2-15 0,-3 3 15 16,1-2-3-16,5 2-12 0,-6-2 12 16,1 5-12-16,1-3 9 0,2 2 4 15,-1-1-14-15,-3 2 13 0,3 1 0 16,3 1 0-16,-4 1 6 0,-1 0 0 15,5 1-3-15,-4 1 0 0,1 1 0 16,1-2-3-16,-2 3-12 0,1 0 9 16,3 0 0-16,-2 0-10 0,-1 1 2 15,1 0 8-15,4 1-9 0,-7-2-1 16,5 2 1-16,0-1 9 16,4-2-10-16,-2 1 0 0,-3 1 0 15,3-1 1-15,0 0 12 0,2 0-13 16,2 1-2-16,-2 1-15 0,-3-1 14 15,5 0-2-15,-2 2 0 0,2-2 3 16,-2 1 1-16,2 0-1 0,0-2 2 16,0 3-1-16,2-4 1 0,-2 1 1 15,2 1 12-15,0-1-12 0,0 1 9 16,0-1-10-16,0 0-2 0,0 3 1 16,0-4-1-16,0 1 15 0,2 0-3 15,0-3 0-15,2 3-11 16,-2-2 1-16,4 0 0 0,-4 1 0 15,7-1 1-15,-3 1 0 0,-2-1 9 16,4-2-10-16,-2 1-2 0,7-2 0 16,-7 1 0-16,4 0 3 0,1-1-3 15,-1-2-1-15,0 0 0 0,3-1 1 16,-3 1-1-16,2-2-2 0,5 0 0 16,-7-1-9-16,3 1 11 0,1 1 1 15,1-1 0-15,-1-1-1 0,-1-1 0 16,-3 1-1-16,4-1 0 0,-3 0-1 15,5-1 1-15,-8-1-13 0,5 0 0 16,1 0 12-16,-3-2-9 0,1 0 9 16,3 0-15-16,-3-2 15 0,2-1-12 15,-1 1 12-15,-1-1-9 0,3-2 10 16,-3-2 0-16,5 1 0 0,-7 0-1 16,2-1-13-16,3 0 13 0,-1 0-9 15,1-3 9-15,-5 0-12 16,7 0 0-16,-7-3 12 0,2 0-9 15,3 0 9-15,-7-2-9 0,5-1 9 16,-1-1-9-16,-4 0 10 0,3-1 0 16,-1 0-1-16,-2 0 2 0,-4 2 1 15,5 1 0-15,-3-3 0 0,4 4 0 16,-4-1 2-16,-2 1 0 0,3 2-1 16,-1-1 1-16,0 2-1 0,0 1 0 15,-2 0-1-15,-4 2 1 0,4 3 1 16,-1 0 0-16,-1 2 1 0,-2 1 9 15,0 1 3-15,2 0-3 0,-2 1 6 16,0 0 6-16,0 0 1 0,0 0 2 16,0 0-9-16,0 0-3 0,0 0-3 15,0 0-9-15,0 0 0 0,0 0-3 16,0 0 0-16,-2 0-3 0,2 0-18 16,-5 0 3-16,1 0-6 15,-2 0 24-15,-10 0 67 0,3 0-25 16,-7 0-42-16,1 0 0 0,-4 0 0 15,0-2 15-15,1-1-14 0,-5 1 2 16,-2-1-1-16,4 0 0 0,0 0 1 16,5 0-2-16,-5 2 0 0,6-1-1 15,3 0-3-15,3 0-42 0,-1 2-30 16,6 0-46-16,1 0-36 0,-1 0-66 16,6 2-168-16,2 0-834 0,2 5-1179 0</inkml:trace>
  <inkml:trace contextRef="#ctx0" brushRef="#br0" timeOffset="226725.6369">17608 14257 121 0,'0'0'322'0,"0"0"490"0,0 0-327 15,0 0-164-15,0 0-58 0,0 0 8 16,0 0-29-16,0 0-5 0,0 0-16 16,14 0-33-16,-22 0-36 0,-4 4 15 15,-5 3-16-15,-8 2-22 0,3-1-41 16,-7 0-10-16,-2 4-1 16,-5 4 7-16,1-2 12 0,-4 7 15 15,-2 0-15-15,-3 5-22 0,3-1-19 16,0 0-15-16,-3 0-7 0,3-3-8 15,2-4-7-15,1-2-5 0,3-3-13 16,4-1-3-16,4-6-15 0,3 1 17 16,5-4-1-16,2 0-1 0,9 0-22 15,0-2 10-15,6-1-3 0,2 0 2 16,0 0 16-16,8 0 34 0,9-6-34 16,5-2-27-16,9-3 2 0,5-3-3 15,-1-2-2-15,6 1-1 0,2-1 16 16,1-1 12-16,-3 0-16 0,3 1 7 15,-3 0-16-15,-2 1 25 16,-4 2 3-16,-6 3 28 0,-2 4-4 16,-4-2-2-16,-7 5-22 0,-1 0 2 15,-5 3-1-15,-8-4 23 0,0 4-24 16,-2 0-9-16,0-2-61 0,-8 1 36 16,-6 1 34-16,-5 0 83 0,-6 0-6 15,-4 1-38-15,-6 5-8 0,-2-4-13 16,2 2-18-16,-2 1 0 0,-1-1 18 15,3 0-16-15,0 1 10 0,4-4-11 16,4 1-1-16,4 0-1 0,7 0 1 16,4-1 2-16,3 0 0 0,7-1 0 15,2 1 26-15,2-1 30 0,9 0-34 16,5 0-24-16,11 0-33 0,2-2 14 16,8-6 7-16,0 2 12 0,3-3 0 15,-5 0-3-15,-4-1 3 0,2-1 2 16,-8 1 10-16,-5 3 16 15,-3 0 8-15,-7 1 13 0,-4 6 15 16,-1-3 37-16,-3 1-19 0,-2 2-51 16,0 0-31-16,-7 0-27 0,-5 2 18 15,-7 4 9-15,-5 4 21 0,-7 1-9 16,-5 3-11-16,-1 1 0 0,0 1 1 16,0 0 10-16,2 2-10 0,2-2 0 15,4 0 0-15,4-4-1 0,4-2-1 16,7-4 0-16,3 0-2 0,3-3-10 15,4-2 10-15,4-1 0 0,0 0 2 16,6 0 0-16,7 0-20 16,1-4-23-16,7-2 10 0,-1 2 12 15,3-2-22-15,-2-2-82 0,-1 2-119 16,1-4-219-16,-4 3-254 0,10-6-1261 0</inkml:trace>
  <inkml:trace contextRef="#ctx0" brushRef="#br0" timeOffset="241476.8182">2133 16590 630 0,'0'0'131'0,"0"0"100"0,0 0 167 15,0 0-138-15,0 0-133 0,0 0-56 16,0 0 30-16,0 0 9 16,0 0-3-16,-18 0 39 0,16 0 41 15,0 0 1-15,-2-2-27 0,-1 2-11 16,3-1-12-16,0-1-13 0,2 2 5 15,0 0 17-15,0 0 14 0,0 0 9 16,6 0-22-16,3 0-91 0,5 0-41 16,3 3 2-16,3 2 20 0,1 0 15 15,8-1 9-15,-2 0 10 0,2-1 15 16,2-1-19-16,0-1-28 0,2-1-15 16,-2 0-22-16,4-3 9 0,0-2-11 15,-2 2 0-15,4 0-1 0,-1-1-1 16,-3 1 1-16,0 1 1 0,-6 1 1 15,-3 0 1-15,-3-1-1 0,-6 1 1 16,-5 0 0-16,-4-1 0 0,-4-1-3 16,-2 1-24-16,-4 0-35 0,-8-2 31 15,-7-3 17-15,-4 1 11 0,-8-4 2 16,-4 3 0-16,-4-5-1 16,-5 5 0-16,1 0 0 0,-2 2 0 15,-1 1 0-15,-1 1 0 0,3 3 0 16,-1 0-1-16,1 0 0 0,1 0 0 15,2 3-1-15,3 2 1 0,1-1-1 16,6 0 0-16,2-1-1 0,6 0 1 16,5-1 1-16,5-2-1 0,5 2 0 15,6-2 0-15,2 0 1 0,0 3 0 16,6 2-25-16,0 0-223 0,9 3-224 16,-5 0-594-16,17 4-1061 0</inkml:trace>
  <inkml:trace contextRef="#ctx0" brushRef="#br0" timeOffset="242359.3854">3783 16736 825 0,'0'0'703'15,"0"0"-394"-15,0 0-7 0,0 0 25 16,0 0 18-16,0 0 46 0,0 0-155 15,0 0-33-15,0 0 12 0,35-23-14 16,-20 18-35-16,1 1-23 0,3-2-10 16,1 2-16-16,1 1-18 0,4-1-4 15,2 1 6-15,2 1-9 0,4 2-28 16,2 0-24-16,4 0-10 0,0 5-2 16,7 2-25-16,-3 1 0 0,3 0-1 15,-1 2-2-15,1-2 0 0,-5 1 0 16,0-2-1-16,-5 2-1 0,-1-2 2 15,-8-1-1-15,-3-2-1 0,-3-2 1 16,-4 1 1-16,-7-3 1 16,-4 0 1-16,-6 0-2 0,0-3-26 15,-10-3-17-15,-7-3 25 0,-8-4 15 16,-8-2 1-16,-10-1 2 0,-17-5 0 16,-12 0 0-16,-7 1 2 0,3 7 0 15,7 5 1-15,5 5 9 0,2 3-10 16,0 0 10-16,2 5 3 0,-2 0 4 15,4 2-16-15,1-2 0 0,9 1 12 16,9-1-13-16,10-2-1 16,0 0-1-16,-2-3 0 0,-2 0 0 0,-2 0-2 15,4 0-10-15,4 0-4 16,8-3-26-16,5 1-105 0,5 0-92 0,9 2-58 16,5 0-61-16,3 4-376 15,21 8-1142-15</inkml:trace>
  <inkml:trace contextRef="#ctx0" brushRef="#br0" timeOffset="243410.3668">5265 16764 1191 0,'0'0'1036'15,"0"0"-752"-15,0 0-58 16,0 0-23-16,0 0-46 0,0 0-4 16,0 0 38-16,0 0 25 0,0 0-11 15,58-2-58-15,-44 4-21 0,5-2-13 16,0 2-11-16,3-2 1 0,-1 0-5 16,4-4-2-16,4-1-4 0,2-1-21 15,2 1 3-15,6 0 2 0,9 0-5 16,10 0-7-16,14 5-12 0,4 2-7 15,-3 3-20-15,-5 1-22 0,-8 1-1 16,-2-2 0-16,-2-2 1 0,-9-2 9 16,-12 1-12-16,-4-2-1 0,-4 0-1 15,4 0-10-15,4-3 11 0,0-2 1 16,-4-1 0-16,-2-1-1 0,-6 0-1 16,-6 2-1-16,-3 1 0 0,-6 1 0 15,-3 1-10-15,-3 2 10 0,-2-2-30 16,-2 2-37-16,-11 0 27 15,-3 2 25-15,-9 2 16 0,-6-3 1 16,-15 3 0-16,-12 0-15 0,-16-3 1 16,-9-1 0-16,1-6 12 0,-1-4-13 15,4-3 4-15,-3-1 0 0,-1-1-10 16,2 0-11-16,5 3-10 0,8 5 0 16,6 7-3-16,16 2 0 0,11 4-10 15,10 2 1-15,5 3 18 0,1 2 12 16,-4 3 3-16,1 4-55 0,1-1-141 15,0-3-240-15,7-3-712 0,1-10-1281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9:03:47.17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0070C0"/>
    </inkml:brush>
    <inkml:brush xml:id="br4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814 15995 42 0,'0'0'71'0,"0"0"-71"0,0 0-42 16,0 0-1-16,0 0 15 0,0 0 28 16,0 0 0-16,0 0 37 0,0 0 71 15,0 0-11-15,7 3-48 0,-7-3-13 16,0 0-33-16,0 0 1 0,-2 0 9 16,0 0-11-16,-1 0-1 0,3 0-1 15,-2 0 0-15,0 0 12 0,-2-2 4 16,2 2 1-16,0 0 12 0,2 0 10 15,0 0 0-15,-4 0 215 0,4 0-9 16,0 0-50-16,0 0-32 0,0-1 10 16,-2 0 6-16,2-2-53 0,0 3-38 15,-2 0 9-15,2 0-9 0,0 0 16 16,0 0 19-16,0 0 6 0,0 0 16 16,0 0 23-16,0 0-14 0,0 0-25 15,0 0-21-15,-2 0-2 16,2 0 12-16,0 0 12 0,0 0 0 15,0-2 9-15,0 2 5 0,0 0 26 16,0 0-7-16,-2 0-15 0,2 0 7 16,0 0 5-16,0 0-15 0,0 0-5 15,0 0 7-15,0 0 5 0,0 0-15 16,0 0-34-16,0 0-24 0,0 0-40 16,0 0-9-16,0 0-5 0,0 0 17 15,0 0 6-15,0 0 4 0,0 0 20 16,0 0 16-16,0 0-10 0,0 0-18 15,0 0-17-15,0 0-10 0,0 0-3 16,0 0 6-16,2 0-9 0,4 0 0 16,0 0-3-16,0 0-3 0,1 0 0 15,3 0-3-15,-2 0 4 16,5 0-7-16,-1 0-14 0,0 0 11 16,3 0 3-16,-1 0-12 0,3 0 12 15,-1 0-3-15,3 0-9 0,2 0 0 16,-1 0 18-16,5 0-9 0,2 0-9 15,2 0 9-15,4 0 0 0,2 0 3 16,0 2 9-16,2-2-6 0,5 1 12 16,-1-1 24-16,-2 0 21 0,5 0-24 15,-1 0-18-15,-1 2-12 0,1-2-6 16,0 0-2-16,1 0-12 0,-3 1 2 16,5-1 0-16,-5 0-1 0,7 0-1 15,-5 0 1-15,4 0 0 0,-1 0-2 16,8 0 1-16,12 1 0 0,6-1 0 15,3 0 2-15,-1 0-2 0,-6 0 1 16,-4 2 0-16,2-1-1 16,3-1 2-16,-3 0 9 0,6 0 0 15,-4 0-11-15,1 2 11 0,1-2-9 16,2 0 0-16,3 0 0 0,1 0 9 16,1 0-12-16,-1 0 0 0,5 0 1 15,-5 0 0-15,5 0-1 0,6 1 1 16,2-1 0-16,-1 0 0 0,10 0-1 15,-3 1 1-15,6-1-1 0,-2 0 1 16,5 0-1-16,3 1 1 0,-2-1-1 16,5 0-2-16,4 1 2 0,-3-1-1 15,7 0 1-15,-4 0 0 0,8 0 0 16,-6 0 1-16,6 0 0 0,-1 2 2 16,-1-2 9-16,4 0-10 0,0 0 0 15,-2 0 1-15,2 0 0 16,3 2-1-16,-1-2 0 0,-4 0 0 15,4 1-1-15,-2-1 0 0,4 0 1 16,-2 0-2-16,4 0 0 0,-4 0 0 16,7 0 1-16,-1 0 0 0,0 0 1 15,0 2 0-15,-1-2 1 0,1 0 12 16,-6 1-12-16,2-1 18 0,-4 0-3 16,-6 1-3-16,2-1 9 0,0-1 27 15,-4 2-18-15,-1-1-21 0,1 0-12 16,-2 1 0-16,0-1-1 0,-3 0 0 15,7 0-2-15,-6 0 0 0,3 0 2 16,-1 0-1-16,-2 2 1 0,-3-2 1 16,1 0 3-16,-1 0-1 0,1 0 1 15,-3 0 0-15,-1 0-1 0,-1 1 1 16,-1-1 0-16,-1 0-2 16,-4 0 0-16,0 2-1 0,1-2 0 15,-1 0-1-15,-2 0 1 0,0 0 1 16,-6 0 0-16,4 0-1 0,-4 0 1 15,0 1 0-15,-2-1 11 0,2 0-9 16,-2 0-1-16,-2 2-1 0,-1-2-1 16,-3 0 1-16,-2 0 0 0,-3 0 0 15,1 0-1-15,-5 0-1 0,-1 0 1 16,1 0 0-16,-2 0 0 0,1 2 2 16,-1-2-2-16,-2 0 2 0,1 0-2 15,-3 0-1-15,2 1 0 0,-4-1 0 16,-4 0 1-16,2 0 0 0,-4 0 0 15,2 0 0-15,-2 0-1 0,-2 1 1 16,0-1-1-16,0 0 1 0,-2 0-1 16,-5 0-1-16,-3 0 0 0,-11 0 1 15,-6 0-1-15,-2 0 2 0,6 0 0 16,5 0-1-16,3 0 0 0,0 0-1 16,-5 0 2-16,-1 0 0 15,-2 0-12-15,-2 0 0 0,-2 0 11 16,-4 2-2-16,-4-2-12 0,-3 0-9 15,-1 0-3-15,-5 0-3 0,-1 0-12 16,-1 0-6-16,-4 0-27 0,3 0-13 16,-3 0-17-16,-4 0-24 0,-2 0-48 15,-2 0-130-15,0 0-331 0,0 0-1058 16,-2-12-1378-16</inkml:trace>
  <inkml:trace contextRef="#ctx0" brushRef="#br0" timeOffset="4671.677">5189 5344 157 0,'0'0'156'0,"0"0"-32"16,0 0-121-16,0 0 95 0,0 0 300 15,0 0 432-15,0 0-395 0,0 0-235 16,0 0-96-16,0-5-1 0,0 0-35 16,0 2 51-16,0-1 19 15,0 0-6-15,0 1-33 0,0 0-22 16,0 0 2-16,0 1 14 0,0 1 15 16,0-3-1-16,0 4-12 0,0-1 3 15,0 1 9-15,0 0 35 0,0 0 45 16,0 0 21-16,0 0 8 0,0 0-7 15,0 0-26-15,0 0-30 0,0 0-10 16,0 0-7-16,0 0-14 0,0 1-28 16,0-1-7-16,0 0 1 0,0 0 18 15,0 0-7-15,0 0-9 0,0 0-5 16,0 0-10-16,0 0-6 0,0 2 1 16,0 1-4-16,0 2 0 15,0-4 3-15,0 4-3 0,0 2 0 16,-2 3-12-16,2 3-12 0,0 3-5 15,0 6-1-15,0 5-3 0,0 3-3 16,-3 3 9-16,3 3 0 0,0 5 9 16,-2 1 9-16,2 1 0 0,-2 2-23 15,2-1-34-15,-2 11-45 0,2 9 27 16,0 12 18-16,-2 4 0 0,0-5 21 16,2-5-3-16,-2-8 3 0,2-2 9 15,0-2-3-15,-2 6-3 0,2 0 0 16,0 5-3-16,0 1 3 0,-2 7-24 15,2 3-30-15,-2 4-3 0,2 7 21 16,0 2 12-16,0 4 18 0,-4 3 6 16,4 2 9-16,-2 0 9 0,0 1-33 15,2-2-9-15,-2 2-81 16,-1-1 61-16,3-1 20 0,-2 2 27 0,0-1-6 16,0 3 12-16,2 1-15 15,-2-1-18-15,2 5-78 0,-2 3 59 16,2 6 19-16,-4-2 30 0,4 6 12 15,-4 3 6-15,4-1-48 0,-2 2-61 16,2 1 34-16,0 0 27 0,0 1 24 16,-4-1 18-16,4 3-5 0,-2-5-37 15,2-1-72-15,-2 0 70 0,-1-4 2 16,1-2 36-16,0-4 5 0,2 1-41 16,-2 1-69-16,0-4 44 0,0 0 25 15,0-5 21-15,2-3 24 16,-2-2 0-16,0-2-33 0,2-2-12 0,-2 2-66 15,0-2 33-15,0-1 30 16,2 4 3-16,0-4 1 0,-4 3 17 16,4 0-18-16,0-1-24 0,-2 0-57 15,2-3 51-15,-3-2 30 0,3-2 14 16,-2-2 1-16,2-5 15 0,0-3 0 16,0-8-30-16,-2 0-53 0,2-5 23 15,-2-1 28-15,2-5 1 0,0 0 1 16,-2-4 12-16,2 2 0 0,-2 1-9 15,2-1 0-15,-2 1 12 0,2 3-4 16,0 0-11-16,-2 1-39 0,2 0-6 16,0 1 9-16,0 1 15 0,0-4 20 15,-2-1-2-15,2 0 1 0,0-7 0 16,-2 2 1-16,2-5 1 0,0 3 1 16,0-5 8-16,0-5-9 0,-2-6-51 15,2 4 18-15,0 7 12 0,0 1 19 16,0-2 0-16,-2-13 2 0,2-7 2 15,0 3 1-15,0 6-1 16,0 6 13-16,-2-3-12 0,2-3 0 16,0 0 0-16,0 1-3 0,0-2 1 15,0 1-2-15,-4-1 0 0,4 0-26 16,0-2-27-16,-3-3 24 0,3-1 6 16,0-2 9-16,0-4 0 0,-2-2 13 15,2-1-1-15,0-3 0 0,0-1 2 16,0-2 1-16,0 1 0 0,0-1 0 15,0 1 1-15,-2-1 11 0,2 2-10 16,0-1 13-16,0 1-13 0,0-2 0 16,0 1 0-16,0 0-1 15,0-3-1-15,0 0 0 0,-2-1 0 16,2 0-2-16,0-2-1 0,0-4-15 16,0 2 15-16,0-2-12 0,0-1 3 15,0-2 0-15,0 2 0 0,0-1 0 16,0 3 10-16,0 1-1 0,0 4 0 15,0 3 0-15,0-1 2 0,-2 3 1 16,2-3 2-16,0-1 1 0,0-7 11 16,0-2-14-16,0-4-2 0,0-1-34 15,0-2-7-15,0 0-5 0,0-3-9 16,0-6-12-16,0-6-21 0,0-10-72 16,2-19-103-16,4-26-212 0,7-18-619 15,-3 8-974-15,7 7 193 0</inkml:trace>
  <inkml:trace contextRef="#ctx0" brushRef="#br0" timeOffset="6239.8094">18478 16001 1572 0,'0'0'1565'0,"0"0"-1275"16,0 0-74-16,0 0-5 0,0 0 85 15,0 0 46-15,0 0-43 0,0 0-73 16,0 0-64-16,-4-5 12 0,8 3-7 16,0 0-37-16,5 1-18 0,-1-1-28 15,0 2-11-15,2-3-1 0,1 1 4 16,1 2 11-16,1-1 19 0,1 1-13 15,3 0-18-15,1 0-14 0,5 3-13 16,-5 0-24-16,5 2 6 0,2 0-3 16,0 0 3-16,0 1-6 0,2 4 9 15,-1 0-6-15,3 0 3 0,-4-2 3 16,2 2-3-16,-2-3-13 16,0 2-17-16,-3-4 0 0,3-1 2 15,-4 1 1-15,-3-1-2 0,-1-3-1 16,-3 1 0-16,-1-2 0 0,-7 0-1 15,-2 1 0-15,-2-1 0 0,-2 2-14 16,0-2-9-16,0 2-9 0,-4-1 0 16,-2 0 15-16,-6 0 16 0,-3 3 2 15,-1 0 12-15,-5 6-10 0,-2-2 0 16,0 4 0-16,1 2 0 0,-7 4 10 16,0 2-11-16,-2 1 11 0,0 2-9 15,0 1 0-15,0-1 0 0,2-2-2 16,4-4-1-16,0-2-12 0,7-2-27 15,3-4-54-15,3-3-51 0,5 0-52 16,3-2-63-16,2-4-174 16,2 0-236-16,0 0-688 0,13 2-700 0</inkml:trace>
  <inkml:trace contextRef="#ctx0" brushRef="#br0" timeOffset="6673.0587">19204 15659 2360 0,'0'0'558'0,"0"0"-276"16,0 0 135-16,0 0-11 0,0 0-50 16,0 0 85-16,0 0-19 0,0 0-145 15,0 0-78-15,0 0-17 0,6 39-19 16,2-21-24-16,2 5-28 0,3 2-18 15,1 4-23-15,3 3-10 0,1 0-15 16,1 1-6-16,0-2-12 0,-3-4-15 16,-1-1-10-16,-1-4-2 0,-1-6-1 15,-5-5-23-15,0-2-36 0,-4-5-45 16,0-4-46-16,-2 0-48 0,3-2-112 16,-5-6-110-16,2-6-125 15,-2 1-459-15,0 0-397 0,4 1-868 0</inkml:trace>
  <inkml:trace contextRef="#ctx0" brushRef="#br0" timeOffset="6958.2176">19669 15724 3176 0,'0'0'575'0,"0"0"-371"0,0 0 109 16,0 0-6-16,0 0-79 0,0 0 57 15,0 0 25-15,0 0-104 0,0 0-112 16,0 0-12-16,-48 70 15 0,15-27 8 16,-10 16-8-16,-5 15-19 0,1 4-2 15,1 0 17-15,9-8 21 0,6-11-23 16,6-11-34-16,9-9-24 16,1-9-9-16,7-5-12 0,0 3-12 15,-1 0-1-15,1-3-44 0,6-6-3 16,0-6-30-16,2-7-49 0,2-6-57 15,6-2-87-15,1-7-271 0,-1-1-632 16,10-7-1128-16</inkml:trace>
  <inkml:trace contextRef="#ctx0" brushRef="#br0" timeOffset="8424.8951">5211 5170 1205 0,'0'0'1631'16,"0"0"-1330"-16,0 0 21 0,0 0 70 15,0 0-40-15,0 0-39 0,0 0-20 16,0 0-57-16,0 0-56 0,0-37-46 16,-4 43-10-16,2 1 0 0,-4 8-18 15,0 3-21-15,-3 4-3 0,3 4-13 16,-4 7-17-16,0 1-13 15,-3 5-9-15,1 5-3 0,-3 2-12 16,1 2-3-16,-3 0-10 0,3-3 10 16,-3-3-10-16,3-2-2 0,-3-6-11 15,3-4-34-15,-1-2 24 0,3-6 18 16,2-3 0-16,3-4 2 0,-1-4 1 16,4-4 0-16,0-4-1 0,4-3 0 15,0 0-11-15,0-4-18 0,6-7-1 16,4-8 10-16,-1-8-9 0,3-4 0 15,0-7 0-15,1-6 12 0,1-2-4 16,1-1 1-16,-3 1-15 0,1 2 3 16,1 4 8-16,1 2 22 0,-1 3 2 15,-2 5 1-15,1 2 2 0,1 4 14 16,-1 3-1-16,-3 5 6 16,-2 2 6-16,1 3 12 0,-3 2 1 0,0 4-4 15,-2 1 3-15,0 3 13 0,-2 1 2 16,-2 1-18-16,2 8-18 15,-2 7-17-15,0 5 0 0,0 8 1 16,0 7 10-16,5 13 6 0,1 11 3 16,4 15 9-16,2 2 1 0,7-4-4 15,-7-8 0-15,5-18 15 0,-5-11-42 16,-3-9-18-16,-1-7 6 0,0-3 9 16,1-3-18-16,-3-4-58 0,-2-10-101 15,-4-4-192-15,0-7-292 0,0-13-1240 16</inkml:trace>
  <inkml:trace contextRef="#ctx0" brushRef="#br0" timeOffset="8996.8351">3806 5205 137 0,'0'0'2879'0,"0"0"-2445"0,0 0-165 15,0 0 150-15,0 0-87 0,0 0-27 16,0 0-23-16,0 0-75 0,0 0-100 16,0 0-43-16,-7 34 5 0,-3-8 4 15,4 8 30-15,-4 2 9 0,-1 3-33 16,3 5-22-16,-2 0-12 0,-1 3-8 16,3 0-4-16,0 1-9 0,-3-2-21 15,7-2-3-15,-4-3-45 16,2-6 27-16,-2-5 5 0,1-7 10 15,3-6-18-15,0-5-18 0,-2-6-36 16,6-2-31-16,0-4-43 0,0-1-51 16,0-8-31-16,4-7-38 0,2-4-165 15,3-4-251-15,1-3-364 0,-2 3-169 16,7-12-254-16</inkml:trace>
  <inkml:trace contextRef="#ctx0" brushRef="#br0" timeOffset="9296.9964">3837 5287 2119 0,'0'0'633'16,"0"0"-305"-16,0 0 45 0,0 0-25 16,0 0-2-16,0 0-4 0,0 0-93 15,0 0-95-15,0 0-81 0,0 0-24 16,12 69 3-16,-10-22 0 0,2 13-9 16,0 14-4-16,5 2-14 15,-1-6-10-15,2-8-3 0,-1-16-12 16,-3-14 1-16,-2-8-1 0,2-7 25 15,-4-1 11-15,0-3 1 0,0-4-4 16,-2-7-33-16,0-3-27 0,-8-9 24 16,0-8 3-16,-5-5 1 0,-3-7 11 15,1-1-11-15,-3-2-1 0,1 2-55 16,1 3-58-16,-1 7-24 0,5 5-49 16,1 3-85-16,3 5-292 0,4 6-605 15,2 2-640-15</inkml:trace>
  <inkml:trace contextRef="#ctx0" brushRef="#br0" timeOffset="9795.6784">4312 5163 3280 0,'0'0'646'0,"0"0"-445"15,0 0 104-15,0 0-6 0,-12-49-84 16,-1 45-56-16,1 4-7 0,-5 0-27 16,-1 7-25-16,-3 1-18 0,0 3-27 15,-3 1-19-15,3 2-9 0,-2 1-9 16,3 2-3-16,-3 0-13 15,6 1 14-15,1 2-4 0,1 1-9 16,7 3 9-16,0 1-9 0,4 2 12 16,2 2-12-16,2 1 9 0,0-2 0 15,0 1 12-15,2-3 4 0,0-1-4 16,2 2 0-16,-2-4 9 0,2 1 15 16,0-1 31-16,0-1-1 0,0-4-27 15,1 2-35-15,1-5 11 0,-2-2 6 16,2-3 9-16,2-4 3 0,3-1-6 15,1-3 3-15,3-1-8 0,1-1-4 16,7 0 0-16,0-3-6 0,3-4 0 16,-1 2-9-16,0-3-13 0,-2 2-2 15,-3 3-1-15,-1-2-11 0,-4 5-12 16,-3 0-54-16,-2 0-70 0,-4 0-42 16,-1 0-48-16,-5-4-134 0,0-2-161 15,-2-4-210-15,-3-5-422 0,1 4-230 16</inkml:trace>
  <inkml:trace contextRef="#ctx0" brushRef="#br0" timeOffset="9924.3617">4312 5530 1539 0,'0'0'1270'16,"0"0"-675"-16,0 0 66 0,0 0-115 15,-27-65-141-15,15 49-75 0,-1 1-33 16,-3 2-67-16,-1 7-113 0,1 4-56 16,-3 2-31-16,1 3-30 0,-3 5-34 15,-2-1-123-15,3 1-164 0,5-1-346 16,-1 1-1752-16</inkml:trace>
  <inkml:trace contextRef="#ctx0" brushRef="#br0" timeOffset="14014.045">4996 15989 787 0,'0'0'72'16,"0"0"273"-16,0 0 104 0,0 0-212 16,0 0-126-16,0 0 2 0,0 0 52 15,0 0 36-15,0 0-20 0,0 0-27 16,0 0-54-16,0 0-13 0,0 0 2 15,0 0 7-15,0 0 16 0,0 0 19 16,0 0-1-16,0 0-7 0,0 0 0 16,0 0 22-16,0 0 16 15,0 0 22-15,0 0-65 0,0 0 25 16,0-3 32-16,7 0-18 0,-3-1-13 16,-2 1 11-16,2 0 10 0,-2 0-20 15,0 1-23-15,2 0-10 0,-2-1-16 16,2 0-8-16,-2 0-22 0,3 0 10 15,-3-3 5-15,4 1 16 0,0 0 11 16,2-4-6-16,3-1-17 0,1 1-16 16,0-4-9-16,7-4 0 0,0 0 3 15,3-5 12-15,5-2-6 0,0-3-23 16,2-2-4-16,4-1 0 0,0-1-3 16,2-3 3-16,5-1 12 0,-5 1 15 15,2-1-6-15,0-2-51 0,0 3-12 16,1-2 0-16,-1 0-3 15,2 1-21-15,0-1 21 0,-3 0 0 0,-3 6 0 16,-2 3-15-16,-9 6-27 0,-3 5-45 16,-5 6-42-16,-5 3-40 15,-5 5-68-15,-4-2-185 0,0 4-312 16,0 0-855-16,0 0-687 0,8-5 803 0</inkml:trace>
  <inkml:trace contextRef="#ctx0" brushRef="#br0" timeOffset="14696.7825">6003 14963 798 0,'0'0'251'15,"0"0"-62"-15,0 0 198 0,0 0 175 16,0 0-281-16,0 0-65 0,0 0 39 15,0 0 26-15,0 0-42 0,0 0-17 16,-6 38-4-16,6-31-4 0,0-4 264 16,0 0-171-16,0-3-81 0,0 0-19 15,0 0 12-15,0 0 8 0,0 0-34 16,0 0-48-16,0 0-39 16,0 0-34-16,0 0-30 0,0 0-21 15,0 0-21-15,0 0-1 0,0 0-32 16,0 0-103-16,0-2-78 0,2-2-82 15,0-1-251-15,0-2-883 0,2-9-847 0,-14 50 855 16</inkml:trace>
  <inkml:trace contextRef="#ctx0" brushRef="#br0" timeOffset="15098.2494">6268 14762 2639 0,'0'0'792'0,"0"0"-494"0,0 0-78 16,0 0 140-16,0 0 26 0,0 0 4 15,0 0-50-15,0 0-79 0,0 0-91 16,0 0-68-16,-7-5-59 15,7 5-43-15,3 2-103 0,1 0-85 16,0-1-127-16,2 1-231 0,2-2-646 16,1 0-184-16,11-5 746 0,-67 8-1021 0</inkml:trace>
  <inkml:trace contextRef="#ctx0" brushRef="#br0" timeOffset="15766.2096">6551 14511 1030 0,'0'0'398'15,"0"0"-356"-15,0 0 1483 16,0 0-1211-16,0 0-136 0,0 0 157 0,0 0 45 16,0 0-67-16,0 0-29 15,0 0-48-15,6-29-8 0,-4 21-27 16,4 2-34-16,3-3-7 0,1-1-6 16,2-4-15-16,3 1-24 0,-1-3-1 15,3 0-18-15,1-2-5 0,3-5-1 16,4 1-9-16,0-3-9 0,4-3-21 15,2-3-30-15,4-2-20 0,2-4 2 16,11-9 15-16,7-8 15 0,16-15-6 16,3 0-15-16,-2-1-9 0,-5 6 0 15,-10 7-3-15,3-2-42 0,2 0 42 16,0-1 15-16,0 3 9 0,-2-2 12 16,-4 3 28-16,2 3 11 0,-2-2-24 15,-13 11-18-15,-6 7-12 0,-8 9-6 16,0 0-13-16,2-4 10 0,7-5-12 15,1-1-2-15,-2 3-58 0,-2 1-24 16,-4 2-18-16,-2 7-19 16,-2 1-26-16,2 2-21 0,-10 5-70 15,1 2-157-15,-1 3-245 0,-5 2-580 16,7 4-497-16,-9 3 1039 0,15 1-957 0</inkml:trace>
  <inkml:trace contextRef="#ctx0" brushRef="#br0" timeOffset="16880.0874">8426 12637 2179 0,'0'0'1401'0,"0"0"-957"15,0 0-16-15,0 0-240 0,0 0-120 16,0 0-35-16,0 0 72 0,0 0 63 16,0 0-67-16,0 0-101 0,6 3-67 15,-6-3-92-15,0 5-81 0,-2-2-156 16,0 0-603-16,2-1-670 0</inkml:trace>
  <inkml:trace contextRef="#ctx0" brushRef="#br0" timeOffset="17468.1279">8641 12398 935 0,'0'0'800'0,"0"0"-371"0,0 0-115 15,0 0 28-15,0 0-25 0,0 0-42 16,0 0-3-16,0 0 21 0,0 0 432 16,0 0-348-16,41 5-155 0,-37-9-55 15,2-2-18-15,1 0 11 0,1-2-12 16,0-3-36-16,5 0-31 0,3-3-24 16,1-5-8-16,3-4-10 0,7-4-15 15,2-1 0-15,2-3 6 0,-2-1 3 16,8-3 9-16,0-2 16 0,3-2 5 15,3-4-27-15,13-7-21 0,8-11 9 16,6-11 6-16,11-3 3 0,-7 5-9 16,-3 3 12-16,-5 5 0 0,-2-1 9 15,2-1 12-15,-2 0 15 0,0 1-14 16,-4 3-58-16,0 1-24 0,-2 6 11 16,-11 6 13-16,-7 10 12 15,-13 8-9-15,2 3 0 0,2-4 12 16,2-2-15-16,0 1-18 0,-4 3-49 15,-2 5-83-15,-9 3-57 0,1 5-94 16,-5 4-233-16,1 4-989 0,1-6-1800 0</inkml:trace>
  <inkml:trace contextRef="#ctx0" brushRef="#br0" timeOffset="17996.3493">10458 10659 3026 0,'0'0'1014'0,"0"0"-832"0,0 0 44 15,0 0 31-15,0 0-113 0,0 0-31 16,0 0 7-16,0 0-56 0,0 0-64 16,0 0-85-16,-2 10-62 0,4-10-34 15,4 0-180-15,-2 0-727 0,4-2-964 0</inkml:trace>
  <inkml:trace contextRef="#ctx0" brushRef="#br0" timeOffset="18518.333">10689 10451 3261 0,'0'0'460'0,"0"0"-394"16,0 0 135-16,0 0 35 0,0 0-6 15,0 0 121-15,0 0 22 0,0 0-111 16,0 0-93-16,0 0 4 0,46-52 35 15,-36 40-30-15,7-1-54 0,-5-2-25 16,9-2-11-16,-3-4-7 0,5-1-6 16,6-7-21-16,4-1-6 0,2-5 0 15,2-5-15-15,17-8 0 0,6-13 0 16,14-13-9-16,3-4-9 0,-1 3-3 16,-1 5 0-16,-11 6 4 0,4 0 17 15,-2 2-33-15,0-1-41 0,-1 4 24 16,-6-1 17-16,1 3 28 0,-2 3 14 15,-12 9 21-15,-5 9-15 16,-14 8-21-16,2 3-3 0,0-4-24 16,2-1 0-16,4-2-39 0,-4 7-72 15,-4 2-55-15,-6 6-53 0,-3 1-94 16,-3 4-206-16,-3 3-680 0,-6 1-625 16,13-3 45-16</inkml:trace>
  <inkml:trace contextRef="#ctx0" brushRef="#br0" timeOffset="18962.5357">12434 8670 1592 0,'0'0'2129'16,"0"0"-1745"-16,0 0-147 15,0 0 97-15,0 0-125 0,0 0-78 16,0 0-85-16,0 0-46 0,0 0 0 15,23 50-79-15,-23-47-25 0,0 0-35 16,0-1-107-16,-2-1-432 0,2-1-1118 0</inkml:trace>
  <inkml:trace contextRef="#ctx0" brushRef="#br0" timeOffset="19454.0033">12649 8575 1687 0,'0'0'616'0,"0"0"657"16,0 0-653-16,0 0-471 0,0 0-53 16,0 0 124-16,0 0 25 0,0 0 3 15,0 0 29-15,0 0-62 0,12-55-55 16,-1 45-33-16,1 0-3 0,0-6-7 16,9 1-8-16,-2-5-22 0,3-1-15 15,5-5 10-15,4-2 2 0,0-4-12 16,6-2-6-16,9-12-6 15,14-11-15-15,8-13-18 0,2-1-9 16,1 1-9-16,-11 10-9 0,-2 8-2 16,-5-4-13-16,3 2 12 0,0 3 2 15,-2-2 1-15,-3 4 18 0,-3 9-3 16,-11 4-12-16,-8 10 0 0,-2 2 0 16,2-5-1-16,4-2-2 0,4-4-27 15,-8 4-48-15,0 7-42 0,-4 0-36 16,-5 5-49-16,-1 3-72 0,-2 4-140 15,-7 2-362-15,0 4-693 0,-1 2-26 16,5-1-9-16</inkml:trace>
  <inkml:trace contextRef="#ctx0" brushRef="#br0" timeOffset="19816.4695">14236 6980 2853 0,'0'0'467'16,"0"0"-355"-16,0 0 88 0,0 0-87 16,0 0-72-16,0 0 38 0,0 0 72 15,0 0-75-15,0 0-52 0,0 0-24 16,-18 33-105-16,18-31-115 0,0 0-293 15,0-1-728-15,6-1-658 0</inkml:trace>
  <inkml:trace contextRef="#ctx0" brushRef="#br0" timeOffset="20322.6001">14414 6855 1565 0,'0'0'1236'16,"0"0"117"-16,0 0-1175 0,0 0-126 15,0 0 103-15,0 0 15 0,29-57 2 16,-21 45 103-16,9-2-20 0,-3-1-85 16,5-3-27-16,-5-1 20 0,11-3 3 15,0-3-31-15,2-2-32 0,2-2-7 16,4-3-8-16,2-4-25 16,2-4-24-16,5-1-12 0,9-13 0 15,11-7-27-15,13-10-21 0,-1-2 3 16,-1 6 18-16,-9 4 11 0,-4 7 13 15,-3 1 3-15,1 0 3 0,-2 2 9 16,-2 0 9-16,-9 9 36 0,-5 5-18 16,-11 8-23-16,-1 3-22 0,8-5 0 15,3-6-21-15,0-1-9 0,3 0-15 16,-3 4 9-16,-4 2 13 0,-4 1-14 16,0 5 13-16,-4 2 1 0,-4 3-1 15,-5 7 0-15,-3 2-30 0,-5 5-39 16,-4 1-72-16,-2 7-57 0,-4 1-98 15,0 0-353-15,0 1-929 0,-2 2-943 0</inkml:trace>
  <inkml:trace contextRef="#ctx0" brushRef="#br0" timeOffset="21823.1801">16068 4617 228 0,'0'0'1929'16,"0"0"-1586"-16,0 0 294 0,0 0-216 15,0 0-112-15,0 0-32 0,0 0-13 16,0 0-7-16,0 0-15 0,-4-34-49 16,2 34-38-16,-2 5-27 0,1 1-28 15,-3 3-24-15,-2 2-18 0,0 4-19 16,-1 2-9-16,1 2-12 0,-2 3 1 16,2 1-1-16,-3 5 0 0,1-1 0 15,2 1 6-15,-1 0-3 0,3-2-19 16,0-4 16-16,4-2 7 0,0-4 8 15,2-3 15-15,0-3 16 0,4 0-1 16,4-2-9-16,-2-1-21 0,5-1-12 16,1-1-5-16,1-1-15 0,1 0-1 15,3-2 0-15,-3-1-3 16,1-1-13-16,-1 0 13 0,-2-6-27 16,1-3-18-16,-3-3-24 0,0-3-22 15,-3-3 0-15,1 1 7 0,-4-1 11 16,-2-1 13-16,0 5 20 0,0 0 22 15,0 3 21-15,-2 5 0 0,2 1 3 16,-2 5 27-16,2 0 49 0,1 5-6 16,-3 6-16-16,2 9-21 15,-2 2-5-15,2 8-13 0,-2 2 0 0,0 1-15 16,0-1 9-16,0-1-12 16,0-5-1-16,0-3-11 0,0-7-37 15,0-4-41-15,0-4-59 0,0-6-42 0,0-2-156 16,2-5-184-16,0-5-203 15,2 2-616-15,4-6-779 0</inkml:trace>
  <inkml:trace contextRef="#ctx0" brushRef="#br0" timeOffset="22288.9279">16556 4596 1702 0,'0'0'1305'0,"0"0"-973"0,0 0 87 16,0 0 5-16,0 0-122 0,0 0-80 16,0 0-17-16,0 0 6 0,0 0-31 15,0 0-49-15,-71-18-46 0,49 31-28 16,-1 3-24-16,-2 0-20 15,4 1-11-15,1 1 0 0,1-2 0 16,5 0 0-16,1 1-1 0,5-3 2 16,2-1 0-16,4-1 12 0,2-2-12 15,0-1 9-15,8-1 0 0,2-4-10 16,5 1-2-16,1-4-12 0,3 2 0 16,4-2 10-16,2 0-10 0,-1 1 11 15,-1 1 1-15,0 2 2 0,-5 3 25 16,-1 2 15-16,-5 1 10 0,1 2 2 15,-7 0 64-15,-2 3-48 0,-4-1-31 16,-4 1-18-16,-8 2-9 0,-1-3-12 16,-5 0-1-16,-3-1 0 0,0-1-2 15,-4-3-24-15,5-2-61 0,-1-5-69 16,0-2-58-16,5-1-76 0,1 0-180 16,3 0-222-16,4-2-573 0,4 0-634 15</inkml:trace>
  <inkml:trace contextRef="#ctx0" brushRef="#br0" timeOffset="22580.2751">16826 4551 2705 0,'0'0'548'0,"0"0"-188"15,11-64 84-15,-13 43-114 0,-7-2-67 16,-1 7-57-16,-6 4-34 16,-1 8-29-16,-2 4-33 0,1 5-10 15,-1 6-3-15,3 6-12 0,1 2-30 16,5 2-22-16,4 0 0 0,4 2 13 16,0 1-4-16,8-3-6 0,2-1-12 15,2-3-21-15,7-5 0 0,-1-4-3 16,1-4-21-16,2-4-66 0,-1-8-83 15,-1-6-73-15,-3-5-147 0,-3 0-364 16,5-14-1284-16</inkml:trace>
  <inkml:trace contextRef="#ctx0" brushRef="#br0" timeOffset="23196.0081">16808 4985 2809 0,'0'0'1162'0,"0"0"-1011"0,0 0 76 16,0 0 89-16,-19 61-154 0,9-28-54 16,0 3-7-16,1 1-28 15,-1-2-59-15,0-8-14 0,1-4-42 16,-1-10-142-16,4-7-160 0,0-6-261 15,4-2-802-15,2-12-1089 0</inkml:trace>
  <inkml:trace contextRef="#ctx0" brushRef="#br0" timeOffset="23876.0557">17300 4555 2766 0,'0'0'475'0,"0"0"-176"16,0 0 101-16,0 0-136 0,0 0-71 15,0 0 32-15,0 0-3 0,0 0-57 16,0 0-49-16,-31 59-21 0,16-25-16 16,1 4 0-16,-1 5-18 0,-5 11-16 15,5-5-5-15,-1 2-30 0,1-1-10 16,3-11-3-16,-1 0 0 15,3-2-9-15,2-12 10 0,2-6 0 16,-1-9-11-16,5-5-8 0,-2-5-43 16,4-5-45-16,0-7 2 0,9-7-8 15,-1-6-26-15,0-2-19 0,4-4-33 16,1-1 16-16,-1 1 10 0,-1 0 17 16,1 0 46-16,0 1 60 0,-1 3 29 15,-1 1 15-15,3 5 2 0,-5-2 33 16,2 8 37-16,-4 1 13 0,3 5-1 15,-3 7 10-15,0 2 5 0,0 5-12 16,0 8-29-16,1 6-8 16,-3 4-19-16,2 7-7 0,-2 5 1 15,2 4-10-15,-4 1-15 0,5 1-1 16,-1 0 0-16,0-4 1 0,-2-4 39 16,0-4 35-16,0-8 12 0,0-6 18 15,-1-10-6-15,-1-2-7 0,-2-3-27 16,0-6-46-16,0-6 7 0,-5-5 17 15,-1-5 13-15,-4-2-15 0,-2-1-25 16,-5 2-13-16,0 1-2 0,1 4-22 16,-3 3-72-16,3 3-107 0,1 3-123 15,3 6-211-15,4 1-712 0,1 2-901 0</inkml:trace>
  <inkml:trace contextRef="#ctx0" brushRef="#br0" timeOffset="24312.4318">17786 4536 2463 0,'0'0'790'16,"0"0"-516"-16,0 0 39 0,0 0 45 16,0 0-128-16,0 0-76 0,0 0 16 15,0 0 63-15,0 0-29 0,0 0-52 16,-64-7-33-16,41 24-25 0,0 0-30 16,-2 5-34-16,5 3-15 0,-5 2-12 15,2 1 0-15,4-1 9 0,1 0-10 16,3 3 13-16,3-4 0 15,4 1 4-15,2-2-1 0,3-1-15 16,3-1 21-16,3-3-3 0,5 1 9 16,2-3 25-16,5-2 23 0,3 2-17 15,1-3-28-15,-1-2-9 0,1-2-21 16,2 2 9-16,-9-5-12 0,3-1 0 16,-3 1 0-16,-2-5-12 0,-1 1-39 15,-3-4-70-15,-2-1-73 0,-2-2-97 16,2-5-181-16,-2-5-253 0,0 3-595 15,4-11-541-15</inkml:trace>
  <inkml:trace contextRef="#ctx0" brushRef="#br0" timeOffset="24458.0442">17777 4801 3116 0,'0'0'758'0,"0"0"-468"0,0 0 30 15,0 0-34-15,0 0-102 0,0 0-22 16,0 0 12-16,-66-3-68 0,46 16-88 15,-3-4-18-15,0-4-127 0,0-3-178 16,5-2-333-16,-1 2-1245 0</inkml:trace>
  <inkml:trace contextRef="#ctx0" brushRef="#br0" timeOffset="24961.7092">18180 4670 3014 0,'0'0'698'16,"0"0"-418"-16,0 0 160 0,0 0-110 16,0 0-180-16,0 0-33 0,0 0 8 15,0 0-28-15,0 0-57 0,-66 26-28 16,46-22-12-16,-5 1-3 0,2-5-85 15,-2 0-154-15,5 0-123 0,1-3-160 16,5 1-597-16,1 1-652 0</inkml:trace>
  <inkml:trace contextRef="#ctx0" brushRef="#br0" timeOffset="25161.205">18205 4850 2662 0,'0'0'1217'0,"0"0"-1006"0,0 0-52 16,0 0 55-16,0 0-13 0,0 0-69 15,-51-14-34-15,34 13-49 0,-2 1-46 16,1 0-3-16,-3 0-120 0,5 1-157 16,-1 1-142-16,5 2-709 0,5 1-1143 0</inkml:trace>
  <inkml:trace contextRef="#ctx0" brushRef="#br0" timeOffset="25519.3067">18373 4446 352 0,'0'0'2528'0,"0"0"-2122"15,0 0-101-15,0 0 102 0,0 0-131 16,0 0 6-16,0 0 129 0,0 0-105 16,0 0-91-16,0 0-54 0,10 19-52 15,0 3-19-15,5 4 1 0,1 2-18 16,1 4-13-16,2-1-9 0,-3 0 0 15,5 0-17-15,-5-5-19 0,1 0-13 16,-1-4-2-16,-3-5-1 16,-5-4-1-16,-4-5-35 0,2-3-38 15,-4-2-55-15,-2-3-75 0,0-3-71 16,0-3-89-16,-4-2-184 0,0-5-392 16,0 3-281-16,4-5-690 0</inkml:trace>
  <inkml:trace contextRef="#ctx0" brushRef="#br0" timeOffset="25743.8216">18693 4513 2146 0,'0'0'1250'0,"0"0"-993"16,0 0 133-16,0 0 25 0,0 0-171 16,0 0-94-16,0 0 28 0,-2 61 44 15,-15-27-27-15,1 14-44 0,-11 17-29 16,-2 12-35-16,2 5-29 0,2-7-46 15,9-20-12-15,6-20-15 16,1-10 2-16,1-7 1 0,2-1 0 16,0-1-57-16,2-1-104 0,-3-6-73 15,5-8-190-15,2-1-531 0,2-7-832 0</inkml:trace>
  <inkml:trace contextRef="#ctx0" brushRef="#br1" timeOffset="31349.1079">4984 13910 1580 0,'0'0'647'0,"0"0"319"0,0 0-629 0,0 0-30 16,0 0 44-16,0 0 37 16,0 0-47-16,0 0-84 0,0 0-71 15,0-17-62-15,0 17-21 0,0 0 0 16,-2 0-12-16,0 0 15 0,-2 0-10 15,-3 0-5-15,1 2-13 0,0 1-11 16,0-3-13-16,-2 3-15 0,-1-1-9 16,-1-1-9-16,0-1 6 0,-3 0-9 15,-3 0 6-15,1 0-9 0,-1 0-3 16,-1-1-9-16,-1 1 1 0,1 0 8 16,1 0-11-16,1 0 0 0,3 0 1 15,1 1-1-15,1 2 0 0,4-2 0 16,0 0 1-16,1 0 1 0,5 0 0 15,-2-1 18-15,2 1 0 0,0-1 6 16,2 0-3-16,5 0-23 0,3 0 14 16,0 0-14-16,5 0 0 15,-1-2-1-15,5-3-3 0,-1 1 2 0,3-2 0 16,-2 2 0-16,-1 1 1 16,1 2 1-16,0 1 1 0,-3 0 0 15,-1 5 1-15,-1 1-1 0,-2 0-1 16,-1 1-1-16,-5 0-3 0,0-2-21 15,-4-2-18-15,0 0-58 0,-2-3-62 16,0 0-46-16,-4 0-16 0,-2-2-175 16,2-2-613-16,-2 0-1151 0</inkml:trace>
  <inkml:trace contextRef="#ctx0" brushRef="#br1" timeOffset="34068.0952">453 13741 2049 0,'0'0'250'0,"0"0"-82"15,0 0 328-15,0 0-122 0,0 0-142 16,0 0-29-16,0 0 4 0,0 0-28 15,0 0-20-15,-29-53 2 0,23 43-19 16,4 2-22-16,-5 0-3 0,3 0-7 16,-4 3-3-16,4-2-9 0,0 2-13 15,0 1-9-15,-3-1-6 0,-1 1-6 16,0 0-12-16,4 1-10 0,-2 1-12 16,-1 0-8-16,-1-1-7 15,2 2 3-15,0-1 0 0,2 1 0 0,-1 1-3 16,-1-2 0-16,2 2 1 15,-2 0-13-15,0-1 9 0,4 1 0 16,-3 0 6-16,1 0 3 0,0 0-3 16,0 3-3-16,-4 0 6 0,6 3-5 15,-4-3-1-15,3 3 0 0,-1-2 0 16,0 3-12-16,0-2 12 0,0 2-12 16,2-1 15-16,-2 3-6 0,0-2 3 15,2 2-3-15,-1 1 1 0,-1 0-11 16,2 3 13-16,-2-2-12 0,2 4 0 15,0-2 9-15,-2 3-11 0,2 0 0 16,-2-1 0-16,2 1 0 16,-3-3 0-16,3 4 0 0,2-3 0 0,-4-1 1 15,2 2-1-15,2-1 11 16,0 0-12-16,-2 2-1 0,2 0 1 16,0-1 2-16,0 1 16 0,0 3-15 15,0-2 12-15,0 4-3 0,0 0 0 16,-2 0 12-16,2 0 0 0,0 0 28 15,2-1 17-15,0 1-24 0,-2-2-9 16,4 0-12-16,-2-3-6 0,0 0-3 16,5-1 0-16,1-2-3 0,0-1 0 15,0-5-8-15,1-1-1 0,5-3-1 16,1-3-2-16,3 0-18 0,1-9-3 16,2-4-9-16,-1 1-27 0,-1-5-48 15,1 1-25-15,-5-2-36 0,1 1-51 16,-3-1-135-16,-5-3-253 0,0 4-767 15,1-5-1172-15</inkml:trace>
  <inkml:trace contextRef="#ctx0" brushRef="#br1" timeOffset="34918.6068">647 14071 179 0,'0'0'1972'16,"0"0"-1480"-16,0 0-229 0,0 0-35 16,0 0 65-16,0 0-14 0,0 0-30 15,0 0-48-15,0 0-26 0,-8-59-14 16,0 49-35-16,1 3-15 0,-1-2 0 16,0 1-10-16,-2 3-19 0,1 2-17 15,1 2-17-15,0 1-2 0,-3 0 3 16,3 4 0-16,2 5-4 0,-2 4-11 15,-1-1-13-15,3 4-3 0,4 4-16 16,-4 1 0-16,4 0 0 0,2-1 0 16,-2 1-2-16,2-2 1 0,0-3 0 15,4 0 0-15,2-4 2 0,0-2-1 16,5-5-1-16,-1 0-1 16,0-4-2-16,3-1-13 0,-1-6 3 15,-2-5 0-15,3-4 0 0,-3-1 9 16,-2-6 0-16,1 3 1 0,-1 0 2 15,-4 2 0-15,0 5 2 0,0 6 13 16,-2 3 12-16,-2 3 25 0,5 0-4 16,-3 7-26-16,4 4-22 0,-2 5-3 15,2 6-10-15,-2 2 11 0,3 2 0 16,-1 3-1-16,4-4-15 0,-2-2-46 16,1-4-63-16,-3-4-71 0,2-6-96 15,0-6-169-15,-1-3-630 16,1 0-831-16</inkml:trace>
  <inkml:trace contextRef="#ctx0" brushRef="#br1" timeOffset="36088.0266">959 13985 2119 0,'0'0'1109'0,"0"0"-747"0,0 0-109 16,0 0 15-16,0 0 80 0,0 0-37 0,0 0-78 16,0 0-59-16,0 0-46 15,-45-6-25-15,30 6-21 0,3 2-30 16,-3 0-25-16,1-2-25 0,4 2-2 15,-3-2-11-15,1 0-107 0,2 0-144 16,-1-2-212-16,5 1-708 0,0-1-1568 0</inkml:trace>
  <inkml:trace contextRef="#ctx0" brushRef="#br1" timeOffset="36703.1808">1307 14018 2350 0,'0'0'548'0,"0"0"-266"15,0 0-21-15,0 0 56 0,0 0-25 16,0 0-66-16,0 0-6 0,0 0-50 15,0 0-54-15,-54-49-36 0,39 49-15 16,-3 4-4-16,1 5 3 0,1 0 3 16,3 1-15-16,-1 1 0 0,3 2 6 15,5 1-4-15,2 1 19 0,4 4 27 16,0 0 13-16,4 0-26 0,5 1-35 16,3-1-25-16,4 0-12 0,1-4-14 15,4 0-1-15,-1-8-11 0,-3-3-49 16,1-4-101-16,-5-1-51 15,1-8-87-15,-3-5-214 0,-5 5-807 16,-2-8-1392-16</inkml:trace>
  <inkml:trace contextRef="#ctx0" brushRef="#br1" timeOffset="37010.7682">1431 13932 3213 0,'0'0'672'16,"0"0"-374"-16,0 0-161 0,0 0-3 15,0 0-45-15,0 0-89 0,0 0-133 16,0 0-219-16,0 0-378 0,0 0-1382 0</inkml:trace>
  <inkml:trace contextRef="#ctx0" brushRef="#br1" timeOffset="37625.7019">1883 13522 2485 0,'0'0'589'0,"0"0"-247"0,0 0-25 15,0 0 36-15,0 0 14 0,0 0-65 16,0 0-146-16,0 0-55 16,0 0 21-16,0 0 25 0,-33-16-11 15,15 16-26-15,-3 3-32 0,-4 2-35 16,2-2-22-16,-1-1-21 0,-5 1 0 15,2-2 0-15,-2 1-2 0,-2 1-37 16,6 0-37-16,0-1-48 0,2 1-38 16,1-1-36-16,3 3-53 0,-2-1-103 15,9 2-205-15,-2-3-218 0,5 3-542 16,1 1-489-16</inkml:trace>
  <inkml:trace contextRef="#ctx0" brushRef="#br1" timeOffset="37993.3344">1639 13575 2500 0,'0'0'602'0,"0"0"-261"16,0 0-59-16,0 0-14 0,0 0 1 16,0 0-45-16,-8 54-36 0,4-31-38 15,0 0-33-15,2 5-28 0,0 0 2 16,2 2 10-16,0 3-1 0,0 1-21 16,0 1-12-16,0 0-12 0,-2-1-10 15,2 2-43-15,2-3-2 16,-2-4-2-16,2-1-1 0,-2-2-12 15,2-5 13-15,-2-4-10 0,0-4-22 16,4-4-45-16,-4-5-57 0,0-4-75 16,0 0-141-16,0-9-99 0,0 2-285 15,0-9-693-15</inkml:trace>
  <inkml:trace contextRef="#ctx0" brushRef="#br1" timeOffset="38593.9209">1898 13963 2350 0,'0'0'570'0,"0"0"-294"0,0 0-2 15,0 0 61-15,8-53-1 0,-8 36-76 16,-2-1-29-16,-4 3-42 0,-5 0-67 16,5 3-35-16,-4 5-30 0,-3 4-9 15,-1 3 0-15,0 0 0 16,-1 9-4-16,1 4-8 0,-1 6-7 16,3 5-12-16,1 4 3 0,3 5-18 15,4-1-13-15,4-2 1 0,0-1 0 16,0-5 12-16,2-8 0 0,6-3 12 15,1-4-9-15,1-7-1 0,2-2-2 16,5-6-18-16,-5-5 6 0,9-3 9 16,-9-6-9-16,5 0 11 0,-7-2 0 15,-4 3 1-15,3 3 1 0,-3 7 2 16,-4 2 21-16,2 7 25 0,-2 0-4 16,2 7-31-16,-2 8-14 0,0 4-12 15,5 5 9-15,1 2-9 0,-2 3 11 16,0-5-11-16,0-2 0 0,5-5-46 15,-3-7-85-15,0-3-71 0,-4-3-56 16,5-4-188-16,-5-3-657 0,2-6-967 16</inkml:trace>
  <inkml:trace contextRef="#ctx0" brushRef="#br1" timeOffset="39610.124">2082 13948 134 0,'0'0'2108'0,"0"0"-1588"0,0 0-263 15,0 0 120-15,0 0 78 0,0 0-41 16,0 0-67-16,0 0-46 0,0 0-14 16,-9-16 11-16,14 16-52 0,-1 0-56 15,6 0-30-15,2 0-33 0,1 4-49 16,5 2-30-16,-1 1-30 0,4 0-18 15,-1-3-1-15,1-3-14 0,-2-1-15 16,-3 0-60-16,1-3-88 0,-5-1-73 16,-2-2-155-16,-3-2-516 0,-1 4-1076 0</inkml:trace>
  <inkml:trace contextRef="#ctx0" brushRef="#br1" timeOffset="40652.5012">2125 13860 2659 0,'0'0'501'0,"0"0"-253"15,0 0-19-15,0 0 67 0,0 0 2 16,0 0-43-16,0 0-12 0,0 0-19 15,0 0-41-15,0 0-39 0,2 17-74 16,-6-1-4-16,-2 4 4 0,4 5-18 16,0 0-22-16,-2 4-28 0,-1 2-2 15,3-3-2-15,0-3-13 0,2-5-27 16,0-5-80-16,0-6-73 0,0-5-73 16,2-4-327-16,0-3-917 0,9-5-1230 15</inkml:trace>
  <inkml:trace contextRef="#ctx0" brushRef="#br1" timeOffset="43343.1202">2547 13885 1053 0,'0'0'758'0,"0"0"-511"16,0 0-153-16,0 0 91 0,0 0 581 16,0 0-329-16,0 0-150 0,0 0-47 15,0 0 9-15,10-49-10 0,-10 39-18 16,0 1-15-16,-8-1-38 0,6 2-34 15,-6 0-28-15,1 2-18 0,-3 3-18 16,-2 0-19-16,1 3-8 0,-5 3-10 16,5 3-9-16,-1 3-2 0,0 7-4 15,1-3-6-15,3 9 0 0,0 0 3 16,2 1-3-16,3 0-1 0,1 3-11 16,2-1-1-16,0-1 1 15,5-4 0-15,3 2 2 0,2-7 1 16,3 1 0-16,3-7-3 0,1-2-13 15,1-5-44-15,-1-2-71 0,5 0-47 16,-3-5-66-16,-2-1-70 0,-7-1-344 16,9-3-943-16</inkml:trace>
  <inkml:trace contextRef="#ctx0" brushRef="#br1" timeOffset="43690.2831">2764 13888 3116 0,'0'0'1249'0,"0"0"-977"0,0 0-211 15,0 0-14-15,0 0 5 0,0 0-52 16,0 0-65-16,0 0-268 15,0 0-407-15,0 0-1660 0</inkml:trace>
  <inkml:trace contextRef="#ctx0" brushRef="#br1" timeOffset="44159.3659">3254 13460 2398 0,'0'0'587'16,"0"0"-309"-16,0 0 53 0,0 0 103 15,0 0-40-15,0 0-80 0,-2-51-26 16,-7 41-56-16,-3 3-55 0,-4 2-53 15,-3 2-45-15,0 2-25 0,-6 1-14 16,1 4-16-16,-1 3-12 0,-2-3-10 16,0 3-1-16,0 1-1 0,0 3-18 15,5-4-43-15,-7 3-57 16,10-1-34-16,1-1-45 0,-1-1-47 16,4 0-103-16,3-1-212 0,4 0-429 15,-1-3-271-15,9 4-474 0</inkml:trace>
  <inkml:trace contextRef="#ctx0" brushRef="#br1" timeOffset="44459.3643">3022 13450 1873 0,'0'0'1098'15,"0"0"-778"-15,0 0-3 0,0 0 17 16,0 0-82-16,0 0-16 0,2 69-1 16,-6-41-36-16,0 3-33 15,-2 4-29-15,6 3-30 0,-6 2-10 16,4 0-3-16,0 2-9 0,-3-2-15 16,5-3-25-16,0-5-21 0,0-1-24 15,-2-3 0-15,2-6-27 0,0-2-3 16,2-7-31-16,-2-4-57 0,5-3-77 15,-1-3-61-15,-2-3-94 0,2 0-287 16,-4-3-697-16,6-3-651 0</inkml:trace>
  <inkml:trace contextRef="#ctx0" brushRef="#br1" timeOffset="45195.3517">3223 13477 1372 0,'0'0'1113'0,"0"0"-777"16,0 0-12-16,0 0 109 16,0 0 11-16,0 0-63 0,0 0-60 15,0 0-97-15,0 0-99 0,0 0-39 16,0 45-1-16,-2-20 16 0,2 6 8 15,0 2-9-15,0 4-12 0,0 3-13 16,-2-1-11-16,2 2-7 0,0-2-17 16,0 0-10-16,0-3-15 0,-2-5-15 15,2-4-1-15,-2-6-20 0,2-2 0 16,-5-4 0-16,5-5-19 0,0-1-29 16,0-3-28-16,0-3-36 0,0 3-37 15,5-2-44-15,-5-4-76 16,2 1-204-16,0-1-445 0,-2 0-341 15,4-5-673-15</inkml:trace>
  <inkml:trace contextRef="#ctx0" brushRef="#br1" timeOffset="45645.7671">3161 13529 2350 0,'0'0'731'16,"0"0"-520"-16,0 0 27 0,0 0 91 16,-2-61-28-16,4 45-67 0,4 4-9 15,0-1-40-15,2 1-38 0,3 0-28 16,-1 5-3-16,3 1 3 0,3 3-13 16,-4 3-5-16,9 0-8 0,-4 3-5 15,1 6-21-15,1 4-22 0,-3 3-21 16,-1 5-12-16,-5 0-9 15,1 5 13-15,-5 0-16 0,-2 5 0 16,-4 2-1-16,0-1 0 0,0 3 0 16,-4 0-1-16,-5 3 0 0,1-3 2 15,-4 3-1-15,-1-1-1 0,1 2 2 16,0-6 0-16,1-2-3 0,1-3-15 16,4-9 18-16,0-3 0 0,6-4 55 15,0-6 8-15,0 0 22 0,0-2 102 16,8-1-76-16,2-3-51 0,5 3-27 15,1 0-15-15,1 0-6 0,5-1-10 16,-1 2-2-16,0 1-1 0,-3-1-2 16,-1 0 0-16,-3-1-27 15,-5 0-63-15,-3-3-76 0,-4 0-81 16,-2 0-201-16,0-6-285 0,0 1-802 16,6-2-1277-16</inkml:trace>
  <inkml:trace contextRef="#ctx0" brushRef="#br1" timeOffset="46241.2555">3626 13817 2910 0,'0'0'613'0,"0"0"-335"0,0 0-99 15,0 0 125-15,0 0-38 0,0 0-41 16,0 0-38-16,-52 2-74 0,40 2-58 15,-1-1-27-15,-1 3-25 0,-1-3-3 16,3 0-1-16,-2 0-54 0,3 1-104 16,1-3-96-16,2 1-66 0,1-2-249 15,5 0-536-15,2 0-526 0</inkml:trace>
  <inkml:trace contextRef="#ctx0" brushRef="#br1" timeOffset="46429.4094">3525 13726 2262 0,'0'0'1233'16,"0"0"-898"-16,0 0-5 0,0 0-10 15,0 0-33-15,2 60-100 0,-2-36-80 16,0 1-64-16,-2 1-43 0,2-4 0 16,-2-1-86-16,2-6-119 0,0-2-69 15,0-6-208-15,0-4-569 16,4-3-824-16</inkml:trace>
  <inkml:trace contextRef="#ctx0" brushRef="#br1" timeOffset="46894.5013">3977 13427 2077 0,'0'0'1393'15,"0"0"-1093"-15,0 0-13 0,0 0 22 16,0 0-62-16,0 0-90 0,0 0 55 15,0 0-57-15,0 0-60 0,-60 14-49 16,40-5-28-16,-5-4-17 0,0 2-1 16,0-1-12-16,0-2-52 0,1 1-76 15,3-2-59-15,0-1-41 0,3 1-72 16,3 2-177-16,3-1-241 0,6 2-503 16,-1 6-400-16</inkml:trace>
  <inkml:trace contextRef="#ctx0" brushRef="#br1" timeOffset="47147.5941">3812 13499 2330 0,'0'0'1013'0,"0"0"-785"0,0 0 41 15,0 0 33-15,0 0-103 0,0 0-47 16,-6 66 2-16,6-38-6 0,-4 4-16 15,-1 3-38-15,1 5-17 0,0 2-10 16,2 2-3-16,2-2-15 16,-2 0-25-16,0-5-21 0,2-5-3 15,0-4-24-15,0-9-22 0,0-5-88 16,0-4-89-16,2-6-76 0,2-4-201 16,-2 0-660-16,9 0-781 0</inkml:trace>
  <inkml:trace contextRef="#ctx0" brushRef="#br1" timeOffset="47351.4254">3942 14107 300 0,'0'0'3106'16,"0"0"-2559"-16,0 0-280 0,0 0 129 15,-21-58-21-15,9 45-88 0,-2 2-78 16,-3 6-88-16,-4 5-54 0,1 0-34 15,-5 6-30-15,2 4-3 0,-2 2-66 16,1 0-134-16,3-1-123 0,0-2-229 16,9-2-884-16,-1 4-1509 0</inkml:trace>
  <inkml:trace contextRef="#ctx0" brushRef="#br1" timeOffset="48138.4993">4041 13830 1034 0,'0'0'1240'0,"0"0"0"15,0 0-965-15,0 0 15 0,0 0 77 16,0 0-37-16,0 0-66 0,0 0-72 15,0 0-98-15,0 0-36 0,-22-10-22 16,7 16-23-16,-1 0-13 0,-1 0 0 16,1-1-34-16,1-2-63 0,-1 1-71 15,3-2-49-15,1 0-71 0,1-2-174 16,1 0-261-16,4 0-559 0,2 0-625 0</inkml:trace>
  <inkml:trace contextRef="#ctx0" brushRef="#br1" timeOffset="48347.7401">3971 13717 280 0,'0'0'2866'0,"0"0"-2345"0,0 0-218 16,0 0 53-16,0 0-31 0,0 0-91 15,10 62-57-15,-10-40-64 0,0 0-73 16,0 1-40-16,0-2-1 0,0-5-57 15,2-1-80-15,-2-6-98 0,3-4-81 16,1-4-258-16,-2-1-649 0,6 0-872 0</inkml:trace>
  <inkml:trace contextRef="#ctx0" brushRef="#br1" timeOffset="49099.2161">4463 13545 2270 0,'0'0'607'16,"0"0"-383"-16,0 0 47 0,0 0 81 16,10-59-28-16,-10 42-18 0,0-2-37 15,-6 3-72-15,0 3-56 16,-2 1-43-16,-3 4-37 0,1 3-6 16,-2 5-6-16,-3 0 3 0,3 0 11 15,-5 4 7-15,5 3 3 0,-3 1-3 16,1 2-13-16,-1 0-8 0,3 1-10 15,0 0-18-15,-1 4-2 0,1-1-1 16,-1 1-15-16,3 3 12 0,0 1-3 16,1 2-10-16,-1 4 0 0,4-2 10 15,-2 3-11-15,1 0 0 0,1 3 0 16,2-3 1-16,2 4 0 0,2-1 1 16,-2-1 0-16,2 3 0 0,0-2 9 15,0 0-10-15,2-3-2 0,2 3-1 16,2-6-20-16,1 1 18 0,1-2-9 15,0-3 10-15,2-1 1 0,1-2 0 16,1-3 1-16,-1 0-1 0,1-4 1 16,0-3 0-16,3 1 0 0,-1-5 0 15,1-2-2-15,1 0-10 16,-1-2 9-16,-3-6 0 0,3-4-12 16,-3-1 0-16,0-5 13 0,-1-3 0 15,-1-2-1-15,-2 1 0 0,-1-3 0 16,-3 3 0-16,0 0-10 0,-2 1 12 15,0 4 0-15,0 0-1 0,0 0-1 16,0 3-12-16,-2 3-9 0,2-2 24 16,-2 7 0-16,2-2 3 0,-2 4 18 15,0 2 13-15,0 2 23 16,0 0 6-16,0 0-29 0,-2 2-31 16,-2 3 9-16,-4 3 15 0,-2 1 3 15,-5 2 0-15,1-1-5 0,-3-2-10 16,0 0-15-16,-1-3-1 0,-1-3-21 15,3-2-35-15,-3-3-70 0,3-5-88 16,-3-2-158-16,9 0-407 0,-1 2-1526 0</inkml:trace>
  <inkml:trace contextRef="#ctx0" brushRef="#br1" timeOffset="50600.6409">3413 14303 447 0,'0'0'1246'0,"0"0"-957"16,0 0-91-16,0 0 61 0,0 0 44 15,0 0-17-15,0 0-59 16,0 0-45-16,0 0-30 0,12-20 10 16,-10 17 33-16,0-3 9 0,-2 3-30 15,3 0-31-15,-1-4-29 0,-2 3-15 16,2-1-1-16,-2 1-9 0,0-2-12 15,2 1-13-15,-2-2-6 0,0-1-6 16,0 0-9-16,0-2 3 0,0 2-4 16,0-2 1-16,0 1-1 15,-2 2-8-15,0 1-4 0,-3 0-12 0,1 1-5 16,2 0-11-16,-4 1 0 0,2-1 13 16,-2 0-3-16,0 0-9 15,1 0 9-15,1 1-9 0,0-1 12 16,-2 1 4-16,0-1-4 0,6 2 3 15,-6 2-3-15,1-3-12 0,1 4 15 16,0 0-3-16,-2 0-3 0,-2 0-8 16,6 0 11-16,-5 2-12 0,1 0 9 15,2 2-9-15,-2 1 0 0,2-2 9 16,0 1-10-16,-3 2-1 0,3-1 2 16,-2 1 9-16,4-1-10 0,0 1 1 15,0-1 9-15,0 2-9 0,0-3 0 16,2 2 9-16,0 1-10 0,0-1 1 15,0 1 10-15,0 0-12 0,0 0 1 16,0 1 1-16,0-1 9 0,0 0-10 16,2 2 0-16,2-2 1 0,-2 1 9 15,0-1-9-15,2-1 15 0,2 1-3 16,1 0 0-16,-1 1 9 16,2-1 4-16,-2 1 8 0,5-1 51 15,-5 0-23-15,4-3-34 0,-4 1-18 16,5-5-12-16,-5 0-2 0,2 0-13 15,0-8-6-15,1-3-12 0,-1-6-67 16,-2-4-78-16,-2 0-52 0,0-5-178 16,1 9-629-16,3-10-1250 0</inkml:trace>
  <inkml:trace contextRef="#ctx0" brushRef="#br2" timeOffset="62296.2597">5023 13888 228 0,'0'0'180'16,"0"0"-170"-16,0 0-7 0,0 0 21 16,0 0 142-16,0 0 541 0,0 0-278 15,0 0-230-15,0 0-115 0,-8-8-45 16,6 8 16-16,2-1-26 0,0 1 10 16,0 0 6-16,0 0 7 0,0 0 3 15,-2 0-3-15,2 0 38 16,-2 0 53-16,0 0-2 0,0 0-25 15,2 0-16-15,-2 0-4 0,2 0 32 16,0 0 63-16,0 0 66 0,0 1 55 16,0 0-15-16,0-1-33 0,0 1-27 15,-3 0-25-15,3-1-23 0,0 2-22 16,0-2-39-16,0 0-31 0,0 0-21 16,-4 2-19-16,4-2-8 0,0 0-7 15,0 0 0-15,0 0 7 0,0 0 14 16,0 1 31-16,0-1 23 0,0 0-14 15,0 0-16-15,0 0 9 0,0 0 4 16,0 0-4-16,0 0-3 0,4 0-9 16,1 0-36-16,3-3-15 0,-2-2-6 15,2 1-9-15,1 0-2 0,3-1-13 16,-2-2 9-16,3 1-10 0,1-2 10 16,1 0-12-16,3-2 0 0,-1 1 1 15,1 0-1-15,3-2 2 0,0 1 0 16,-3 0 13-16,3-1-13 0,0 0 13 15,-1 0-12-15,3 0 12 16,-4 2-13-16,-1-1 16 0,3-2 0 16,0 5-3-16,-1-5-12 0,-1 2 12 15,2-2-3-15,-1 3-9 0,3-1 15 16,0-3-15-16,0 0 15 0,1 1-3 16,1 0-3-16,0-3 0 0,0 2 0 15,4 0-10-15,-2-3 1 0,-1 1 12 16,3 0-13-16,0-2 0 0,2 1 0 15,0 1 0-15,-4-3-1 0,4 2 0 16,0-1 0-16,0-1 0 16,0 2 0-16,2-2 0 0,0 2 2 15,0 0 0-15,3-2 9 0,-1-2-11 16,0 5 11-16,0-4-11 0,4-2 2 16,-4 1-1-16,3 1 10 0,-1 0-10 15,0-1 10-15,2 0-10 0,-1-2 1 16,5 0-2-16,-6 0 2 0,2 0-3 15,3 1-12-15,-1 0-3 0,0-2 0 16,1 3 3-16,1-4 11 0,3 2 0 16,-5 0 1-16,7-1 0 0,-3-1 1 15,1 1 2-15,-1-2 15 0,3 0-3 16,1 0 3-16,-1 0-3 0,-1 0-13 16,3-2 13-16,-3 1-13 0,5 0 0 15,-6 2 1-15,3-2 12 0,-3-1-13 16,1 2 1-16,1 0 0 0,-3 1 0 15,5 0 0-15,-5-1 12 0,5-2-14 16,-3 1 1-16,5 2 1 16,-4-3 0-16,10-3-1 0,8-5 1 15,6-5-1-15,5 2-2 0,-9 0-9 16,-4 6-6-16,-6 2 0 0,0 0 12 16,4-1 1-16,-2 0-1 0,0-1 2 15,2-1 0-15,0-2 2 0,4 2-1 16,-4-1 1-16,2-2 0 0,-2 3 11 15,0 0-10-15,-4 1 10 0,2 0 0 16,2-1 9-16,-2 4-6 0,0-2 3 16,-1 0-15-16,-1 0 15 0,0 0-15 15,4-1 12-15,-2 0-14 16,-4 0 2-16,6 1-3 0,-2-3-15 16,2 3-39-16,2 0 36 0,-4-2 18 15,2 1 1-15,-4 0 11 0,6-1-9 16,-4 1 12-16,2-1-12 0,0 0 15 15,-2 1-3-15,-4 2-12 0,2 0 0 16,-1-1 9-16,-1 1 0 0,-2 1 0 16,4-1-10-16,0 0 0 0,-2 0 1 15,-1-1 9-15,7 0-9 0,-2 1 0 16,2-1 12-16,-4-1-12 0,4 0 0 16,0 0 14-16,2-2-17 0,-2 3-27 15,-2 0 3-15,4-3 6 0,1 2 15 16,-6-1-11-16,8 0 14 0,-3-1 0 15,2-3 15-15,0 1-12 0,0 1 15 16,0 0-3-16,-2 2 6 0,-2-1-18 16,2 1 12-16,1 0-3 0,-3-2-10 15,0 4-1-15,2-2 14 0,-2-1-13 16,2 1 1-16,2-2 9 0,0 1-11 16,0-1 11-16,2 0-12 15,1 1-9-15,-3-1-30 0,4 0 21 16,-2-1 15-16,0 1 3 0,1 0 12 15,-1-2-10-15,-2 2 19 0,2-3-18 16,0 4 18-16,-1-1-6 0,-3 1 0 16,2-1-12-16,-4 1 12 0,2 1-13 15,-2-2 13-15,4 2-12 0,-2-1 0 16,0-1 12-16,2-1-12 0,1 0 0 16,-1 0 9-16,2 0-9 0,-2 3-3 15,-2-2 0-15,0 4-21 0,-2-1 6 16,-2 1 14-16,-2 0-2 0,-2 1 3 15,-4 1 0-15,3 0 1 0,-1 0 1 16,0-1 0-16,-9 6 1 0,-5 3 12 16,5-3-14-16,5-3 1 0,6-3-1 15,3 1 1-15,-15 7 1 16,-15 4-1-16,4 4 0 0,0-7 10 16,12 0-10-16,3-4-1 0,0 0 0 15,-1 1 11-15,1-1-11 0,-3 1 0 16,1-2 1-16,-5 2 0 0,2 2-1 15,-5 0-1-15,3 2-21 0,-4-1 3 16,-2 4 3-16,0-2-3 0,0 1 16 16,1 1-1-16,-3 1 1 0,0-3 0 15,0 3 0-15,-2 0 1 0,0-1 0 16,0 1 0-16,-2 1 1 0,0-1 1 16,-2 1 1-16,-3 1-2 0,1 3 1 15,-4-1 0-15,-5 4 0 16,1 0 2-16,-7 1-2 0,3 1-1 15,-7 3 0-15,2-1-1 0,-2 2-1 16,-4 2 0-16,1-2-13 0,-1 2 3 16,-2 0-12-16,0 0 9 0,0 0 3 15,2 0 0-15,-2 0-3 0,0 0-9 16,0 0-15-16,0 0-24 0,2 0-33 16,-2 0-54-16,2 0-51 0,0-1-67 15,0-3-231-15,0 0-660 0,10-10-1554 0,-36 37 330 16</inkml:trace>
  <inkml:trace contextRef="#ctx0" brushRef="#br2" timeOffset="64464.8188">17168 7390 241 0,'0'0'52'16,"0"0"1779"-16,0 0-1381 0,0 0-241 16,0 0-10-16,0 0-16 0,0 0 37 15,0 0 47-15,0 0 41 0,0-9-16 16,-5 13-35-16,1 1-44 0,0 3-32 16,-2 2-13-16,2 1-27 0,-2 1-17 15,-3 3-23-15,3 0-16 0,-4 4-10 16,-1 1-17-16,1 2-10 0,-2 6 4 15,-5 1-13-15,3 0-9 0,-1 4-2 16,-1 1-7-16,1-3 0 0,-1 2-3 16,1-2-3-16,3-2-3 0,-1-5-9 15,-1 2 0-15,4-5-1 0,1-3-2 16,1 0 0-16,2-4-2 0,2-4-10 16,0-2-27-16,2-1-28 15,0-4-29-15,2-3-26 0,0 0-29 0,0 0-34 16,2 0-59-16,4-3-109 0,-2-4-174 15,4-1-482-15,0 2 279 16,3-4-863-16</inkml:trace>
  <inkml:trace contextRef="#ctx0" brushRef="#br2" timeOffset="64831.7717">17161 7435 734 0,'0'0'2127'0,"0"0"-1809"15,0 0-89-15,0 0 66 0,0 0 4 16,0 0-95-16,0 0-8 0,0 0 14 16,-6 49-34-16,0-27-51 0,2 2-18 15,-4 5-39-15,1 2-35 0,-1 5-18 16,2 4-13-16,0 1 1 0,2 0 0 15,-1 0 15-15,5-3-15 0,0-5 0 16,0-5 0-16,0-5-3 0,2-7 0 16,3-5-1-16,-1-5 0 0,-2-5 0 15,2-1-45-15,-2-7 4 0,2-1 42 16,-4-2 6-16,0-6 55 0,0 1 9 16,-4 2-9-16,-2-2 2 0,-2 5-17 15,-3 0-28-15,1 3-18 0,-3 1-11 16,1 3-41-16,0 1-139 0,3 2-140 15,1 0-284-15,4 0-814 0,2 5-507 16</inkml:trace>
  <inkml:trace contextRef="#ctx0" brushRef="#br2" timeOffset="65333.359">17544 7425 1114 0,'0'0'1729'15,"0"0"-1363"-15,0 0-277 0,0 0 134 16,0 0 146-16,0 0-61 0,0 0-19 15,0 0 62-15,0 0-67 0,0 0-77 16,-54-35-64-16,37 35-34 0,1 4-27 16,-3 2-40-16,3 2-20 0,-3 2-10 15,3 0 3-15,-1 3-3 0,1 4-9 16,3 0 18-16,1 4-9 0,1 2-10 16,3 3 1-16,0 0 12 0,2 3-12 15,0 2 15-15,-1 0-15 0,3 0 0 16,0 0 22-16,0-3-22 0,2-1 15 15,0 1 3-15,2-6 3 0,-4 0-6 16,4-6 6-16,-2 0-2 0,2-3-4 16,0-2 9-16,0-2 0 0,2-3 0 15,4-1 6-15,2 0-6 0,2-3 10 16,3 0-16-16,1-2-19 16,1 0-2-16,-1-1-3 0,3-4-12 15,-3-1-7-15,-1-2-41 0,-1-1-76 16,0-2-42-16,-3 2-43 0,-1-4-113 15,0 0-189-15,-2 1-434 0,3-3-80 16,-3 1 69-16,-2 4-546 0</inkml:trace>
  <inkml:trace contextRef="#ctx0" brushRef="#br2" timeOffset="65461.0135">17476 7716 186 0,'0'0'473'0,"0"0"1550"0,0 0-1528 16,0 0-34-16,0 0 124 0,0 0-87 15,0 0-127-15,0 0-112 0,0 0-111 16,-56-43-84-16,39 43-46 15,-1 2-18-15,-5-1-142 0,4-1-150 16,1 0-245-16,3 0-1002 0,1 2-575 0</inkml:trace>
  <inkml:trace contextRef="#ctx0" brushRef="#br2" timeOffset="65889.5783">17633 8017 1030 0,'0'0'1921'0,"0"0"-1652"0,0 0-103 16,27-57 97-16,-21 35 59 0,-6-2-3 16,0 1 16-16,0 1-13 0,-9 4-120 15,-3 8-90-15,0 3-45 0,-7 7-6 16,3 7 0-16,-7 10-22 0,6 3-14 15,-1 7-10-15,5 3 3 0,3 1-6 16,4-2-9-16,6 0-1 0,-2-5-2 16,6-5-36-16,6-5-25 15,3-8-51-15,1-3-86 0,7-3-53 16,-3-9-143-16,3-4-312 0,-5 2-463 16,5-10-981-16</inkml:trace>
  <inkml:trace contextRef="#ctx0" brushRef="#br2" timeOffset="66222.2238">17984 7600 2579 0,'0'0'1513'0,"0"0"-1354"0,0 0-29 15,0 0 93-15,0 0-94 0,-54-16-58 16,30 22-34-16,1 1-22 0,-2 1-15 15,0 0-15-15,2-2-99 0,3-2-114 16,3-1-120-16,1 0-304 0,5-1-81 16,5 0-719-16</inkml:trace>
  <inkml:trace contextRef="#ctx0" brushRef="#br2" timeOffset="66404.2669">17976 7729 23 0,'0'0'3097'16,"0"0"-2588"-16,0 0-423 16,0 0 250-16,-54-4 104 0,31 0-123 15,-4-1-96-15,1 3-139 0,-3 2-82 16,2 0-159-16,0 5-268 0,6-1-820 16,-6 8-1261-16</inkml:trace>
  <inkml:trace contextRef="#ctx0" brushRef="#br1" timeOffset="71638.0915">18495 7374 1747 0,'0'0'600'0,"0"0"-435"0,0 0 48 16,0 0 409-16,0 0-346 0,-9-51-105 16,7 40 74-16,0 1-7 0,-4 0-102 15,2-1-46-15,-2 1 15 0,0-1-19 16,-3-1-21-16,1 3-13 0,0 0 13 16,2 0-10-16,-5 2-9 0,3-1 9 15,0 1 6-15,-1 3-3 0,1 2-7 16,-2 1 4-16,1 1-6 15,1 0 0-15,-2 4-4 0,2 5 1 16,-1 0-4-16,-1 4-8 0,0 2-1 16,-1 4-3-16,5 4-14 0,-6 0-16 15,1 3 0-15,3 1 1 0,-2 3 1 16,4 1 1-16,-3 0 22 0,1 0-4 16,4 2-6-16,-4 1 21 0,1-2 4 15,3 1 8-15,2 0 31 0,0 1 8 16,0 0-20-16,2-3-13 0,2 0-15 15,4-2-12-15,5-4-24 0,1-3-3 16,5-4 0-16,1-5-24 0,3-7-45 16,2-6-64-16,4-2-36 0,-3-9-37 15,1-7-70-15,-2-2-161 0,-7 0-510 16,1-10-714-16</inkml:trace>
  <inkml:trace contextRef="#ctx0" brushRef="#br1" timeOffset="72474.5577">18635 7722 1752 0,'0'0'558'0,"0"0"-219"16,0 0-1-16,0 0-60 0,0 0-33 15,0 0 33-15,11-53 19 0,-11 41-54 16,0-4-58-16,-3 1-36 0,-1 2-39 16,-2 0-30-16,0 4-16 0,-4 3-15 15,-1 2 0-15,-1 4 3 0,2 0 3 16,-5 1-3-16,5 7-15 0,-5 2-7 16,3 2-15-16,-1 2 1 0,3 1-4 15,2 1-9-15,2 3-2 0,2 1 1 16,-3 1 0-16,5 1 1 0,2 0 9 15,0-4-10-15,4 1 1 0,5-4 0 16,-1-1-3-16,4-3-3 16,1-4-12-16,-3-3 0 0,5-4-16 15,-3 0 4-15,0-7 5 0,1-5 4 16,-3-2 3-16,-2-3 12 0,1 1-9 16,-3 4 12-16,-2 4 3 0,-4 1 33 15,0 7 37-15,2 0 34 0,-2 7-71 16,2 6-36-16,-2 5-15 0,2 2 3 15,2 4 11-15,0-1-23 0,1-1-95 16,1-6-55-16,2-6-80 0,-2-3-218 16,0-3-818-16,15-4-1471 0</inkml:trace>
  <inkml:trace contextRef="#ctx0" brushRef="#br1" timeOffset="73275.6653">19005 7593 2594 0,'0'0'588'0,"0"0"-225"15,0 0 88-15,0 0-88 0,0 0-94 16,0 0-27-16,0 0-37 0,0 0 18 16,0 0-53-16,-41-5-49 0,24 5-39 15,1 0-43-15,-3 2-25 0,1 1-14 16,1-2-19-16,3-1-74 0,-1 0-129 16,1 0-134-16,7 0-427 0,3 0-1611 0</inkml:trace>
  <inkml:trace contextRef="#ctx0" brushRef="#br1" timeOffset="73942.9827">19309 7581 1911 0,'0'0'1287'16,"0"0"-1054"-16,0 0 52 0,0 0 90 15,0 0-98-15,0 0-79 0,8-50-19 16,-18 43-44-16,-2 2-56 0,1 1-18 15,-5 2 4-15,-1 2-14 0,-1 2-17 16,-1 5-10-16,5 1-8 16,1 3 2-16,-1 4 9 0,3 1 13 15,5 5-1-15,4 2 10 0,0 2 12 16,2 2 2-16,2 1-5 0,4 1-31 16,5-2-9-16,-1-6-15 0,6 0 15 15,-1-5-18-15,1-6-34 0,3-4-81 16,-2-4-64-16,-1-2-77 0,1-7-112 15,-5 2-366-15,3-11-994 0</inkml:trace>
  <inkml:trace contextRef="#ctx0" brushRef="#br1" timeOffset="74326.9018">19483 7560 3727 0,'0'0'575'16,"0"0"-436"-16,0 0-111 0,0 0-28 15,0 0-183-15,0 0-99 0,0 0-188 16,0 0-822-16</inkml:trace>
  <inkml:trace contextRef="#ctx0" brushRef="#br1" timeOffset="74781.2069">19880 7084 2308 0,'0'0'484'0,"0"0"-182"15,0 0 77-15,0 0-75 16,0 0-75-16,0 0 22 0,0 0-18 15,0 0-51-15,0 0-10 0,0 0-7 16,-48-10-15-16,29 10-41 0,-5 0-51 16,-1 4-27-16,0 0-19 0,0 2-12 15,-2-2-2-15,-2 1-47 0,3 0-48 16,3 0-37-16,2 0-31 0,-2-2-20 16,7 2-154-16,-1-2-259 0,9 0-568 15,2 4-589-15</inkml:trace>
  <inkml:trace contextRef="#ctx0" brushRef="#br1" timeOffset="75091.5575">19687 7132 2425 0,'0'0'810'16,"0"0"-558"-16,0 0 51 0,0 0-10 16,0 0-146-16,-6 71-10 0,0-43 67 15,4 4-25-15,-2 7-60 0,0 2-73 16,0 0 25-16,1 2-1 0,1 1-15 16,0-2-21-16,2-2-10 0,0 0 3 15,0-5-24-15,0-6-1 0,0-1 1 16,0-6-3-16,0-3-18 0,2-3-85 15,0-6-44-15,-2-1-90 0,0-4-180 16,0-3-335-16,0-1-627 16,3-1-562-16</inkml:trace>
  <inkml:trace contextRef="#ctx0" brushRef="#br1" timeOffset="75691.7889">19927 7644 2443 0,'0'0'429'0,"0"0"-300"15,0 0 133-15,0 0 5 0,13-57-33 16,-13 39 21-16,0-1 30 0,0 0-56 15,-2 1-78-15,-5 2-31 0,-1 3-40 16,2 4-19-16,-5 3-34 0,-1 5-5 16,4 1 18-16,-5 4 15 0,-1 7-3 15,4 5-13-15,-5 2-5 0,5 6-10 16,4 1-12-16,-5 2-9 0,5 1 0 16,4-1 0-16,0-2 22 15,2-3-6-15,2-1-17 0,4-5-2 16,5-5 12-16,-1-2 2 0,4-7-14 15,1-2-30-15,-1-2-4 0,3-5 1 16,-5-4 12-16,5-4 19 0,-7 1 2 16,0-3 0-16,1 5 0 0,-5 2 24 15,-2 6 22-15,0 2 45 0,-2 2 3 16,2 5-18-16,-1 6-64 0,1 7-12 16,-2 2-21-16,4 3 0 0,-4 1-4 15,0-2-108-15,2-4-50 0,-2-2-52 16,2-7-199-16,1-4-583 0,7-4-868 0</inkml:trace>
  <inkml:trace contextRef="#ctx0" brushRef="#br1" timeOffset="78478.5211">20194 7557 2319 0,'0'0'693'0,"0"0"-600"16,0 0 77-16,0 0 72 0,0 0-24 15,0 0 2-15,0 0 78 0,0 0-56 16,0 0-82-16,-33-7-34 0,33 7 22 16,0 0 8-16,0-2-13 0,0 0 0 15,0 2 30-15,4-3 27 0,2 1-64 16,4 2-52-16,-3-2-14 0,7 1-10 16,3 1-15-16,-1 0-3 0,1 0-5 15,3 0-13-15,-1 0-11 0,4 0-13 16,-5 0-3-16,1 1-24 15,-5-1-13-15,3 0-38 0,-7 0-40 0,1 0-48 16,-1 0-36-16,-6 0-102 16,-4 0-200-16,2 0-711 0,-2 6-1065 0</inkml:trace>
  <inkml:trace contextRef="#ctx0" brushRef="#br1" timeOffset="78903.7617">20295 7394 2024 0,'0'0'1002'0,"0"0"-669"15,0 0 94-15,0 0-12 0,0 0-117 16,0 0-70-16,0 0-7 0,-2 58-53 16,-2-32-61-16,0 3-52 0,2 2-22 15,-4-1-32-15,-1-3-1 16,5-5-46-16,2-5-69 0,0-7-66 16,0-6-52-16,0-4-168 0,2 0-610 15,13-7-889-15</inkml:trace>
  <inkml:trace contextRef="#ctx0" brushRef="#br1" timeOffset="79529.4191">20797 7539 2714 0,'0'0'562'0,"0"0"-400"0,0 0 202 15,5-52 57-15,-5 35-126 0,-3 1-86 16,-3 1-31-16,-2 3-59 0,-2 6-51 16,-5 1-10-16,3 4 18 0,-9 1 0 15,5 6-15-15,-5 4-19 0,4 3-2 16,-1 8 2-16,3 1 4 0,3 3-10 15,4 4-3-15,4 0 1 0,4 1 8 16,0-2-9-16,6 1-14 0,4-3-16 16,5-3 33-16,-3-4-7 0,7-6-29 15,-3-4-39-15,5-4-91 0,-3-5-80 16,3-2-76-16,0-8-142 16,-7 2-555-16,7-10-762 0</inkml:trace>
  <inkml:trace contextRef="#ctx0" brushRef="#br1" timeOffset="79928.8084">20957 7439 4277 0,'0'0'602'0,"0"0"-428"16,0 0-40-16,0 0-119 0,0 0-15 15,0 0-128-15,0 0-86 0,0 0-282 16,0 0-958-16,0 0-1031 0</inkml:trace>
  <inkml:trace contextRef="#ctx0" brushRef="#br1" timeOffset="80435.7525">21527 6957 2146 0,'0'0'1305'0,"0"0"-1086"0,0 0 73 15,0 0 127-15,0 0-119 0,0 0-76 16,0 0-4-16,0 0-80 0,0 0-91 15,0 0 21-15,-25-5 79 0,1 12 11 16,1 1-66-16,-4-1-61 16,2-1-33-16,-2 0-11 0,-4-2-1 15,4-3-3-15,3-1-24 0,-3 0-16 16,2-1-20-16,-2-1-13 0,2 0-28 16,5 1-57-16,-3 1-47 0,2 4-46 15,2 5-195-15,1 2-262 0,10 0-376 16,-7 8-429-16</inkml:trace>
  <inkml:trace contextRef="#ctx0" brushRef="#br1" timeOffset="80734.7256">21312 7070 2892 0,'0'0'559'16,"0"0"-385"-16,0 0 123 16,0 0-6-16,0 0-67 0,0 0-60 15,-12 55 54-15,6-29-13 0,-1 6-64 16,1 4-16-16,4 13-13 0,-6 13-27 16,0 11-67-16,3-8-5 0,1-11 8 15,2-17 15-15,2-12-18 0,0-1-15 16,0 1-1-16,0-1-2 0,0-7-22 15,2-6-66-15,0-8-48 0,-2-3-99 16,2 0-157-16,-2-7-307 0,0-2-274 16,5-11-427-16</inkml:trace>
  <inkml:trace contextRef="#ctx0" brushRef="#br1" timeOffset="81070.8722">21478 7073 2797 0,'0'0'780'0,"0"0"-610"15,0 0 98-15,0 0 60 0,0 0-192 16,0 68-43-16,0-42 89 0,0 5 35 16,0 4-45-16,0 2-26 0,-5 2-22 15,1 1-54-15,0 1-33 0,-2 0-13 16,2-4-9-16,2-4-3 0,-2-3-12 16,2-5-12-16,-1-5 10 15,3-3-19-15,0-5-61 0,0-4-58 16,0-2-76-16,0-2-72 0,0-3-200 15,0-1-256-15,0-1-503 0,0-9-110 0</inkml:trace>
  <inkml:trace contextRef="#ctx0" brushRef="#br1" timeOffset="81482.9045">21411 7159 3142 0,'0'0'547'0,"0"0"-355"0,0 0 197 16,0 0-89-16,48-60-137 0,-32 52 15 16,-1 1 73-16,4 1-53 0,-5 2-62 15,7 3-27-15,-5-1-30 0,1 2-27 16,3 2-13-16,-7 4-15 0,1 4-12 16,3 0-9-16,-11 8-3 0,2-1-1 15,1 4-20-15,-7 4-3 0,-2 3 22 16,0 2-10-16,-7 3-3 0,-3 3-25 15,2 0 19-15,-9-2 10 0,5-2 11 16,-1-5 27-16,-1 0-27 0,4-6 12 16,-1-3 16-16,1 0 23 0,4-5-3 15,2-3 4-15,4 0 26 0,0-3 109 16,2-1-24-16,8 1-61 0,5 1-44 16,-1-3-13-16,7 3-12 0,-1-1 3 15,3 2-15-15,4 2-21 16,-4 1 15-16,-3 1-15 0,3-2-21 0,-8 1 6 15,1 0-45-15,-10-2-64 16,3-4-50-16,-7-2-52 0,-2-2-140 16,0-2-609-16,-2 0-506 0,0-9-338 0</inkml:trace>
  <inkml:trace contextRef="#ctx0" brushRef="#br1" timeOffset="82167.2244">21949 7858 1018 0,'0'0'2606'0,"0"0"-2319"16,0 0-158-16,0 0 155 0,39-66-42 15,-37 42-76-15,2 3-12 0,-4-1-23 16,-6 4-33-16,-2 4-58 0,0 4-28 15,-9 5 0-15,3 5 22 0,-5 1 14 16,4 8 34-16,-1 4 13 0,4 5-1 16,5 0-16-16,5 4 62 15,2 1-68-15,0 2-29 0,6-4-19 16,7-5-24-16,3-2-27 0,-3-7-58 16,7-5-78-16,-3-7-132 0,4-13-236 15,-9 3-752-15,11-24-1205 0</inkml:trace>
  <inkml:trace contextRef="#ctx0" brushRef="#br1" timeOffset="84625.046">22009 7488 1960 0,'0'0'223'16,"0"0"430"-16,0 0-234 0,0 0-202 15,0 0 143-15,0 0-8 0,0 0-23 16,0 0-58-16,0 0-16 0,-6-13-11 16,6 13-7-16,4-2 2 15,0 1-64-15,4 0-60 0,5 0-37 16,-3 0-2-16,2 1-7 0,7 0-27 15,-3 0-24-15,5-1-15 0,0-1-3 16,-3 1-15-16,3-3-18 0,-4 3-45 16,1-1-64-16,-5-1-48 0,-3 0-49 15,0 0-128-15,-8-2-283 0,2 2-739 16,-4 1-866-16</inkml:trace>
  <inkml:trace contextRef="#ctx0" brushRef="#br1" timeOffset="84918.0654">22153 7268 1501 0,'0'0'2009'0,"0"0"-1737"16,0 0-11-16,0 0 157 0,0 0-110 16,0 0-127-16,13 51-22 0,-13-23-19 15,0 5-70-15,-4 3 6 0,-2-1-9 16,-1-1-28-16,1 0-39 0,2-5-16 16,-2-6-20-16,2-3-113 0,2-6-58 15,-3-3-146-15,5-6-374 0,7-3-752 16</inkml:trace>
  <inkml:trace contextRef="#ctx0" brushRef="#br1" timeOffset="85356.869">22769 7027 3705 0,'0'0'600'0,"0"0"-414"16,0 0 70-16,0 0-54 0,0 0-98 16,0 0 9-16,0 0 82 0,0 0-4 15,-59-16-94-15,32 16-52 0,0 3-21 16,-4 1-22-16,0 0-1 0,-2 1-1 15,2-2-37-15,0 0-66 0,4-1-48 16,2 0-56-16,6-2-31 0,1 3-112 16,7-1-329-16,3 2-521 0,2 1-381 15</inkml:trace>
  <inkml:trace contextRef="#ctx0" brushRef="#br1" timeOffset="85635.3828">22577 7105 2865 0,'0'0'512'15,"0"0"-271"-15,0 0 137 0,0 0-50 16,0 0-74-16,0 0-14 0,0 0 2 16,0 0-35-16,0 0-73 0,0 0-6 15,4 62 20-15,-10-37-3 0,2 6-39 16,-2 4-27-16,0 6-16 0,-5 3-60 15,3 3 9-15,4-1-12 0,-2 0-2 16,-1-6-1-16,1-5-33 0,2-4-43 16,2-7-45-16,0-4-27 15,0-5-67-15,2-2-92 0,0-4-220 16,0-2-484-16,6-2-496 0</inkml:trace>
  <inkml:trace contextRef="#ctx0" brushRef="#br1" timeOffset="85803.5277">22693 7683 1592 0,'0'0'2396'0,"0"0"-1980"0,0 0-141 15,0 0-14-15,0 0-102 0,0 0-65 16,0 0-5-16,0 0 5 0,0 0 40 16,-58-5-77-16,35 8-57 0,1 1-30 15,-5-1-137-15,0 0-135 0,2-3-195 16,9 0-991-16,-7 0-1466 0</inkml:trace>
  <inkml:trace contextRef="#ctx0" brushRef="#br1" timeOffset="86305.3721">22840 7381 2360 0,'0'0'533'0,"0"0"-271"0,0 0 273 16,0 0 46-16,0 0-93 0,0 0-35 16,0 0-34-16,0 0-180 0,0 0-116 15,0 0-44-15,64-10-25 0,-35 10-38 16,-2 0-16-16,0 1-15 16,-1 3 12-16,-3 0-27 0,2 3-33 15,-11-3-76-15,1 1-64 0,-5 1-103 16,-6 0-200-16,-2-1-690 0,-2 7-876 0</inkml:trace>
  <inkml:trace contextRef="#ctx0" brushRef="#br1" timeOffset="86536.2257">22962 7255 3547 0,'0'0'1128'0,"0"0"-993"0,0 0 58 16,0 0 97-16,0 0-114 0,0 0-52 16,0 0 16-16,0 0-38 0,0 0-77 15,41 64-25-15,-41-43-12 0,0 2-15 16,0 1-60-16,-2-2-119 0,2 0-92 16,-2-6-195-16,2-3-702 0,0 2-749 0</inkml:trace>
  <inkml:trace contextRef="#ctx0" brushRef="#br1" timeOffset="87153.7053">23805 7081 3372 0,'0'0'532'0,"0"0"-476"16,0 0 167-16,21-70 79 0,-17 47-120 16,-4-1-53-16,0 4 15 15,-4 4-16-15,-2 4-61 0,-7 3-24 16,3 4 9-16,-11 3 9 0,5 2 15 16,-11 7-6-16,2 6-16 0,0 6 19 15,-2 6-3-15,0 8-19 0,-4 12-21 16,7-3-2-16,3 4-16 0,0-2 18 15,11-4 9-15,-5 4 4 0,7-2-20 16,2-2-22-16,0 0-1 0,4-2 1 16,2-1 11-16,0-1-10 0,4-1 13 15,6-3-15-15,0-2 12 0,9-8-9 16,-4 0-3-16,5-7-18 0,1-5 6 16,0-7-18-16,3-3-22 0,3-12-5 15,-2-4 12-15,0-8 8 0,0-5 19 16,-5-4 6-16,-5 4 10 0,-5 3 2 15,0 3 51-15,-7 8 7 16,-3 3-58-16,-5 6-6 0,-5 2 6 0,0 0 33 16,-7 4 18-16,-1 0-17 15,-5 4-31-15,2 0-3 0,-4 2-109 16,1 2-49-16,-1-3-105 0,0-1-226 16,4-1-707-16,-1 1-1439 0</inkml:trace>
  <inkml:trace contextRef="#ctx0" brushRef="#br1" timeOffset="87749.1227">22387 7716 3536 0,'0'0'648'15,"0"0"-393"-15,0 0 44 0,0 0 5 16,0 0-21-16,0 0 42 0,0 0-8 15,0 0-103-15,0 0-102 0,0 0-61 16,17 14-51-16,-7-9-38 0,11-2-16 16,-3-3-34-16,9-1-84 0,2-8-42 15,2-2-174-15,-4 1-570 0,10-5-1088 16</inkml:trace>
  <inkml:trace contextRef="#ctx0" brushRef="#br1" timeOffset="88422.1178">24326 7281 703 0,'0'0'2974'15,"0"0"-2524"-15,0 0-182 0,0 0 139 16,0 0-162-16,0 0-120 16,0 0-31-16,0 0-30 0,0 0 30 15,-45 7 13-15,22 1-38 0,-6 1-56 16,4 0-13-16,0 0-17 0,-2-2-67 16,3 1-41-16,-1-6-42 0,6 1-77 15,1-3-73-15,5 0-298 0,5-5-511 16,2 0-245-16</inkml:trace>
  <inkml:trace contextRef="#ctx0" brushRef="#br1" timeOffset="88590.0692">24171 7167 3406 0,'0'0'622'16,"0"0"-306"-16,0 0 110 0,0 0-132 15,14 57-166-15,-14-18-42 0,0 3-4 16,0 1-82-16,0 0 0 0,0-12-12 15,-2 0-43-15,2-9-128 0,0-12-157 16,0-4-615-16,9-8-1076 0</inkml:trace>
  <inkml:trace contextRef="#ctx0" brushRef="#br3" timeOffset="93124.4318">18515 8840 1861 0,'0'0'402'15,"0"0"301"-15,0 0-303 0,0 0-73 16,0 0-7-16,0 0 6 0,0 0-11 16,0 0-20-16,0 0-23 0,-8-15-41 15,10 13-58-15,4 1-28 0,-2 0 3 16,5 0-12-16,-3 0-28 0,4 1-20 16,3 0-13-16,-3 0-18 0,4-2-6 15,1 2-21-15,1-1-11 0,1-1-16 16,0 0-3-16,1-1-2 0,-1-1-17 15,-1 2 4-15,-1-2-18 0,-1 3-30 16,-3 1-42-16,1 0-25 16,-4 0-36-16,-4 3-21 0,-2 0-98 15,-2 2-187-15,0 0-543 0,0-3-455 16,-2 2-871-16</inkml:trace>
  <inkml:trace contextRef="#ctx0" brushRef="#br3" timeOffset="93443.6968">18660 8674 59 0,'0'0'2440'15,"0"0"-1969"-15,0 0-113 0,0 0 98 16,0 0-119-16,0 0-57 0,0 0 75 16,0 0 6-16,0 0-114 0,0 0-77 15,0 2-34-15,0 14-9 0,0 2-12 16,0 6-24-16,-4 4-7 0,-2 2-24 16,2 0-33-16,1 1-25 0,-1-1-2 15,2-2-15-15,0-6-36 0,0-4-76 16,2-5-45-16,0-7-49 0,0-6-119 15,4 0-402-15,5-6-1123 0</inkml:trace>
  <inkml:trace contextRef="#ctx0" brushRef="#br3" timeOffset="94197.6061">19233 8762 2794 0,'0'0'986'16,"0"0"-791"-16,0 0 165 0,0 0-11 15,2-49-97-15,-9 33-57 0,-1 3 12 16,-4 2-58-16,-3 1-64 0,-1 5-30 15,-3 2 11-15,-4 3-2 0,3 4 8 16,-1 6 7-16,0 7-4 0,5 4-8 16,-1 4-1-16,7 4-18 0,4 1-5 15,2 2-10-15,4 1 3 0,2-2 3 16,4-1-6-16,6-3-33 16,5-4-3-16,2-2-18 0,1-6 0 0,7-7-39 15,2-3-85-15,-2-5-60 16,0-5-43-16,-5-5-98 0,1-3-278 15,-12 1-898-15,7 0-1354 0</inkml:trace>
  <inkml:trace contextRef="#ctx0" brushRef="#br3" timeOffset="94392.457">19464 8761 4223 0,'0'0'645'15,"0"0"-522"-15,0 0-1 0,0 0-122 16,0 0-40-16,0 0-152 0,0 0-67 16,0 0-523-16,0 0-1840 0</inkml:trace>
  <inkml:trace contextRef="#ctx0" brushRef="#br3" timeOffset="95031.8204">19997 8173 2511 0,'0'0'541'0,"0"0"-388"0,0 0 137 16,0 0 30-16,0 0-49 0,0 0 46 15,0 0 19-15,0 0-103 0,0 0-58 16,0 0-11-16,-8-25 21 0,4 25-27 16,2 5-4-16,-6 3-21 0,-1-1-36 15,1 8-19-15,2-2-12 0,-6 6-11 16,1 2-4-16,1 4-3 0,-5 1-9 16,1 5 0-16,4 4-3 0,-7 3-5 15,7 10 8-15,-9 13-6 0,5 9-3 16,-3 3 12-16,5-2 0 0,8-7 3 15,-1-10 0-15,5 6 12 0,0-1-12 16,0 1 6-16,7 3-33 0,1-4-18 16,2-8-69-16,3-11 48 0,-3-9 18 15,2-8-30-15,3 4-72 0,-1-2-60 16,5-4-4-16,-3-8-81 0,1-8-218 16,-2-5-785-16,5-6-1636 0</inkml:trace>
  <inkml:trace contextRef="#ctx0" brushRef="#br3" timeOffset="96598.6998">20055 8838 729 0,'0'0'616'0,"0"0"-245"0,0 0-82 15,0 0-49-15,0 0 3 0,0 0 24 16,0 0-19-16,0 0-37 0,0 0-7 15,-6 0 15-15,4 0 14 0,2 0-3 16,0 0-2-16,0 0 1 0,0-2-26 16,0-2-28-16,0 2-16 15,2-3-19-15,0 0-31 0,2-1-23 0,3-4-11 16,-1 0 1-16,4 1-6 0,-2-3 0 16,3-4-13-16,3 2-3 15,-4-6-11-15,7 0-1 0,-3-4-6 16,5-2-6-16,-2-2 4 0,-1-3-19 15,3-1 3-15,-3-2-6 0,1 3-9 16,-3-2 15-16,3 2 0 0,-3 1-16 16,1 3 16-16,-5 2-15 0,3 1-1 15,-3 5-1-15,-4 1 1 0,0 5-1 16,0 1-1-16,-1 5 0 0,-1 2 0 16,-4 3-1-16,0 1-2 0,0 1 2 15,0 0 1-15,0 0-1 0,0 0-1 16,0 2 0-16,0 2-1 0,0 1-12 15,-6 3 14-15,3 3 1 0,-3 4 15 16,0 4-3-16,2 6 0 0,-2 1-9 16,-3 2 12-16,1 3-13 0,2 1 13 15,2 4-12-15,-4 1 28 0,1 3-4 16,-1 0-12-16,2 1 12 16,2-1 0-16,-4 0 9 0,1-2 0 15,1-2 3-15,0-4 6 0,2-5-2 16,2-7-19-16,0-3-24 0,0-7-22 15,2-3-21-15,0-4-38 0,0-3-48 16,2 0-67-16,0-2-100 0,2-7-150 16,2 0-276-16,4-8-1073 0</inkml:trace>
  <inkml:trace contextRef="#ctx0" brushRef="#br3" timeOffset="97034.1195">20496 8775 2244 0,'0'0'629'0,"0"0"-280"0,0 0-18 15,0 0 17-15,0 0 56 16,0 0 13-16,0 0-49 0,0 0-61 15,0 0-46-15,0 0-19 0,12-32-13 16,-4 27-30-16,3 3-57 0,5-2-43 16,1 2-24-16,5 1-30 0,-1 1-33 15,4 0-10-15,-2 0-2 0,-5 1-15 16,1-1-36-16,-7 2-81 0,3-2-67 16,-9 0-81-16,2 0-186 0,-4-2-800 15,7-3-1540-15</inkml:trace>
  <inkml:trace contextRef="#ctx0" brushRef="#br3" timeOffset="98466.5871">20868 9089 1406 0,'0'0'575'16,"0"0"-260"-16,0 0-31 0,0 0-65 15,0 0-20-15,0 0 45 0,0 0 17 16,0 0-49-16,0 0-52 0,0 0 10 16,-4-3 6-16,2 3-49 0,2-3-31 15,0 1 13-15,0 0 5 0,0-3 6 16,2 0-1-16,0-1-9 0,4-2 6 16,0 1-3-16,-2-5-16 0,4 2-11 15,1-3-17-15,3-2-5 0,-4-3-12 16,5-1-13-16,1-1 3 0,-1-3-8 15,3-3 2-15,-3 1-3 0,3-4-18 16,-3-2-13-16,1 2 1 0,0-2 9 16,-1 1-11-16,1 1 14 0,-3 0-13 15,1 2 1-15,3-1 10 16,-7 2-1-16,4-3-11 0,3 0 11 0,-7 0-11 16,4 0 0-16,1 3 2 15,-5 2-1-15,0 0-2 0,3 4 0 16,-5-1 0-16,-2 5 2 0,2 3-2 15,0 1 1-15,-4 4-1 0,3 3 3 16,-3 2 12-16,0 2-13 0,-2-1 1 16,0 2-1-16,0 0 0 0,0 0 16 15,0 0-3-15,0 0-15 0,0 3-2 16,-2 0-16-16,0 2 0 0,-3 2-3 16,-1 2 18-16,0 5 3 0,2-1 1 15,2 4 0-15,-4 0 11 16,2 5 0-16,-3-1-10 0,3 8 0 15,-2 4 10-15,2 2-9 0,0 3 24 16,-2 3 7-16,-3 2-13 0,3 3-18 16,-2-1 9-16,4 1-9 0,0-4 12 15,-5-2-14-15,7-7 14 0,0-4-15 16,0-6 0-16,2-6-39 0,0-4 36 16,0-7-12-16,-2-1 14 0,2-4-14 15,-2-1-22-15,-2-1-26 0,2-4 48 16,-2 1 13-16,-3-4 0 0,-3 3 1 15,2-1 1-15,2 3 1 0,-7-2-1 16,3 3 0-16,2 2 0 0,3-2 0 16,-1 2 1-16,2 0 1 0,4 0 13 15,0 0 18-15,0 2 37 0,8-1-25 16,-1 1-9-16,5 2 21 16,7-1 97-16,-1-1-10 0,9 0-71 15,2 0-54-15,2-2-19 0,0 0-2 16,0 0 0-16,-2-2 1 0,-4-2-2 15,-7-3-48-15,1 0-82 0,-7-6-78 16,1 0-67-16,-1-2-173 0,-8 3-521 16,2-5-800-16</inkml:trace>
  <inkml:trace contextRef="#ctx0" brushRef="#br3" timeOffset="99082.0378">21461 8074 1861 0,'0'0'1041'0,"0"0"-781"0,0 0 138 16,0 0 8-16,0 0-46 15,0 0-19-15,0 0-38 0,0 0-52 16,0 0-35-16,0 0-37 0,25 16-16 16,-19-8-27-16,2 5-30 0,3 0 8 15,-3 5-5-15,0 1-4 0,7 3-18 16,-7-1-17-16,6 5-7 0,-1 3-24 15,-5 2 0-15,4 6-6 0,-1 1-15 16,-7 6 9-16,2 0-3 0,-2 3 0 16,-2 3 12-16,-2 2 0 0,-2 12-9 15,-8 7 6-15,-3 3-3 0,-7-5 1 16,5-15-7-16,-1-14-14 0,8-8-10 16,-9-3-58-16,5 4 16 0,-9 4 15 15,4 0-24-15,-1-6-45 0,3-5-57 16,3-7-34-16,2-6-93 0,3-5-216 15,5-4-515-15,2-2-1099 0</inkml:trace>
  <inkml:trace contextRef="#ctx0" brushRef="#br3" timeOffset="99604.692">21837 8728 1646 0,'0'0'2457'0,"0"0"-2044"0,0 0-59 15,0 0 43-15,0 0-166 0,0 0-85 16,0 0-28-16,0 0-37 0,0 0-65 15,0 0-16-15,-12 10-34 0,12-10-81 16,0 0-145-16,0 0-157 0,0 0-282 16,0 0-907-16,10-1-964 0</inkml:trace>
  <inkml:trace contextRef="#ctx0" brushRef="#br3" timeOffset="100066.8641">21965 8298 55 0,'0'0'2967'16,"0"0"-2488"-16,0 0-204 0,0 0 59 16,0 0-54-16,0 0 10 0,0 0 14 15,0 0-8-15,0 0-69 0,0 0-33 16,-4-4 30-16,4 4 11 0,0 1-42 16,2 3-66-16,2 2-10 0,1-1 9 15,1 5-6-15,4 1-24 16,2 3-17-16,-1 3-16 0,7 1-18 15,-5 1-6-15,5 0-6 0,-3 4-12 16,4-1-9-16,-3 1-9 0,5-2 12 16,-7 3-15-16,5-2 0 0,-9 0-2 15,3-1-10-15,-3-2 10 0,-2-2-13 16,-6-4-3-16,0-3-9 0,0-2-27 16,-2-2-42-16,0-5-43 0,0-1-14 15,-4 0-18-15,0-2-34 0,0-7-63 16,-2-4-164-16,2-3-207 0,2 1-662 15,2-9-930-15</inkml:trace>
  <inkml:trace contextRef="#ctx0" brushRef="#br3" timeOffset="100434.0911">22468 8206 382 0,'0'0'3281'16,"0"0"-2935"-16,0 0-142 0,0 0 104 15,0 0-139-15,0 0-46 0,0 0 128 16,0 0 54-16,0 0-108 0,0 0-61 16,-17-12 58-16,7 34-4 0,-1 5-88 15,-7 7-32-15,1 10 5 0,-7 15 3 16,-5 8-11-16,0 5-16 0,4-10 6 15,8-14 0-15,5-17-6 0,-5-1 3 16,5 6-6-16,-11 3-9 0,3 10-15 16,-1-5-3-16,-2-2-3 15,2-1-18-15,7-5-6 0,0-6-48 16,-1-4 30-16,9-9 12 0,0-4-3 16,4-7-27-16,0-4-54 0,2-2-75 15,2-2-52-15,4-8-64 0,-2-5-73 16,8-5-236-16,-1 3-908 0,7-2-1840 0</inkml:trace>
  <inkml:trace contextRef="#ctx0" brushRef="#br2" timeOffset="108712.2094">9691 11511 414 0,'0'0'1156'16,"0"0"-883"-16,0 0-85 0,0 0 13 16,0 0 16-16,0 0-27 0,0 0-74 15,0 0-38-15,25-49 268 0,-21 39-129 16,-2 2-90-16,0 0 25 0,2-1 9 16,-2 3-20-16,-2-3-2 0,0 0 20 15,0 2-1-15,0-2-34 0,-2 0-41 16,-4-2-15-16,2 0-1 15,-3-2-2-15,1 3-4 0,-2-2-21 16,-2 6-13-16,-1 1-8 0,3 3 2 16,-4 2 4-16,-1 4 5 0,5 5 7 15,-4 5-1-15,1 1-5 0,7 3-13 16,-4 4 0-16,0-3-5 0,6 3-13 16,2-3-1-16,0-1 0 0,0-2 0 15,0 0 1-15,6-5 0 0,2-2 12 16,-2-1-10-16,7-4 0 0,1 1-2 15,1-5-11-15,3 0 8 0,-3-5-16 16,3-5 16-16,-3-3-12 0,-1-2 13 16,-6-1-1-16,-1-5-9 0,-1 1 10 15,-6 1 0-15,0 1 1 0,-2 1 1 16,-4 2 0-16,-1 3-14 0,-3 4 11 16,-4 3 3-16,5 2 0 0,-5 3 4 15,-1 6 17-15,7 4 3 0,-6 5 1 16,3 4-1-16,7 3-6 15,-2 0-17-15,2 1-1 0,0 0-2 16,4-3 0-16,0-2 0 0,8-5 1 16,0-2 1-16,-2-4 1 0,9-3-1 15,-3-4-2-15,5 0 0 0,1-6 0 16,5-4 0-16,-6-7 0 0,-1-1 0 16,-1-6 2-16,-5 1 0 0,0-5 2 15,-3 1 10-15,-7 4 7 0,0-1-7 16,-3 5-12-16,-7 4-1 0,-4 3-1 15,-1 7 1-15,-3 2 1 0,3 3 0 16,-6 3 12-16,5 7 0 16,-1 5 6-16,7 5-3 0,-2 0 4 15,5 3-4-15,3 1-3 0,4-1-9 16,0 0-3-16,7-3 1 0,3-2 1 16,2-4 1-16,1-4 9 0,5-1-10 15,-1-3 1-15,1-6-1 0,-1 0-2 16,2-12-18-16,-1-2-18 0,-5-10-56 15,-3-4-109-15,2-7-133 0,-3 5-748 16,1-19-2230-16</inkml:trace>
  <inkml:trace contextRef="#ctx0" brushRef="#br2" timeOffset="111128.6766">9680 11483 447 0,'0'0'446'0,"0"0"-250"0,0 0-196 16,0 0 0-16,0 0-46 0,0 0 46 16,0 0 277-16,0 0-277 0,0 0 0 15,-16 13-68-15,14-13 68 0,-2-3 56 16,4 1 45-16,-2 0-20 0,0 0-25 16,0 2-53-16,2-2-3 0,-3 1 20 15,3 1-4-15,0 0 260 16,0 0 6-16,0 0-71 0,0 0-27 15,0 0 6-15,0 0-19 0,0 0 5 16,0 0-16-16,0 0-26 0,0 0-51 16,0 0-35-16,0-1-17 0,0 0-5 15,0 0 31-15,0 0-10 0,0-1-22 16,0 2 10-16,0 0 19 0,0 0 9 16,0 0 0-16,0 0 9 0,0 0 6 15,0 0 11-15,0 0-11 0,0 0 6 16,0 0 2-16,0 0 17 0,0 0 5 15,0 0-6-15,0 0-10 0,0 0-25 16,0 0-12-16,0 0-18 0,0 0-6 16,0 0-10-16,0 0-18 15,0 0 12-15,0 0-13 0,0 0 14 16,0 0-13-16,0 0 15 0,0 0 1 16,0 0 14-16,0 0 16 0,0 0 12 15,0 0 24-15,0 0 18 0,0 0-2 16,0 0-1-16,0 0 5 0,0 0 1 15,0 0-6-15,0 0-15 0,0 0-16 16,0 5-3-16,0 0-18 0,0 1 4 16,0 3-4-16,0 6-9 0,0 7-9 15,0 4 0-15,-2 16 6 0,2 15 10 16,-2 16-4-16,-2 8 6 0,4 1 3 16,0-7 3-16,-2-8-12 0,2-5 3 15,-2-15 0-15,0-11 0 0,0-12-3 16,2-9-9-16,0-1-33 0,0 1-15 15,-2-1-39-15,2-4 3 16,0-6-3-16,0-2-24 0,0-1-30 0,0-1-34 16,0 0-38-16,2 0-98 15,4 0-203-15,-4 0-566 0,4 3-469 16,1-1 858-16,3 6-769 0</inkml:trace>
  <inkml:trace contextRef="#ctx0" brushRef="#br2" timeOffset="111613.2922">9573 12770 1808 0,'0'0'542'0,"0"0"-339"16,0 0 20-16,0 0 59 0,0 0-67 15,0 0 775-15,0 0-541 0,0 0-182 16,0 0-112-16,0 0-57 0,39-1 11 16,-39 1 25-16,0 0-16 0,0 3-24 15,0 0-12-15,0 7 15 0,-2 6-7 16,2 7 10-16,0 7 11 0,0 17 37 16,-2 16 18-16,2 15-22 15,0 0-15-15,0-12-15 0,0-16-45 16,0-18-66-16,0-7 28 0,0 3-31 15,0-3-17-15,0-2-53 0,0-5-26 16,0-8-45-16,0-4-73 0,2-1-123 16,2-2-307-16,0-1-929 0,1 0-66 15,5 8-317-15</inkml:trace>
  <inkml:trace contextRef="#ctx0" brushRef="#br2" timeOffset="112128.4526">9587 13895 3057 0,'0'0'615'16,"0"0"-615"-16,0 0 31 0,0 0 76 15,0 0 47-15,0 0 66 16,0 0 60-16,0 0-67 0,0 0-38 15,0 0 18-15,-2 16 33 0,2-14 14 16,0-2-16-16,0 0-13 0,0 1-15 16,0 1-24-16,0 3-28 0,0 1-35 15,0 3-34-15,0 5-18 0,0 5-9 16,-2 4-18-16,2 8-9 0,0 4 0 16,-2 11-18-16,0 14 7 0,0 15-10 15,0 7-2-15,2 0 2 0,-2-4 11 16,2-10 13-16,0-3 15 0,0-13 3 15,-2-12-20-15,2-13-22 0,0-9-20 16,0-3-64-16,0-4-18 0,2-3-51 16,0-8-76-16,-2-5-105 0,4-9-105 15,4-4-264-15,3-4-646 0,-3 6 925 16,7 0-1962-16</inkml:trace>
  <inkml:trace contextRef="#ctx0" brushRef="#br2" timeOffset="112562.1703">9540 15118 2206 0,'0'0'446'0,"0"0"-208"0,0 0 124 15,0 0-18-15,0 0 75 0,0 0 110 16,0 0-83-16,0 0-114 0,0 0-74 16,0 0-61-16,12 27-58 0,-12-1-15 15,0 8 11-15,0 5-17 0,0 6-19 16,-2 9-17-16,2-4-34 0,0-3-21 16,-2-2-15-16,2-11-12 0,-2-3-17 15,2-8-61-15,0-12-82 0,0-11-45 16,0-4-151-16,0-13-221 0,0-1-679 15,0-11-1287-15</inkml:trace>
  <inkml:trace contextRef="#ctx0" brushRef="#br2" timeOffset="113012.981">9538 15864 1884 0,'0'0'1381'0,"0"0"-1038"0,0 0-160 15,0 0 79-15,0 0 102 0,0 0 28 16,0 0-58-16,0 0-176 0,0 64-100 16,0-32-31-16,0 4-13 0,-2-2-14 15,2-5-36-15,0-6-62 0,0-10-100 16,0-6-133-16,0-4-399 0,4-10-1233 16</inkml:trace>
  <inkml:trace contextRef="#ctx0" brushRef="#br2" timeOffset="113980.3885">9310 16430 232 0,'0'0'489'0,"0"0"-66"16,0 0-52-16,0 0-127 0,-26-62-65 15,19 48 320-15,3 1-32 0,0 1-217 16,0 2 25-16,0 3 51 0,2-1-14 15,0 4-26-15,0-1-17 0,2 3-35 16,0 1-20-16,0 0 18 0,0 1 8 16,0 4-13-16,4 4-91 0,4 7-55 15,2 6-32-15,-3 10-7 0,7 3 9 16,-2 5-9-16,5 3-27 0,0-1-12 16,-5-2 16-16,4-1-16 0,-3-4-1 15,-1-5 0-15,-1-4-2 16,-7-9 0-16,2-5-3 0,-2-4-49 15,-2-4-44-15,0-3-85 0,-2-3-82 16,0-7-29-16,0-1-89 0,-2-4-254 16,0 2-589-16,0-7-760 0</inkml:trace>
  <inkml:trace contextRef="#ctx0" brushRef="#br2" timeOffset="114247.9259">9575 16440 1167 0,'0'0'2288'16,"0"0"-1918"-16,0 0-87 0,0 0 106 15,0 0-106-15,0 0-25 0,0 0-11 16,0 0-111-16,0 0-38 16,-12 56-11-16,-7-31 16 0,7 5 15 15,-7 4-21-15,5 3-34 0,-3 4-11 16,5 2 2-16,-3 4-18 0,3 0-12 15,1-2-12-15,-1-2-10 0,4-5-2 16,2-5-17-16,-3-5-52 0,-1-4-67 16,4-8-45-16,2-1-37 0,-1-5-80 15,-1-5-167-15,4-2-544 0,-2-3-513 0</inkml:trace>
  <inkml:trace contextRef="#ctx0" brushRef="#br2" timeOffset="114592.8656">9724 17124 2541 0,'0'0'650'0,"0"0"-392"0,0 0 80 16,43-53 15-16,-37 33-64 0,-6-4-21 16,0 2-28-16,-2 0-48 0,-8 3-61 15,-6 6-45-15,-1 5-17 0,-2 6-17 16,1 2-9-16,1 9 8 0,1 8 13 16,1 4-4-16,7 7-14 15,2 1-10-15,2 2-9 0,4-3-9 16,6-3-6-16,0-6-10 0,2-5 0 15,5-6-2-15,1-8-63 0,1-9-113 16,3-11-100-16,-3-10-105 0,-1 5-662 16,3-24-1668-16</inkml:trace>
  <inkml:trace contextRef="#ctx0" brushRef="#br2" timeOffset="117718.2567">9563 11425 293 0,'0'0'43'15,"0"0"29"-15,0 0 654 0,0 0-302 16,0 0-291-16,0 0-74 0,0 0 6 16,0 0 38-16,0 0 11 0,0 0 42 15,20 0-7-15,-16 0-68 0,-1 0-49 16,-1 0 13-16,4 0-45 16,-4 0 0-16,0-1-16 0,0 1-3 15,0 0 19-15,0 0 19 0,-2 0 39 16,2 0 39-16,2 0 16 0,-2-1 32 15,3-1 50-15,-3 2 35 0,0-3-36 16,2 3-23-16,0-2-32 0,-2 1 24 16,2 1 17-16,-2-1 9 0,2-1-6 15,0 3-10-15,3-2 20 0,-1 1 9 16,-4 0 2-16,2-2-19 0,-4 2-27 16,0 0-28-16,0-1-36 0,0 1-40 15,0 0-24-15,-4 0-27 0,-4 0 34 16,-7 0 5-16,-1 0 3 0,-7 0 33 15,-4 0 52-15,-6 0-43 0,-2 0-21 16,-4 1-2-16,-5 1-22 16,1 0-3-16,-11 0-18 0,6 0-3 15,5 1-15-15,-9-3 24 0,11 2 3 16,-11 0-15-16,5 0-14 0,-1-1 0 16,1 2-1-16,9-2 0 0,1 1-1 15,6 1-14-15,0-2-18 0,6 1-33 16,9-2-48-16,-3 0-67 0,7 0-24 15,0 0-73-15,3 0-158 0,3-4-258 16,-2-1-574-16,0-1-386 0</inkml:trace>
  <inkml:trace contextRef="#ctx0" brushRef="#br2" timeOffset="118170.302">8335 11456 1023 0,'0'0'1846'0,"0"0"-1494"0,0 0-129 15,0 0 144-15,0 0-30 0,0 0-48 16,0 0 20-16,0 0 9 16,0 0-83-16,0 0-86 0,-4-4-43 15,-5 4 15-15,3-1 51 0,-8 0-20 16,-3 1-47-16,-1 0-24 0,-3 0-23 15,-6 0-4-15,-2 0-18 0,-4 2 12 16,0-2-15-16,-2 2-21 0,-2 0-10 16,-1-2 1-16,-5 1 9 0,2 1-12 15,-1-2-3-15,5 3-18 0,0-2-15 16,6 1-18-16,0-2-45 0,2 0-52 16,2 3-54-16,4-3-83 0,3 0-213 15,-1 0-505-15,9 0-469 0,-7 0-592 0</inkml:trace>
  <inkml:trace contextRef="#ctx0" brushRef="#br2" timeOffset="118635.7403">7190 11537 1884 0,'0'0'308'0,"0"0"-308"15,0 0-16-15,0 0-530 0,0 0 546 0,0 0 1907 16,0 0-1566-16,0 0-118 16,0 0 156-16,0 0-104 0,-13-50-70 15,13 50 0-15,-2 0 23 0,0 0-40 16,0 0-61-16,-4 0-12 0,0 0 27 16,-1 0-30-16,-7 0-52 0,-3 0-42 15,-3 0-6-15,-3 1 3 0,-2 0 13 16,-6 1-1-16,-4-2-25 0,-4 2 13 15,-3-1-3-15,-1-1 3 0,-5 2-12 16,3 0-1-16,-1 0-2 0,-1 0-11 16,1-1-55-16,7 1-91 0,2-2-70 15,0 0-66-15,8 0-157 0,2 0-486 16,8 0-473-16,-1-4-740 0</inkml:trace>
  <inkml:trace contextRef="#ctx0" brushRef="#br2" timeOffset="119138.8981">6051 11528 2319 0,'0'0'1221'0,"0"0"-830"16,0 0-40-16,0 0 8 0,0 0-24 16,0 0-49-16,0 0-18 0,0 0-65 15,0 0-64-15,0 0-46 0,-21-6-5 16,11 6 29-16,-3 0 22 0,-5 0-16 16,-3 0-32-16,-6 0-19 0,-2 0-18 15,-6 0-12-15,0 0-27 0,-4 0-13 16,-1 3 1-16,-5 0-2 0,1-2 0 15,1 2 0-15,2 0 0 0,-1-3-1 16,5 2 0-16,6-2-12 16,2 3-18-16,8-3-33 0,5 2-60 15,6-2-61-15,3 0-45 0,1 0-64 16,2 0-174-16,0 0-449 0,2-4-574 16,0-5-1091-16</inkml:trace>
  <inkml:trace contextRef="#ctx0" brushRef="#br2" timeOffset="119561.9153">5094 11542 673 0,'0'0'1669'0,"0"0"-1201"0,0 0-173 16,0 0-14-16,0 0 14 0,0 0 1 15,0 0-23-15,0 0-53 0,0 0-19 16,0 0 54-16,-23 4-26 0,8-4-37 16,-1 0-62-16,1 0-63 15,-1 0-67-15,-1 0 0 0,1 0-112 16,-1 1-132-16,5 0-120 0,1 1-411 15,5 1-2014-15</inkml:trace>
  <inkml:trace contextRef="#ctx0" brushRef="#br2" timeOffset="120988.6718">3806 11274 1687 0,'0'0'263'0,"0"0"856"15,0 0-692-15,0 0-32 0,0 0-19 16,0 0-41-16,0 0-34 0,0 0-38 15,0 0-41-15,-9-12-73 0,5 27-49 16,-2 4-6-16,-2 4 2 0,0 5-8 16,-3 3-19-16,1 0-14 15,0 4-13-15,-1 1-42 0,3 0 0 16,-2 1-1-16,1 0 1 0,-1-1 2 16,2-2 1-16,-3-2 9 0,3-3-11 15,0-2 1-15,0-6-1 0,-1-1-1 16,5-5-2-16,0-2-16 0,2-3-33 15,0-5-31-15,0-2-42 0,2-2-42 16,0-1-43-16,0-4-56 0,2-5 18 16,4-6-107-16,-2-1-194 0,2-3-204 15,-1 5-303-15,5-7-304 0</inkml:trace>
  <inkml:trace contextRef="#ctx0" brushRef="#br2" timeOffset="121321.2262">3789 11277 2214 0,'0'0'771'0,"0"0"-318"0,0 0-23 0,0 0-13 15,0 0-49-15,0 0-76 16,0 0-69-16,0 0-80 0,0 0-55 16,23 51-24-16,-21-20-22 0,0 4 4 15,0 5-16-15,0 4-30 0,0 3-18 16,2-1 0-16,1 0 0 0,1 0 3 15,0-5 2-15,2-2-5 0,0-7 6 16,3-7 11-16,-3-7 1 0,0-7 12 16,-4-8 0-16,1-3-12 0,-5-4-27 15,0-6 6-15,0-4 21 0,-7 1 39 16,-1-3 19-16,-4-2-1 0,-3 4-17 16,-1 0-19-16,-3 1-20 15,0 5-1-15,1 1-24 0,-1 3-104 16,3 0-108-16,1 2-112 0,7-1-328 15,-2 2-1027-15</inkml:trace>
  <inkml:trace contextRef="#ctx0" brushRef="#br2" timeOffset="121854.7689">4252 11237 3126 0,'0'0'607'0,"0"0"-239"15,0 0 49-15,0 0-88 0,0 0-84 16,0 0-44-16,0 0-37 0,0 0-22 15,0 0-24-15,-66-38-33 0,43 47-15 16,-1 4-19-16,-1 0-18 0,0 3-18 16,4-1-14-16,-2 1 2 0,5 2 0 15,1 2 12-15,3 0-11 0,1 0 11 16,3 4-13-16,4-1 13 0,2-1-13 16,2 1-2-16,2 1-1 0,0 2-2 15,2 1 0-15,4-2 0 0,-2 2 1 16,4 1 2-16,-1 0 1 0,1-1 1 15,0-2 0-15,-2-1 0 0,1-1 1 16,-3-4 0-16,2-3-1 0,-4-3 10 16,2-4-10-16,-2-4 10 0,0-1 3 15,2-3 9-15,3-1-3 0,-1 0-6 16,4-1 9-16,0-4 6 16,3 0 7-16,3-3-1 0,1 1-12 15,-1 2-12-15,-1 0-12 0,-1 2-1 16,-1-1-1-16,-3 4-1 0,-2 0-39 15,1 0-52-15,-5 0-65 0,0 0-56 16,-2 0-70-16,-2 0-168 0,0-4-580 16,0 2-405-16,0-6-926 0</inkml:trace>
  <inkml:trace contextRef="#ctx0" brushRef="#br2" timeOffset="121999.8688">4192 11522 2418 0,'0'0'1541'15,"0"0"-1150"-15,0 0-78 0,0 0-7 16,0 0-58-16,0 0-114 0,0 0-55 16,-62-24-50-16,46 31-29 0,-3 3-73 15,-2-3-143-15,3 1-117 0,3-3-370 16,1 6-1442-16</inkml:trace>
  <inkml:trace contextRef="#ctx0" brushRef="#br2" timeOffset="122965.9338">4480 11908 2360 0,'0'0'983'16,"0"0"-650"-16,10-63 89 0,-10 36-12 16,0 1-99-16,-6 0-87 0,-7 10-75 15,1 1-51-15,-7 12-47 0,1 3-23 16,-3 3-7-16,0 12 0 0,1 5 4 16,3 4-7-16,5 3-6 0,1 0-9 15,7-2 12-15,4-3-12 0,0-3 12 16,6-4 1-16,7-6-16 0,1-2-1 15,5-7-75-15,0 0-76 0,3-9-65 16,1-7-71-16,-8 4-330 0,7-14-953 0</inkml:trace>
  <inkml:trace contextRef="#ctx0" brushRef="#br2" timeOffset="124593.5906">9898 11701 1603 0,'0'0'436'0,"0"0"-145"15,0 0-139-15,0 0 472 0,0 0-266 16,0 0-102-16,0 0 30 0,-27-51-7 15,27 51-34-15,0 0 32 0,0 1 14 16,0 8-96-16,4 6-104 0,4 8-42 16,7 7-7-16,-5 5 7 0,8 5-13 15,-3 6-15-15,6 0-6 0,-7 1-13 16,5 0 0-16,-5 0-1 0,3-5-1 16,-5-4 0-16,-4-6-3 15,1-9-33-15,-1-4-37 0,-4-7-39 16,-2-2-46-16,-2-7-28 0,0-1-41 15,0-2-127-15,0-2-215 0,-2-5-177 16,0 1-481-16,0-4-559 0</inkml:trace>
  <inkml:trace contextRef="#ctx0" brushRef="#br2" timeOffset="124993.2869">9910 11725 2251 0,'0'0'633'0,"0"0"-354"0,0 0 90 15,-6-56-53-15,2 44-64 0,2 3-12 16,-1 5-26-16,1 1-45 16,-2 3-77-16,4 6-55 0,-2 4 27 0,2 8 19 15,-2 8-19-15,2-1-30 16,0 8-1-16,0 0-5 0,0 2-4 15,2-2-12-15,-2-2-12 0,2-4 0 16,-2-4 0-16,0-6 0 0,0-5 0 16,0-8-2-16,0-4-19 0,4-1-31 15,-4-10 49-15,2-6 2 0,3-5 0 16,-3-3 0-16,2-3 1 0,0-5 0 16,6 2 1-16,1 0 0 0,-3 4 11 15,2 1 4-15,3 6 14 0,-1 6 37 16,0 7 15-16,3 4 9 0,-1 3 46 15,5 13-61-15,-5 4-46 0,7 4-30 16,-4 5-2-16,1 4-16 0,-3-1-6 16,1-2-110-16,-5-5-112 0,3-3-118 15,-6-9-614-15,7-1-1452 0</inkml:trace>
  <inkml:trace contextRef="#ctx0" brushRef="#br2" timeOffset="125975.8295">10280 12280 876 0,'0'0'420'0,"0"0"-62"16,0 0 19-16,0 0 15 0,0 0-5 15,0 0-50-15,0 0 7 0,0 0 13 16,0 0-18-16,-2-43-84 0,-2 43-48 16,0 6 2-16,-3 6 5 0,-3 7-64 15,2 6-47-15,0 5-24 16,1 6-15-16,-3 2-18 0,4 5-13 16,-2 1-6-16,5-1-12 0,-3-1-13 15,-4-1-1-15,6-6-1 0,0-4 0 16,-1-5-12-16,3-8-21 0,0-3-19 15,2-9-39-15,0-3-24 0,0-3-41 16,0-4-9-16,0-9 31 0,2-4-48 16,5-5-62-16,-1-6-42 0,2-1-79 15,2-5-98-15,-3 0-5 0,1-1 88 16,4 1 72-16,-3 0 71 0,-1 3 164 16,-2 3 73-16,4 2 165 0,-3 6 111 15,-5 2 63-15,4 5 12 0,-2 4-37 16,-2 3-6-16,4 6 17 0,0 6-49 15,-1 7-98-15,-1 9-73 0,2 3-34 16,0 8-18-16,2 5-13 0,1 0-10 16,-5 0 1-16,4 0 0 15,-4-3-3-15,4-4-7 0,-5-3 1 16,-1-4-4-16,0-7 4 0,-2-5 8 16,0-7 1-16,-4-4-28 0,-5-1 15 15,1-4 10-15,0-6 6 0,-5-4-4 16,-1-2-5-16,4-1-23 0,-7-1-2 15,7 0-98-15,-3 2-105 0,-1 1-99 16,8 2-217-16,-1 3-502 0,3-2-517 0</inkml:trace>
  <inkml:trace contextRef="#ctx0" brushRef="#br2" timeOffset="126310.1059">10706 12226 3231 0,'0'0'628'0,"0"0"-540"0,0 0 104 16,0 0 7-16,0 0-66 0,0 0-22 15,-68-14 31-15,47 23 27 0,0 3-47 16,-4 4-45-16,3 5-22 0,5-1-16 15,-4 3 16-15,7 3-12 0,-3 0-4 16,7 5 10-16,4 2-1 0,0 1-8 16,4 0-16-16,2 0 0 15,2-1-11-15,6-3-11 0,-4-2 0 16,8-4-2-16,1-2-18 0,-3-6-42 16,7-3-53-16,-3-6-48 0,1-4-34 15,3-3-94-15,-3-4-244 0,3-8-441 16,-7 0-333-16,9-10-544 0</inkml:trace>
  <inkml:trace contextRef="#ctx0" brushRef="#br2" timeOffset="126427.1419">10662 12490 2277 0,'0'0'732'15,"0"0"-199"-15,0 0 16 0,0 0-124 16,-51-31-132-16,34 29-127 0,-4 2-84 16,5 2-48-16,-5 3-34 0,1 2-70 15,5 0-162-15,-4-2-145 0,7-1-687 16,2 4-1227-16</inkml:trace>
  <inkml:trace contextRef="#ctx0" brushRef="#br2" timeOffset="126743.7812">10832 12587 2902 0,'0'0'578'0,"0"0"-349"16,0 0 124-16,-19-62-101 0,9 52-131 16,0 8-68-16,-5 2-7 0,3 12 3 15,-5 7-24-15,7 3-22 0,4 3 13 16,1 1-1-16,5 1 0 15,0-3 10-15,5-5 24 0,3-5 25 16,4-5-6-16,3-4-40 0,-3-5-28 16,7-10-43-16,-7-6-49 0,7-7-120 15,-11-3-139-15,0 3-285 0,7-6-825 0</inkml:trace>
  <inkml:trace contextRef="#ctx0" brushRef="#br2" timeOffset="127021.0448">11055 12222 3104 0,'0'0'1314'16,"0"0"-1085"-16,0 0-78 0,0 0 42 16,0 0-56-16,-60 50-91 0,42-32-25 15,-1-2-21-15,-2 2-1 0,5-5-60 16,-5-4-97-16,2-2-72 0,7-2-107 16,4-2-422-16,0-2-859 0</inkml:trace>
  <inkml:trace contextRef="#ctx0" brushRef="#br2" timeOffset="127179.544">11059 12402 3213 0,'0'0'628'16,"0"0"-339"-16,0 0 7 0,0 0-148 16,0 0-102-16,0 0-35 0,-64 32-11 15,43-30-139-15,7 0-178 0,-3 0-376 16,5 1-1120-16</inkml:trace>
  <inkml:trace contextRef="#ctx0" brushRef="#br2" timeOffset="131364.9656">11041 12161 652 0,'0'0'1'0,"0"0"1218"0,0 0-885 15,0 0-65-15,0 0 5 16,0 0-52-16,0 0-84 0,0 0-17 16,0 0-13-16,-21-50-6 0,21 47-10 15,0 1 6-15,-2 0 41 0,2 0 28 16,0 0-9-16,0 0-12 0,-4 2 10 15,4 0 14-15,0 0 9 0,0 0 20 16,0 0 9-16,-2 0-10 0,2 0-4 16,0 0 3-16,0 0-10 0,2 2-48 15,6 2-40-15,0 1-14 0,-2 5-13 16,5 2-3-16,5 3-6 0,-3 3-8 16,3 1 2-16,-1 3-15 0,3-2-9 15,-1 1-18-15,2-4-15 0,-5 0-36 16,0-5 21-16,-5-3 12 0,-3-2-9 15,0-2-15-15,-4-3-45 0,2 0-58 16,-4-2-60-16,0 0-60 16,-4 0-89-16,0 0-288 0,0-2-735 15,0-1-99-15</inkml:trace>
  <inkml:trace contextRef="#ctx0" brushRef="#br2" timeOffset="131714.9003">11295 12017 1456 0,'0'0'1485'0,"0"0"-1156"0,0 0-109 15,0 0 62-15,0 0 8 0,0 0 43 16,0 0 31-16,0 0-24 0,-17 63-72 16,11-35-71-16,0 6-49 0,0 4-27 15,-5 1-30-15,-3 12-28 0,4-6-44 16,-5 5-16-16,7-3-3 0,2-6 27 16,-1 3 3-16,1-3-9 0,0-4-19 15,4-9 0-15,0-2-2 0,0-8-28 16,2-5-51-16,0-5-53 0,0-6-74 15,0-2-128-15,2-4-302 0,0 0-514 16,8-8-408-16</inkml:trace>
  <inkml:trace contextRef="#ctx0" brushRef="#br2" timeOffset="133002.6284">11518 12584 2048 0,'0'0'769'0,"0"0"-515"15,4-61-62-15,-4 29 40 0,-4-2 75 16,-6-1 48-16,-1 6-47 0,-5 6-104 16,-1 9-115-16,-5 10-52 0,3 5-10 15,-4 13 19-15,5 9 0 0,-1 6-27 16,5 5-17-16,3 0 0 0,5 2 13 15,6-5-12-15,0-3 19 0,4-6 8 16,4 0-29-16,5-8 11 0,-3-6-9 16,9-8-3-16,-1-6-35 0,5-11-63 15,0-10-136-15,0-5-159 16,-3 4-597-16,3-20-1128 0</inkml:trace>
  <inkml:trace contextRef="#ctx0" brushRef="#br4" timeOffset="152005.1362">2315 14372 349 0,'0'0'772'0,"0"0"-410"0,0 0-274 15,0 0-43-15,0 0 53 0,0 0 55 16,0 0 12-16,0 0-55 0,0 0-61 15,-2 0 84-15,0 0 12 0,-2-4-19 16,2 4-29-16,-2 0-65 0,2-2-9 16,-2 1 47-16,2-1 133 0,-1 1-69 15,3 1-47-15,0 0 5 0,0 0 42 16,0 0 59-16,0 0 59 0,0 0 6 16,0 0-37-16,0 0-39 0,0 0-49 15,0 0-47-15,0 0-13 0,3 0 4 16,-1 0-4-16,0 0-8 0,-2 0-11 15,2 0-8-15,0 0-12 0,-2 0-4 16,2 0-2-16,0 0-1 16,0 0-3-16,0 0 4 0,0 0-7 0,2 0 3 15,-4 0 3-15,7 0 1 16,-1 0-7-16,-2 3 3 0,0-3-5 16,2 0 5-16,-2 0-3 0,-2 1-6 15,7-1 3-15,-3 0-3 0,-2 0 1 16,2 0 2-16,2 0 3 0,-5 0 0 15,5 0-3-15,0 0-6 0,-4 0-9 16,2 0 10-16,-1 0-12 0,1 0 2 16,0 0-1-16,-2 0-1 0,0 0 0 15,0 0-1-15,3 0 0 0,-5 0-1 16,4 0-1-16,0 0 0 16,0 0 0-16,-2 0-11 0,3 0 12 15,-3 0 0-15,-2 0 0 0,4 0 1 16,0 0 0-16,-2 0 0 0,0 0 0 15,1 0-1-15,-1 2-1 0,-2-2 0 16,0 0 0-16,4 0 1 0,-2 0-1 16,-2 0 0-16,2 4 1 0,0-4 1 15,1 0-1-15,1 0-1 0,-4 0 1 16,6 0-1-16,-4 0 0 0,2 0 0 16,1 0-1-16,-1 0-18 0,2 0 6 15,0-4 12-15,-1 1 1 0,3 0 2 16,-2 0 0-16,1 1 1 0,-3 0 0 15,4 1 1-15,-4-1 0 0,5 2-2 16,-5 0-1-16,2 0-1 0,-4 0 1 16,7 2 0-16,-5-1-1 0,0 1-1 15,0-2 1-15,-2 2-1 0,5-2 1 16,-1 0 0-16,-2 0 1 0,2 0 1 16,1 0 0-16,-1 0-1 15,0 0-1-15,0 0 2 0,1-2 0 16,1 1-1-16,-2 0-1 0,-2 0 1 15,7-1 1-15,-5 2 0 0,0 0 0 16,-1 0 0-16,5 0-1 0,-2 0 0 16,-1 0 0-16,3 2 0 0,-4 0 0 15,3-1 1-15,-3 3-1 0,2-3-1 16,-2 0-1-16,1 1 1 0,-1-2 0 16,0 0 2-16,-2 0 0 0,3 0-3 15,-1-2 1-15,2 1 1 0,1 0-1 16,-5-1 2-16,6 2 0 0,-1 0 1 15,-1 0-1-15,2 0 0 0,1 4-2 16,-3 1 2-16,5 1 0 0,-3 0 0 16,-2 0-1-16,3-1-2 0,-3 0 0 15,-4-2 3-15,7-1 0 16,-7-2 0-16,4 0 1 0,-6 0-1 16,11 0-1-16,-7-2 0 0,0 0 1 15,3 1 0-15,-3-2 0 0,2 2-1 16,-4 0-1-16,9 1 1 0,-7 0 0 15,3 0 1-15,3 0 2 0,-6 3-2 16,3-1 0-16,-1 1-1 0,-2 0 1 16,3-2 1-16,-7 1-1 0,8-1-1 15,-4 1 1-15,3-2-1 0,-3 0 0 16,2 0-1-16,1 0 0 0,-1 0 1 16,2 0-2-16,-1-2 0 0,1 1 0 15,0 0 2-15,3 1-1 0,-3 0 1 16,1 0 1-16,-1 2-1 15,3 1-2-15,-1 3-21 0,-1-2 24 16,-1 1 0-16,-4-2-1 0,5 2 0 16,-5-3 0-16,-2-2 0 0,0 0-1 15,0 0-10-15,1 0 0 0,-1-4-1 16,-2-2-2-16,2 3 3 0,-2-2 0 16,3 1 0-16,-5 1 10 0,0 3 2 15,0-1 0-15,0-1 2 0,-2 2-2 16,0 0-11-16,0 0-17 0,0 2-17 15,-2 0 5-15,-2 3 19 0,-5-2 9 16,1 1 9-16,0-2-12 0,-3 2 13 16,1-2 2-16,-2-4 1 0,-5 2 0 15,5 0 1-15,-5-1 0 0,3-2 1 16,-3 0 9-16,3 0-11 0,-3 0 1 16,1 0 10-16,-1 0-10 0,3 2-1 15,-3-1 1-15,3 2-2 0,-1 0 1 16,-1 2 1-16,-1 0 16 0,1 3-18 15,1-2 1-15,-1-2 1 16,-1 0 0-16,-2-1 11 0,1 0-12 16,1 0 1-16,1-4-1 0,-3-3 2 15,1 2-1-15,-1-3 1 0,2 2 0 16,-1-3-1-16,1 2 1 0,1 1 0 16,-1-1-2-16,1 2 0 0,-1 0 1 15,3 0-1-15,1 2-1 16,-1 1 1-16,-1 0 0 0,-1 2 1 0,5 0 0 15,-1 4 1-15,0-2 12 16,-1 2-3-16,1-1 7 0,-1 2-18 16,3-3-1-16,-6 1 1 0,3 0 0 0,-1-3 1 15,-1 0 13-15,1 0-14 16,-1 0-1-16,-1-2 2 0,-1 1 0 16,-1-2-2-16,1 0 15 0,-2-1-3 15,1 1-12-15,-5 1 1 0,9 1 0 16,-5 0 1-16,3 1 0 0,-1 0-2 15,0 0 0-15,1 2 2 0,1 0 10 16,-1 1-12-16,6-3-3 0,-5 3 2 16,3-2 1-16,-1 0 0 0,1-1 1 15,-1 0-1-15,3 0 0 0,-4 0 0 16,5 0 0-16,-3 2 0 0,0 0 0 16,5-1 0-16,-3-1-1 0,4 1 1 15,-4 1-1-15,7-1 1 0,-3 1-1 16,0 2 0-16,0-4 0 0,2 0 1 15,0 1-2-15,-1-1 0 0,3 1 0 16,2-1 0-16,-2 1-1 16,2-1 0-16,-2 0-9 0,0 1 0 15,0-1 0-15,0 0 0 0,0 0-1 16,2 0-5-16,-2 0 3 0,2 0 3 16,-2 0 9-16,0 0 1 0,0 0-1 15,2 1 0-15,-2-1 1 0,0 1 1 16,0 1 0-16,-5 1 1 0,7-1-1 15,-2 0 0-15,0 1-11 0,0-3 9 16,0 1-16-16,0 0 4 0,2-1-3 16,0 0 18-16,0 0 0 0,0 0 18 15,0 0 16-15,2 0 5 16,0 0-36-16,4 0 0 0,1 0-1 16,1 0 1-16,0 1-1 0,2 0-2 15,5-1 0-15,-3 2-2 0,1-2 1 16,-1 0 0-16,3 0 0 0,-1-3-2 15,3 0 2-15,-3 1 1 0,0 0-1 16,3-1 1-16,-3 0 0 0,3 0 0 16,0 1 0-16,-1 1 2 0,1 0-1 15,1 0 0-15,-1 1 0 0,1 0-1 16,1 0 1-16,0 0-1 0,-3 0 1 16,3 0 0-16,-3 0-1 0,5 0 1 15,-5-4 0-15,1 4 0 0,0-2 1 16,-1 2-1-16,1 2 2 0,-3-2 9 15,-2 0-11-15,5 4 0 0,-3-1 1 16,1 0-2-16,2 2-1 0,-5-2 1 16,2-1 0-16,-3 0 0 0,5-2 0 15,-3 0-1-15,-1 0-1 0,5 0 0 16,-3 0 2-16,-2-2 0 16,3 1 0-16,1 1-1 0,-1-1 1 15,1 1 0-15,-1 1 0 0,1-1-1 16,-1 0-1-16,1 0 1 0,-1 1 0 15,1 3-1-15,-1 0 2 0,2-1-3 16,-3 2 2-16,0 0-1 0,5-2-13 16,-4 3 15-16,3-4-1 0,-3 0 1 15,3 0 0-15,-3-2-1 0,1 0 1 16,1 0 0-16,1 0 1 0,-3 1-1 16,3-1 0-16,-3 2-1 0,3-2 1 15,-3 1 0-15,4 1 0 0,-5 1 0 16,1 1-1-16,-3-1 0 0,-2 0-1 15,-1 1-1-15,-1-1 0 16,-2 0 0-16,-2-3 1 0,-2 3-13 16,-2-3-1-16,0 3-29 0,0-2-77 15,0 2-58-15,-8-1-68 0,0-2-204 16,-3 0-545-16,-3-2-584 0</inkml:trace>
  <inkml:trace contextRef="#ctx0" brushRef="#br4" timeOffset="153272.408">2216 13500 391 0,'0'0'1224'0,"0"0"-948"16,0 0-146-16,0 0 55 0,0 0-49 16,0 0 52-16,0 0 163 0,0 0-143 15,0 0-77-15,-14-31-22 0,12 31 9 16,-1 0 2-16,1 0 26 0,0 1 27 15,0 6 10-15,0 0-40 0,2 5-34 16,-4 4-31-16,4 3-16 0,0 3-16 16,0 6-15-16,4 4-19 15,-2 2-11-15,2 4 3 0,-2 5-2 16,3 11 10-16,-3-8-10 0,2 5 1 16,0-3 13-16,-2-4 5 0,0 5-5 15,-2-2-4-15,2 2-12 0,2-3-1 16,-2-4-1-16,0 0 0 0,0-7 1 15,1-2 0-15,-1-4 1 0,0-9 0 16,0-2 1-16,-2-6 1 0,0-4 10 16,0-4 0-16,2-3-10 0,-2-1-2 15,0 0-38-15,0-5 5 0,0-3 29 16,2-2-14-16,-2-5 6 0,0-2-1 16,0-3-2-16,0-3-16 15,0-1-9-15,-2-2 6 0,4-5 9 16,-4-5 9-16,2-5 13 0,0-13 1 15,0-9 1-15,-2-16 1 0,0 1 2 16,0 12 11-16,0 17-13 0,-1 18-12 16,1 4 10-16,0-5-1 0,0-2 1 15,2-3 0-15,-4 2 2 0,4 3 1 16,-2 3 0-16,2 6-1 0,0 0 0 16,-2 5 1-16,0 3-1 0,-2 3-1 15,2 6-2-15,0 2-16 0,0 4-6 16,0 0-9-16,-1 7 33 0,1 4 1 15,0 11 0-15,0 4-14 0,2 14-17 16,0 15 6-16,-2 18 9 0,4 9 13 16,2 0-13-16,1-4-2 0,-3-8 2 15,4-14-12-15,-2-12-57 0,-2-11-57 16,0-10-103-16,-2 3-146 16,2-8-245-16,6 8-738 0</inkml:trace>
  <inkml:trace contextRef="#ctx0" brushRef="#br4" timeOffset="154106.0915">3589 13394 863 0,'0'0'531'0,"0"0"-368"0,0 0-79 15,0 0 144-15,0 0 15 0,0 0-78 16,0 0 33-16,0 0 8 0,0 0-6 15,0 0-11-15,-29 14 0 0,27-1 8 16,0 7 6-16,2 6-17 0,-2 6-29 16,2 12-34-16,4 18-26 0,2 13-10 15,2 8-3-15,-6 0-4 0,4-8 13 16,-4-10 3-16,1-5-1 0,-3-11-34 16,0-10-58-16,0-9-2 0,0-2 0 15,0 2-1-15,0 5-1 0,0 3 0 16,-3-2 0-16,1-5 0 0,2-2 1 15,0-4 0-15,0-3-1 16,0-4 0-16,0-6 0 0,2-1 1 16,1-6 0-16,-1-5 2 0,-2 0-2 15,4-6-60-15,-4-11 8 0,2-6 24 16,0-7 13-16,-2-13-10 0,2-18-15 16,-2-13-10-16,0-11 7 0,-6-2 15 15,0 0 16-15,-1 8 11 0,-1-3-15 16,0 7-11-16,2 13-35 0,1 20-66 15,3 16-60-15,0 7-79 0,2 5-27 16,0 4-22-16,7 1-27 0,-3 9-310 16,10 3-1344-16</inkml:trace>
  <inkml:trace contextRef="#ctx0" brushRef="#br4" timeOffset="155555.2541">3525 13292 1197 0,'0'0'303'0,"0"0"-91"0,0 0-50 15,0 0-6-15,0 0-7 0,0 0 32 16,0 0 52-16,0 0-7 0,0 0-40 16,-11 26-45-16,3-25-36 0,-2-1-12 15,-3 0 9-15,-1-1 15 0,-5-3 16 16,3-5 6-16,-3 0 2 0,0-1-2 16,-1 1-21-16,3 0-15 0,-3 2-13 15,-1 1-13-15,0 3-6 0,1-1-12 16,-3 3-1-16,-2 1-9 15,2 0-2-15,-2 0-4 0,1 1-4 16,-3-1-5-16,2 0-6 0,-2-1-1 16,2-7-2-16,-4 2-1 0,2-1 1 15,1-3-7-15,-3-1 0 0,0 1-5 16,2-1 2-16,0 4-3 0,0-2-9 16,2 2-1-16,-2 4 1 0,7 1 15 15,-5 2 13-15,2 0-1 0,0 1-14 16,1 3-1-16,1 2 12 0,-2-2-5 15,1 2-19-15,1-3 9 0,0 3-9 16,1-2-3-16,-5 1 2 0,6-2 0 16,-2-1-2-16,1 0 0 0,-1-1 0 15,-2 1 0-15,3-2-1 0,-1 0 1 16,0 0 0-16,3-2 0 0,-1 1 0 16,3-1-1-16,-1 2-1 0,5 0-1 15,-3 0 0-15,9 2-9 16,0 1 9-16,0 0-22 0,1 0 1 15,5 1 9-15,0-3 15 0,0 0 3 16,0 1 12-16,0 0-12 0,3-2-1 16,-1 3-1-16,0-3-1 0,0 0-2 15,0 0-10-15,2 2-10 0,0 0-11 16,-2-1 2-16,6 0 1 0,1 2-1 16,-3-2 4-16,4 2 5 0,5 1 10 15,1 0 9-15,5 0 1 0,2 2 0 16,4-2-1-16,4-1 0 0,2 0 0 15,6 0-9-15,0-3 12 0,0 0-1 16,3-2 2-16,-3-2-1 16,4 0 2-16,-1-1 1 0,1 1 9 15,-4-1-11-15,9 2 11 0,-5 1 0 16,3 2-9-16,-1 0 9 0,-1 0-10 16,-1 7 1-16,1-1 12 0,-3 0-12 15,-2 1-2-15,-2 1 0 0,-3 0 0 16,-1 1-1-16,-2-3-25 0,-2 2 25 15,-7-4 12-15,-1 0-9 0,-2-4-3 16,-5 0-2-16,0-4-13 0,-3-1 13 16,-3-2 0-16,0 3-1 0,-4-2-13 15,-1 4 1-15,-3-1-13 0,0 2-8 16,-7-1 2-16,-5 1 4 0,0 1-13 16,-9 0-19-16,0 0-30 0,-6 3-56 15,-4 0-85-15,-4-3-99 0,-2 1-157 16,6-1-305-16,-23 0-583 0</inkml:trace>
  <inkml:trace contextRef="#ctx0" brushRef="#br4" timeOffset="160545.6417">4994 13071 561 0,'0'0'316'16,"0"0"-146"-16,0 0 41 0,0 0 53 16,0 0 22-16,0 0-36 0,0 0-72 15,0 0-35-15,0 0-75 0,-14 0-17 16,12 0 46-16,0 0 10 0,0 0 73 16,0 0-68-16,2 0-16 15,-3 0 10-15,1 0-1 0,2 0 3 16,0 0 1-16,0 0 5 0,-4 0 2 15,4 0-2-15,0 0 5 0,0 0 20 16,0 2 26-16,0-2 15 0,0 2-50 16,4-2-50-16,-4 1-16 0,2-1-5 15,1 0-10-15,-1 0-3 0,0 0-9 16,2 0-4-16,-2 0 1 0,2 0-7 16,0-1 1-16,0-3 3 0,2 1-7 15,-1 0 3-15,1-1 7 0,0 1-1 16,2 0-2-16,1-1-4 0,-3 2 4 15,4 1 2-15,-2 1 1 0,1 0-4 16,1 0-6-16,-2 0 4 0,1 0-7 16,-1 3 0-16,-2-1-6 0,0 0-13 15,0 1-1-15,1-3-1 0,-5 0 1 16,2 0 0-16,-4 0-1 16,0 0 0-16,0 0-1 0,0 0-17 15,0 0-18-15,-4 0 18 0,0 0 15 16,-3 0-9-16,-1 0 10 0,0 0 2 15,-3 0 1-15,1 3 0 0,0-1 11 16,-3 0-12-16,1 1 3 0,0-1-1 16,-1 1-1-16,1 0-1 0,3-1 0 15,-3 0 2-15,2-2-1 0,1 0 1 16,1 0-1-16,2 0 0 0,0 0-1 16,4 0 1-16,-2 0-1 0,2 0 0 15,2 0 2-15,-3 0 0 0,3 0 0 16,-2 0 1-16,2 0-1 0,0 0 1 15,0 0 12-15,0 0-13 0,0 0 16 16,0 0 0-16,0-2 7 16,0 2-1-16,2 0-12 0,1 0-12 15,1 0 0-15,-2-2 0 0,2 2-2 16,0-1-1-16,0-3-15 0,0 0-19 16,0 0-78-16,1-4-95 0,-1 2-71 15,-2-1-165-15,0-1-499 0,0 3-378 16,0 2-759-16,-45 55 1977 0</inkml:trace>
  <inkml:trace contextRef="#ctx0" brushRef="#br4" timeOffset="167692.8241">5083 12978 339 0,'0'0'391'0,"0"0"-368"0,0 0 65 16,0 0 62-16,0 0 439 0,0 0-221 16,0 0-161-16,0 0-145 0,-6-2-49 15,4 4-11-15,2-2 43 0,-2 2 39 16,2-2 26-16,-2 0 13 0,0 2-4 15,0-2 4-15,2 1 15 0,-4 1 32 16,4-2 37-16,-3 0 31 0,3 0 15 16,0 0-17-16,0 2-14 0,-2-2-33 15,2 1-32-15,0-1-22 0,0 1-6 16,0-1-3-16,0 0 2 0,0 0-18 16,0 1-16-16,0 1-18 0,0-2-9 15,0 0 2-15,-2 0 4 16,2 0 6-16,0 0-4 0,0 0-5 15,0 0-13-15,0 0-3 0,0 0 1 16,0 0 8-16,0 0 9 0,0 0-2 16,0 0-22-16,4-2-18 0,3 0-12 15,-3-1 0-15,4-2-3 0,0 1-12 16,5-2 18-16,-5 1 0 0,2 0 0 16,5-1 4-16,-7-1 5 0,2 1 0 15,5 1 21-15,-7 1 12 0,2-2-36 16,1 0 6-16,1 0-21 0,-1-1-10 15,3 0 16-15,-2-1-17 0,1 2 1 16,1-1 10-16,3-1-9 0,1-2 0 16,1 2 9-16,2-3-9 0,4-1 15 15,-3 1 3-15,5-3-3 0,0 1 0 16,0-2 0-16,2 1 3 0,-2-1 6 16,2 0 25-16,0-1 14 15,2 0-21-15,-2 0-9 0,2 0-12 16,0-2-9-16,2 2-12 0,0-2 0 15,2 0 9-15,-2-3-10 0,6 2 10 16,-2-2-10-16,5-1-2 0,-1 2 1 16,0-4 2-16,7 1-1 0,2-4 1 15,12-5-1-15,8-2 0 0,-6 1 0 16,-10 4 10-16,-1-1-10 0,3 1 0 16,8-4 1-16,9-7-3 0,-7 5-12 15,-4 3-6-15,2 1 3 0,-2-4 12 16,4 2 0-16,0-2 0 15,0 0 1-15,3 0 2 0,-3-2 1 16,2 2 11-16,-2-2-11 0,0-1 1 16,2 2 1-16,1 0 0 0,-3 2 9 15,4-4 0-15,-2 4-9 0,3-3 9 16,-1 1-10-16,0-1 10 0,0-1-9 16,1 3 0-16,-3-3-3 0,2 1-27 15,0 1 9-15,1-2 6 0,1 3 9 16,0-3 1-16,1 0 1 0,-1-3 1 15,3 1 2-15,1 2 13 0,-2-3 6 16,-3 3 0-16,3-2-3 0,-1 2-3 16,3-1 0-16,-4 2 3 0,1-3-3 15,1 2 0-15,1-2 3 0,-1 2 0 16,-2 0-3-16,3-3-12 0,1 1-3 16,-1 2 0-16,-3-2-21 0,0 3-3 15,5-1 6-15,-1 0 6 16,-3-2 10-16,3 1 1 0,1-1 1 15,-3-1 1-15,-2 1 0 0,3 1 1 16,-3-2 1-16,0 2 12 0,1 2-3 16,-3-1-12-16,2 1 2 0,-1-1 19 15,3 0-21-15,-4 0 2 0,3 1 10 16,-5 0-12-16,0 2 0 0,3 0-39 16,-3-2 15-16,2 3 6 0,-2-2 16 15,3 2 0-15,-3-1 1 0,0-2 0 16,0-1 1-16,0 3 2 15,1-3 0-15,-1 3 0 0,0-1 10 16,0 0-10-16,0 1 1 0,-1-2 0 16,1 1 9-16,-2-1 0 0,2 1-10 15,0-1 10-15,-1 3-9 0,-1-4 9 16,0 4-12-16,0-1 0 0,-2 2-24 16,0 0 0-16,0-1 3 0,-2 2 9 15,2-2 10-15,-2 3 0 0,0-2 2 16,-2 0 0-16,0 1 2 0,4-2 10 15,-2 3-10-15,-2-2-1 0,0 2 11 16,0 0-11-16,-2 0 1 0,2 1 0 16,-2 0 1-16,0 0 0 0,-2 0-2 15,-1 2 0-15,3-2 2 0,-6 0 0 16,6-1 0-16,-4 1 9 0,-1 2-11 16,1 0-1-16,0 2-21 0,-3-1 6 15,-5 3 0-15,-9 6 13 0,-6 0 0 16,-4 3 1-16,12-5-2 0,5-1 1 15,3-5 2-15,1 1 0 16,-3 0 0-16,1 0 1 0,-1 0 2 16,1 1 0-16,-3 1 9 0,1 0-9 15,-1 1-1-15,-4-1-1 0,3 3 2 16,-1-2-2-16,-4 4 2 0,0-2-1 16,1 1-1-16,-3-1-1 0,0 3 0 15,-2-1-1-15,0 1 1 0,0-1-1 16,0 0-1-16,-2 2 2 0,0 0-1 15,0 0 1-15,-2 0 1 0,2 1 0 16,-2-2-1-16,2 2 0 0,-2-1 0 16,0 0 0-16,2 1 0 15,-2-1-11-15,-2 2-4 0,0 0 12 0,-1 0-9 16,-1 0 10-16,2 1 0 16,-4 1 1-16,2-1-2 0,-3 3 0 0,1-3 0 15,-2 3 2-15,0 1 0 16,-1-2 1-16,-3 2 1 0,1 0-1 15,-3 1 0-15,-1 3 0 0,1-6-1 16,-1 5 1-16,1-1 0 0,-1 0-2 16,-1 1-10-16,-1 1 0 0,0-3 9 15,1 2 0-15,-3 1-9 0,0-2 10 16,-1 3-19-16,-1 1-15 0,-2-1-24 16,0 1-45-16,-2 1-28 0,-1 2-8 15,-1-1-24-15,0 1-31 0,0 0-63 16,0 0-88-16,0 0-230 0,-2 3-708 15,2 0-841-15,2 2 918 0</inkml:trace>
  <inkml:trace contextRef="#ctx0" brushRef="#br4" timeOffset="171655.9415">5079 13100 382 0,'0'0'544'16,"0"0"-150"-16,0 0-104 0,0 0-105 15,0 0-101-15,0 0-6 0,0 0 13 16,0 0 214-16,0 0-92 0,-21-5-42 15,19 4-10-15,2 0-17 0,-2 0-9 16,2 0 2-16,0-1-3 0,-2 2-14 16,2 0-18-16,0-3-17 0,0 3-3 15,0-2 15-15,-2 2 36 0,2 0 17 16,0 0-7-16,0 0-1 16,0 0-6-16,0 0-7 0,2 0-55 15,0 0-10-15,2 0-6 0,1 0-15 16,1 2 3-16,-2-2-6 0,0 0 5 15,0 0 1-15,2 0-12 0,1 0-4 16,-1 0-2-16,0 0-10 0,0 0-6 16,2-2 3-16,-1 1 0 0,1 0-12 15,-2-1-1-15,0 2 14 0,0 0-13 16,1 0 12-16,-1 0-12 0,-4 0 12 16,2 4-14-16,-2 1-1 0,2 0 0 15,-2 1-1-15,0 3-11 0,0 0 0 16,1 6 9-16,-1-2 0 0,0-1-9 15,0 1 11-15,0 0 1 0,-2 0-1 16,4 0-1-16,-4-2 2 0,2-2 0 16,0 2 0-16,-2 0 1 15,2-2 0-15,-2-2 1 0,0 2 0 16,0 0 1-16,0-3 12 0,0 1-13 16,0 0 0-16,0-1 0 0,0-3-1 15,0 3 0-15,0-4 1 0,0-1 10 16,0 0 0-16,0-1 6 0,0 0 10 15,0 0 8-15,4 0-34 0,0 0-2 16,1 0 0-16,3 0 0 0,-2 0 0 16,4 0 0-16,-1 0 0 0,-1 2 0 15,0 2 3-15,-2-3 16 0,-2 0-1 16,1 1-16-16,-3-2-1 0,0 0-1 16,-2 0-3-16,0 0-25 0,0 0-5 15,0 0-19-15,-2 0 13 0,-2 0 27 16,-3 0 9-16,1 0-12 0,0 0 12 15,-2 0 3-15,1 0 0 16,3 0 2-16,-2 5 0 0,2 0 1 16,-2 2 0-16,2 4 15 0,2 0-17 15,-3 5-1-15,3-1-2 0,2 4-1 16,0 0 0-16,0 3 0 0,0-2 3 16,5 4-1-16,-3-1 1 0,2-1 1 15,0 2 0-15,-4-2 0 0,4-4 1 16,-4-1 10-16,2-1-12 0,-2-1 0 15,0-3 0-15,0-2-1 0,-2-1 0 16,-6-3-1-16,2 2 2 0,-3-2 0 16,-1-1 1-16,-5 3 1 0,3-3 1 15,-2 4 0-15,-1-3-2 0,1 0-1 16,-3-2-15-16,5-1-73 0,-3-3-117 16,5 0-89-16,2 0-321 0,-1 0-1087 15</inkml:trace>
  <inkml:trace contextRef="#ctx0" brushRef="#br4" timeOffset="172247.0778">5581 13315 2062 0,'0'0'991'0,"0"0"-700"0,0 0-94 15,0 0 119-15,0 0 4 0,0 0-74 16,0 0-36-16,0 0-56 0,-51-19-62 15,36 19-49-15,1 6-25 0,-3-3-16 16,3 4-2-16,-1-4-1 0,3 3-88 16,-1-2-68-16,1-2-49 0,4 2-127 15,0-1-272-15,3-2-589 0,1 1-495 0</inkml:trace>
  <inkml:trace contextRef="#ctx0" brushRef="#br4" timeOffset="172506.6845">5497 13221 1816 0,'0'0'661'15,"0"0"-332"-15,0 0-95 0,0 0 60 16,0 0 93-16,0 0 41 0,0 0-151 15,0 0-89-15,0 0-34 0,-5 62-53 16,5-42-30-16,0 2-19 0,0-1-28 16,5-1-24-16,-5-4 0 15,2-4-39-15,-2-3-118 0,2-9-110 16,0 2-273-16,2-4-969 0</inkml:trace>
  <inkml:trace contextRef="#ctx0" brushRef="#br4" timeOffset="173273.4501">5761 13117 1896 0,'0'0'492'16,"0"0"-285"-16,0 0 122 0,0 0 0 15,0 0-36-15,4-59 10 0,-6 46-13 16,-6 3-63-16,2-1-54 0,-5 4-59 16,3 1-34-16,-6 3-3 0,3 3-3 15,1 0-16-15,-2 8-6 0,3 1-6 16,1 4-10-16,4 2-8 0,0 2-10 16,2 2-16-16,2 2-2 0,2 0 0 15,2 3 0-15,4 0 2 0,1-1 0 16,3 2 1-16,2-3 16 0,1 2 2 15,1-1-6-15,-1-1-12 0,-1 0 0 16,1-3-2-16,-5-2-1 0,-2-1-2 16,-3-3-10-16,-3 0 10 0,-2-4-13 15,-5-1-3-15,-5-2 2 0,-2-3 1 16,-1-1 12-16,-3-2-12 0,-3-3 14 16,-1-5 0-16,-1-3 0 15,2-4-1-15,1 2-1 0,1-3-13 16,3 4-2-16,3 0 6 0,5 2 12 15,0 1 2-15,6 4 16 0,0-2 19 16,6 3 15-16,4-3 6 0,7-1-19 16,-3-3-11-16,9-1-27 0,0-3-1 15,0-4-16-15,-3 0-38 0,-1-3-75 16,-3 2-60-16,-5 2-94 0,-3-1-274 16,0 8-786-16,-1-1-1179 0</inkml:trace>
  <inkml:trace contextRef="#ctx0" brushRef="#br4" timeOffset="173723.8483">6013 13380 1375 0,'0'0'1550'0,"0"0"-1307"0,0 0-96 0,33-65 104 16,-26 36-11-16,1-4-23 0,-6-4-1 15,0-2-29-15,-2-5-27 16,0 0-45-16,-6 0-36 0,-7 7-20 16,1 7-10-16,-4 8-9 0,-3 7-16 15,0 10-6-15,-1 5 10 0,-3 7-4 16,2 11-2-16,1 6-1 0,5 5 4 16,3 8 2-16,3 1 10 0,3 0-22 15,4 2-15-15,2-5-3 0,2-1 2 16,9-4 1-16,-1-6 0 0,4-6 0 15,3-5-18-15,4-9-89 0,-3-4-77 16,5-6-121-16,-4-1-334 0,7-19-1127 0</inkml:trace>
  <inkml:trace contextRef="#ctx0" brushRef="#br4" timeOffset="175325.7832">6181 13397 1505 0,'0'0'455'15,"0"0"-215"-15,0 0 396 0,0 0-296 16,0 0-89-16,0 0-10 0,0 0 5 15,-2-56-29-15,2 42-45 0,2 1-45 16,0-5-25-16,0 2-3 0,0-1-7 16,4 0 6-16,-6-1 0 0,6-2-12 15,-1 2-12-15,-1-1-14 0,4 3-5 16,-4 1-9-16,2 3-9 16,0 4-10-16,-1 2 6 0,-1 5 4 15,0 1 24-15,-2 4-10 0,2 6-45 16,-4 7-6-16,6 3-15 0,-4 6 3 15,-2 0 10-15,2 0-1 0,1-2 1 16,-1-6 2-16,-2-3 1 0,2-2-1 16,-2-7 1-16,0-3 2 0,2-2 15 15,0-1-2-15,0-1-16 0,4-5-36 16,-2-5 9-16,4-5 24 0,-3-1-10 16,1-2 12-16,0-3 1 0,0 3 0 15,-2 5 1-15,0 3-1 0,-1 5 2 16,-1 6 29-16,0 0-1 0,0 3-10 15,0 4-20-15,0 5-18 0,0 2 6 16,2 3 10-16,0-2 0 0,0-1 0 16,-2-2 2-16,5-3 2 0,-5-4 10 15,4-3-9-15,-4-2-3 16,4-2-15-16,-2-6-21 0,2-4 11 16,1-3 10-16,-3-1 12 0,0 0 1 15,-2 0-1-15,0 4 0 0,-2 6 3 16,2 5 2-16,-2 1 37 0,2 1-32 15,-2 7-7-15,2 5-19 0,0 3 16 16,0-1 0-16,3-2 1 0,1 3 2 16,-4-6 0-16,2-2 3 0,0-3 0 15,0-5 10-15,0 0-13 0,3-5-45 16,-1-6 2-16,-2-3 28 0,2-2 13 16,-2 1 1-16,0 1 1 0,-2 3 1 15,0 6 14-15,1 2 13 0,-1 3 35 16,0 1-20-16,2 6-25 0,0 3-17 15,0 1-1-15,0 0 1 16,4 1 2-16,1-2 12 0,1-3 1 16,-2-2-4-16,5-4-10 0,-1-1-2 15,3-4-1-15,1-9-2 0,-1-5-12 16,3-4 12-16,1-5-1 0,-1-4 1 16,-3-2 1-16,-1-5 1 0,1-3 1 15,-7-2 0-15,0-3-15 0,-6 0-6 16,-2 5 3-16,0 4 15 0,-10 8-12 15,4 5 12-15,-2 11-9 0,1 11-3 16,3 3 15-16,-4 13 26 0,4 8-1 16,-2 7-7-16,4 6-15 0,0 4 12 15,2 3-3-15,0 1 4 0,4 0-4 16,2-2-10-16,4-3-2 0,-4-3-21 16,5-4 9-16,1-2 0 0,1-5 11 15,-1-5-2-15,0-5-24 0,-3-6-52 16,-3-3-76-16,-2-5-62 0,-2-1-170 15,-2-6-308-15,2 0-618 16,-4-2-731-16</inkml:trace>
  <inkml:trace contextRef="#ctx0" brushRef="#br4" timeOffset="175495.9368">6419 12858 1918 0,'0'0'2385'0,"0"0"-2076"16,0 0-180-16,0 0 120 0,0 0 4 16,0 0-34-16,0 0-155 15,0 0-64-15,0 0-158 0,0 0-226 16,6 24-904-16</inkml:trace>
  <inkml:trace contextRef="#ctx0" brushRef="#br4" timeOffset="176926.9938">5470 13967 1246 0,'0'0'696'0,"0"0"-368"0,0 0 172 16,0 0-3-16,0 0-135 0,0 0-28 16,0 0-14-16,0 0-60 0,0 0-59 15,-6-56-51-15,1 48-19 0,1-1-11 16,-2 0-20-16,0 3-21 0,-2 1-24 16,-1 3-3-16,1 2-7 0,0 0 1 15,0 4-1-15,-1 5 7 0,-1 4-7 16,4 0-12-16,-3 5-21 15,5 2-11-15,0 2 0 0,0 3 1 16,2 2 0-16,2-4 0 0,0 1 14 16,0-4 8-16,4 1-3 0,2-6 6 15,3 1-9-15,1-5-3 0,4 0-12 16,5-6 11-16,0-3-14 0,1-2-31 16,1-3-44-16,0-5-77 0,-5-2-75 15,1-1-66-15,-7-2-262 0,-2 4-794 16,3-1-1203-16</inkml:trace>
  <inkml:trace contextRef="#ctx0" brushRef="#br4" timeOffset="177199.0395">5633 13970 3536 0,'0'0'745'15,"0"0"-469"-15,0 0-79 0,0 0-87 16,0 0-65-16,0 0-45 0,0 0-147 15,0 0-205-15,0 0-709 0,0 0-1701 16</inkml:trace>
  <inkml:trace contextRef="#ctx0" brushRef="#br4" timeOffset="177961.3398">5862 13895 85 0,'0'0'1737'16,"0"0"-1335"-16,0 0-39 0,0 0 61 16,0 0-40-16,0 0-42 0,0 0-28 15,0 0-48-15,0 0-40 0,0 0-56 16,-12-15-17-16,6 16-3 0,2 5-6 15,-5 2-31-15,5 4-31 0,-6 0-19 16,2 1-17-16,2 5-16 0,-1-3-5 16,-1 3-7-16,2-1-6 0,0 1 6 15,-1 2-3-15,1-1-13 0,0 1 0 16,0-2 0-16,0 2-2 0,2-3 1 16,-1 0-1-16,1-2 1 15,2-4 0-15,-4-3-1 0,6 2 1 16,-2-4 0-16,2-5 2 0,0 1 13 15,0-2 5-15,0 0 6 0,0 0 3 16,2 0-28-16,4 0 10 0,-4-3 0 16,4 0 1-16,1 0 2 0,-1-1 0 15,0 1 9-15,4-1-3 0,-1 0 3 16,1 1 7-16,0 1-7 0,3-2 0 16,-1 3-3-16,1-3-18 0,1 1 0 15,0 0 9-15,3 3-12 0,0-3 0 16,-5 3 0-16,2-2 0 0,1 1-1 15,-3 1 0-15,-1 0 0 0,-5 0 1 16,-2 0-1-16,0 0 0 0,-2 0-1 16,0-1-10-16,-2-1-6 0,0-1-18 15,-2 0 11-15,-2-4 7 16,-2-3 3-16,0-2 15 0,-7-4 0 16,3 0 3-16,-5-2-1 0,3-2 10 15,0 1-12-15,1-1-2 0,-1 4-43 16,-1 0-49-16,5 3-45 0,0 2-25 15,0 2-34-15,4 1-80 0,-1 2-224 16,3 2-584-16,2 3-745 0</inkml:trace>
  <inkml:trace contextRef="#ctx0" brushRef="#br4" timeOffset="178378.7178">6259 13730 2073 0,'0'0'573'16,"0"0"-242"-16,0 0 65 0,0 0 0 16,0 0-52-16,0 0-36 0,0 0-74 15,0 0-40-15,0 0-32 0,0 0-24 16,-55-45-20-16,36 48-20 15,-2 0-22-15,-1 4-28 0,-1-2-26 16,2 1-19-16,0-2-3 0,5-1-12 16,-5 2-57-16,9-4-62 0,-5 3-58 15,7-1-56-15,-2-1-84 0,5 2-317 16,1 0-588-16,4 1-600 0</inkml:trace>
  <inkml:trace contextRef="#ctx0" brushRef="#br4" timeOffset="178699.1551">6108 13750 2380 0,'0'0'667'0,"0"0"-348"15,0 0 5-15,0 0 6 0,0 0-17 16,0 0-50-16,0 0-66 0,-10 63-59 16,8-43-37-16,2 4-31 0,0 2-15 15,0 1 9-15,0 2 0 0,0 2-25 16,0-3-2-16,2-1-19 0,0-1-16 16,0-4-2-16,-2 0-3 0,2-4-9 15,0-2-13-15,-2-2-54 0,2-4-49 16,1-1-55-16,-1-3-53 0,-2-5-185 15,2 1-314-15,0-2-561 0,2 0-739 16</inkml:trace>
  <inkml:trace contextRef="#ctx0" brushRef="#br4" timeOffset="179095.8307">6257 13779 1615 0,'0'0'776'0,"0"0"-447"0,0 0 31 15,0 0-3-15,0 0-40 0,0 0-5 16,0 0-29-16,0 0-60 0,0 0-35 15,0 0-47-15,23 0-25 0,-23 9-6 16,2 4 0-16,-2 3 9 0,0 5-16 16,0 5-18-16,0 3-15 15,0 2-13-15,0 2-30 0,0-1-27 16,-2-1 0-16,0-3-3 0,0-2 0 16,0-4-9-16,2-1 10 0,-2-4-13 15,2-2-18-15,0-6-37 0,0-2-30 16,0-3-25-16,0-3-24 0,0-1-28 15,2-1-77-15,0-4-182 0,0-4-217 16,-2 0-471-16,2-8-502 0</inkml:trace>
  <inkml:trace contextRef="#ctx0" brushRef="#br4" timeOffset="179579.3045">6177 13803 1747 0,'0'0'979'0,"0"0"-763"0,0 0 161 15,0 0 4-15,0 0-82 0,0-55-23 16,6 42-22-16,2 0-51 0,0-1-58 16,3 1-38-16,5 3-12 0,-5-3 11 15,5 3 7-15,3 5-16 0,-1 0-18 16,-1 3-15-16,2 2-13 0,-3 1-2 15,1 5-16-15,-7 4-18 0,2 3-12 16,-1 1-1-16,-3 3-2 0,-4 2 0 16,0 1-2-16,-2 3-10 15,-2 1 10-15,0 5-1 0,-4-1 0 16,-2 0-9-16,0 2 11 0,-3-3-1 16,-1 1-28-16,0-6 11 0,-3-2 4 15,3-4 3-15,-2-3 10 0,1-6-10 16,1-1 10-16,2-3 0 0,4-1-1 15,-1-2 0-15,5 0 3 0,0 0 24 16,0 0 61-16,3-2 30 0,5-1-27 16,6 1 63-16,1 1-40 0,1 1-38 15,5 0-19-15,4 1-12 0,0 4-18 16,3 2-21-16,3-1-3 0,3 0-1 16,-6-3-11-16,1 1 9 0,-6-4 2 15,-4 4-26-15,-5-3-64 0,-8-1-74 16,-3 0-56-16,-1-8-154 15,-2-2-227-15,0 0-775 0,4-8-1565 0</inkml:trace>
  <inkml:trace contextRef="#ctx0" brushRef="#br4" timeOffset="191208.075">11580 9634 734 0,'0'0'469'0,"0"0"-170"0,0 0-230 16,0 0 61-16,0 0 522 0,0 0-310 15,0 0-113-15,0 0-31 0,21-59-51 16,-19 47-19-16,0-2 27 0,0 2 26 15,-2-1-18-15,0 1-21 16,-2 2-20-16,-6 2-25 0,1 2-38 16,-3 4-12-16,-4 2-4 0,5 2-3 15,-7 7-2-15,6 3-8 0,-1 3-2 16,1 1-12-16,6 3-1 0,2-2-3 16,2 4 1-16,0-5-11 0,4-1 1 15,6-4 12-15,-2-1-2 0,1-2-1 16,3-6 7-16,3-2-1 0,-3 0 7 15,7-7-16-15,-7-4-9 0,4-7-11 16,-5-1 10-16,-7-6 1 0,0 2-4 16,-4-2 4-16,-2 3 4 15,-6 4 8-15,-3 5-9 0,-3 6 12 16,2 3 1-16,-7 4 8 0,9 2 16 16,-3 7-3-16,1 4 6 0,4 2 0 15,1 5-3-15,3 0 12 0,4 3-19 16,0 2-2-16,6-2-19 0,3-1 0 15,3-4 0-15,3-5 0 0,-3-2 1 16,4-8-1-16,-3-3-10 0,1-4-2 16,-3-9-14-16,-1-3-2 0,-2-5-2 15,-2-3 0-15,-6-3 3 0,0 3 2 16,-2 0 10-16,-8 5-9 0,2 3 9 16,-3 6-18-16,-3 5-37 0,4 5-40 15,-3 0-7-15,3 5-2 0,0 3-8 16,5 0 4-16,-1 3-50 0,2-2-84 15,-2 0-66-15,6-3-181 0,-2-2-598 16</inkml:trace>
  <inkml:trace contextRef="#ctx0" brushRef="#br4" timeOffset="195497.2794">11543 9909 196 0,'0'0'176'0,"0"0"-82"0,0 0 7 16,0 0-22-16,0 0-17 0,0 0 16 15,0 0 3-15,0 0-68 0,0 0 30 16,-4-24 136-16,4 22 267 0,0 0-274 15,2 1-55-15,-2 1 94 16,0-2 55-16,2 2-53 0,-2 0-71 16,0 0-64-16,0 0-62 0,0 0-16 15,0 0-32-15,0 0-4 0,0 0-22 16,0 0-29-16,0-1-7 0,0 0 17 16,0-1 41-16,0 0 36 0,0 0 14 15,0-1 90-15,0 0 25 0,0 0 16 16,0 0 22-16,0 2 3 0,0-2-16 15,0 3-30-15,0-2-44 0,0 2-55 16,0 0-25-16,0 0-29 16,0 0-69-16,0 0-91 0,0 0-45 15,0 0 32-15,-2 2 50 0,0-2 46 16,0 0 44-16,2 0 43 0,0 0 19 16,0 0 64-16,0 0 46 0,0 0-19 15,2 0-17-15,0 0 22 0,-2 0 244 16,0 0-18-16,2 0-56 0,-2 0-39 15,0 0-38-15,0 0-21 0,0 0-4 16,0 0 9-16,0 0-1 0,0 0-31 16,0 0-34-16,0 3-21 0,0 1-19 15,0 5-9-15,0 9-4 0,0 3 1 16,0 7 12-16,0 8 18 0,0 1 27 16,0 11 3-16,-2 12-27 0,2 11-7 15,-2-4-5-15,2-16-13 0,-2-15 6 16,0-10-18-16,2 1-23 0,-2 5-27 15,2-1-1-15,0-6-24 16,0-5-40-16,0-4-38 0,-2-5-31 16,2-4-58-16,0-5-136 0,0-1-327 15,2-1-940-15,6 0-1188 0</inkml:trace>
  <inkml:trace contextRef="#ctx0" brushRef="#br4" timeOffset="195980.7336">11520 10914 779 0,'0'0'215'0,"0"0"1218"16,0 0-1001-16,0 0-172 0,0 0-59 15,0 0 9-15,0 0 34 0,0 0 93 16,0 0 11-16,0 0-58 0,0-7-57 16,0 11-29-16,0 5-21 0,0 7-40 15,0 5-40-15,0 8-22 0,0 6-8 16,-2 15 2-16,2 12 1 0,-2 13-16 16,0 3-8-16,-2-5-7 15,4-7-3-15,0-19 3 0,-2-10-21 16,2-11-24-16,0-5-31 0,0-1-50 15,0-1-37-15,0-1-24 0,0-7-73 16,6-4-146-16,0-7-578 0,-2 3-939 16,9-3 848-16</inkml:trace>
  <inkml:trace contextRef="#ctx0" brushRef="#br4" timeOffset="196565.7382">11508 12111 108 0,'0'0'293'0,"0"0"1030"0,0 0-299 15,0 0-822-15,0 0-99 0,0 0 92 16,0 0 12-16,0 0-7 0,0 0 137 15,-11-34 63-15,11 47-113 0,0 8-109 16,0 7-40-16,-2 14 24 0,2 16 30 16,-2 15-19-16,0 5-46 0,0 1-70 15,0-7 13-15,0-4 6 0,2-5 11 16,-2-7 4-16,0-12-16 0,2-13-30 16,0-8-29-16,0 2-16 0,0-4-42 15,0-1-54-15,0-5-76 0,0-8-95 16,0-3-134-16,6 1-382 15,-2-2-1068-15,5 4 153 0</inkml:trace>
  <inkml:trace contextRef="#ctx0" brushRef="#br4" timeOffset="197047.3751">11460 13374 2602 0,'0'0'1277'0,"0"0"-938"0,0 0-75 16,0 0-58-16,0 0-43 0,0 0 2 15,4 56 55-15,-4-36 14 0,0 5-46 16,-2 3-43-16,2 4-18 0,0 5-12 16,0 0-37-16,0 3-21 15,0-1-26-15,0 1-31 0,-2-2-6 16,2-3-88-16,0 0-27 0,0-1-48 16,2-3-61-16,0-2-119 0,3 1-297 15,1-1-722-15,2-9 693 0,4 11-1205 0</inkml:trace>
  <inkml:trace contextRef="#ctx0" brushRef="#br4" timeOffset="197647.178">11415 14484 1186 0,'0'0'605'16,"0"0"-488"-16,0 0-7 0,0 0 36 15,0 0-13-15,0 0 100 0,0 0 192 16,0 0-121-16,0 0-161 0,0 0-41 16,4 1-1-16,-2 4-19 0,2-1-31 15,-2-1-23-15,-2-3-3 0,2 0 13 16,-2 0-13-16,0 0-9 16,2-3 13-16,-2 1 49 0,0 0 157 0,0 1-5 15,0 1-32-15,0 0 17 16,0 1 27-16,0 6-11 0,0 6-15 15,0 8-89-15,0 16-48 0,0 19-16 16,0 19 28-16,0 6 15 0,0-3-4 16,0-17-72-16,0-22-30 0,0-12-33 15,0-7-33-15,0-2-52 0,0-3-115 16,4-2-188-16,3-8-729 0,3-3-724 16,4-2 709-16</inkml:trace>
  <inkml:trace contextRef="#ctx0" brushRef="#br4" timeOffset="198116.221">11371 15566 1239 0,'0'0'1148'15,"0"0"-1041"-15,0 0 58 0,0 0 73 16,0 0-59-16,27 56-15 0,-23-41 46 16,-2 2 301-16,-2 1-95 15,0 3-147-15,0 2-63 0,0 4-28 16,0 6-38-16,0 11-15 0,0 15-7 15,-2-2-5-15,2-7-47 0,0-9-35 16,0-12-31-16,0-2-6 0,0-1-76 16,0-12-94-16,0-11-156 0,7-3-427 15,-5-7-1210-15,14-12-70 0</inkml:trace>
  <inkml:trace contextRef="#ctx0" brushRef="#br4" timeOffset="199083.0261">11146 16490 1018 0,'0'0'1135'16,"0"0"-921"-16,0 0 2 0,0 0-96 16,0 0 307-16,0 0 31 0,0 0-133 15,0 0-14-15,0 0-35 0,-14-34-60 16,14 34-10-16,0 0 26 0,0 0-25 15,0 0-74-15,2 3-24 0,6 5-12 16,0 2-3-16,0 5-18 0,1 3-16 16,3 6-15-16,5 4-17 0,-3 3-1 15,5 3-12-15,-3 5-3 0,5-5 3 16,-2 2-3-16,-5-3-11 0,-2-6 0 16,3-6-1-16,-9-5-12 0,-2-5-15 15,0-7-52-15,-2-2-63 0,-2-2-91 16,0-5-52-16,-2-5 1 15,-4-3-130-15,2-5-350 0,0 5-604 16,0-8-617-16</inkml:trace>
  <inkml:trace contextRef="#ctx0" brushRef="#br4" timeOffset="199402.108">11429 16490 2621 0,'0'0'501'0,"0"0"-239"0,0 0 134 0,0 0-31 15,0 0-42-15,0 0-15 0,0 0-53 16,0 0-115-16,0 0-52 16,-6 69 4-16,-6-41 8 0,1 3 12 15,1 4-12-15,-5 3-27 0,3 2-19 16,-2 4-12-16,-3 0-11 0,5 3-10 15,-3-1-6-15,3-1-3 0,-3-4-11 16,5-2-1-16,0-5-3 0,-5-4-36 16,7-6-40-16,2-4-63 0,0-7-52 15,1-7-46-15,-1-3-60 0,4-3-183 16,2-3-477-16,0-3-277 0,0-4-813 0</inkml:trace>
  <inkml:trace contextRef="#ctx0" brushRef="#br4" timeOffset="199802.0108">11421 17146 2895 0,'0'0'511'15,"0"0"-317"-15,0 0 131 0,0 0-30 16,0 0-72-16,0 0 3 16,54-62-8-16,-40 48-71 0,-3-3-65 0,-1 0-24 15,6-3-18-15,-7 2-7 16,5 0-2-16,-4 5-1 0,1 0 10 15,-1 5 5-15,-4 3 13 0,1 5 3 16,-3 0 5-16,-2 4-8 0,2 10-22 16,-2 5-36-16,0 8-1 0,-2 5 1 15,2 7 2-15,2 0 1 0,-2 4 18 16,0-3-18-16,0-3 11 0,0-4-14 16,1-5-36-16,-1-9 3 0,-2-6-46 15,2-9-79-15,0-4-122 0,-2-10-247 16,0-3-584-16,4-13-944 0</inkml:trace>
  <inkml:trace contextRef="#ctx0" brushRef="#br4" timeOffset="201885.4837">9486 16014 936 0,'0'0'521'0,"0"0"-89"0,0 0-166 16,0 0-172-16,0 0 75 0,0 0 433 16,0 0-311-16,0 0-186 15,0 0-57-15,-10 0-4 0,10 0 45 16,0-1 37-16,-2-2 7 0,0 0-30 16,2 1-2-16,0-2 6 0,-2-1 14 15,2-2 9-15,0 0-12 0,0-2 2 16,0-3-3-16,2 3-12 0,0-4-23 15,0 2-8-15,0 0-10 0,2 2-12 16,-2 2-7-16,0-1-11 0,2 0-7 16,-2 2 1-16,2-1-7 0,-1 1-9 15,1 0-10-15,0-3 16 16,-2 1-2-16,2 0 8 0,0 1 0 16,2 0-3-16,1 2 4 0,1-3 2 15,-4 4 6-15,0 0-2 0,4 1 2 16,1 0 0-16,-3 1-11 0,0-1-4 15,0 2 3-15,3-1-9 0,1 0 3 16,-2-1-3-16,2 1 0 0,3 2-8 16,-3-4 8-16,-4 1 0 0,5 1 3 15,1-2-12-15,-6 1 15 0,5 1-3 16,-1 1 0-16,0-2 0 0,-3 3 3 16,1-2 1-16,4 2-1 0,-6 0-6 15,5 0 0-15,-1 0-9 0,2 0 18 16,-3 0-3-16,5 0-6 0,-3 0 0 15,-1 0 0-15,4 2 4 0,-3-2-1 16,1 0 6-16,5 0-3 0,-7 0-15 16,4 0 24-16,-1-2-6 0,1 0 0 15,3-1-6-15,-7 1 3 16,7 1-6-16,-5-2 3 0,5 3 7 16,-5 0-7-16,3 0-3 0,1 0-10 0,-4 0 10 15,5 0-11-15,-5 0-1 16,3 0 0-16,-3 0 0 0,1-1 0 15,5-2-1-15,-5 0-1 0,3-1-10 16,-3 0 12-16,5 0-1 0,-3-2 1 16,1-1-1-16,1 1 0 0,1 1 1 15,-3 0 0-15,3 0 1 0,-3 2 0 16,1 1 2-16,-5-1-3 0,3-2 0 16,3 2-3-16,-9-3-9 0,4-3-3 15,-1 3 12-15,-3-4-13 0,0 1 13 16,1-3-15-16,-3 2 6 0,0-3 9 15,-2 0-9-15,0 0 9 0,0 2-12 16,3-2 3-16,-5 1-3 0,2 3 3 16,0-1-6-16,-2 0 6 0,0 4 0 15,-2 3 12-15,0-1 12 0,2 4 6 16,-2 0 3-16,0 0-9 16,0 0 0-16,0 0-12 0,0 0 0 15,0 4-2-15,0-2-22 0,0 2 6 16,0 2 15-16,0 1-9 0,0 1 11 15,0 1 0-15,0 2 1 0,2-2 2 16,-2 1-1-16,2 0-1 0,0-1 0 16,0 2 1-16,0-1 1 0,1 0 10 15,3 1-9-15,-2 0 0 0,0 0 0 16,0 0 9-16,2 1-10 16,1 0 10-16,3 2-10 0,-2-3 1 0,0 0 15 15,1 1-6-15,3-2 3 16,-6-2 0-16,5 2 3 0,1-4-2 15,-2 0 2-15,-1-2 3 0,5-1 3 16,-4-1-6-16,5 1-6 0,4 1-9 16,-7-2 9-16,7 2 0 0,-5-1-10 15,5 1 1-15,-5 0-1 0,5 1 1 16,-5 1-2-16,3-2 11 0,-5 1-10 16,5 0 0-16,-7-2-2 0,7 0 1 15,-3 2-1-15,-2-3 0 0,5-1-1 16,-3 1 1-16,3 0 0 0,-3-2 0 15,7 0-1-15,-4 0-1 0,1 0 1 16,-1 0 0-16,3 0 1 0,-1 0 1 16,-2 0 0-16,1 0 0 0,-3 0 1 15,3 0-1-15,-3 2-1 0,3-1 0 16,-5 0-2-16,5 1 2 0,-3 1-1 16,1-3 0-16,1 2-1 15,-1 0 2-15,1 1-1 0,-1 0 0 16,-1 4-1-16,-1-1 1 0,3 2 0 15,-5 3-2-15,3 4 0 0,-5 0-15 16,-2 4 3-16,1 1-3 0,-3 3-3 16,-2 1-12-16,-4-3-49 0,0 1-41 15,0-6-40-15,-4-2-58 0,-2-4-137 16,-3-3-260-16,3-4-833 0,0 0-1218 0</inkml:trace>
  <inkml:trace contextRef="#ctx0" brushRef="#br4" timeOffset="202904.0512">10197 14671 1026 0,'0'0'807'16,"0"0"-431"-16,0 0-207 0,0 0 343 15,0 0-32-15,15-52-163 0,-13 49 14 16,-2 2 28-16,0 0-90 0,0 1-66 16,0 0-35-16,-2 3-9 0,-4 5-37 15,1 5-34-15,-3 6 0 0,0 2 6 16,-3 5-12-16,1 1-19 0,-2 3-32 15,-1 0-31-15,1 0-3 0,-3-1 0 16,3 0 1-16,-7-1 0 0,7-5 0 16,-7-1 1-16,7-2 1 0,0-5-1 15,-3-2 0-15,7-2 0 0,-2-3 0 16,3-4 1-16,3 0 0 16,2-2 0-16,0-2 1 0,2 0 23 15,0 0 24-15,2 0 10 0,2 0-25 16,5 2-3-16,1-1 9 0,-2-1-9 15,9 2-2-15,-5 0-7 0,7 0-3 16,-3-1-15-16,9 2 0 0,-6-3 18 16,5 3-18-16,3-3 15 0,0 0-16 15,0 0 10-15,-2 0-11 0,2 0 0 16,0 0 0-16,-3-3 1 0,-3-1-1 16,-2-2 2-16,-5 0 12 0,1-1-12 15,-7-1 9-15,-4 1-12 0,-2-2 0 16,-2 1-12-16,0-3-3 0,-4-1 3 15,-2-4 12-15,-11-2 0 16,5-5 3-16,-9-2 9 0,7-5-9 16,-9 1-1-16,4 1 1 0,-1 3-3 15,5 3-1-15,-3 2-23 0,5 5-33 16,-1 6-55-16,6 2-57 0,1 4-49 16,1 1-113-16,4 2-211 0,-2 0-848 15,10 5-1057-15</inkml:trace>
  <inkml:trace contextRef="#ctx0" brushRef="#br4" timeOffset="203287.0624">10470 14214 2541 0,'0'0'566'15,"0"0"-403"-15,0 0 206 0,0 0 18 16,0 0-127-16,0 0 90 0,0 0 36 16,0 0-148-16,0 0-89 0,0 0-36 15,0 47 2-15,4-24 9 0,4 1-6 16,3 2-19-16,-1 1 4 0,1 0-13 15,3 1-14-15,-2-1-16 0,5 1-12 16,-3-1-9-16,7-2-12 0,-4 1-12 16,1-6-13-16,-3-2-2 0,1-2-2 15,-5-5-22-15,1-3-36 0,0 1-45 16,-5-5-52-16,-3-1-45 0,0-1-55 16,0-2-114-16,-2 0-250 0,-2 0-634 15,6-3-473-15</inkml:trace>
  <inkml:trace contextRef="#ctx0" brushRef="#br4" timeOffset="203570.8406">10853 14264 2895 0,'0'0'664'0,"0"0"-396"15,0 0 137-15,0 0-86 0,0 0-121 16,0 0 7-16,0 0 0 0,0 0-65 15,0 0-49-15,-7 70-15 0,-5-36 9 16,-9 12 3-16,3 12-6 0,-9 15-16 16,2 8-9-16,4-4 1 15,1-7-7-15,5-6-2 0,1-4-18 16,5-12-31-16,1-11-3 0,0-8-9 16,4-9 9-16,0 1-9 0,-1 0-22 15,3-5-56-15,2-4-77 0,0-6-57 16,0-6-95-16,0-3-220 0,2-2-724 15,11-10-1156-15</inkml:trace>
  <inkml:trace contextRef="#ctx0" brushRef="#br4" timeOffset="204110.0559">11268 14675 1269 0,'0'0'1907'15,"0"0"-1481"-15,0 0-64 0,0 0 98 16,0 0-109-16,0 0-99 0,0 0-5 16,0 0-32-16,-10-51-51 0,-11 49-46 15,4 2-33-15,-5 0-22 0,-5 3-39 16,2 1-9-16,0 4-14 0,0 0-1 15,-1-2-36-15,3 1-43 0,2-1-41 16,0-1-50-16,7-2-55 0,-5 0-58 16,11 0-131-16,-2-1-315 0,2 1-604 15,8 2-630-15</inkml:trace>
  <inkml:trace contextRef="#ctx0" brushRef="#br4" timeOffset="204338.0596">11270 14835 2421 0,'0'0'1085'0,"0"0"-788"15,0 0 105-15,0 0-58 0,0 0-116 16,0 0 24-16,0 0 52 0,0 0 6 16,-58-52-47-16,35 38-58 0,-5 4-51 15,-3 2-46-15,-1 5-60 0,1 3-37 16,5 5-11-16,-1 4-48 0,6 1-108 15,-2 3-116-15,9-3-191 16,-1-4-678-16,7 3-1832 0</inkml:trace>
  <inkml:trace contextRef="#ctx0" brushRef="#br4" timeOffset="205757.9072">11427 14753 101 0,'0'0'1'0,"0"0"-2"0</inkml:trace>
  <inkml:trace contextRef="#ctx0" brushRef="#br4" timeOffset="206405.8884">11427 14753 1289 0,'0'0'527'15,"0"0"-372"-15,0 0-151 0,0 0 12 16,-12-18 55-16,8 18 33 0,2 0-23 15,2 0-52-15,0 0 17 0,-3 0-27 16,3-2 17-16,-2 2 15 0,0 0 27 16,2 0 12-16,0 0 335 0,0 0-77 15,0 0-119-15,0 0-24 0,0 0-7 16,0 0-16-16,0 2-17 0,0-2-38 16,0 3-22-16,0-3-28 0,0 1-21 15,0 1-7-15,0-2-6 16,0 1-6-16,0-1 9 0,0 2 12 0,0-2 6 15,0 0 16-15,0 0 20 0,0 0-2 16,-2 0-7-16,2 0-15 16,0 0-6-16,0 0-10 0,0 0 1 15,0 0 2-15,0 0-2 0,0 0-7 16,0 0 4-16,0 0-7 0,0 0 0 16,0-2 1-16,0 2-1 0,0 0 3 15,0 0 7-15,0 0 5 0,0 0 0 16,0 0-9-16,2 0-9 0,0 0-5 15,3 0-10-15,1-1-3 0,0 1 3 16,0 0-12-16,-2 0 0 0,7 0 9 16,1 0-9-16,-2 0 6 0,7-2 3 15,-1 2 0-15,5 0 6 0,2-1-6 16,2 1-3-16,6 0-15 0,0 0 6 16,4 1 0-16,0-1-6 15,6 0-10-15,5 0 13 0,3 0-12 16,-1 0 12-16,-1 0-2 0,13 2 2 15,7-2 6-15,13 1-9 0,11 1 0 16,-6-2 9-16,-4 0 0 0,-9 0-18 16,4 0 12-16,1 4-13 0,-1-4 19 15,3 0-6-15,-1 0-3 0,-1 0-11 16,-1 0 14-16,1 1-13 0,-3 0-1 16,-3-1-1-16,1 1 2 0,-4-1-2 15,0 2 2-15,-2-2-2 0,-1 1 0 16,-5-1-1-16,2 0 0 0,-11 0-2 15,-9 0 0-15,-9 3 0 0,-4-3 0 16,4 0 0-16,4 0 0 0,0 2 0 16,-4-2-9-16,-8 1-9 0,-6-1-39 15,-5 1-52-15,-6-1-53 0,-8 0-63 16,0 1-134-16,-10-1-284 16,0 0-531-16,-11 0-978 0</inkml:trace>
  <inkml:trace contextRef="#ctx0" brushRef="#br4" timeOffset="207490.7968">12165 14404 1334 0,'0'0'800'0,"0"0"-590"15,0 0 181-15,0 0 74 0,0 0-86 16,0 0-29-16,0 0-12 0,0 0-71 16,10-57-70-16,-3 38-28 15,1-1-19-15,0-2-13 0,5-3-18 16,-3 0-10-16,2-5-2 0,5-3 2 16,-3-1-15-16,7-3-10 0,-4-4 1 15,3 0-4-15,-1 1-11 0,-1-1-10 16,3 3-12-16,-4 1-12 0,3 3-30 15,-3 1-3-15,-1 6-3 0,-3 3 3 16,-1 3 0-16,-1 0 18 0,-3 8-3 16,-4 1 3-16,0 4-3 0,2 3-3 15,-4 2 3-15,-2 3 12 0,0 3 9 16,0 6 52-16,0 7-55 0,0 9-35 16,-8 16-1-16,2 17 1 0,-2 12 2 15,-3 10 9-15,1-6-12 0,2-9-24 16,6-5-3-16,0-13 5 15,-1-9 20-15,3-10-1 0,-2-6 0 16,2 0-9-16,0-6-24 0,0-1-60 16,0-11-91-16,2-4-121 0,5-11-271 15,-3 0-731-15,6-9-1529 0</inkml:trace>
  <inkml:trace contextRef="#ctx0" brushRef="#br4" timeOffset="208380.3584">11506 15402 1456 0,'0'0'815'0,"0"0"-560"16,0 0 6-16,0 0 64 0,0 0-41 16,0 0-24-16,0 0 8 0,0 0-54 15,0 0-74-15,-21 15-22 0,21-16 27 16,0-3 19-16,4-6 29 0,0-2-52 16,3-6-37-16,1-2-19 0,6-3-9 15,-3-7-12-15,5-1-10 0,-1-6-11 16,1 1-10-16,1-1-2 0,-7 3-13 15,4 5 0-15,-5 5 6 0,-3 8 10 16,-2 6 8-16,2 4 9 0,-4 3 22 16,0 3-3-16,-2 0-22 0,0 0-9 15,0 0 0-15,0 9-11 0,-2 1-28 16,0 9-3-16,-4 6 2 0,2 5 1 16,0 3 2-16,0 4 10 0,2 0 3 15,-3 2-12-15,3 1 12 0,-2-2-12 16,-2-1 21-16,4 0-9 0,-2-2-3 15,2-3-10-15,-2-5-1 16,4-1-1-16,-2-6-18 0,0-5-21 16,2-2-46-16,0-2-45 0,0-7-45 15,0-2-64-15,4-2-99 0,-2 0-267 16,0 0-723-16,6-4-787 0</inkml:trace>
  <inkml:trace contextRef="#ctx0" brushRef="#br4" timeOffset="208637.6708">11735 15408 3852 0,'0'0'604'0,"0"0"-447"0,0 0 196 15,0 0-14-15,0 0-66 0,0 0-4 16,0 0-57-16,0 0-80 0,0 0-80 16,60 0-29-16,-39 5-23 0,-3-1-21 15,9-3-55-15,-4-1-74 0,0-5-71 16,-1-5-112-16,-3 2-326 0,4-6-1554 0</inkml:trace>
  <inkml:trace contextRef="#ctx0" brushRef="#br4" timeOffset="209179.7995">12293 15303 2910 0,'0'0'651'16,"0"0"-528"-16,0 0 35 0,0 0 78 15,0 0-36-15,0 0 8 0,0 0 32 16,-51-7-59-16,32 17-65 0,-4 1-33 15,5 2-10-15,-5 6 6 0,0-1-6 16,9 2 9-16,-5 1 6 0,11 2 3 16,2-1 9-16,4 3-3 0,2-1-12 15,6-1-22-15,4 0-21 0,9-2-39 16,-3-3-3-16,9-5-18 0,4-3-6 16,0-7-39-16,0-3-61 15,-2 0-52-15,-5-7-33 0,1-5-53 16,-4 0-266-16,-7 3-855 0,3-5-1333 0</inkml:trace>
  <inkml:trace contextRef="#ctx0" brushRef="#br4" timeOffset="209596.234">12630 14960 430 0,'0'0'2814'16,"0"0"-2369"-16,0 0-206 0,0 0 127 15,0 0-121-15,0 0-69 0,0 0 45 16,0 0-4-16,-37 57-62 0,23-35-46 16,-3 2-11-16,3 2 2 0,-7 3-16 15,6 4-20-15,-3 5-10 0,7 0 10 16,-3 0-7-16,6 4 4 16,2 0 2-16,3 3 6 0,1 1-18 0,2-1-17 15,0 2-16-15,7-2-17 0,-1-2-1 16,6-1-46-16,1-3 7 15,-3-9-27-15,4-6-52 0,-3-5-48 16,-5-9-43-16,4-6-88 0,-4-4-266 16,-1 0-937-16,1-4-1161 0</inkml:trace>
  <inkml:trace contextRef="#ctx0" brushRef="#br4" timeOffset="210161.6482">12692 15444 2786 0,'0'0'532'0,"0"0"-398"16,0 0 201-16,0 0 24 0,0 0-113 16,19-62 29-16,-11 41-11 0,-2-1-66 15,7-3-54-15,-1-3-29 0,-2 3-12 16,5-2-18-16,-3 1-30 0,-1 0-16 15,3 5-9-15,-4 0-5 0,-1 5-10 16,-1 1-12-16,-2 5 0 16,-2 4 9-16,0 2-11 0,-4 0 0 0,3 3 0 15,-3 1 0-15,0 0 0 16,0 1 2-16,0 6 9 0,-5 0-12 16,3 5 1-16,-2 3 0 0,0 2 1 15,-2 6 0-15,2 0 10 0,0 2-10 16,-1 3 10-16,1 3 15 0,2 2 13 15,-2 4-7-15,0 2 15 0,-2 2 28 16,2 3 26-16,0 0-41 0,1-2-28 16,-3-3-33-16,2-3-6 0,0-7-15 15,2-6 5-15,-2-7 1 0,2-6-36 16,2-7-63-16,0-3-95 0,0-5-103 16,2-8-102-16,0 0-533 0,8-16-1157 0</inkml:trace>
  <inkml:trace contextRef="#ctx0" brushRef="#br4" timeOffset="210734.0771">12934 15540 2365 0,'0'0'705'0,"0"0"-580"16,0 0 263-16,0 0 62 0,0 0-103 16,0 0-29-16,0 0 17 15,0 0-73-15,0 0-62 0,23-49-18 16,-11 45-22-16,7-2-48 0,-1 3-57 15,1 3-37-15,4-3-18 0,-3 3 0 16,1 0-12-16,-4 0-55 0,-3 0-87 16,1-2-100-16,-5 0-129 0,-2 0-704 15,0-2-1292-15</inkml:trace>
  <inkml:trace contextRef="#ctx0" brushRef="#br4" timeOffset="211645.8959">13275 15709 1738 0,'0'0'435'0,"0"0"-186"16,0 0 138-16,0 0-41 0,0 0-75 16,0 0 21-16,0 0 10 0,0 0-76 15,0 0-87-15,0 0-42 0,-4 7-5 16,4-7-2-16,0-3-4 0,4-2-25 16,-2-2 7-16,2-3-1 0,3-1 9 15,-3-3 1-15,4-1 8 0,2-5-6 16,-1-1-18-16,-1-4-9 0,4 1-13 15,-1-4-11-15,-3-2-10 0,6 0-17 16,-3-2-1-16,-1-1-1 0,4 2-2 16,-3-3 1-16,1 3-1 0,-1 0 1 15,-1 1 1-15,-4 3 1 0,2 0 0 16,1 5 1-16,-5 1-1 0,0 3-1 16,0 3 1-16,-2 1 0 0,-2 3 0 15,2 2-1-15,-2 2-1 0,2 3 0 16,-2 1-1-16,0 3-9 15,0 0 11-15,0 0 1 0,0 3 1 16,0 5 1-16,-2 3 10 0,0 3-9 16,2 4 0-16,-2 3 9 0,0 3 0 15,0 3 0-15,2 4 3 0,-2 2-2 16,2 3 2-16,-2 2-12 0,2 4 15 16,-2-2-6-16,-2 4-9 0,1-1 0 15,1 1 0-15,0-3-2 0,2-5-1 16,-2-4-36-16,-2-8 18 0,4-3 17 15,0-9-1-15,-2-2 1 0,0-7-2 16,0-1-40-16,-2-2 10 16,0-5 17-16,-3-2 14 0,-1-3 1 15,0-1 1-15,2-1 1 0,-3 3 1 16,3 0-1-16,-2 3 0 0,6 3 0 16,0 1-1-16,2 1 3 0,0 1 43 15,0 0 48-15,8 1-12 0,2 2 0 16,5 2 75-16,1-1-73 0,1 0-44 15,6 1-10-15,2-5-19 0,1 2-11 16,1 0-2-16,2-6-13 0,-4-5 12 16,0-2-24-16,-7-3-49 0,-1-1-63 15,-7-1-52-15,-3 0-64 0,-5 0-117 16,0-2-368-16,-2 6-892 0,0-4-937 0</inkml:trace>
  <inkml:trace contextRef="#ctx0" brushRef="#br4" timeOffset="211995.0992">13676 15024 2556 0,'0'0'656'16,"0"0"-420"-16,0 0 168 0,0 0-27 16,0 0-135-16,0 0 23 0,0 0 30 15,42 65-85-15,-36-45-64 0,6 6-21 16,-2 3 5-16,-1 2-3 0,1 4-18 16,-2 3-22-16,1 1-8 0,-3 3-13 15,0 2-3-15,-6 6-14 16,0 11-10-16,-6 8-21 0,-2 2-17 15,-3-14-1-15,-1-14-54 0,6-15 14 16,-5-6-14-16,1 4-78 0,-2-2-65 16,-1-1-78-16,-3-5-188 0,7-8-788 15,1 0-1612-15</inkml:trace>
  <inkml:trace contextRef="#ctx0" brushRef="#br4" timeOffset="212444.6239">14257 14865 2297 0,'0'0'2593'0,"0"0"-2260"16,0 0-160-16,0 0 79 0,0 0-68 15,0 0-123-15,0 0-28 16,0 0-33-16,0 0-202 0,0 0-193 15,4-33-330-15,7 33-1675 0</inkml:trace>
  <inkml:trace contextRef="#ctx0" brushRef="#br4" timeOffset="213046.3137">14910 14669 121 0,'0'0'3132'0,"0"0"-2731"0,0 0-231 16,4-60 272-16,-8 39-76 0,-6-2-136 16,-5 1 3-16,-5 4-20 0,-1 3-70 15,-4 6-67-15,-2 8-4 0,-1 1 22 16,-4 12 12-16,6 10-24 15,-1 6-28-15,6 5-6 0,2 6 7 0,7 9-4 16,8 11 0-16,2-5-3 16,2-4-45-16,8-8-1 0,2-9 2 15,9 1-1-15,4 3 8 0,8-8-11 16,0-7-28-16,4-8-53 0,-2-7-76 16,-2-7-51-16,0-1-47 0,-6-10-107 15,-2-4-323-15,-9 1-876 0,11-7-1225 0</inkml:trace>
  <inkml:trace contextRef="#ctx0" brushRef="#br4" timeOffset="213214.9801">15196 14752 4393 0,'0'0'551'0,"0"0"-551"16,0 0-110-16,0 0 5 0,0 0-527 0,0 0-1114 16</inkml:trace>
  <inkml:trace contextRef="#ctx0" brushRef="#br4" timeOffset="213997.3291">15801 14565 1140 0,'0'0'2665'0,"0"0"-2344"15,0 0-159-15,0 0 219 0,0 0-71 16,0 0-78-16,0 0 84 16,0 0-107-16,0 0-113 0,0 0-38 15,-12 38 23-15,-3-4 13 0,-3 3-1 16,-3 5-29-16,-2-1-25 0,1 1-39 15,-3 1-31-15,2-1 16 0,-2-3 15 16,0-4 3-16,5-2 12 0,-1-4 3 16,2-7 0-16,3-1-15 0,1-4 9 15,5-4-10-15,0-5-2 0,4-4 1 16,1 0-1-16,3-2 0 0,2-2 18 16,2 0 27-16,5 0-3 0,5-2-21 15,3 0 3-15,3 0-9 16,3-1 4-16,6 2-4 0,2-1-3 15,2 0 3-15,6 0 9 0,0-1-21 16,0-2-2-16,7 1-1 0,-5-1 0 16,2 0 0-16,-6 2 2 0,-2 0-2 15,-6-1 1-15,-2 1-1 0,-6 1 1 16,-5-1-1-16,-1-1-2 0,-7-2-22 16,-4-1 3-16,0-2-3 0,-2-3-4 15,-2-7 10-15,-8-2 17 0,-1-4 0 16,-5-6 1-16,-3-3 2 0,-2-5 10 15,-1 1-10-15,-5-2-1 0,0 3-1 16,-2 4-21-16,2 4-87 0,4 6-73 16,-1 6-54-16,3 4-101 0,9 4-245 15,1 5-1152-15</inkml:trace>
  <inkml:trace contextRef="#ctx0" brushRef="#br4" timeOffset="214482.8994">16835 14100 3845 0,'0'0'510'15,"0"0"-401"-15,0 0 172 0,0 0 25 16,-9-52-147-16,-5 48 14 0,-7 4 82 16,-3 5-44-16,-10 10-44 0,-3 1-26 15,-4 2-26-15,-5-1-58 0,1-5-54 16,-1 0-1-16,1-3-2 0,0-4-18 15,3 0-51-15,3-3-46 0,4 2-39 16,4-3-21-16,2 4-76 16,8 2-123-16,3 4-255 0,7-3-621 0,3 10-662 15</inkml:trace>
  <inkml:trace contextRef="#ctx0" brushRef="#br4" timeOffset="214748.2812">16459 14243 2418 0,'0'0'1592'0,"0"0"-1335"0,0 0 10 15,0 0 124-15,0 0-156 0,4 56-110 16,-13-4 21-16,1 19 8 0,-2 10-33 16,-1 4-30-16,5-4 3 0,0-8-10 15,-2 0-32-15,6-5-22 0,0-15-30 16,0-10-35-16,2-14 17 0,0-5 5 15,0 4 11-15,2-5-1 0,2 1-36 16,0-10-61-16,2-8-60 16,0-6-73-16,3-13-138 0,-1-8-170 15,0 1-512-15,5-19-604 0</inkml:trace>
  <inkml:trace contextRef="#ctx0" brushRef="#br4" timeOffset="215016.0561">16860 14293 2096 0,'0'0'2083'0,"0"0"-1859"0,0 0-109 16,0 0 162-16,-5 69-103 15,-1-41-82-15,-4 7 73 0,2 8 51 16,-5 10-59-16,1 12-45 0,-5 15-3 15,5-2-12-15,-1-3-37 0,5-15-60 16,4-20-12-16,2-11-12 0,2-7 9 16,0 1 0-16,0 1-30 0,2-5-43 15,2-8-42-15,0-7-22 0,0-4-39 16,1-9-163-16,-1-10-163 0,0 4-432 16,-2-20-439-16</inkml:trace>
  <inkml:trace contextRef="#ctx0" brushRef="#br4" timeOffset="215400.0964">16626 14173 3691 0,'0'0'965'0,"0"0"-851"16,0 0 52-16,60-51 160 16,-29 40-186-16,4 2-49 0,13 2 73 15,18 5-16-15,6 2-72 0,-4 3-43 16,-16 8 9-16,-17-1-12 0,-14 2-11 15,2 8-4-15,-3 6 0 0,-1 8-13 16,-11 5-2-16,-6 3-12 0,-4 5 0 16,-10 3 9-16,-7 0-9 0,-6 0 9 15,-6 1 3-15,-2-1 0 0,-2-1 2 16,-2-2-1-16,0-1 0 0,2-7-1 16,4-4-30-16,4-4 30 0,4-6 18 15,6-6 43-15,9-4 11 0,4-2 115 16,4 0 27-16,10-1-73 15,13 1-48-15,4 3-24 0,18 3-9 16,19 8-15-16,21 4-20 0,10 4-25 16,2 1 0-16,-1-5-1 0,-16-9-20 15,-3-7-63-15,-9-12-42 0,-19-10-6 16,-9-12-25-16,-1-24-56 0,-2-28-131 16,11-15-171-16,-5 8-531 0,-1 3-1365 0</inkml:trace>
  <inkml:trace contextRef="#ctx0" brushRef="#br4" timeOffset="219687.8145">11452 9526 248 0,'0'0'287'0,"0"0"-232"0,0 0 27 15,0 0 641-15,0 0-352 0,0 0-228 16,0 0-13-16,0 0 9 0,0 0-9 16,17 0-17-16,-13 1-16 0,-2 0 22 15,4-1 65-15,-2 0-65 0,-2 0-14 16,0 1 8-16,-2-1 33 0,2 2 26 16,-2-2 9-16,0 1-17 0,0-1-38 15,0 1-48-15,0 1-33 0,0-2-26 16,0 0-17-16,0 0-1 0,-4 0 27 15,-2 0 78-15,-4 0 21 16,-1 0 4-16,-7 0 11 0,-1 0 8 16,-6 0-30-16,-2 0-28 0,-2 0-19 15,-4 0-18-15,-2 0 0 0,0 0 3 16,-2 2-6-16,0-2-25 0,-1 1-24 16,-5 1-3-16,0-1 0 0,3 0-43 15,-3 1-139-15,-5-1-112 0,7 0-114 16,-2 2-530-16,10-2-463 0,-11-1-267 0</inkml:trace>
  <inkml:trace contextRef="#ctx0" brushRef="#br4" timeOffset="220136.0508">10334 9569 186 0,'0'0'574'15,"0"0"1043"-15,0 0-1304 0,0 0-313 16,0 0-65-16,0 0 43 0,0 0-20 15,0 0 26-15,0 0 16 16,0 0 48-16,39-32 68 0,-39 33-42 16,2 3-32-16,-2 0 64 0,0-1 396 15,0-1-182-15,0 0-132 0,0-2-94 16,0 2-14-16,-2-2-5 0,0 1 86 16,-2-1 53-16,-5 0 4 0,-3 0-37 15,-2 0-16-15,-5 0-25 0,-2 0-27 16,-3 0-4-16,-7 0-39 0,-3 1-34 15,-3 1-14-15,-8-2-10 0,3 0-11 16,-9 2-1-16,-9-1-1 0,-8 1-24 16,-3 0-44-16,5-2-56 0,6 3-36 15,2-3-107-15,13 5-181 0,8-3-683 16,8 2-386-16,10 0-55 0</inkml:trace>
  <inkml:trace contextRef="#ctx0" brushRef="#br4" timeOffset="220605.4862">8864 9597 1482 0,'0'0'445'0,"0"0"-221"16,0 0-33-16,0 0 32 0,0 0-26 16,0 0 34-16,0 0 89 0,0 0 16 15,0 0-14-15,0 0-53 0,-6-6-42 16,-3 5 4-16,5 1-10 0,-10 0-52 16,-1 0-60-16,1 0-39 0,-9 0-27 15,0 0-25-15,-1 0-3 0,-5 0 19 16,-4 0-10-16,-5 0-24 0,1 2-2 15,-4-1-74-15,2 0-76 0,-3 2-13 16,-1-3-49-16,-1 3-101 0,5 0-310 16,-4 0-878-16,16 1-136 0,-14-1 1055 15</inkml:trace>
  <inkml:trace contextRef="#ctx0" brushRef="#br4" timeOffset="221087.3593">7613 9606 1672 0,'0'0'658'16,"0"0"-135"-16,0 0-151 0,0 0-60 15,0 0-53-15,0 0-21 0,0 0 35 16,0 0 12-16,0 0-15 0,0 0-71 16,13 4-59-16,-15-4-48 0,-2 0-53 15,-7 0 13-15,-1 0-22 0,-3 0 10 16,-7 1-16-16,-3 1-6 0,-4-2-15 16,-6 0 10-16,-7 3 71 0,-9-2-47 15,-9 1-37-15,-15 0-23 16,5 1-52-16,2-1-68 0,8 0-55 15,8-2-67-15,7 2-104 0,10-1-249 16,4 2-567-16,14-3-191 0</inkml:trace>
  <inkml:trace contextRef="#ctx0" brushRef="#br4" timeOffset="221555.1839">6274 9649 2235 0,'0'0'546'0,"0"0"-350"15,0 0 12-15,0 0 190 0,0 0-10 16,0 0-78-16,0 0-75 16,0 0-10-16,-54-8-10 0,40 8-38 15,-5 0-33-15,-2 1-41 0,-1 1-45 16,-3-2-32-16,-6 0-26 0,4 2-100 16,-6 0-86-16,-2-1-74 0,-5 2-68 15,-1-1-258-15,0 3-778 0,-1-1-44 16,11 1 750-16,-16 2 214 0</inkml:trace>
  <inkml:trace contextRef="#ctx0" brushRef="#br4" timeOffset="221915.2481">5317 9657 2138 0,'0'0'1674'16,"0"0"-1296"-16,0 0-307 0,0 0 128 15,0 0-2-15,-60 8-28 0,41-7 0 16,-4-1-56-16,3 1-73 16,-7 0-40-16,-4 1-59 0,-2-2-88 15,0 0-200-15,6 0-317 0,-8 0-1537 0</inkml:trace>
  <inkml:trace contextRef="#ctx0" brushRef="#br4" timeOffset="223509.6035">18519 14596 1828 0,'0'0'1363'0,"0"0"-1007"16,0 0-28-16,0 0 43 0,0 0-21 15,0 0-104-15,0 0-35 0,0 0 5 16,-22-37-18-16,3 37-31 0,-8 6-67 15,2 1-46-15,-8-1-30 0,2 2-23 16,2-1-1-16,-2-4-3 0,-2-1-51 16,6-2-73-16,3-2-67 0,1-6-41 15,0 1-55-15,7-4-147 0,3 1-317 16,5 5-651-16,6 3-843 0</inkml:trace>
  <inkml:trace contextRef="#ctx0" brushRef="#br4" timeOffset="223705.0781">18511 14731 3276 0,'0'0'608'0,"0"0"-294"0,0 0-7 16,0 0-125-16,0 0-71 0,0 0 39 15,0 0 94-15,0 0-46 0,-72 0-104 16,43 7-73-16,-4 3-21 0,2 2-115 15,-2 0-144-15,4-3-169 16,6-3-821-16,0 5-1708 0</inkml:trace>
  <inkml:trace contextRef="#ctx0" brushRef="#br4" timeOffset="224222.0302">19278 14596 2869 0,'0'0'721'16,"0"0"-361"-16,0 0-56 0,0 0-34 0,0 0-45 16,0 0-2-16,0 0 16 15,0 0-42-15,-66-3-87 0,43 6-56 16,-4 1-14-16,0-1-25 0,1-1-15 15,-3-3-2-15,6 1-53 0,-4 0-75 16,6 0-62-16,3-3-79 0,5 0-116 16,3 3-581-16,4 0-553 0</inkml:trace>
  <inkml:trace contextRef="#ctx0" brushRef="#br4" timeOffset="224410.2236">19094 14523 3488 0,'0'0'622'0,"0"0"-367"0,0 0 63 16,6 59-57-16,-6-32-160 0,0 9-34 15,-2 1 0-15,0 0-52 0,-2-5-15 16,2-6-73-16,2-8-125 16,-2-9-141-16,2-4-454 0,2-5-1215 0</inkml:trace>
  <inkml:trace contextRef="#ctx0" brushRef="#br4" timeOffset="225043.3901">19497 14516 2692 0,'0'0'558'0,"0"0"-357"0,-2-60 144 15,2 29 82-15,4-2-204 0,2 0-87 16,5 2 46-16,-1 2 42 0,7 4-14 16,-1 3-18-16,9 3-1 0,-4 0-36 15,4 7-59-15,3 6-35 0,-1 6-13 16,-2 3 6-16,2 10-5 0,-6 11-7 15,1 8-9-15,-5 14-9 16,-5 16-6-16,-1 11-3 0,-11 1 3 16,-7-4-15-16,-13-7-3 0,-1-9-2 15,0-7-1-15,1-9-15 0,3-10 3 16,-3-3-24-16,-1 3 9 0,-4 0 6 16,-4 2 12-16,0-8 10 0,4-4-1 15,3-3 3-15,5-4 1 0,7-3 11 16,-1-5 0-16,7 0 24 0,4-3 27 15,4 0 55-15,11 0 41 0,1 0-62 16,9 0-52-16,6 0-21 16,2 3-22-16,5-3-2 0,-3 3-1 15,-2 0-1-15,-2 0 1 0,-2 0-1 16,-4 0-55-16,-7-3-55 0,1 2-47 16,-7-2-43-16,-4 0-61 0,1-5-109 15,-5-3-186-15,-2-5-427 0,0 0-317 16,0-6-822-16</inkml:trace>
  <inkml:trace contextRef="#ctx0" brushRef="#br4" timeOffset="225493.5003">20190 14259 684 0,'0'0'2707'15,"0"0"-2317"-15,0 0-205 0,0 0 200 16,8-59-94-16,-8 52-140 0,-2 5-4 16,-4 2 45-16,-1 2 37 15,-5 9-26-15,0 7-42 0,-1 8-41 16,-9 13-50-16,3 15-31 0,-2 14-12 16,5 7 4-16,3-6-4 0,7-6 3 15,4-16 3-15,2-10 6 0,0-9-6 16,4-3-12-16,2-1-21 0,5-2-10 15,5-2 7-15,-3-4 1 0,3-12-10 16,1-4-15-16,3-7-6 0,-1-6-6 16,0-8 12-16,-3-5 6 0,1-2 6 15,-7 1 13-15,2 3-1 0,-5 6-22 16,-5 9 25-16,0 4 31 0,0 5 56 16,-2 5 12-16,2 7-67 0,0 10-32 15,-2 9-16-15,2 7 16 0,-2 4 0 16,0 4-46-16,0-2 19 0,0-6 6 15,0-4-36-15,-2-7-64 0,2-8-45 16,0-7-52-16,0-5-92 16,0-6-167-16,2-1-309 0,2-1-669 15,11-5-912-15</inkml:trace>
  <inkml:trace contextRef="#ctx0" brushRef="#br4" timeOffset="225792.7443">20756 14868 3116 0,'0'0'569'0,"0"0"-310"0,60-76-108 15,-35 19 67-15,-4-22-63 0,-3-10-59 16,-16 1 3-16,-4 8 20 0,-23 11-11 16,1 16-29-16,-8 13-39 0,8 18 9 15,-3 9-34-15,-8 10-13 16,-3 3 2-16,-5 15 14 0,0 23 0 15,5 24 3-15,5 20 34 0,11 12 37 16,11-2 41-16,11-3-23 0,9-7-22 16,7-3-13-16,5-7-5 0,-1-18-37 15,-1-16-33-15,0-15-12 0,1-10-3 16,1-3-6-16,6-10-106 0,4-4-116 16,-2-17-68-16,0-22-232 0,-11 4-642 15,1-23-885-15</inkml:trace>
  <inkml:trace contextRef="#ctx0" brushRef="#br4" timeOffset="226214.1468">18247 14478 4451 0,'0'0'1032'0,"0"0"-886"0,0 0-74 15,0 0-72-15,0 0-12 0,0 0-206 16,0 0-19-16,0 0-345 0,0 0-2012 0</inkml:trace>
  <inkml:trace contextRef="#ctx0" brushRef="#br4" timeOffset="227595.0234">21014 15245 3347 0,'0'0'718'16,"0"0"-575"-16,0 0 10 0,0 0 143 15,19-65-65-15,-9 46-87 0,-3-4 2 16,5-4 6-16,2-4-48 0,-3-4-13 16,5-2-13-16,-3-4-8 0,1 1-21 15,3-2-7-15,-5 4-12 0,3 4-18 16,-7 6 6-16,2 9 3 0,-1 3 13 16,-3 8 11-16,-2 4 28 0,-2 4 62 15,2 0-29-15,-2 10-58 0,0 4-48 16,-2 10-39-16,0 9 3 0,-8 14 8 15,2-1 10-15,-5 4 16 0,5-1-1 16,0-10-7-16,2-2 10 0,0-6 3 16,2-9 9-16,2-11-10 15,0-4 16-15,2-7-18 0,2-5-32 16,6-9-31-16,7-10 36 0,1-6 25 16,3-6 0-16,0-2-13 0,-5-1 15 15,5 5 1-15,-9 6 14 0,1 7 3 16,-3 9 6-16,-4 5 3 0,0 5 39 15,-1 2 4-15,1 6-43 0,0 8-27 16,-2 3-18-16,0 7-9 0,-4 1 3 16,2 4 21-16,-2-1 1 0,0-3-10 15,0-7-5-15,2-5 17 0,2-7 13 16,-1-6-13-16,3-4-63 16,2-13 12-16,2-4 30 0,1-10 21 15,3-2-2-15,-6-4-28 0,5 4 27 16,-3 6 1-16,-6 7 2 0,0 9 1 15,-1 7 11-15,-3 4 42 0,0 4 42 16,0 7-96-16,0 5-27 0,0 6-15 16,0 2 27-16,0 0 15 0,0 0 0 15,0-7 15-15,2-5 3 0,0-8-3 16,0-4-15-16,4 0-69 0,-2-10-25 16,4-3 70-16,1-6 21 0,-3 2-12 15,0-2-3-15,-2 5 18 0,0 5 3 16,-2 8 39-16,2 1 79 0,-1 6-55 15,1 7-57-15,2 4-9 0,0 4-18 16,6 4 18-16,-3 0 17 0,3-2 14 16,3-5-1-16,1-3 15 0,5-9-20 15,2-6-25-15,3-5-18 0,5-12-9 16,5-10 0-16,3-17 6 0,6-18 21 16,1-18-1-16,3-10 1 15,-11 2 1-15,-7 5 8 0,-15 9-9 16,1 3-40-16,-13 14 16 0,-2 13 12 15,-2 16 11-15,-2 10-2 0,-4 5-36 16,-9 5-12-16,3 6 12 0,-3 8 39 16,-3 16 22-16,-3 18 5 0,0 20-6 15,-1 19 0-15,9 9 12 0,1 1-21 16,8-5 12-16,4-9 7 0,4-2-1 16,6-6-9-16,0-12-21 0,-1-13 3 15,3-11 9-15,-2-10-11 0,1 3 1 16,5-2-2-16,-1-4-29 15,1-6-44-15,-5-8-44 0,-5-4-46 16,0-6-88-16,-4-9-174 0,-2-4-151 16,0 0-586-16,-12-9-977 0</inkml:trace>
  <inkml:trace contextRef="#ctx0" brushRef="#br4" timeOffset="227771.5506">21469 14487 4996 0,'0'0'560'0,"0"0"-463"0,0 0 0 15,0 0-70-15,0 0-27 0,0 0-82 16,0 0-12-16,54-5-127 0,-37 10-218 16,-9 1-343-16,17 7-864 0</inkml:trace>
  <inkml:trace contextRef="#ctx0" brushRef="#br4" timeOffset="227944.1044">22275 14879 4753 0,'0'0'763'0,"0"0"-733"16,0 0-30-16,0 0-164 0,0 0-217 15,0 0-902-15,0 0-1218 0</inkml:trace>
  <inkml:trace contextRef="#ctx0" brushRef="#br4" timeOffset="229812.8112">3787 9334 1785 0,'0'0'571'16,"0"0"423"-16,0 0-683 0,0 0-27 16,0 0 54-16,0 0-19 0,0 0-27 15,0 0-78-15,0 0-74 0,-16 26-46 16,5 4-18-16,-3 5-6 0,1 5-3 15,1 1 6-15,-3 2 8 0,1 2-5 16,0-1-6-16,1 0-16 0,3 2-9 16,-5-4-6-16,5-2-39 0,0-3-6 15,-3-4-12-15,7-5 6 0,-2-4 0 16,2-5-3-16,-1-3-12 0,1-7-58 16,6-3-51-16,0-3-40 0,0-3-64 15,0-3-95-15,11-9-102 16,-3-3-307-16,0 0-457 0,9-13-288 0</inkml:trace>
  <inkml:trace contextRef="#ctx0" brushRef="#br4" timeOffset="230097.8035">3752 9398 2058 0,'0'0'476'16,"0"0"-173"-16,0 0 104 0,0 0 63 15,0 0-67-15,0 0-108 0,0 0-88 16,27 64-87-16,-25-27-46 0,0 14-31 15,0 12-15-15,-2 14-13 0,4 2-14 16,-4-15 0-16,2-16-1 16,2-17-15-16,-2-4-1 0,0 2 4 15,3 2 11-15,-3-3 1 0,2-8 3 16,0-10 34-16,-2-7 18 0,0-5-40 16,-2-10-12-16,0-10 37 0,-6-6 37 15,-4-5 26-15,-3-3 19 0,-3 2-37 16,-3 3-52-16,-2 5-33 0,1 6-16 15,-1 5-69-15,2 6-97 0,3 2-84 16,-1 4-193-16,9 0-602 0,0 3-728 0</inkml:trace>
  <inkml:trace contextRef="#ctx0" brushRef="#br4" timeOffset="230514.203">4267 9284 3458 0,'0'0'493'15,"0"0"-373"-15,0 0-23 0,0 0 77 16,0 0 67-16,12-53-80 0,-18 50-39 15,-4 3 34-15,-5 6 0 0,-8 3-46 16,-1 6-34-16,-3 6-9 0,-4 9 5 16,0 4-5-16,-5 13-6 0,-3 10-7 15,-2 12-11-15,4 2-7 0,8-14-21 16,8-15-12-16,13-13 9 0,0-5-9 16,3 5 12-16,-1 0-3 15,6 0 9-15,2-4 28 0,7-3 41 16,7-5 1-16,5-2-43 0,6-2-24 15,4-2-24-15,2-1-1 0,0-2-2 16,2-3-12-16,-4-1 3 0,-2-2-18 16,-6-2-76-16,-1-3-51 0,-5-7-70 15,-5-3-94-15,-1-5-178 0,-3-2-474 16,-2 4-298-16,-2-8-694 0</inkml:trace>
  <inkml:trace contextRef="#ctx0" brushRef="#br4" timeOffset="230627.4344">4167 9629 2981 0,'0'0'635'16,"0"0"-355"-16,0 0-9 0,-66-3-29 16,41 11-47-16,1 4-93 0,1 3-68 15,-2-1-34-15,0-1-129 0,7-5-299 16,-1 0-852-16</inkml:trace>
  <inkml:trace contextRef="#ctx0" brushRef="#br4" timeOffset="231116.7869">4335 9976 466 0,'0'0'2116'0,"0"0"-1640"0,0 0-179 16,0 0 37-16,0 0 59 0,52-65-32 15,-40 39-71-15,2-2-35 0,-3-6-32 16,-1-1-44-16,0 2-57 0,-1 6-26 16,-1 7-8-16,-4 8-6 0,0 8 36 15,0 4 30-15,-2 9-52 0,-2 13-60 16,0 18-18-16,0 16-14 15,0 19-4-15,-4 7-45 0,2-15 21 16,0-19 6-16,0-19-6 0,2-5-60 16,0-3-46-16,0 0-43 0,0-2-66 15,0-12-138-15,0-7-368 0,4-7-950 0</inkml:trace>
  <inkml:trace contextRef="#ctx0" brushRef="#br4" timeOffset="232433.5105">11508 9416 1656 0,'0'0'270'0,"0"0"442"15,0 0-150-15,0 0-215 0,0 0-25 16,0 0-8-16,0 0-53 0,0 0-91 15,0 0-83-15,-6-5-1 0,1-6 21 16,1-9 21-16,-6-5 16 0,0-8-1 16,-3-13-24-16,-5-16-10 0,-5-19 0 15,-2-4-9-15,-2 8-28 0,9 16-23 16,1 22-25-16,9 13-24 0,-7 6 0 16,5 4-49-16,2 2-56 15,-7 4-50-15,9 7-39 0,2 3-74 16,0 9-78-16,2 1-411 0,2 11-844 0</inkml:trace>
  <inkml:trace contextRef="#ctx0" brushRef="#br4" timeOffset="232867.638">11559 9173 2489 0,'0'0'589'0,"0"0"-277"15,0 0 128-15,0 0-91 0,0 0-72 16,0 0-15-16,0 0-78 0,0 0-58 15,0 0-23-15,-10 72-30 0,4-41-15 16,4 8-18-16,-2 1-16 0,2 3-2 16,0-2 2-16,0-4 3 0,-1-7-6 15,1-8-5-15,2-8-4 0,0-5 0 16,-2-5-9-16,2-4-3 0,0 0-1 16,0-8 1-16,0-1 15 0,-4-3-3 15,0-5 10-15,-4 1 2 0,-3-2 9 16,-1 1 9-16,-4 3 25 0,1 1 27 15,-6 0-31-15,5 6-32 0,-3 2-13 16,-1 2-17-16,3 0-1 16,-4-1-24-16,5-5-125 0,-7-4-84 15,7-2-147-15,-1-1-389 0,7-15-1581 0</inkml:trace>
  <inkml:trace contextRef="#ctx0" brushRef="#br4" timeOffset="236570.1563">9931 8061 196 0,'0'0'512'16,"0"0"-294"-16,0 0-94 0,2-50 188 15,0 34 420-15,0 1-418 0,0 1-85 16,0 3 32-16,-2 1-33 0,2 0-18 16,0 4 0-16,-2 1-42 0,2 1-30 15,-2 1 7-15,2 0 6 0,-2 3 39 16,0 0 36-16,0 0 23 0,0 0-10 16,-2 3-7-16,-4 4-20 0,4 8-75 15,-8 6-40-15,-3 8-13 16,3 6-23-16,-3 5-4 0,-3 4-9 15,3 3-45-15,-5 3-3 0,3-1 0 16,-3-2 0-16,1-1 22 0,-1-5 11 16,7-4-18-16,-5-6-13 0,5-5 0 15,1-5-2-15,-2-4-1 0,3-4-1 16,7-4-16-16,-2-3-37 0,4-1-53 16,0-5-53-16,0 0-29 0,2 0-29 15,0-6-28-15,9-4-142 0,-1-1-101 16,0-4-146-16,-3 1-430 15,5-7-257-15</inkml:trace>
  <inkml:trace contextRef="#ctx0" brushRef="#br4" timeOffset="236857.9061">9914 8038 871 0,'0'0'2458'16,"0"0"-2112"-16,0 0-113 0,0 0 18 15,0 0-114-15,0 0-6 0,-2 53 36 16,-2-25-1-16,2 5-22 0,2 1-64 16,-2 8-28-16,-2 1-22 0,4 4-11 15,-2-3-1-15,2-3-16 0,0-1 1 16,2-6 15-16,2-6-15 16,-2-5 25-16,2-11 2 0,-2-5-2 0,0-7 14 15,-2-3-42-15,0-7 1 0,0-6-1 16,-2-7 22-16,-4 0 2 0,-7-2-3 15,1 5-21-15,2 2-1 16,-7 5-2-16,5 5-73 0,3 2-177 16,-3 2-168-16,4 4-297 0,2 0-876 0</inkml:trace>
  <inkml:trace contextRef="#ctx0" brushRef="#br4" timeOffset="238008.16">10317 7950 280 0,'0'0'1631'0,"0"0"-983"16,0 0-249-16,0 0-47 0,0 0-120 15,0 0-30-15,0 0-29 0,0 0-2 16,0 0 59-16,0 0 61 0,-12-28-33 16,3 28-40-16,-7 5-32 0,1 0-56 15,-3 1-45-15,1 4-30 0,-3-2-22 16,5 3-6-16,-6 1-11 0,5 3 11 15,-3 0-3-15,7 2-12 0,-3 5 0 16,5-2 3-16,0 3 1 0,2 5 5 16,-1-1-19-16,7 4 13 0,-2-1 6 15,2 2 6-15,0 1 9 0,2 0 7 16,0-4-10-16,0 2 3 16,4-5 7-16,0-3 2 0,0-2 9 15,5-3 9-15,3-5 4 0,-4 1-25 16,5-7-15-16,3 1-15 0,-3-3-12 15,1-5-2-15,-2 0-13 0,5 0-6 16,-2-6-12-16,-5-1-52 0,4-3-68 16,-3-1-47-16,-1 1-66 0,2 1-166 15,-5-2-213-15,-1 0-138 0,-2 3-454 16,2-4-477-16</inkml:trace>
  <inkml:trace contextRef="#ctx0" brushRef="#br4" timeOffset="238127.3525">10301 8310 2824 0,'0'0'589'0,"0"0"-336"0,0 0 115 0,0 0 35 16,0 0 1-16,-64-30-86 16,41 30-87-16,4 7-85 0,-4 1-104 15,-1 5-42-15,3-3-185 0,0 0-165 16,9-4-386-16,-3 5-995 0</inkml:trace>
  <inkml:trace contextRef="#ctx0" brushRef="#br4" timeOffset="238709.3906">10346 8591 802 0,'0'0'1721'0,"0"0"-1296"15,0 0-35-15,0 0-69 0,0 0-78 16,0 0-14-16,0 0 30 0,31-53 28 15,-23 36-23-15,3-1-69 0,-3 1-76 16,-4 2-27-16,0 6-4 0,-2 2-16 16,0 5-17-16,0 2 6 0,-2 0 2 15,0 6-34-15,0 9-29 0,0 6-18 16,-2 6 3-16,0 4 12 0,0 4 0 16,2-4 0-16,0 0-27 0,0-5-22 15,0-2-33-15,0-7-24 0,0-5-12 16,0-3-32-16,0-4-73 0,4-5-100 15,3-5-250-15,-3-3-424 0,4-6-431 16</inkml:trace>
  <inkml:trace contextRef="#ctx0" brushRef="#br4" timeOffset="239063.281">10861 8121 267 0,'0'0'2780'16,"0"0"-2413"-16,0 0-155 0,0 0 50 16,0 0-121-16,0 0 4 0,0 0 153 15,0 0 66-15,0 0-89 0,-64 1-98 16,39 9-74-16,0 0-54 0,4 0-32 16,-3-1-17-16,3-2-21 0,2-1-61 15,1-3-80-15,3 3-54 0,1-5-125 16,6 0-205-16,1 0-216 0,5-1-364 15,2 3-803-15</inkml:trace>
  <inkml:trace contextRef="#ctx0" brushRef="#br4" timeOffset="239291.9328">10869 8259 3101 0,'0'0'535'16,"0"0"-258"-16,0 0 21 0,0 0-55 15,0 0 123-15,0 0 47 0,0 0-67 16,-66-3-119-16,41 12-127 0,2 4-97 16,-4-1-3-16,1-1-121 0,1 0-136 15,4-5-255-15,3-3-873 0,5 0-800 16</inkml:trace>
  <inkml:trace contextRef="#ctx0" brushRef="#br4" timeOffset="239837.9164">11041 7810 130 0,'0'0'2819'15,"0"0"-2502"-15,0 0-158 0,0 0 16 16,0 0-1-16,0 0 187 0,0 0 83 16,0 0-84-16,0 0-95 0,-9 59-76 15,11-37-46-15,0 3-31 0,5 1-24 16,1 1-4-16,2 2 1 16,-1-1 5-16,1-2-8 0,4-5-25 0,-3-3-37 15,1-5-20-15,1-5-21 0,-7-2-15 16,2-5-39-16,-2 1-49 15,-2-2-33-15,-2 0-40 0,0-2-153 16,-2-2-284-16,0 1-486 0,0-1-227 0</inkml:trace>
  <inkml:trace contextRef="#ctx0" brushRef="#br4" timeOffset="240123.1584">11249 7856 3149 0,'0'0'623'0,"0"0"-457"15,0 0 48-15,0 0-61 0,0 0-57 16,0 0 117-16,-20 53 73 0,9-26-57 16,-3 3-34-16,4 7-55 0,-9 9-28 15,0 16-3-15,-3 10 9 0,-3 3-27 16,6-6-73-16,3-16 12 0,5-17 6 15,5-11-8-15,-4-3-25 0,-1-1-3 16,5 0-1-16,-2-4-66 0,0-6-57 16,6-7-75-16,0-4-93 0,2-11-141 15,2-6-262-15,4 5-607 0,8-13-974 0</inkml:trace>
  <inkml:trace contextRef="#ctx0" brushRef="#br4" timeOffset="240606.8825">11210 8477 1152 0,'0'0'1766'16,"0"0"-1404"-16,0 0-79 0,0 0-8 15,0 0-23-15,0 0 3 0,0 0 61 16,31-59-16-16,-16 39-55 0,-5-2-60 16,6-1-54-16,1 4-31 0,-5-1-19 15,5 7-14-15,-7 4-4 0,3 4 19 16,-5 5 21-16,-2 3-4 0,-2 7-45 16,0 8-41-16,-2 5-13 0,-2 6-12 15,0 5 9-15,0 5 1 0,-2 0 0 16,-2-2-1-16,2-4-12 0,0-5-24 15,2-7-45-15,0-9-61 0,0-6-58 16,0-6-149-16,0-4-395 0,0-2-369 16,4-12-749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9:09:24.86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995 5823 1823 0,'0'0'406'0,"0"0"223"16,0 0-196-16,0 0-106 0,0 0 41 15,0 0 23-15,0 0-51 0,0 0-79 16,9-18-57-16,-9 18-49 0,0 0-33 16,0 0-7-16,0 0 18 0,0 0-3 15,-2 0-9-15,2 0-21 0,-2 0-16 16,2 0-11-16,-3 0-1 0,1 0-9 16,2 5 9-16,-4-1 7 0,-2 2-4 15,-2 3-21-15,4 4-15 0,-7 3 0 16,-1 4-9-16,-3 4-9 0,1 1-3 15,0 5-3-15,-3 2-3 0,0 1-9 16,-1 1 9-16,-1 2-10 0,1-2 16 16,-1-1-16-16,0-1 13 0,5-3-13 15,-5 0 1-15,7-2 0 16,-3-5 0-16,1 1-1 0,2-2 1 16,-3-3 0-16,7 0 0 0,0-2-1 15,-1-3 0-15,1 0-2 0,4-2 0 16,0-1 1-16,0-4-1 0,2-2 2 15,0 1 1-15,2-2-2 0,-3-1 1 16,3-2 0-16,0 2 10 0,0-2 0 16,0 0 0-16,5 1-10 0,-3 1 0 15,2 0-1-15,2-1-1 0,2 1-1 16,3-2 1-16,1 3-3 0,5-3-9 16,1 2 10-16,1-1-1 0,-1 0 1 15,7 0-10-15,-2 0 11 0,4 1-1 16,-2 0 2-16,6 1-2 15,-2 0-1-15,2-1 1 0,0 3 1 16,-3-2-2-16,1 3 1 0,0-1-10 16,0 0 11-16,-2-2-2 0,0 4-9 15,-4-4 12-15,-3-1-1 0,-1 1 0 16,-9-3 1-16,5 0-1 0,-9 0 0 16,2-5-2-16,-6 2-12 0,0-2 0 15,-2-1-9-15,0-3 9 0,0-3 0 16,-6-2 13-16,-4-5 1 0,-2-4 1 15,-3-2 0-15,-2-4-24 0,-1-5 12 16,-3-2 10-16,3-2 1 0,-3-4-1 16,2 1 2-16,-1 3 1 0,-1 4 1 15,7 3-1-15,1 3-1 0,1 8 0 16,1 2-27-16,3 4-30 0,0 4-9 16,6-1-24-16,0 3-19 0,0 0-23 15,2-1-37-15,0 3-79 0,0-2-106 16,4 0-207-16,-4 3-644 15,10-2-780-15</inkml:trace>
  <inkml:trace contextRef="#ctx0" brushRef="#br0" timeOffset="1515.9155">4475 5423 65 0,'0'0'1844'16,"0"0"-1523"-16,0 0 279 0,0 0-247 16,0 0-53-16,0 0 54 0,0 0 38 15,0 0-70-15,0 0-57 0,0 0-99 16,0-4-35-16,-4 1 49 0,-2 0 17 16,0 1-24-16,-2-1-16 0,-3 0-6 15,-1 0-24-15,-3-2-24 0,-5 2-13 16,-1 0-6-16,-6-3-15 0,0 3-5 15,-4-2-13-15,0-1-9 0,-4 0-6 16,0 2-3-16,0 1-6 0,0-2-9 16,-2 3-3-16,1 1-13 0,3 0 0 15,0 1 0-15,2 1-1 0,2-1-1 16,0 0 0-16,0 0-2 0,5 0-13 16,-1 0-6-16,4-2-21 0,3-1-15 15,-1 1-39-15,4-1-37 0,3 1-17 16,2 2-22-16,1 0-61 15,7 0-139-15,-2 5-177 0,2-1-594 16,2 7-462-16</inkml:trace>
  <inkml:trace contextRef="#ctx0" brushRef="#br0" timeOffset="1967.2461">4000 5439 134 0,'0'0'2440'0,"0"0"-2102"15,0 0-111-15,0 0 121 0,0 0 28 16,0 0 10-16,0 0-64 0,0 0-48 16,0 0-63-16,12 49-52 0,-18-27-19 15,-2 6-10-15,0 7 22 0,1 4-7 16,-3 11-24-16,2 13-31 0,-2 12-56 16,-1 4 8-16,3 0-3 0,2-10-3 15,0-6 3-15,1-3 1 0,-1-6-1 16,2-9 0-16,0-7-6 0,2-7-15 15,-2-5-6-15,2 4 0 0,-2 2-10 16,1 0 0-16,1-7-2 16,-4-8-15-16,4-6-30 0,0-3-30 15,0-5-49-15,-2-3-33 0,4 0-36 16,0-2-64-16,0-6-87 0,0-4-103 16,0-5-498-16,4 4-486 0,2-7-877 0</inkml:trace>
  <inkml:trace contextRef="#ctx0" brushRef="#br0" timeOffset="2599.9742">4535 6293 2809 0,'0'0'551'16,"0"0"-339"-16,15-68-50 0,-15 35 143 16,2-2 44-16,-4-5-49 15,-6 3-42-15,-5 0-53 0,-1 5-47 0,-7 3-58 16,0 7-42-16,-3 4-28 0,-1 9-2 16,2 8-1-16,-4 1 3 15,2 14 10-15,3 5 2 0,-1 9 0 16,4 3-5-16,3 7 2 0,3 3 0 15,7 1 4-15,2 2-10 0,2 0-3 16,2 1-9-16,4-3 3 0,2-2 4 16,5-4-1-16,1-8-9 0,0-6-15 15,5-7 8-15,2-7-11 0,-3-6-12 16,3-2-3-16,-1-11-6 0,1-6 5 16,-3-4 1-16,1-7-9 0,-3-2-21 15,1-5 18-15,-5 3 24 0,3 4 2 16,-3 6 1-16,0 8 15 0,1 8 15 15,-1 6 12-15,0 1-8 0,1 12-10 16,1 8 0-16,-2 6-12 0,5 8-10 16,-5 3 10-16,5 5-11 0,-5 0 0 15,4-2-1-15,-3-4-30 0,-1-8-37 16,-2-6-38-16,-1-8-49 0,-1-7-43 16,-2-5-62-16,0-3-144 15,-2-3-671-15,6-13-605 0</inkml:trace>
  <inkml:trace contextRef="#ctx0" brushRef="#br0" timeOffset="2969.3721">5298 5927 3695 0,'0'0'671'0,"0"0"-368"0,0 0-55 15,0 0-37-15,0 0-22 0,0 0-13 16,0 0-6-16,0 0-43 0,-74 6-48 16,45 11-52-16,0-1-26 0,-4-3-1 15,2-3-49-15,2-4-47 0,0-4-40 16,4-2-22-16,2 0-31 0,5 0-70 16,1 0-118-16,7 3-274 0,4 1-443 15,6 2-293-15</inkml:trace>
  <inkml:trace contextRef="#ctx0" brushRef="#br0" timeOffset="3177.0491">5335 6108 1755 0,'0'0'1603'0,"0"0"-1059"0,0 0-178 15,0 0-99-15,0 0-64 0,0 0 70 16,0 0-7-16,0 0-32 0,-60-4-32 15,34 14-75-15,-3 0-60 0,0 1-46 16,-4 4-21-16,4-6-2 16,0-3-86-16,-4-5-90 0,6-1-92 15,0-5-148-15,8-2-740 0,-1-4-1693 0</inkml:trace>
  <inkml:trace contextRef="#ctx0" brushRef="#br0" timeOffset="3725.9482">6224 5992 3447 0,'0'0'709'0,"0"0"-537"15,0 0 78-15,0 0 79 0,0 0-39 16,-54-43-25-16,36 38-26 0,-1 3-63 16,-8 2-31-16,1 0-52 0,-1 3-36 15,-4 0-23-15,2-1-31 0,-2-1-3 16,0 3-2-16,2-4-59 0,2 2-53 16,4-1-74-16,2-1-48 0,5 2-88 15,4-1-119-15,5 0-536 0,1 8-510 0</inkml:trace>
  <inkml:trace contextRef="#ctx0" brushRef="#br0" timeOffset="3944.0775">5970 5773 3532 0,'0'0'599'0,"0"0"-402"16,0 0 93-16,0 0-50 0,0 0-65 15,23 56-69-15,-23-21-29 0,-4 12-4 16,4-3 3-16,0 5-28 0,0-2-32 16,-2-6-15-16,-1 1-1 0,1-4-24 15,2-11-79-15,-2-5-62 0,2-7-67 16,0-6-230-16,4-5-784 0,7-4-1401 0</inkml:trace>
  <inkml:trace contextRef="#ctx0" brushRef="#br0" timeOffset="4685.456">6582 6123 3429 0,'0'0'518'15,"0"0"-311"-15,0 0 147 0,0 0-104 16,0 0-11-16,0 0 5 0,0 0-40 16,0 0-53-16,31-68-30 0,-19 40-24 15,3-8-12-15,1-4 2 0,1-9-8 16,3-13-19-16,7-10-12 0,-2-3-8 16,-6 14-4-16,-3 16-12 0,-3 14-9 15,-5 8-14-15,4-3-1 0,1 2-18 16,-1 1 16-16,-4 7 2 0,3 6 0 15,-5 5 18-15,-2 5 9 16,0 0 0-16,-2 6 0 0,-2 8 9 16,0 6-12-16,0 18-24 0,-2 19 3 15,-6 20 12-15,2 11 7 0,-3-2-22 16,3-3-41-16,-2-5 38 0,2-3 3 16,2-3 18-16,-5-14 13 0,3-12-4 15,4-14 0-15,-2-7-12 0,0 0-12 16,2 2 0-16,-4-4-3 0,6-9-15 15,0-7-21-15,0-6-61 0,0-1-80 16,0-11 2-16,4-4-9 16,2-4-67-16,4-4-89 0,1 2-202 15,-3-1-554-15,2 8-391 0,7 3-661 0</inkml:trace>
  <inkml:trace contextRef="#ctx0" brushRef="#br0" timeOffset="5051.4919">7361 6283 2270 0,'0'0'1181'16,"0"0"-997"-16,50-53-49 0,-36 20 117 16,3-14-29-16,-1-13-3 0,-5-17 27 15,-7-5-11-15,-6 0-28 0,-11 7-47 16,-3 8-42-16,-7 5-4 0,-4 12 0 15,2 14-21-15,3 14-43 0,-1 4-51 16,-4 6 0-16,-4 2-12 0,0 8 10 16,0 9 2-16,2 13 24 15,2 17 19-15,2 19-1 0,5 19 0 16,7 8-6-16,9 0-35 0,4-5 39 16,4-7 5-16,5-3 9 0,5-2-3 15,3-14 13-15,-3-13-16 0,1-11-9 16,-1-10-12-16,5-3-24 0,1-1-3 15,5-8-29-15,0-6-58 0,2-10-70 16,-5-9-33-16,1-7-34 0,-2-5-82 16,-7-6-176-16,1 8-647 0,-1-11-923 15</inkml:trace>
  <inkml:trace contextRef="#ctx0" brushRef="#br0" timeOffset="5401.8843">7735 6176 2647 0,'0'0'552'0,"0"0"-427"16,69-59-24-16,-49 27 128 0,7-7 17 15,-4-3 14-15,2-13 14 0,-3-9-2 16,-5-16-48-16,-5 1-53 0,-12 3-34 15,-6 11 3-15,-10 18 3 0,1 11-34 16,-8 12-34-16,3 9-11 0,-11 1-22 16,-9 8-39-16,-3 6-1 0,0 15 10 15,-9 24 0-15,8 22 1 0,7 20 2 16,10 6 6-16,15-2-21 16,12-8-34-16,8-12 21 0,5-3 13 15,5-11 3-15,-1-11 13 0,3-11-15 16,-1-10-1-16,6-1-27 0,6-9-42 15,2-6-55-15,0-10-70 0,-4-15-68 16,2-19-123-16,-14 2-577 0,3-16-989 0</inkml:trace>
  <inkml:trace contextRef="#ctx0" brushRef="#br0" timeOffset="6820.5131">8229 6337 2639 0,'0'0'639'16,"0"0"-493"-16,0 0 13 0,0 0 153 16,0 0 5-16,0 0-19 0,-4-58-57 15,6 37-45-15,4-4-40 16,-1-4-43-16,7-2-22 0,-6-1-3 15,5-3-9-15,1-1-21 0,-2 3-22 16,3 0 3-16,1 3 10 0,-4 6-7 16,5 3-2-16,-7 6-1 0,0 6 6 15,1 5 13-15,1 4 5 0,-4 1 1 16,-2 10-19-16,3 7-36 0,-3 6-9 16,-4 7-15-16,2 5 14 0,-2 3 1 15,0-5 1-15,0-2 2 0,0-4 9 16,0-6-10-16,0-3-1 0,0-8-1 15,-2-3-1-15,2-5-1 0,0-3-22 16,0 0-19-16,0-8 22 0,2-3 20 16,2-7 1-16,6-5 1 15,-6-4 0-15,7-1 0 0,1-2-1 16,-4 3 1-16,1 4-1 0,-1 6 2 16,2 5 1-16,-3 7 22 0,1 5 5 15,0 0-9-15,0 11-18 0,1 6-3 16,-7 3-3-16,4 7 0 0,0 2 3 15,-2 2 0-15,4-3 1 0,-3-1 14 16,-3-5 0-16,0-7 6 0,2-6-3 16,-2-6-3-16,0-3-15 0,2-3-23 15,0-8-1-15,7-7 3 0,-5-5 19 16,2-7-10-16,0 0 10 0,1-1 0 16,-3 3-1-16,-4 7 1 0,0 8 2 15,0 6 2-15,0 4 28 0,0 3 12 16,0 5-32-16,2 6-10 0,-2 4-18 15,5 6 6-15,-3 1 9 0,0 0 2 16,0 2 1-16,2-4 2 16,0-7 1-16,3-3 12 0,-1-7-12 15,-4-3-3-15,6-11-23 0,3-8-1 16,-5-4 9-16,0-7 12 0,1-1-15 16,1 2 16-16,-6 6 2 0,-4 7 0 15,2 6 0-15,0 8 18 0,0 2 36 16,2 7-36-16,3 4-18 0,-1 6-1 15,4 4-11-15,-2 3 12 0,7 4 2 16,-3-4 10-16,5-1 0 0,1-5 9 16,7-1-9-16,-4-6 9 0,4-5 1 15,2-5-4-15,4-3-16 0,-2-12-2 16,0-5 0-16,-5-9-12 16,5-4 0-16,0-15 10 0,2-18-14 15,-2-16 15-15,-2-10 1 0,-10-1 1 16,-3 4 15-16,-8 10 2 0,-4 5-3 15,-2 14-15-15,-4 18-11 0,-2 12-19 16,0 11 2-16,-3 3 7 0,1 6 3 16,0 6-3-16,-2 9 21 0,-3 24 11 15,3 19 1-15,-3 22 0 0,5 14 6 16,4 5 3-16,4 2 1 0,0-6-22 16,-2 6-25-16,4 0-5 0,4-1 27 15,3-7 3-15,5-6 11 0,-4-9 13 16,7-16 1-16,-7-13-7 0,1-14-3 15,1-10-13-15,-2-4-2 0,5-6-39 16,3-5-73-16,-1-7-72 0,-1-16-37 16,-5-8-12-16,-1-6-44 0,-6-4-160 15,-4 0-287-15,-2 9-650 0,-6-9-913 16</inkml:trace>
  <inkml:trace contextRef="#ctx0" brushRef="#br0" timeOffset="7005.4151">8649 5625 1800 0,'0'0'3160'16,"0"0"-2870"-16,0 0-171 15,0 0-31-15,0 0-64 0,0 0-24 0,0 0-17 16,0 0-56-16,0 0-106 15,56 37-157-15,-48-28-647 0,15 11-1136 0</inkml:trace>
  <inkml:trace contextRef="#ctx0" brushRef="#br0" timeOffset="7199.9742">9430 6106 4035 0,'0'0'1001'0,"0"0"-1001"0,0 0-16 16,0 0-143-16,0 0-136 0,0 0-435 16,0 0-729-16</inkml:trace>
  <inkml:trace contextRef="#ctx0" brushRef="#br0" timeOffset="7787.3426">9976 5319 1623 0,'0'0'2157'0,"0"0"-1950"0,0 0-43 15,0 0 159-15,0 0-101 0,0 0 76 16,0 0 28-16,0 0-138 0,0 0-81 16,-12 55-32-16,-3-20-8 0,5 13 20 15,-9 16 10-15,5 18-27 16,-5 7-31-16,5 1-9 0,1-5-30 16,3-10-31-16,2-4 31 0,4-3 18 15,-3-15 0-15,3-13-15 0,-2-10 9 16,6-7-12-16,-2-1-21 0,0-1-42 15,2-1-52-15,0-10-33 0,0-9-22 16,4-4-76-16,4-14-162 0,3-5-209 16,-5 2-629-16,12-20-610 0</inkml:trace>
  <inkml:trace contextRef="#ctx0" brushRef="#br0" timeOffset="8121.5075">10199 5416 3595 0,'0'0'507'16,"0"0"-363"-16,0 0 187 0,0 0-20 16,0 0-134-16,13 52-30 15,-24-21-13-15,-11 17-16 0,-5 11-30 16,-13 12-40-16,1 2-48 0,4-5-6 16,4-15 5-16,8-15 1 0,9-9 1 15,-3-5 45-15,5 7 8 0,-3 0-8 16,-1 2 11-16,8-6 13 0,-1-5 23 15,5-4 7-15,4-2-13 0,9-4 7 16,1-1-10-16,11-1-12 0,1-2-18 16,9 0-23-16,6-1-10 0,3-1-18 15,3 0-3-15,-6-2-1 0,7 1-11 16,-7-2 0-16,0 2-34 16,-10 0-56-16,0-2-46 0,-4 0-32 15,-11-1-56-15,0-2-94 0,-5 0-253 16,-3-2-746-16,-2-4-808 0</inkml:trace>
  <inkml:trace contextRef="#ctx0" brushRef="#br0" timeOffset="8439.2697">10803 5870 3089 0,'0'0'497'0,"-6"-50"-336"16,-11 28 116-16,-1 0 5 0,-9 4-136 15,-6 8-60-15,0 7-12 0,-5 6 19 16,-1 12 8-16,2 4-21 0,-2 6-28 16,8 6 6-16,6 1-9 15,4 3-6-15,11 5 21 0,-1 3 33 16,11 0 22-16,9 3-16 0,1 1-30 15,13-3-25-15,-1-2-8 0,10-7-10 16,1-6-27-16,0-10-3 0,2-7-21 16,0-9-58-16,-4-5-67 0,-2-14-57 15,-4-5-72-15,-5-11-202 0,-9 5-586 16,-1-22-801-16</inkml:trace>
  <inkml:trace contextRef="#ctx0" brushRef="#br0" timeOffset="8620.0197">10406 5433 4299 0,'0'0'1050'15,"0"0"-944"-15,0 0 21 0,64 27 61 16,-20-12-88-16,15 5-67 0,28 1-9 16,0 0-23-16,2-7-1 0,-13-12-21 15,-22-3-43-15,-15-8-66 0,-12-3-36 16,-6-2-83-16,0-3-329 0,-1 2-1087 15,20-16-1137-15</inkml:trace>
  <inkml:trace contextRef="#ctx0" brushRef="#br0" timeOffset="9589.8983">6197 6475 729 0,'0'0'69'0,"67"-32"-69"0,-32 11-14 16,0-5-29-16,-2 1-133 15,4-20-49-15</inkml:trace>
  <inkml:trace contextRef="#ctx0" brushRef="#br0" timeOffset="37283.9357">3078 7938 1140 0,'0'0'146'0,"0"0"515"16,0 0-418-16,0 0-72 0,0 0 75 16,0 0 18-16,8-52-39 0,-8 44-62 15,0 4-71-15,-2 1-22 0,2 1 3 16,-2 2 19-16,-2 0 76 0,4 0 80 15,-2 0 6-15,-2 0-15 16,2 0-23-16,-2 0-20 0,0 0-21 16,-1 5-17-16,-1 4-15 0,-2 3-15 15,2 4-13-15,-3 8-25 0,-1 1-14 16,0 8-15-16,-3 1-7 0,-3 6-12 16,6 1 10-16,-7 3-7 0,0 0-13 15,1 3-31-15,-5-1 0 0,1-1 11 16,1 2 3-16,-4 0 6 0,-2 9-3 15,3-6 15-15,1 4-8 0,-2-3-7 16,9-8-6-16,-5 5-9 0,5-4 0 16,-3-4 11-16,5-5-14 15,-1-4-18-15,3-6-6 0,0-1-16 16,1-4-8-16,3-4-6 0,-2-1-9 16,8-4 11-16,-2-4-14 0,0-1-13 15,2-3-18-15,0-3-18 0,0 0-27 16,2 0-50-16,0-2-88 0,8-5-110 15,-1 0-101-15,-1-2-108 0,0-6-18 16,9 2-171-16,-9 1-628 0,8-7 776 0</inkml:trace>
  <inkml:trace contextRef="#ctx0" brushRef="#br0" timeOffset="37717.456">3033 8003 492 0,'0'0'1751'16,"0"0"-1492"-16,0 0-69 0,0 0 77 15,0 0-33-15,0 0 11 0,0 0-1 16,0 0-20-16,0 0-41 0,0 0-15 16,6 14-13-16,-6 4-34 0,0 7-16 15,0 6 15-15,0 5 9 0,0 14-1 16,2 12-21-16,0 13-52 16,-2 4 18-16,6-6 0 0,-4-6 6 15,0-7-9-15,2-2-18 0,-2-9-19 16,-2-8-3-16,3-14-12 0,-1 3-15 15,0-3-1-15,0 6-2 0,0 0-2 16,0-8-37-16,0-1-22 0,0-10-30 16,-2-4-51-16,2-4-20 0,-2-3-40 15,0-3-83-15,4 0-128 0,-2 0-184 16,2-3-86-16,1-3 9 0,-1-4-131 16,0 1-257-16,6-7 670 0</inkml:trace>
  <inkml:trace contextRef="#ctx0" brushRef="#br0" timeOffset="37849.0141">3138 8816 307 0,'0'0'228'0,"0"0"1253"0,0 0-963 16,0 0-77-16,-19-55-99 0,9 38 83 16,-4-2 68-16,-3 1-56 0,-2 5-81 15,1 0-85-15,-3 7-125 0,-2 6-83 16,3 0-39-16,3 8-24 0,-3 3-64 16,1-2-133-16,0 1-139 15,3-6-293-15,5 0-880 0,-1-2-931 0</inkml:trace>
  <inkml:trace contextRef="#ctx0" brushRef="#br0" timeOffset="38768.3557">3893 7993 1797 0,'0'0'1234'0,"0"0"-1049"0,0 0-134 16,0 0 105-16,0 0 142 0,0 0 86 15,-29-54-63-15,18 50-90 0,-3 1-40 16,-1 3-26-16,-3-2-24 0,-5 2-10 16,-4 0-19-16,0 0-30 0,-2 0-36 15,-2 0-10-15,-2 0-6 0,2 0 16 16,0 2-19-16,-2-1-24 0,6 2-1 15,0-1 1-15,0 4-2 0,7 0-1 16,-1-1 0-16,5 4-1 0,3-2-13 16,3 1-10-16,4-1 3 0,4 1 8 15,2 1-2-15,0-2 0 0,4 0 3 16,2 3-3-16,4 1-3 0,1 3 3 16,1-2 11-16,0 5 2 0,3 1 0 15,-3 2 2-15,1 1 0 0,-5 4-2 16,4 2-28-16,-3 4 27 0,-1 2-12 15,-4 4 15-15,-4 1 1 16,0 6 1-16,0-1-1 0,0 5 2 16,-6 1 0-16,-2-2 9 0,-1-2-10 15,-1-2-1-15,-2-5 1 0,1 0-1 16,1-4 2-16,0-3 9 0,1-2-9 16,-1-1 13-16,4-6 8 0,0 0 6 15,-1-1-3-15,3-4 1 0,2 2-15 16,0-4-13-16,2-4 0 0,0-1 3 15,0 0 15-15,6-4-3 0,0-1 6 16,3-3-18-16,3 1 15 16,1-3 7-16,3 0 8 0,7-6 6 15,0-1-12-15,6-2-5 0,-3-2-10 16,5 3-12-16,0-2 0 0,-2 1-2 16,0 2 0-16,-2 3-26 0,-2 0-32 15,-2 4-46-15,-3 0-30 0,-3 4-37 16,-1-2-62-16,-3 3-117 0,-3-3-214 15,-2-2-541-15,-1 0-22 0,1-7-664 0</inkml:trace>
  <inkml:trace contextRef="#ctx0" brushRef="#br0" timeOffset="38960.0879">3806 8418 2402 0,'0'0'1226'0,"0"0"-945"0,0 0-136 16,0 0 71-16,0 0 103 0,-48 15-86 16,30-7-89-16,-5 0-82 15,-2-1-53-15,-2 0-9 0,0-4-37 16,-4-3-76-16,4-4-96 0,1-5-128 16,-1-3-309-16,8 2-503 0,0-3-724 0</inkml:trace>
  <inkml:trace contextRef="#ctx0" brushRef="#br0" timeOffset="39504.2339">4831 8359 1117 0,'0'0'2021'0,"0"0"-1673"0,0 0-263 16,0 0 143-16,0 0 130 0,-58-2-41 15,35 3-55-15,-4 3-65 0,-1 1-75 16,-6-1-58-16,1-1-27 0,-2-3-25 16,2 0-12-16,0 0-12 0,4-4-22 15,-2-1-73-15,6-1-52 0,1 0-31 16,5 0-76-16,2 2-134 15,3 2-226-15,6 2-101 0,6 0-617 0</inkml:trace>
  <inkml:trace contextRef="#ctx0" brushRef="#br0" timeOffset="39738.1401">4827 8490 1721 0,'0'0'1365'0,"0"0"-1068"16,0 0-189-16,0 0 139 0,0 0 181 15,-52-13-44-15,27 11-51 0,-2 1-55 16,-4 1-50-16,-2 1-79 0,-4 4-77 16,2-1-47-16,-2 2-25 0,2-2-40 15,2-1-117-15,2 2-111 0,2-3-173 16,8-1-678-16,-2-1-750 0</inkml:trace>
  <inkml:trace contextRef="#ctx0" brushRef="#br0" timeOffset="44809.9681">5914 8024 1451 0,'0'0'722'0,"0"0"-325"16,0 0-264-16,0 0-24 0,0 0 90 16,0 0 16-16,0 0 1 0,0-55 9 15,0 46-42-15,-4-3-29 0,0-3 16 16,2-1-5-16,-4 0-35 0,1-3-25 15,-3-2-25-15,0 4-3 0,0-4 0 16,-1 5-6-16,-1-4-7 0,0 5-12 16,1-1-3-16,-1 1-12 0,-2 2-4 15,1 1-12-15,1 1-5 0,-2 1-1 16,-1 3 6-16,1 2-2 0,-3 3 2 16,1 2 6-16,-1 0-5 0,5 0-1 15,-6 1-6-15,3 5 3 16,1-2 1-16,-3 0 2 0,5 1-3 15,-2 1 0-15,1 1-6 0,-1-1 13 16,1 0-4-16,-1 3 0 0,-2 1-3 16,3-1-2-16,-1 4-1 0,-1 2-3 15,-1 2-9-15,2 1 9 0,-1 4-10 16,1-1 10-16,-1 2-10 0,5-1 1 16,0 2 9-16,-2-1 3 0,1 2 7 15,-1 2-4-15,2 2 6 0,-1-1 6 16,3 6-11-16,-2-2 14 0,2 3-12 15,2-1-20-15,-3 3 14 0,1-2 15 16,2 0-3-16,0-1-2 0,0-1-13 16,0-1 0-16,4-1 3 15,-2-1 9-15,2 0 0 0,-2-1-3 16,2 0 7-16,2-2 2 0,4 1-3 16,2-2-3-16,2 1 6 0,3 0-3 15,1 0-3-15,5-2-9 0,2-1-2 16,1-1-11-16,3-4-2 0,2-1-1 15,0-2-12-15,2-3-5 0,-4-1-12 16,1-4-9-16,1 1-24 0,0-4-40 16,-4-3-33-16,-2-2-36 0,-1-2-35 15,-3-7-76-15,-3-6-179 0,-3 2-477 16,5-16-564-16</inkml:trace>
  <inkml:trace contextRef="#ctx0" brushRef="#br0" timeOffset="45442.8582">6187 8559 1982 0,'0'0'628'0,"0"0"-367"0,0 0-59 15,0 0 6-15,0 0 37 0,10-62 17 16,-14 43 3-16,-4 0-25 0,-2-2-50 16,-3 0-52-16,-3 1-27 0,-3 3-25 15,0-1-15-15,3 7-31 0,-7 2-13 16,5 6 1-16,1 3 8 0,1 2 4 16,1 8 0-16,1 4-10 0,3 1-2 15,3 4-4-15,4 4-6 0,0 0-16 16,4 1 2-16,0 2-1 0,0 1-1 15,4-2-1-15,2 0-1 0,4-3-1 16,3-1-1-16,-3-4-1 0,5-4-10 16,-3-3-8-16,0-5-9 0,3-2 8 15,-5-3 4-15,3-5-10 0,-1-5 10 16,-4-5-3-16,1-1-1 16,-1-4 10-16,0-2 0 0,-2 2 10 15,-4 3-1-15,0 7 3 0,0 3 14 16,1 6 53-16,1 2 13 0,0 9-50 15,0 7-28-15,2 6-2 0,2 5-1 16,-1 5 0-16,3 1 0 0,-2 0 1 16,0 2-2-16,3-5-10 0,1-3-13 15,-6-4-45-15,3-11-49 0,-1-3-74 16,-2-10-172-16,0 0-371 0,3-22-739 16</inkml:trace>
  <inkml:trace contextRef="#ctx0" brushRef="#br0" timeOffset="46186.3674">6747 8428 2102 0,'0'0'382'0,"0"0"-120"16,0 0 72-16,0 0 55 0,0 0 31 15,0 0-16-15,0 0-94 0,0 0-67 16,0 0-38-16,-37-37-7 0,18 35-12 15,1 2-29-15,-1 0-57 0,-6 0-42 16,1 4-37-16,1-1-18 16,0-1-3-16,0-1-1 0,3-1-35 15,3 0-95-15,1 0-96 0,3 0-87 16,5-2-409-16,4 1-1463 0</inkml:trace>
  <inkml:trace contextRef="#ctx0" brushRef="#br0" timeOffset="46959.5967">7260 8445 767 0,'0'0'1839'0,"0"0"-1568"16,0 0-50-16,8-65 92 0,-8 40 16 15,-4-3-14-15,-4 2-28 0,-5 3-58 16,-1 4-84-16,-5 6-53 0,1 6-18 16,-5 7 2-16,0 0 13 15,0 10-10-15,-1 5-21 0,3 5-6 16,2 7 0-16,3 3 12 0,3 3-10 15,5 5-11-15,6-1-4 0,2 1-11 16,2-1-1-16,4 1 3 0,9-5-12 16,1-3-6-16,3-4-11 0,4-5-1 15,4-6-15-15,4-7-45 0,-2-6-95 16,-1-2-40-16,-1-3-43 0,-4-8-112 16,-2-2-286-16,-9 2-702 0,9-5-1056 15</inkml:trace>
  <inkml:trace contextRef="#ctx0" brushRef="#br0" timeOffset="47143.7555">7485 8418 3970 0,'0'0'477'15,"0"0"-477"-15,0 0-105 0,0 0-166 16,0 0-444-16,4-48-952 0</inkml:trace>
  <inkml:trace contextRef="#ctx0" brushRef="#br0" timeOffset="47846.059">8149 7695 2183 0,'0'0'1290'0,"0"0"-1112"16,0 0 45-16,0 0 151 0,0 0-132 16,0 0-14-16,0 0-7 0,0 0-32 15,-11-54-30-15,-3 47-38 0,-7 1 10 16,1-1 11-16,-9 4-21 0,0 0-48 15,-2 1-25-15,-2 2-9 0,0 2-6 16,-5 1-5-16,3 2-7 0,0 1-20 16,0 2 0-16,2-1-1 0,0 0-1 15,2-1-11-15,0 2-28 0,4-1-44 16,4-4-46-16,2 0-49 0,1-2-21 16,5 1-49-16,-1 0-162 0,5 3-526 15,7-2-417-15,0 7-760 0</inkml:trace>
  <inkml:trace contextRef="#ctx0" brushRef="#br0" timeOffset="48177.9094">7770 7756 3082 0,'0'0'424'0,"0"0"-253"16,0 0 131-16,0 0-73 0,0 0-42 15,-12 64 20-15,10-38-19 16,0 6-41-16,0 4-19 0,2 3-27 0,-2 11-10 16,0 8-12-16,2-2-15 15,0-5-18-15,-2-7-34 0,2-8-10 16,0 6-2-16,0 3 3 0,0 0 0 15,0-7 0-15,-5-3-1 0,3-6-2 16,2-5-15-16,-4-4-37 0,0-6-72 16,0-2-41-16,2-5-46 0,0-4-133 15,0-2-239-15,0-1-474 0,2-3-325 0</inkml:trace>
  <inkml:trace contextRef="#ctx0" brushRef="#br0" timeOffset="48712.017">8169 8449 179 0,'0'0'2714'0,"0"0"-2330"0,13-50-161 15,-13 23 134-15,0-3-12 0,-2 0-72 16,-11 0-44-16,-1 4-21 0,-3 5-58 16,-3 3-49-16,-3 6-37 0,-2 3-25 15,0 7-11-15,-2 2-16 0,3 12-10 16,3 5 10-16,0 9-10 15,5 4 0-15,3 5 0 0,5 3-2 16,0-1 0-16,8 1 0 0,0-3 3 16,2 0 9-16,8-4 1 0,1-4-1 15,5-4-9-15,-1-8 15 0,5-6-16 16,1-5-1-16,0-8-1 0,1-8-18 16,-3-7-3-16,2-8 5 0,-5 1 4 15,1-5 9-15,-7 3-8 0,0 7 11 16,3 3 1-16,-7 10 17 0,2 5 16 15,-2 7-1-15,5 11-12 0,-5 6-19 16,2 7-2-16,0 8-2 0,3 4 1 16,-3 3-2-16,0-1-9 0,1-6 9 15,3-5-39-15,-8-8-80 0,4-7-43 16,-1-9-67-16,1-6-225 0,-2-1-776 16,2-9-1141-16</inkml:trace>
  <inkml:trace contextRef="#ctx0" brushRef="#br0" timeOffset="51547.8871">8415 8306 1479 0,'0'0'341'0,"0"0"-224"16,0 0 16-16,0 0 388 0,0 0-202 15,0 0-63-15,0 0 28 0,0 0 1 16,0 0-15-16,-24-19-41 0,24 19 13 16,0-3-7-16,0 2-36 0,2 1-58 15,0 0-4-15,2-1 9 0,0 1-9 16,4 0-28-16,-2 0-18 0,3 0-15 16,1 0-16-16,2 1-11 0,3 3-13 15,4-1 0-15,-5 0-6 0,5 0-10 16,-1 1-20-16,1-3-3 0,6 1-21 15,-7-2-15-15,3 0-85 16,2 0-70-16,-7-4-33 0,3 0-130 16,-5 2-330-16,-3 1-911 0,5 1-1034 0</inkml:trace>
  <inkml:trace contextRef="#ctx0" brushRef="#br0" timeOffset="51996.1891">8548 8153 2857 0,'0'0'712'0,"0"0"-478"15,0 0 115-15,0 0-35 0,0 0-113 16,0 0-57-16,0 75-30 0,0-40-26 16,0 2-39-16,-2 1-47 0,0-1-2 15,-3-3-15-15,3-8-43 0,-2-6-89 16,4-9-108-16,0-5-180 0,0-4-674 15,4-2-1198-15</inkml:trace>
  <inkml:trace contextRef="#ctx0" brushRef="#br0" timeOffset="52699.4137">9209 8357 635 0,'0'0'1971'0,"0"0"-1758"0,0 0-8 16,2-61 134-16,-4 32-12 0,-4-2-22 15,-6-2-23-15,-1 3-10 0,3 4-74 16,-7 5-63-16,3 9-47 16,-3 6-11-16,3 6 8 0,-5 7 28 0,5 10 6 15,-3 9-28-15,5 5-43 16,-3 5 10-16,7 4-10 0,2 5-11 15,2 2-7-15,4-5-12 0,0 0 0 16,6-5 10-16,2-4-1 0,7-4 3 16,-5-7-9-16,11-6-21 0,-5-4-12 15,9-7-39-15,0-4-88 0,0-1-62 16,-3-8-30-16,5-8-111 0,-12 6-351 16,7-11-871-16</inkml:trace>
  <inkml:trace contextRef="#ctx0" brushRef="#br0" timeOffset="52901.887">9474 8272 3347 0,'0'0'1493'0,"0"0"-1331"15,0 0-162-15,0 0-83 0,0 0 7 16,0 0-167-16,0 0-154 0,0 0-628 16,0 0-1265-16</inkml:trace>
  <inkml:trace contextRef="#ctx0" brushRef="#br0" timeOffset="53467.0101">10268 7623 2119 0,'0'0'1105'15,"0"0"-965"-15,0 0 63 0,0 0 151 16,0 0-28-16,0 0-29 0,16-60-29 16,-24 50-47-16,0 3-51 0,-13-1 13 15,2 1-4-15,-8 2-24 0,-4 1-44 16,-2 2-35-16,-4 1-40 0,0 1-9 15,-7 3-6-15,3 3-18 0,2 4 10 16,-7 0-13-16,3 2 0 0,2-1-2 16,1 3-26-16,3-2-20 15,2-1-21-15,4-1-22 0,2-2-51 16,2-1-37-16,7-2-31 0,5 1-95 16,-2 1-231-16,7-1-536 0,6 3-422 0</inkml:trace>
  <inkml:trace contextRef="#ctx0" brushRef="#br0" timeOffset="53783.6514">9860 7623 866 0,'0'0'2655'15,"0"0"-2358"-15,0 0-153 0,0 0 145 16,-18 53-118-16,16-23-45 16,-7 15 29-16,-3 17 4 0,4 16-12 15,-1 5-25-15,1-2-18 0,0-6 2 16,4-9 1-16,0-3-16 0,2-2-64 16,-1-6-26-16,3-10-1 0,0-9 2 15,0-10 0-15,0-3 10 0,0 1-10 16,0 1-2-16,3-1 0 0,1-7-12 15,-2-6-48-15,2-6-44 0,-2-4-29 16,0-1-75-16,4-10-113 0,0-4-190 16,-1 1-498-16,1-15-634 0</inkml:trace>
  <inkml:trace contextRef="#ctx0" brushRef="#br0" timeOffset="54134.7869">10108 7772 395 0,'0'0'2567'15,"0"0"-2282"-15,0 0-119 0,0 0 144 16,0 0-71-16,17 64-19 0,-17-33 41 15,0 3-35-15,0 4-45 0,-4 5-22 16,-2 10-18-16,-3 7 2 0,5 9-19 16,-10 0-48-16,7-13-61 0,1-14 1 15,2-11-15-15,2-4 1 0,-2 2 0 16,-2 3 0-16,0 2-2 0,3-5 0 16,1-5-21-16,2-8-58 0,0-3-46 15,0-8-30-15,0-5-38 16,5-3-222-16,3-10-344 0,-4 2-505 15,4-9-644-15</inkml:trace>
  <inkml:trace contextRef="#ctx0" brushRef="#br0" timeOffset="54601.0504">9988 7925 2794 0,'0'0'656'16,"0"0"-533"-16,0 0 20 0,0 0 58 16,19-52-43-16,-13 38 32 0,3-3 46 15,3 1-26-15,-4 0-54 0,9 0-36 16,-3 1-4-16,7 2-3 0,-3-1-28 16,7 5-46-16,0 2-17 0,0 3 2 15,2 4 12-15,0 3-5 0,-3 9 11 16,-3 7 13-16,-2 4 15 0,-1 6-16 15,-5 4-21-15,-5 4-17 0,-2 4-15 16,-6-1-1-16,0 2-1 0,-6 1 0 16,-2 1 0-16,-11 0 0 0,5-1-18 15,-11 0-29-15,4-1 30 0,-2 0 15 16,-5-3 1-16,7-4 1 0,0-6 1 16,-2-5 1-16,11-4 0 0,-5-6 1 15,9-5 19-15,2-1 6 16,2-4 22-16,4-1 29 0,2 0 34 15,6-3 78-15,3 4-72 0,11-3-43 16,1 1-21-16,8 1-12 0,12 2-12 16,17 2-29-16,15 2 1 0,1 2 1 15,-7-1-1-15,-20-3-2 0,-22-3-15 16,-6-1-15-16,3-1-33 0,-1-2-48 16,0-2-61-16,-2-5-52 0,-9-11-45 15,5-5-212-15,-13 2-488 0,6-17-739 0</inkml:trace>
  <inkml:trace contextRef="#ctx0" brushRef="#br0" timeOffset="57028.1044">11146 8134 160 0,'0'0'1854'16,"0"0"-505"-16,0 0-1013 0,0 0 4 16,0 0-68-16,0 0-117 0,0 0-7 15,0 0 61-15,0 0-34 0,-33 1-50 16,18 1-42-16,-5-2-26 0,-1 2-14 16,-2-2-25-16,-1 0-15 0,1 0-2 15,-2 1-1-15,-2-1-3 0,4 0-36 16,7 2-40-16,-7 0-31 15,9 1-19-15,-3 2-24 0,7 0-65 16,-3 0-139-16,3 1-243 0,6 1-460 16,2-3-387-16</inkml:trace>
  <inkml:trace contextRef="#ctx0" brushRef="#br0" timeOffset="57324.8122">11001 8004 1190 0,'0'0'1099'15,"0"0"-750"-15,0 0 136 0,0 0-10 16,0 0-85-16,0 0-14 0,-14 70-89 15,12-40-72-15,2 1-40 0,0 7-62 16,0-2-68-16,0 1-5 0,0-3-6 16,2-6-32-16,2-7-2 0,0-8-15 15,-2-4-94-15,2-8-59 0,3-1-142 16,-3-7-280-16,4 0-689 0,2-7-1121 0</inkml:trace>
  <inkml:trace contextRef="#ctx0" brushRef="#br0" timeOffset="57997.4015">12184 7497 2372 0,'0'0'552'16,"0"0"-312"-16,0 0 110 0,0 0 26 15,6-51-28-15,-8 39-47 0,-2 1-45 16,-5 4-57-16,-3 2-46 0,-2 5-19 16,-7 0 5-16,-6 0 13 0,-4 7-31 15,-2 0-45-15,-2 2-34 0,-4 1-21 16,-1-2-18-16,-1 0 0 0,-2 1-3 16,1-3-1-16,3 2-11 0,2-5-39 15,-3 0-46-15,5-1-63 0,2-2-56 16,2-2-43-16,4-2-168 15,7 2-562-15,1-3-569 0</inkml:trace>
  <inkml:trace contextRef="#ctx0" brushRef="#br0" timeOffset="58387.8339">11764 7612 2850 0,'0'0'375'15,"0"0"-267"-15,0 0 162 0,-6 52-43 16,4-25-32-16,-4 5 34 0,4 6-15 15,0 11-26-15,-5 10-43 16,5 11 5-16,-2 6 0 0,2-6-16 16,0-7-37-16,-2-8-30 0,0-9-21 15,2-8-31-15,-2-11-13 0,1-2 0 16,-3 1-1-16,2 2 0 0,0-3-1 16,0 0-3-16,0-6-37 0,0-4-48 15,-1-5-36-15,-1 0-20 0,4-5-9 16,0-1-62-16,0-3-128 0,2 0-139 15,0-1-161-15,0 0-125 0,0 0-259 16,0-1-60-16</inkml:trace>
  <inkml:trace contextRef="#ctx0" brushRef="#br0" timeOffset="58690.4793">11934 8531 2546 0,'0'0'470'15,"0"0"-202"-15,0 0 66 0,0 0-38 16,0 0-51-16,0 0 32 0,0 0-30 16,0 0-84-16,0 0-59 0,0 0 61 15,-31 3 18-15,12-3-22 0,-8 0-31 16,0 0-36-16,-6 0-24 0,0 0-1 15,-2 0-26-15,0 0-22 0,0 0-19 16,2 0-2-16,0 1-12 16,-1 1-28-16,6-1-65 0,-1-1-74 15,2 0-76-15,4 0-111 0,2 0-681 16,5 0-1254-16</inkml:trace>
  <inkml:trace contextRef="#ctx0" brushRef="#br0" timeOffset="59376.2533">12490 8130 2978 0,'0'0'406'15,"0"0"-222"-15,0 0 144 0,0 0-126 16,0 0 19-16,0 0-22 0,0 0 22 16,0 0-15-16,-56-12-47 0,35 13-28 15,-4 4-31-15,1 0-24 0,-5 1-36 16,6 1-28-16,-2-3-12 16,-2-2-12-16,2 2-9 0,5-4-64 15,-3 0-56-15,2 0-23 0,5 0-17 16,-1 0-99-16,7-4-182 0,0 4-322 15,1 0-581-15,5 0-501 0</inkml:trace>
  <inkml:trace contextRef="#ctx0" brushRef="#br0" timeOffset="59590.3595">12279 8024 2654 0,'0'0'788'16,"0"0"-569"-16,0 0 61 0,0 0 15 16,8 66-139-16,-8-40-36 0,0 5 4 15,-2 1-56-15,2 1-38 0,0-2-30 16,0-6-1-16,-2-4-1 0,2-5-75 16,0-3-148-16,0-6-169 0,0-2-307 15,4-1-781-15</inkml:trace>
  <inkml:trace contextRef="#ctx0" brushRef="#br0" timeOffset="60690.2689">13622 7745 2002 0,'0'0'434'0,"0"0"-321"16,0 0 125-16,0 0 13 0,25-60-56 16,-23 41 3-16,-2 0 65 0,0-2 17 15,-2 1-29-15,-4-1-24 16,-4-1-48-16,-3 2-22 0,-1-1-47 16,-5 1-33-16,1 2-19 0,-3 3 0 15,0 1 3-15,1 5-10 0,-3 2-5 16,0 3 6-16,0 2 3 0,-1 2-4 15,-1 0-5-15,-2 3-7 0,2 5-11 16,0 3-10-16,-2 2-6 0,3 1 0 16,1 4 3-16,0 2 0 0,0 3 0 15,5 0 7-15,-3 4-1 0,-2-1-3 16,9 2 3-16,-5 3-3 0,5 1-2 16,-5 1 2-16,9 2 3 0,-5 0-6 15,3 3 3-15,2-1-15 0,-1 0 18 16,1 3-6-16,4 0 0 0,-2 1 4 15,3-2-7-15,1 2-10 0,2-3-2 16,0 0-27-16,2-1 8 16,0-2 18-16,2 0 0 0,4-2 1 15,3 0 1-15,1-1 2 0,7-1 0 16,-3-2 13-16,7 1-14 0,-1-5 0 16,3 0 1-16,4-4 0 0,2-3-3 15,0-3 0-15,-2-4 0 0,4-4-3 16,-2-1-13-16,2-6 1 0,0-8 3 15,-2-5-6-15,0-7 3 0,-3-7 0 16,-1-6 0-16,-2-4 0 0,2-5 0 16,-7 0 12-16,1 4-10 0,-2 1 13 15,-3 4 0-15,-4 5 2 0,5 4 0 16,-7 2 2-16,-2 4-1 0,-2 4 0 16,1 6 0-16,-3 1 12 15,0 6-3-15,-2 1-10 0,-9 0 0 16,1 4 40-16,-8 5 3 0,-7 1-2 15,-4 6-13-15,-4 2-19 0,-4-2-11 16,-2 1-2-16,-1-3-13 0,1-4-33 16,2-7-82-16,2-1-64 0,4-10-80 15,2-4-104-15,7-1-644 0,5-7-1170 0</inkml:trace>
  <inkml:trace contextRef="#ctx0" brushRef="#br0" timeOffset="61334.7158">14241 8135 2561 0,'0'0'1094'0,"0"0"-902"0,0 0 54 15,0 0 59-15,0 0-83 16,0 0-40-16,0 0-7 0,0 0-23 15,0 0-39-15,-65-38-22 0,41 38-15 16,1 0-12-16,-2 1-39 0,-2 2-25 16,0 1-2-16,-2 1-1 0,7-1-30 15,-1-1-37-15,0 1-33 0,7 2-34 16,-3-1-22-16,5 2-46 0,-1 1-184 16,7 0-335-16,2-2-558 0,4 1-529 0</inkml:trace>
  <inkml:trace contextRef="#ctx0" brushRef="#br0" timeOffset="61558.6114">14069 7967 2741 0,'0'0'545'0,"0"0"-360"0,0 0 131 16,0 0-45-16,0 0-90 0,-2 60-22 15,-4-33 11-15,-3 2-28 0,7 3-59 16,-4 1-39-16,0 0-44 0,0-2-16 16,2-2 1-16,-3-3-43 0,5-6-78 15,2-4-74-15,0-5-152 0,0-4-371 16,11-1-898-16</inkml:trace>
  <inkml:trace contextRef="#ctx0" brushRef="#br0" timeOffset="62325.1601">14947 8098 1869 0,'0'0'1433'0,"0"0"-1245"0,0 0 15 16,-2-52 194-16,-2 35-83 0,-6 1-110 16,-7 2-29-16,3 6-21 0,-7 3-35 15,1 5-6-15,-3 0 15 0,0 9-4 16,-2 3-23-16,3 1-35 0,1 5-26 16,2 3-1-16,5 2 3 0,1 5 1 15,5 1-17-15,4 5-25 0,4 1 13 16,2 3 4-16,6-3-3 0,5-2 9 15,3 2 4-15,5-6-10 0,4-4-16 16,4-1-2-16,0-7-2 0,2-2-47 16,0-7-53-16,-2-2-41 0,-5-6-36 15,5 0-40-15,-6-10-95 0,-2-4-272 16,-7 3-646-16,7-9-763 0</inkml:trace>
  <inkml:trace contextRef="#ctx0" brushRef="#br0" timeOffset="62514.0788">15311 8137 3816 0,'0'0'724'0,"0"0"-508"16,0 0-198-16,0 0-18 15,0 0-70-15,0 0-239 0,0 0-201 16,0 0-556-16,0 0-1154 0</inkml:trace>
  <inkml:trace contextRef="#ctx0" brushRef="#br0" timeOffset="63277.1733">16200 6862 1812 0,'0'0'1334'0,"0"0"-1213"16,0 0-57-16,0 0 105 0,0 0-17 15,0 0-26-15,0 0 69 0,0 0 96 16,0 0-64-16,-33 3-61 0,21 10 7 16,-5 4-23-16,-1 2-34 0,-1 6-31 15,-2 5-9-15,1 5 3 0,-5 11 13 16,-4 19-4-16,-4 15-1 0,0 6 1 15,0 0-12-15,0-2-25 0,12-9-50 16,-2 0 17-16,0-1 19 0,7-2 2 16,-1 1 15-16,5-2 7 15,2 1 17-15,-1-2 9 0,5-2-5 16,0 1-13-16,4 0-12 0,0 2-57 16,2 0-18-16,0 4 3 0,0 0 12 15,4 0 1-15,2-6 1 0,0-14 0 16,3-11-23-16,-3-13-36 0,0-7-40 15,4 0-41-15,1-1-47 0,3-4-51 16,3-9-158-16,-3-8-318 0,-2-2-832 16,11-11-1089-16</inkml:trace>
  <inkml:trace contextRef="#ctx0" brushRef="#br0" timeOffset="63927.243">16080 8110 2914 0,'0'0'346'0,"0"0"-276"16,0 0 114-16,0 0-22 0,0 0-1 15,58-68 49-15,-43 46 34 0,1-4-39 16,1-2-48-16,1-2-18 0,-1-3 5 15,1-3-31-15,3-3-28 0,0 0-30 16,-1-3-9-16,-1 1-3 0,2 1-10 16,-5 0-9-16,3 3 4 0,-3-2-1 15,-3 4 0-15,1 1-5 0,-3 0-19 16,-3 3 9-16,2-1-10 0,-2 6-1 16,1 3 1-16,-5 5 0 0,2 4 0 15,0 7-1-15,-2 1 2 0,-2 2 18 16,1 4 4-16,-1 0-4 0,2 0 0 15,-2 0 3-15,0 6-6 0,0 1-6 16,-2 3-12-16,0 4 0 0,0 6-2 16,-4 4 1-16,-2 4 1 0,1 4 3 15,-1 6 1-15,-4 9 14 16,-2 14 3-16,-1 14 3 0,-3 11 3 16,3-4 10-16,3-6 17 0,0-8 37 15,-1 1 36-15,5-5-40 0,-2-11-27 16,4-13-20-16,-1-10-40 0,1-7-42 15,0 1 18-15,2 0 9 0,0-6-9 16,0-5-36-16,2-10-64 0,0-3-70 16,0-3-133-16,2-10-97 0,0 1-673 15,4-12-1243-15</inkml:trace>
  <inkml:trace contextRef="#ctx0" brushRef="#br0" timeOffset="64527.2819">16647 8057 1786 0,'0'0'306'0,"0"0"-131"15,0 0 277-15,0 0-48 0,0 0-69 16,0 0 13-16,0 0 45 16,0 0-52-16,0 0-15 0,0 0-5 15,-13-29-93-15,22 29-40 0,3 0-24 16,4 0-43-16,3 1-28 0,4 3-14 16,6 1-28-16,2 0-18 0,0 1-21 15,2-3-11-15,-4 2 0 0,0-3-1 16,-7-2-3-16,-1 0-30 0,-4-2-84 15,-3-1-89-15,-4-3-88 0,-1 0-135 16,-3 3-621-16,2 1-1046 0</inkml:trace>
  <inkml:trace contextRef="#ctx0" brushRef="#br0" timeOffset="65678.8753">17209 8477 23 0,'0'0'1384'0,"0"0"-1169"0,0 0-40 0,0 0 108 16,0 0-24-16,0 0-36 15,0 0 12-15,0 0 16 0,0 0-40 16,0 0-23-16,-19-11 8 0,19 7 22 15,0-2 6-15,4-1-9 0,3 1-42 16,-1-4-37-16,2-5-19 0,2 3-19 16,1-3-21-16,3-4-7 0,3-1-8 15,-3-5 2-15,7-5-3 0,0-3-9 16,3-11-4-16,9-14 1 0,1-13 3 16,3-3-10-16,-6-1 1 0,-2 8-22 15,-9 6-19-15,5-2-1 0,-2-3 0 16,-2 4 1-16,1-1 0 0,-5 5 10 15,-3 9-9-15,-1 9 9 0,-5 8-9 16,0 3 13-16,1-3-4 0,1-2-11 16,-2-2 0-16,0 9 0 0,-1 3-1 15,-1 9-3-15,-4 5-9 0,-2 4-1 16,0 5 13-16,0 1 16 16,0 4 2-16,0 6-18 0,-6 4-15 0,-1 5 13 15,-3 5 2-15,2 3 0 16,-2 4-1-16,1 3-30 0,1 3 19 15,0 2 10-15,-3 11 1 0,1 13 1 16,0 17 1-16,-1 6 2 0,-1 5 0 16,4-3 9-16,-3-7 4 0,3 5-1 15,0-3-3-15,0-7 0 0,-1-7-12 16,3-14-11-16,0-17-38 0,2-14 37 16,2-4 11-16,-4-3 0 0,1 0 0 15,-1-4-2-15,0-9-24 16,-2-4-4-16,2-1 10 0,-1-7 19 0,-5-5 2 15,-1-3 1-15,1 0 11 16,-2-3 0-16,-5 0-11 0,5 2-1 16,-1 3 0-16,-4 4-1 0,7 1 1 15,2 4 1-15,4 3 1 0,-1 2 11 16,7 0 20-16,0 5 40 0,0 3-4 16,11 2-11-16,3 4-7 0,5 4 55 15,8 0-30-15,6 0-19 0,2-4-14 16,6-3-10-16,3-7-18 0,1-4-13 15,1-6-1-15,-3-9-1 0,-2-10-15 16,-1-6-6-16,-3-7-40 0,-2-12-69 16,0-13-60-16,-2-10-62 0,-6-2-147 15,-10 19-687-15,-3 12-994 0</inkml:trace>
  <inkml:trace contextRef="#ctx0" brushRef="#br0" timeOffset="66506.3864">18108 6765 2478 0,'0'0'448'0,"0"0"-189"0,0 0 199 16,0 0-124-16,0 0-74 0,0 0 32 15,0 0-33-15,0 0-79 0,0 0-24 16,0 0-9-16,60 57-20 16,-50-37-5-16,5 4-16 0,-5 5-19 15,5 5-17-15,-3 4-4 0,3 10 1 16,1 14-7-16,1 14 10 0,-3 9-10 15,-6 0 6-15,-1 0-11 0,-3-4-55 16,-2 4-18-16,-2 5 7 0,-6 2 11 16,-5 3 24-16,-5-4 3 0,-5 0 9 15,-4-5 3-15,-6-3-12 0,0-5-27 16,0-6-12-16,0-8-57 0,4-14 42 16,7-12 15-16,3-11-21 0,3-8-37 15,-1 2-47-15,1-1-37 0,-1-2-37 16,1-5-73-16,8-6-74 0,1-4-187 15,5-2-513-15,0-1-278 0,9 0-572 0</inkml:trace>
  <inkml:trace contextRef="#ctx0" brushRef="#br0" timeOffset="66715.8304">18569 7942 3746 0,'0'0'739'0,"0"0"-616"16,0 0-123-16,0 0-12 0,0 0-7 16,0 0-232-16,0 0-165 0,0 0-570 15,-12-50-1134-15</inkml:trace>
  <inkml:trace contextRef="#ctx0" brushRef="#br0" timeOffset="68080.7193">18887 7124 1699 0,'0'0'503'0,"0"0"-280"15,0 0 148-15,0 0 4 0,0 0-62 16,0 0-51-16,0 0 43 0,0 0-2 15,0 0-37-15,-10-47 14 0,10 47-29 16,4 1-69-16,2 3-39 0,-1 5-22 16,5 5-30-16,0 4-9 0,5 5-7 15,-1 5-2-15,3 4-7 0,3 3 4 16,-1 2 5-16,6 0-21 0,-2 1-52 16,-1 1 26-16,5-3 5 0,0 1 0 15,-4-2 0-15,-1-2-12 0,1-6-6 16,-4-3 3-16,-5-5-16 0,1-6 1 15,-7-3-3-15,2-4-1 0,-8-2-17 16,3-3-27-16,-5 0-24 0,0 2-49 16,0-3-54-16,0 0-36 0,-7 2-1 15,-1-1-53-15,0 1-70 16,-3-1-226-16,3 0-514 0,-2-1-233 16,4 2-648-16</inkml:trace>
  <inkml:trace contextRef="#ctx0" brushRef="#br0" timeOffset="68431.6503">19671 7107 2463 0,'0'0'589'0,"0"0"-378"15,0 0 110-15,0 0 26 0,0 0-118 16,0 0-85-16,0 0 88 0,0 0 57 16,0 0-59-16,0 0-59 0,-68 73-7 15,37-17-3-15,-9 20-22 0,1 8-45 16,0 3-76-16,2-1 3 0,4-9 6 16,-1 2 10-16,1-1 5 0,2-1 9 15,-2-4 4-15,0-4 5 0,2-6 0 16,4-11-17-16,5-14-21 0,5-8-22 15,1-5-46-15,-1-1 19 0,-4 5 12 16,5-1-3-16,-1-8-27 0,5-4-46 16,2-5-39-16,1-4-51 0,5-3-80 15,0-3-141-15,4-1-609 0,0-2-927 0</inkml:trace>
  <inkml:trace contextRef="#ctx0" brushRef="#br1" timeOffset="79676.0418">7262 8977 251 0,'0'0'157'16,"0"0"-131"-16,0 0-26 0,0 0-13 15,0 0 13-15,0 0 9 0,0 0 112 16,0 0 88-16,0 0 78 0,54-28-7 15,-50 24-56-15,0 1-19 0,2 1-43 16,-2 0-38-16,2-2-14 0,3 3 0 16,-5-3 3-16,0 0-68 0,2-1-44 15,0 0 53-15,3-1 107 0,1-4-71 16,4-2-86-16,1-3-4 0,-3-3 0 16,7 0 10-16,-2-6 26 0,1 0-4 15,-1-1-10-15,1-1 1 0,-3 2-1 16,1 1 14-16,-3 1 5 15,-3 2-12-15,0-2-6 0,-3 6 2 16,-1-3 1-16,0 3 0 0,-4 0-4 16,0-1-3-16,0 3 4 0,-2-4 5 15,0 0-2-15,-2 0-4 0,-2-3 4 16,-2-4 3-16,0-1-1 0,-3-2-5 16,-3-5-1-16,-1 1 0 0,-1 1 13 15,0-1-3-15,-3 3-10 0,-2 1 10 16,3 2-3-16,-1 5 2 0,-1 0-12 15,1 4-6-15,-1 3-12 0,1 1 1 16,-2 3 1-16,3 2 16 0,-3 1 4 16,5 3 15-16,-5-2 12 0,3 2 16 15,-1-1 0-15,3 1-6 0,-3-1-16 16,1 1-9-16,1 1-14 0,-3-1 1 16,1 3 1-16,0-1-4 0,-1 1 3 15,1 1 3-15,-5 0-13 0,3 2 7 16,0 4 0-16,3-1-7 15,-5 3 10-15,5 1 0 0,-1 3 12 16,-2 1-3-16,3 4-6 0,-3 2 6 16,7 2-3-16,-5 1-6 0,5 3-2 15,0-3-20-15,5 4 0 0,-1-1 0 16,4 4 1-16,0 1 0 0,2 1 1 16,2 3 10-16,0 0-9 0,0 2 19 15,0 3 6-15,4 0 6 0,0 1 3 16,4 1-10-16,5 0-2 0,-3-1-3 15,7 0-19-15,3-1 0 0,7-2-3 16,4 1 0-16,13-1-71 0,15 2-93 16,20-4-82-16,10-5-153 15,-17-12-678-15,3-8-1232 0</inkml:trace>
  <inkml:trace contextRef="#ctx0" brushRef="#br1" timeOffset="80677.8698">9449 9003 2009 0,'0'0'224'0,"0"0"-166"0,60-56-54 15,-37 25 21-15,-1-7-2 0,1-11-20 16,4-15 1-16,-6-6 89 0,-5-6 14 15,-3 14 6-15,-5 13-4 0,-8 3-9 16,0-7-7-16,-6 3-19 0,-1 0 0 16,-1 12-1-16,0 10 7 0,-7-7 3 15,-1-3-23-15,-9-3-9 0,0 3 0 16,-4 7-3-16,-2 1-20 0,-4 3-6 16,0 3 10-16,-2 0-3 0,0 5-7 15,-1 3 16-15,1-1 6 0,0 5 0 16,0 3 6-16,0 1 4 0,4 4-7 15,4 4-16-15,-2 2 0 0,31-2 2 16,-58 22 1-16,31-2 3 0,2 4 7 16,2 4 3-16,1 5 18 0,1 3-3 15,4 3-6-15,-1 2-12 0,3 2-4 16,1-2-28-16,-1 3 1 16,7 0-11-16,0 0 10 0,2 0-9 15,6 1 9-15,0 1-9 0,6 1 16 16,6-1 3-16,1-3-1 0,9 1 1 15,3-3 6-15,8-5-17 0,11-2-11 16,16-3-2-16,12-5-20 0,6-11-43 16,1-15-55-16,-9-12-60 0,-10-17-86 15,-4-12-172-15,-15 7-560 0,3-10-996 16</inkml:trace>
  <inkml:trace contextRef="#ctx0" brushRef="#br1" timeOffset="87552.4323">8411 8388 1190 0,'0'0'342'0,"0"0"-98"0,0 0-1 16,0 0-3-16,0 0-27 0,0 0-6 16,0 0-117-16,0 0 4 0,0 0 242 15,-29-31-189-15,27 29-55 0,0-1-12 16,0 2-11-16,0-3-31 0,-2 2-19 16,4-1-17-16,-2 2 0 0,2-2-1 15,-2 2-1-15,2-1 2 0,0 2 20 16,0 0 47-16,0 0 45 0,0 0 71 15,0 0 31-15,2 0-73 0,4 0-32 16,0 2 7-16,-2 1 17 0,3-2-3 16,3 1-10-16,0 0-21 0,-4-2-28 15,7 0-12-15,-1 0-3 0,-3-3-9 16,3-2-10-16,2-1-5 0,-5 3-7 16,5-1-6-16,1 0 3 15,-7 2 4-15,2-2-1 0,5 2 3 16,-7 2 1-16,2 0-10 0,3 0 3 15,-7 0-6-15,2 2-3 0,-2 2 0 16,3-1-13-16,-5 3-1 0,0-4 0 16,-4 0-1-16,2 1 0 0,0-3-2 15,-2 0-25-15,0 0-18 0,-2 0-1 16,-2-4 34-16,-2 1 10 0,-3-3 1 16,-1 3 1-16,2-3 2 15,-7 2 0-15,1-1 0 0,1 2 10 0,-5-1-10 16,3 2 1-16,-3 1 0 15,-1 0 1-15,3 1-1 0,-1-2 0 16,3 2-2-16,3 0 1 0,-3 0-2 16,1 0 1-16,9 0 1 0,-6 2-1 15,6 0 2-15,2-1 9 0,0 1-9 16,0-2 21-16,2 1 3 0,0 0 4 16,2 0-10-16,2 0-9 0,0 1-10 15,6-2 0-15,-4 0-1 0,7 0-1 16,1-2 0-16,-3 0 2 0,5 0 13 15,-3 1 0-15,3-1 0 0,1 2-12 16,-3-1 0-16,3 1 0 0,-1 0-1 16,1 0-1-16,3-1 1 0,-7 1 0 15,3 0 0-15,1 0 1 0,-5 0 0 16,5 0-1-16,-9 2 10 0,0-1-11 16,1 1 1-16,-3 0 0 0,-2-1 1 15,-4 0 0-15,0-1-3 16,0 2-11-16,0-2-25 0,-2 0-3 15,-6 0 25-15,-5 2 14 0,3-2 2 16,-9 0 10-16,5 0-9 0,-7 0 12 16,3 0-14-16,-5 0 1 0,2 0 0 15,3 0 0-15,-3 0-1 0,2 3 1 16,1-1-1-16,5 0 0 0,-1 4-1 16,3-4 2-16,5-1-1 0,-2 3 0 15,6-2 2-15,0 0 9 0,2 0 15 16,0 1 10-16,8-3-22 0,-2 3-13 15,3-1 0-15,3 0-2 0,5-2 0 16,-1 0 0-16,5 0-2 0,4 0 0 16,-5-1 1-16,3-2 0 15,2 0 1-15,-3-1 0 0,-3 1 0 16,4 0 1-16,-9 0 0 0,3 3 0 16,-9-1-1-16,2 1-3 0,-1 0 0 15,-5 0 1-15,-2 0-10 0,-2 0-3 16,0 1-28-16,-6 2-8 0,-3 1 12 15,-1 2-7-15,0-2-11 0,-5 0-4 16,3 1-30-16,-3-2-46 0,15-3-48 16,-24 0-109-16,9-5-246 0,7 1-608 15,2 0-1302-15</inkml:trace>
  <inkml:trace contextRef="#ctx0" brushRef="#br1" timeOffset="88384.4829">8498 8194 1322 0,'0'0'664'0,"0"0"-285"16,0 0-11-16,0 0 14 15,0 0-95-15,0 0-65 0,0 0-10 16,0 0 52-16,0 0-2 0,0 0-80 16,-12-8-49-16,10 24-26 0,0 4-17 15,2 3-8-15,-3 1-11 0,1 4-16 16,0-1-22-16,2 1-12 0,-2 0-18 16,-2-4-1-16,4-3 1 0,-2 0-2 15,2-7 1-15,0-3-1 0,0-4-1 16,0-3 1-16,0-2-1 0,0-2-28 15,0-4-21-15,2-4 13 0,4-5 14 16,-2-2 4-16,-1-4 6 0,-1-3-1 16,0-1 13-16,2-2 0 0,2-3 1 15,-4 1 3-15,4-3 8 16,-2 3-10-16,1 1 10 0,-3 3-9 16,2 5 12-16,-2 5 1 0,0 2 8 15,0 7 10-15,0 4 39 0,-2 0-9 16,2 9-38-16,-2 5-26 0,0 5-12 15,-2 8 9-15,0 1 0 0,0 4 0 16,-2 0-9-16,2 0 10 0,2 1 1 16,-2-1 0-16,0-3 1 0,2-2 2 15,-3-3 1-15,3-5 0 0,0-3 0 16,0-4 9-16,0-6-10 0,0-4-2 16,0-2-20-16,0-4-14 0,0-9 19 15,0-4 15-15,0-4 0 0,3-6 0 16,-3-4 1-16,2-1 0 0,-2-2 1 15,0 0 1-15,0 6-1 0,0 2 1 16,0 11-2-16,0 5 0 16,0 8 15-16,0 3 35 0,0 10-51 0,0 4-9 15,0 7-6-15,0 3 13 16,0 6 1-16,0-3 0 0,0 1 0 16,0 0 1-16,0-5 0 0,0-4-1 15,0-5 0-15,0-4-14 0,0-6-43 16,0-5-126-16,0-9-107 0,0-8-80 15,0-1-254-15,2-16-796 0</inkml:trace>
  <inkml:trace contextRef="#ctx0" brushRef="#br1" timeOffset="91021.4725">6439 8394 1494 0,'0'0'328'0,"0"0"-250"16,0 0 13-16,0 0 392 0,0 0-212 16,0 0-107-16,0 0-42 0,0 0-46 15,0 0-58-15,-10 15-18 0,6-15 0 16,4 0 11-16,-6-3 31 16,3 0 25-16,1 0 29 0,0 1 40 15,0 0 23-15,2 0 5 0,0 2 24 16,0 0 29-16,0 0-6 0,2 0-59 15,2 3-26-15,5-1-18 0,-3 2-13 16,2 2-12-16,0-2-10 0,3 1-6 16,-5-1-12-16,2-1-12 0,3-1 5 15,-1-2-2-15,0 0 9 0,3-3 6 16,1-3 5-16,1-3 1 0,-1 2-6 16,3-2 2-16,-1-1-17 0,1 5-7 15,-1-2-6-15,-1 5-3 0,-1 1 1 16,-3 0-10-16,-3 1-6 0,0 0-3 15,2 1-11-15,-8 1 0 0,1-1-1 16,-1 2-2-16,-2-3-22 0,0 1-19 16,-2 2-14-16,-3-1 24 0,-5 1 21 15,0 1 10-15,-3-2 1 16,-1 2 1-16,-1-3 0 0,-1 2 0 0,-3-3 0 16,3 0 0-16,-3 0-1 15,0 0 0-15,3 0-1 0,-5-3 0 16,7 0-10-16,-5 0 8 0,7 1 1 15,-3 0-9-15,3 1 0 0,6 1 9 16,0 0-12-16,3 0 12 0,1 0 3 16,2 0 2-16,0 0 40 0,0 0 1 15,2 0-25-15,7 0-6 0,-3 0-10 16,4 0 0-16,1 0-1 0,1 0-1 16,0 0 0-16,5-3 0 0,-3 1 0 15,5 2 2-15,-2-2-1 0,-1 2 1 16,3 0 0-16,-3 2 0 15,1 1 1-15,-1 3 0 0,-1 0-1 16,-3 0 0-16,-1 0 1 0,-5 1-1 16,0-1-1-16,-2-2-1 0,-4 1-1 15,0-2-14-15,0 1-12 0,-4 0-3 16,-4-1 12-16,-3-1 18 0,-1 0 1 16,-5-2 11-16,-1 0 0 0,-1-1-9 15,-1-4 12-15,-1 2-13 0,0 0 0 16,0 0-2-16,3-2-1 0,-3 5 0 15,3-1-1-15,1 1 0 0,7 0-1 16,-3 0 1-16,5 3 1 0,2-2 1 16,2 2 0-16,4-1 12 0,0 1 24 15,0 0-3-15,6 2-17 0,0 0-1 16,4-1-14-16,5 2 0 0,-1-3-1 16,3 1 0-16,4-4-1 15,-3 0 1-15,5 0-1 0,-4 0-1 0,1-3-1 16,1-1 1-16,-2-2 1 0,-1 2 0 15,-1 0 0-15,-5 2 1 16,0-2 1-16,-3 3 2 0,-1 1 15 16,-4 0-3-16,0 0-13 0,-4 0-2 15,0 0-23-15,-6 0-11 0,-4 0 22 16,-3 3 12-16,-1 0 2 0,-5 0 0 16,-3-1 0-16,1 2 0 0,0-4 1 15,-4 0-3-15,5 0 0 0,-3 0 0 16,2-4-2-16,1 0 0 0,1-2 0 15,5 2-1-15,1 0 1 0,3 1 1 16,6 3-1-16,-5-1 0 0,9 1 2 16,0 0 11-16,0 0 41 15,7 0-31-15,-1 3-19 0,6 0 0 16,3 2-1-16,-1 0 0 0,5-2 1 16,-1 1-2-16,1 1 2 0,2-1 0 15,-3-1-2-15,-1-1-2 0,-1 0 0 16,-1-2-13-16,-3 0-33 0,-4 0-52 15,1-2-67-15,-3-3-82 0,0-1-129 16,-4-3-334-16,-2 3-724 0,0-2-1336 0</inkml:trace>
  <inkml:trace contextRef="#ctx0" brushRef="#br0" timeOffset="104101.0054">3078 11640 1672 0,'0'0'204'0,"0"0"-184"0,0 0-4 16,0 0 140-16,0 0 32 0,0 0 22 16,0 0-87-16,21-54-23 0,-21 46 224 15,0 2-109-15,2 0-72 0,-2 1-19 16,0 2 22-16,0 1 2 0,0-1 3 16,0 3 41-16,0 0 67 0,0 0-18 15,0 0-57-15,0 0-34 0,0 3-15 16,0 3-41-16,-2 3-27 15,-2 0-12-15,2 4-6 0,-5 3-7 16,-1 3 1-16,0 1-7 0,0 1-5 16,-1 1 5-16,-1 1-6 0,-5 1 1 15,-1 1-7-15,1 1 0 0,-5 3 6 16,3 2-9-16,-1-1 1 0,-5 5-4 16,2-1-15-16,1 2 18 0,-1-1-9 15,-2 1 3-15,0-1 3 0,7-2 0 16,-3-1-2-16,1-3-14 0,1-1-1 15,3-4-1-15,-1-1-1 0,1-2-33 16,3-2 31-16,3-3-9 0,0-2 12 16,2-2 1-16,4-4 1 15,0 0 13-15,-3-4-12 0,5 0 0 16,0-2 19-16,0-1-4 0,0-1-3 16,0 0-12-16,2 2-3 0,3-2 0 15,-1 1-1-15,2-1-2 0,0 1 0 16,2-1-12-16,1 2 13 0,1-1-10 15,-2 0 10-15,7 1-2 0,-3 1-8 16,3 0 12-16,-1 0-1 0,5 1 0 16,-1 1 0-16,3-2-1 0,2 4 1 15,4-1-1-15,-1-1-10 0,3-1 12 16,2 3-1-16,0-5 0 0,2 3-1 16,1-2-10-16,-1-1 10 0,0-2-1 15,0 3 0-15,-2-3-9 0,-2 2 10 16,-7-1 1-16,5-1-2 0,-4 0 2 15,-6 0-2-15,1 0 1 0,-3-3-1 16,-3 0-9-16,-4 1 11 0,1-2-2 16,-5 0-12-16,0 1 3 15,0-3-7-15,-2 1 1 0,-2-2 3 16,0-4 3-16,0-1 9 0,-2-3 0 16,-6 0 1-16,6-2 1 0,-7-1 0 15,1-1-1-15,-2 1 1 0,-3-3 0 16,-1-3 0-16,-1-2 1 0,-1-3 0 15,-3 0 0-15,1-5-15 0,-1 2 3 16,-4-2 10-16,5 3 0 0,-1-1-2 16,1 3 1-16,1 4 2 0,0 3-2 15,3 1-39-15,2 3-31 0,1 2-30 16,5 2-25-16,0-1-30 16,4 3-59-16,2-2-140 0,2 0-286 15,4 4-637-15,9-3-1125 0</inkml:trace>
  <inkml:trace contextRef="#ctx0" brushRef="#br0" timeOffset="104884.5537">3647 10889 1451 0,'0'0'430'15,"0"0"-242"-15,0 0-10 0,0 0 58 16,-19-51 26-16,15 45-18 0,2-3 25 16,0 5-2-16,0 1-5 0,0 1-29 15,2 2 2-15,0 0 44 0,0 0 1 16,0 0-35-16,0 2-80 0,6 5-43 16,-2 5-19-16,4 4-15 0,-2 2-12 15,7 8-22-15,-3 2 4 0,0 3-1 16,3 3-9-16,1 2 1 15,1 2-10-15,-1 2-6 0,5 4-15 16,-1 0-3-16,5 0 1 0,-2 1-13 16,6 1 12-16,-5-4-13 0,5-2 0 15,-4-3-2-15,-2-3-10 0,-3-9-2 16,-3-3-7-16,-5-5 7 0,0-6 0 16,-5-4-18-16,-1-1-39 0,-2-5-28 15,0 1-45-15,-2-2-46 0,0 0-37 16,-2 0-29-16,-2 0-105 0,2-3-179 15,0-2-180-15,-1 0-442 0,3-5-568 0</inkml:trace>
  <inkml:trace contextRef="#ctx0" brushRef="#br0" timeOffset="105251.8563">4327 10886 2179 0,'0'0'698'16,"0"0"-369"-16,0 0-172 0,0 0 2 15,0 0 46-15,0 0 41 0,0 0 86 16,0 0-100-16,0 0-87 0,0 0-34 16,-17 68-7-16,1-24 28 0,-7 13 20 15,-4 18-18-15,0 9-25 0,-4 4-8 16,4 0 5-16,2 0 18 0,-2 0-15 15,3-1-31-15,-1-1-39 0,0-2-8 16,2-6 2-16,1-3-3 0,-1 0-6 16,2-7-6-16,3-4-3 0,3-11-3 15,5-9-10-15,2-14-2 16,-1-6-3-16,3 3-45 0,-2 2 21 16,0-2 6-16,1-6-27 0,5-5-31 15,0-3-36-15,2-4-30 0,0-4-28 16,6-4-49-16,7-1-202 0,-5-3-626 15,19-9-678-15</inkml:trace>
  <inkml:trace contextRef="#ctx0" brushRef="#br0" timeOffset="105763.9687">5091 11706 1425 0,'0'0'1896'0,"0"0"-1515"16,0 0-267-16,0 0 68 0,0 0 159 16,0 0-57-16,-57-46-71 0,36 43-51 15,-2 3-43-15,0 0-37 0,-8 3-36 16,2 4-22-16,1 1-11 0,-3-1-13 16,0 2-13-16,0-4-17 0,0 0-37 15,2-4-43-15,2-1-15 0,0 0-10 16,4-1-31-16,2 1-75 0,5-4-141 15,3 4-112-15,5-1-152 0,2 1-346 16,6 8-277-16</inkml:trace>
  <inkml:trace contextRef="#ctx0" brushRef="#br0" timeOffset="106019.8697">5069 11845 2716 0,'0'0'612'15,"0"0"-257"-15,0 0-194 0,0 0 194 16,0 0 20-16,0 0-55 0,-66-46-45 16,43 43-47-16,-6 3-55 0,-2 0-46 15,0 7-36-15,0 4-24 0,-4 4-37 16,2-3-30-16,2 4 0 15,0-3-70-15,0-4-81 0,2 0-101 16,4-6-119-16,4-3-406 0,1 0-1215 0</inkml:trace>
  <inkml:trace contextRef="#ctx0" brushRef="#br0" timeOffset="109589.1079">5346 11806 1072 0,'0'0'332'0,"0"0"-244"0,0 0-46 16,0 0-42-16,0 0-312 16,0 0 205-16,-23-58-574 0,17 53 681 15,4 2 1178-15,0 1-1087 0,0 2-91 16,2 0-52-16,0 0 19 0,0 0 33 15,-3 0 156-15,3 0-52 0,-2 0-6 16,2 0 394-16,0 0-169 0,0 0-134 16,0 0-41-16,-2-3-5 0,2 3 1 15,0 0-20-15,0 0 21 0,0 0 44 16,0 0-6-16,-2 0-30 0,2 0-19 16,0 0-13-16,0 0-13 0,0 0-12 15,0 0-19-15,0 0 9 16,-2 0-7-16,2 0-2 0,0 0 15 15,-2 0-22-15,2 0-3 0,0 0-12 16,0 0-4-16,0 0 1 0,0 0 6 16,0 0 8-16,0 0 13 0,0 0 0 15,0 0 6-15,0-2-10 0,0 2 1 16,0 0-4-16,0 0-2 0,0 0-13 16,0 0-6-16,0 2-48 0,2 1 27 15,4 0 1-15,-1 0-7 0,1-2-3 16,0 2-3-16,2-3 9 0,3 2 0 15,-1-2-9-15,2 0-3 0,3 0-3 16,-1 2-10-16,5-2 10 0,-1 0-9 16,3 0 18-16,0 0-3 0,-1 1-6 15,5-1-1-15,0 0-11 0,4 1-1 16,2-1 1-16,0 0 1 0,4 1-1 16,0-1-1-16,0 0 0 0,7 0 0 15,-1 0 0-15,9 0-2 0,12 0 1 16,8 0 1-16,2 0 1 15,-3 0 1-15,-3 0 0 0,-6 0 11 16,4 0 7-16,-2 0-4 0,2 0 0 16,2 0-3-16,0 2-9 0,0-2 12 15,3 0-13-15,1 0-1 0,-2 0 0 16,4 0 1-16,1-2 0 0,1 1-1 16,-1 1 1-16,1 0 10 0,0 0-9 15,3-1 9-15,-3 0-9 0,3 1 0 16,-1 0 9-16,3-2 0 0,-1 2 0 15,3 0-10-15,-7 0 13 0,5 0-12 16,-3 0 12-16,-3 0-12 0,-3 0 9 16,-2 0-9-16,-2 0 9 0,-2 0-10 15,1 0 16-15,-6 0-3 0,-3 0 6 16,0 0 3-16,-10 0-12 0,-5 0 3 16,-10 0-3-16,-4 0 3 0,6-2-12 15,4 2 0-15,2 0 0 0,-1 0-2 16,-7 0-1-16,0 0 0 0,-9 0 0 15,3 0 0-15,-4 0-1 16,-9 0-2-16,3 0-21 0,-9 0-12 16,-2 0-21-16,-2 0-18 0,0 0-9 15,0 0-1-15,-2 0 4 0,0 0 9 16,0 0 0-16,0 0-34 0,0 0-93 16,-6 0-197-16,2 0-278 0,-9 0-1075 15</inkml:trace>
  <inkml:trace contextRef="#ctx0" brushRef="#br0" timeOffset="110675.0329">6377 11229 1433 0,'0'0'215'0,"0"0"-63"0,0 0 72 15,0 0 91-15,0 0-128 0,0 0 10 16,0 0 6-16,0 0-20 0,0 0-30 16,-27 13-10-16,23-13 7 0,2 0 11 15,0 0-16-15,2-2-1 0,0-1 17 16,0-3 16-16,2-2-4 0,4-7-12 15,5-3-26-15,5-5-31 0,1-5-15 16,1-6-19-16,3-5-12 0,4-3-6 16,0-5-15-16,4-7-4 0,4-11 4 15,2-8 2-15,0-2 4 0,-2 6 5 16,-4 3 1-16,-4 7-9 0,2-1-7 16,-3 4-19-16,-3 10-14 15,-4 8-12-15,-5 10 0 0,0 4 11 0,1-4 0 16,-1 0 0-16,3-2 1 15,-7 5 2-15,0 6-2 0,1 3 0 16,-3 3 0-16,-2 7 1 0,-4 2 0 16,0 4 11-16,0 0 15 0,0 0-11 15,0 10-16-15,-4 5-12 0,-5 7 11 16,3 9 0-16,-4 13 1 0,-3 18 0 16,-1 18 3-16,2 11 18 0,-3 0 4 15,5-1 14-15,2-11 12 0,-3 2-11 16,1-5-13-16,4-4 36 0,2-4-26 15,-1-14-10-15,1-13-12 0,2-10-3 16,2-9-9-16,-2 0-3 0,2-2-33 16,0-4-88-16,0-12-124 15,0-4-196-15,2-7-678 0,9-13-1639 0</inkml:trace>
  <inkml:trace contextRef="#ctx0" brushRef="#br0" timeOffset="111858.813">5265 12870 1049 0,'0'0'1730'0,"0"0"-1460"16,0 0-117-16,0 0 0 0,0 0 25 16,0 0-4-16,0 0 25 0,0 0-55 15,0 0-6-15,2-17 6 0,2 5-36 16,5-3 0-16,-1-1-15 0,2-3-4 16,0-6 3-16,5 0 10 0,2-9 2 15,3-11-13-15,5-11-21 0,6-10-12 16,0-7 3-16,-4 5-15 0,-4 16-10 15,-11 15-9-15,0 8-5 0,-3 3-10 16,1-2-9-16,2 0 0 0,-1 0-2 16,-1 3-1-16,-2 5-3 0,1 5-15 15,-3 4 17-15,-4 3 1 0,0 3 0 16,0 4 18-16,-2 1 12 0,0 1-12 16,0 7-15-16,0 5-3 0,0 6 1 15,-6 6 1-15,2 9 17 0,-3 5-1 16,-1 13 9-16,2 13-27 0,-6 14-5 15,3 5 5-15,-1-5 27 16,4-7 13-16,-2-13 17 0,5-9 19 16,-1-10-19-16,2-10-17 0,0-5-22 15,-2 2-6-15,2 2-11 0,-2 1-1 16,2-6-15-16,0-5-22 0,2-5-56 16,0-3-37-16,0-5-31 0,2-5-34 15,4-1-119-15,0-1-246 0,0-2-513 16,7-7-375-16</inkml:trace>
  <inkml:trace contextRef="#ctx0" brushRef="#br0" timeOffset="112088.1834">5648 12760 3335 0,'0'0'734'0,"0"0"-429"16,0 0-24-16,0 0 63 0,0 0-60 16,0 0-56-16,51-16-50 0,-34 16-69 15,3 2-64-15,-1 2-45 0,4-1-1 16,2 1-50-16,-5-4-88 0,3 0-73 16,0-2-93-16,-7-3-296 0,13-10-1083 0</inkml:trace>
  <inkml:trace contextRef="#ctx0" brushRef="#br0" timeOffset="112725.3183">6427 12580 3198 0,'0'0'625'15,"0"0"-471"-15,0 0 22 0,0 0 104 0,0 0 13 16,-2-62-66-16,-9 49-34 0,-3 2-62 16,-5 4-58-16,-1 1-10 15,-5 4-5-15,0 1 3 0,-2 10-4 16,2 4-8-16,-4 7-1 0,7 7 10 15,1 4 17-15,7 4 19 0,3 2-6 16,3 7-19-16,6 0-6 0,2 1 1 16,12-2-10-16,5 0 0 0,6-3-12 15,8-6-24-15,2-4-18 0,8-9-11 16,0-8-37-16,3-6-82 0,-3-7-41 16,-2-12-56-16,-1-8-103 0,-14 5-234 15,14-14-987-15</inkml:trace>
  <inkml:trace contextRef="#ctx0" brushRef="#br0" timeOffset="113677.8595">6693 12700 4190 0,'0'0'600'0,"0"0"-392"15,0 0 54-15,0 0-43 16,0 0-113-16,0 0-66 0,0 0-40 16,0 0-11-16,0 0-53 0,3 32-161 15,-3-32-77-15,0 0-307 0,0-4-1057 0</inkml:trace>
  <inkml:trace contextRef="#ctx0" brushRef="#br0" timeOffset="114214.974">7260 11914 2282 0,'0'0'381'0,"0"0"-220"0,0 0 112 16,0 0 1-16,0 0-29 0,0 0 20 15,8-51 5-15,-8 48-34 0,0 2-41 16,-2-1-41-16,-2 2 0 0,-2 3 23 16,0 7 0-16,-5 2-40 0,-1 10-22 15,-5 3-24-15,1 9 3 0,-1 3-18 16,-6 14-19-16,-6 12-11 16,1 13-1-16,-3 6 0 0,4-2 7 15,2-7-13-15,6-4-38 0,3-1 44 16,1 5 12-16,7 2 1 0,-2 0-4 15,6 3-3-15,1 4-9 0,3-2-9 16,9 0-3-16,1-8-3 0,7-7-27 16,-1-14-44-16,1-13 8 0,-1-10-6 15,3-7-60-15,1 2-64 0,5-2-52 16,4-2-54-16,-4-7-221 0,-6-5-910 16,8 0-1635-16</inkml:trace>
  <inkml:trace contextRef="#ctx0" brushRef="#br0" timeOffset="115013.7403">7324 12819 2752 0,'0'0'459'0,"0"0"-322"16,0 0 28-16,0 0 101 0,0 0 24 16,0 0 12-16,0 0-21 0,19-53-56 15,-9 34-57-15,-4-3-46 0,6-4-12 16,3-7-1-16,-5-2-12 0,5-5-6 15,1-4-6-15,5-3 3 0,-7-4-7 16,7 1-11-16,-4 1-19 16,1 2-21-16,-3 3-15 0,1 4-2 15,-3 4-12-15,-1 5-1 0,0 5-13 16,-1 4 10-16,-3 5-9 0,2 4 10 16,-5 6 2-16,-1 0 1 0,0 5 2 15,-2 2 28-15,0 0-7 0,-2 0-10 16,0 6-14-16,0 4-12 15,-2 6 0-15,-2 5 11 0,-2 5 1 0,1 5 0 16,-3 0 2-16,0 5 0 0,2 1-2 16,-1 4-27-16,-3 7 8 15,2 10 17-15,-2 13 0 0,1 3 2 16,-1-3 1-16,2-11 2 0,4-11 10 16,1-11 2-16,-1-9-12 0,4-2 9 15,-2-2-12-15,0 4-3 0,0-4-37 16,-2-6-56-16,4-7-61 0,0-4-71 15,4-7-76-15,2-1-299 0,-2-3-843 16,11-6-1039-16</inkml:trace>
  <inkml:trace contextRef="#ctx0" brushRef="#br0" timeOffset="115314.2015">7733 12644 2944 0,'0'0'685'0,"0"0"-498"0,0 0 143 15,0 0 104-15,0 0 2 0,0 0-100 16,0 0-54-16,0 0-74 0,52-6-72 15,-29 6-51-15,6 1-37 0,2 0-28 16,2-1-20-16,2 0-1 0,-4 0-17 16,0-2-21-16,-4-4-70 0,-3 1-69 15,-3-2-79-15,-4 0-123 0,-5 0-627 16,5 1-1214-16</inkml:trace>
  <inkml:trace contextRef="#ctx0" brushRef="#br0" timeOffset="116381.5278">8192 13065 1045 0,'0'0'388'0,"0"0"-238"0,0 0 103 16,0 0 7-16,0 0-50 0,0 0 30 16,0 0 40-16,0 0-20 0,0 0-30 15,0 0 12-15,-2-14-12 0,4 8-16 16,2-3-1-16,2-3-26 0,1 1-32 16,1-4-10-16,-2-3-10 15,7-2-22-15,-1-4-6 0,-2-3-21 0,9-6-19 16,-7-4-16-16,11-11-14 15,-2-13-16-15,6-10-6 0,-3-4-15 16,-1 6 0-16,-6 6 1 0,-1 5 2 16,-1 1 0-16,-1 1 10 0,1-2-11 15,-1 1 1-15,1 10 0 0,-9 8-3 16,0 10-2-16,0 7-20 0,2-3 4 16,-3 1 15-16,-1 2 0 0,-2 7 0 15,2 9 3-15,-2 4 15 0,0 2-15 16,-2 7-12-16,0 7-15 0,0 6 12 15,-4 6 14-15,0 8-1 0,-2 13 1 16,-5 12 1-16,3 16 1 0,0 2 1 16,4 0-2-16,-3-5-27 0,1-8 3 15,4 0 12-15,0 0 12 0,2-10 0 16,-2-10 1-16,0-11 11 0,2-4-9 16,-2 2 9-16,2 0-10 15,-2-2 1-15,0-5 0 0,0-11-3 16,-3-4 0-16,1-5-40 0,-4-4 1 15,2-6 15-15,0-1 8 0,2-6 16 16,-1 2 3-16,1 0 10 0,-2 2-10 16,6 2 9-16,0 3 12 0,0 4 46 15,12 0 0-15,-1 3-6 0,9 5-9 16,-1 1-7-16,6 2-5 0,4-3 8 16,0-1 7-16,2-4-13 0,-2-3-21 15,-7-1-24-15,3-8-10 0,-2-3-14 16,-6-5-85-16,1-3-106 0,-8-3-44 15,3-2-130-15,-7 3-557 16,0-9-667-16</inkml:trace>
  <inkml:trace contextRef="#ctx0" brushRef="#br0" timeOffset="116864.679">8810 11878 3074 0,'0'0'649'0,"0"0"-479"0,0 0 141 16,0 0 18-16,0 0-147 0,0 0-1 16,0 0 39-16,58 14-10 0,-46-8-43 15,3 4-30-15,1 2-25 0,-1 6-19 16,4 2-11-16,-5 8-16 0,5 6-11 15,-3 13-1-15,3 15-6 0,-3 17 3 16,1 9 1-16,-5 1-1 0,-3-2-51 16,-9-2 1-16,0 0-1 15,-9 1 21-15,-3 0 3 0,-5 0 6 16,-3-1-9-16,-9 0 0 0,0-2-3 16,-4-3-18-16,-5-8-31 0,3-6-116 15,2-16-31-15,6-11-55 0,5-11-96 16,7-15-259-16,-12 14-1237 0</inkml:trace>
  <inkml:trace contextRef="#ctx0" brushRef="#br0" timeOffset="117873.3288">9387 11831 3572 0,'0'0'1324'16,"0"0"-1131"-16,0 0 23 0,0 0 94 16,0 0-141-16,0 0-45 0,0 0 9 15,0 0-91-15,0 0-42 0,-2 10-91 16,0-10-108-16,2-2-107 0,0-2-245 15,0-2-1154-15</inkml:trace>
  <inkml:trace contextRef="#ctx0" brushRef="#br0" timeOffset="118950.1405">9931 11027 2365 0,'0'0'474'0,"0"0"-269"15,0 0 109-15,0 0-105 0,0 0-29 16,0 0 75-16,0 0 55 0,0 0-84 15,0 0-96-15,-5-6-41 0,-1 9 52 16,-4 5 18-16,4 2-34 0,-11 3-33 16,5 3-26-16,1 8-5 0,-5 1 6 15,6 7 9-15,-5 6 21 0,-1 6-6 16,-1 18-16-16,0 13-26 0,1 8-7 16,-1-2-6-16,7-3 0 0,0-6-33 15,1 2 25-15,5 0 5 16,2 1 9-16,0-2 12 0,2-1-3 15,2-2-5-15,2-1-10 0,5-2-15 16,3-11-11-16,-2-9-10 0,3-10-66 16,-1-11-22-16,-1-4-50 0,3 0-38 15,3-1-48-15,3-4-67 0,-3-3-195 16,-1-7-618-16,5-1-956 0</inkml:trace>
  <inkml:trace contextRef="#ctx0" brushRef="#br0" timeOffset="119290.8318">9910 11867 3171 0,'0'0'1037'0,"0"0"-875"15,0 0 199-15,0 0-18 0,0 0-93 16,0 0-46-16,0 0-14 0,0 0-81 15,64 7-82-15,-37-11-27 0,-2-2-25 16,2 1-41-16,1-3-110 0,1 4-94 16,0-2-130-16,-8 4-632 0,14 2-1186 15</inkml:trace>
  <inkml:trace contextRef="#ctx0" brushRef="#br0" timeOffset="119882.5532">10677 11741 1243 0,'0'0'1791'0,"0"0"-1596"0,0 0-17 16,0 0 193-16,-8-60-22 0,3 44-84 15,-9 4-40-15,2 3-37 0,-5 6-62 16,-2 3-28-16,-3 3 11 0,1 8-5 16,-4 4-19-16,0 6-15 0,7 3-27 15,-3 5-4-15,7 6 7 0,1 4 5 16,7 2-5-16,4 1-1 0,2-2-3 16,6-1-11-16,9-2-7 0,-1-3-12 15,11-7-12-15,2-3-2 0,2-9-71 16,8-8-87-16,4-7-53 0,-1-5-64 15,1-12-190-15,-8 1-585 0,14-15-680 0</inkml:trace>
  <inkml:trace contextRef="#ctx0" brushRef="#br0" timeOffset="120449.5406">10782 10998 3213 0,'0'0'413'0,"0"0"-280"0,0 0 210 15,0 0-109-15,0 0-45 0,0 0 76 16,0 0-11-16,0 0-65 0,0 0-46 16,64 48-37-16,-45-29 3 0,-5 2-12 15,5 6-21-15,-2 4-19 0,3 2 4 16,-1 9 2-16,-1 10 1 0,3 15-1 16,-4 16-6-16,1 5-6 0,-10-3-14 15,-1-4-35-15,-5-4-2 16,-2-1 3-16,-2 2 9 0,-7-2-9 15,3-1 15-15,-8-6-3 0,1-6 0 16,1-9-12-16,-3-16 6 0,7-11-9 16,-4-3-63-16,-3 0-25 0,3 1-44 15,-7-1-44-15,7-7-47 0,-3-5-81 16,5-6-194-16,6-3-781 0,4-3-1169 0</inkml:trace>
  <inkml:trace contextRef="#ctx0" brushRef="#br0" timeOffset="120637.3713">11351 11833 323 0,'0'0'3875'0,"0"0"-3875"15,0 0-22-15,0 0-201 0,0 0-579 16,0 0-1911-16</inkml:trace>
  <inkml:trace contextRef="#ctx0" brushRef="#br0" timeOffset="121552.3021">11836 11597 2606 0,'0'0'575'15,"0"0"-415"-15,0 0 179 0,0 0 1 16,0 0-108-16,0 0 38 0,0 0 53 16,0 0-94-16,0 0-119 0,9 13-31 15,-22 3 16-15,1 5 5 0,-7 1 6 16,7 3-36-16,-9 2-22 0,5 0-12 16,-3 1-8-16,3 3-7 15,-1 3-6-15,0 1 3 0,1-1 9 16,1 3-9-16,1-5 1 0,2 0-7 15,-1-3 3-15,1-5-12 0,6-2 12 16,-3-6-3-16,3-4 0 0,0-6-10 16,4 0 0-16,2-4 13 0,0-1 12 15,2-1 4-15,10 0-16 0,-1-2 18 16,1-2 6-16,7 0-9 0,3-1-12 16,-1-1-15-16,6 0 9 0,4 1-10 15,0-1 1-15,2 2-1 16,2 1 0-16,0 2-1 0,-2 1 0 15,3 0 1-15,-3 0-2 0,0 0 0 16,-2 0-1-16,-2 0 1 0,-5 0 0 16,-5 0 0-16,2-3 0 0,-11 0-2 15,5-2-1-15,-7 0-12 0,-4-2-3 16,-2 0 0-16,-2-1 0 0,0-4 0 16,-4 1 3-16,-4-6 12 0,-5-2 0 15,-1-4 2-15,-7-3 1 0,2-6 0 16,-3-3 1-16,-7 1 1 0,2 0-1 15,2 1 1-15,-6 3-2 0,4 6-1 16,-2 5-44-16,2 5-91 0,3 5-85 16,5 5-107-16,2 2-225 0,9 2-1143 0</inkml:trace>
  <inkml:trace contextRef="#ctx0" brushRef="#br0" timeOffset="122118.8004">13056 10853 962 0,'0'0'2659'0,"0"0"-2294"15,0 0-167-15,0 0 190 0,0 0-176 16,0 0-92-16,0 0 42 0,0 0 76 15,-56-19-44-15,29 21-57 0,-6 3-25 16,-4 2-19-16,-4 0-17 0,1 1-43 16,-5-2-18-16,-3 1-14 15,3-1-1-15,2-2 0 0,-3 2-27 16,5 1-30-16,1 1-34 0,3 0-48 16,2 0-43-16,2 2 3 0,4-1-1 15,2 3-341-15,7-3-639 0,7-1-181 16,1 7-672-16</inkml:trace>
  <inkml:trace contextRef="#ctx0" brushRef="#br0" timeOffset="122452.1373">12591 11024 1068 0,'0'0'2402'0,"0"0"-2136"16,0 0-140-16,0 0 166 15,0 0-55-15,0 0 35 0,0 0 22 16,0 0-98-16,-2 53-53 0,0-10-40 16,0 14-9-16,0 21 12 0,0 6 0 15,0 2-15-15,-1-5-18 0,3-4-22 16,-2 0-30-16,0-5-21 0,2-1 0 15,0-5 0-15,0-14 1 0,-4-12 1 16,4-15 1-16,0-4-1 0,0-2-2 16,0-2 0-16,0-2-60 0,4-6-52 15,0-5-51-15,1-4-38 0,-1-4-79 16,2-6-155-16,-2-4-496 16,0 1-431-16,11-8-935 0</inkml:trace>
  <inkml:trace contextRef="#ctx0" brushRef="#br0" timeOffset="122902.3088">13137 11783 3048 0,'0'0'516'0,"0"0"-298"15,10-77 147-15,-12 43-39 0,-6-1-94 16,-7 2-33-16,-3 4-21 0,-5 5-29 16,-6 5-55-16,-2 6-48 0,-4 5-16 15,0 6-6-15,-1 5-11 0,3 10-1 16,0 8-11-16,4 8-1 0,7 4 0 16,5 3 0-16,1 5 0 0,9-1 2 15,7 1 13-15,0-1-12 16,11-5 0-16,5 0 12 0,5-7 0 15,4-5-13-15,4-5 2 0,2-9-4 16,2-5 0-16,0-6-4 0,-2-9 2 16,-4-9-13-16,-5-4 3 0,-3-7 0 15,-2 2 10-15,-5 4 0 0,-4 3 2 16,-2 11 1-16,1 7 26 0,-1 8 19 16,-2 12-31-16,2 12-15 0,-2 15-2 15,5 16-1-15,1 14 1 0,-2-5 2 16,-2-15-2-16,3-17-32 0,-3-14-96 15,0 2-34-15,0-7-38 16,3-3-132-16,-1-10-385 0,10-11-1379 0</inkml:trace>
  <inkml:trace contextRef="#ctx0" brushRef="#br0" timeOffset="126922.9083">9186 13434 160 0,'0'0'662'15,"0"0"5"-15,0 0-231 0,0 0-313 16,0 0-32-16,0 0 26 0,0 0-1 16,0 0-6-16,0 0 26 0,-53 38-7 15,38-14-23-15,3 5-16 0,-7 5-4 16,5 4 20-16,-5 3 19 0,5 0-14 15,-7 1-28-15,2 0-29 0,-1-1-22 16,-1 0-13-16,0-4 0 0,-3 0-3 16,-1-4-4-16,-2-2-9 0,2-3 1 15,-6-5-3-15,0 1-1 0,-4-5-3 16,0-4 1-16,0-3-1 0,-3-5-9 16,3-1 8-16,-2-3 3 15,2-2 0-15,0-1 2 0,0 0-1 16,2 0 0-16,0 0-2 0,1 0 1 15,1 0 1-15,0-3 0 0,3 1 0 16,-1-3 13-16,2 1 22 0,-4-1-1 16,0-5 8-16,2 0-14 0,-2-1-9 15,0-4 6-15,0 1 0 0,-2 0-9 16,2-2 0-16,-4 0-13 0,1 0 9 16,1-3-9-16,0 3-3 0,0-3 15 15,2 0-2-15,-2-1 18 16,2 3 10-16,0-3-38 0,2 6 22 15,-4 4 19-15,6 0 10 0,-2 4-13 16,-2 6-19-16,2 0-7 0,5 3 1 16,-1 4-13-16,4 5 13 0,-4 1-13 15,5 2 9-15,1 1 4 0,0 3-13 16,1 4 13-16,-1 0-4 0,3 3-10 16,-5-1-1-16,2 3 0 0,1 0-1 15,1 0 0-15,-1 1 0 0,-3 0 0 16,4-1 0-16,1-1 1 0,-1 1-1 15,3-3 2-15,1-1 0 0,-1-2 2 16,6-5 8-16,-1-1-9 0,3-3 13 16,2-4-14-16,-2-3-2 0,0-3-19 15,2-1-12-15,-1-2 6 0,1-2 22 16,0-6 3-16,2-5 0 0,-8-4 15 16,4-4-2-16,-5-6-11 0,3-2 0 15,-9 0-1-15,3-1 1 0,-7 1 0 16,1 0-1-16,-1 4-1 15,-6 1 16-15,2 0 9 0,-4 3 6 16,2 2-10-16,-1 3-2 0,-6 3-3 16,3 2 2-16,-2 1 7 0,0 5 3 15,0 2 9-15,-2 2 12 0,2-2 19 16,-4 3-12-16,-2 0-10 0,-1 0-9 16,-1 0-13-16,-2 0-5 0,-3 0 2 15,-2 4-8-15,1 1 5 0,-11 4 0 16,-6 4-2-16,-10 7-4 0,-1 2-9 15,5 0-1-15,4-1-1 0,6 0 0 16,0 1 1-16,-2 0-2 16,-4 0 0-16,0-2 1 0,-1-5 0 15,1-2-1-15,-4-5 0 0,4-2 0 16,0-6 1-16,-3-4 0 0,3-9-1 16,2-7 0-16,2-5-10 0,4-6 10 15,11 1 2-15,7 1 0 0,9 1-1 16,0-10 1-16,-6-22-2 0,-4-20-1 15,4-9-11-15,12-1 0 0,15 11-37 16,10 7-34-16,4-1-90 0,10 6-96 16,9 0-201-16,-2 20-695 0,8 7-966 0</inkml:trace>
  <inkml:trace contextRef="#ctx0" brushRef="#br0" timeOffset="127708.2091">6574 15195 2020 0,'0'0'789'0,"0"0"-436"0,16-71-216 16,-14 40 16-16,-2-7 66 0,0 1 1 15,-4-1-15-15,-6 2-21 0,-3 2-29 16,-3 3-56-16,-3 6-40 0,-4 1-10 16,-1 5 0-16,-1 5-18 0,-2 8-28 15,0 6 12-15,4 3 4 0,1 11 18 16,1 10 21-16,6 7 19 0,-1 7-1 15,8 5-21-15,1 3-24 0,7 0-19 16,0 1-9-16,3-3-1 16,7-4 0-16,2-5 1 0,5-9 0 15,-1-5-3-15,5-9-20 0,0-9-78 16,1-3-86-16,-1-11-71 0,2-5-68 16,-3-4-208-16,-5 3-539 0,10-14-741 0</inkml:trace>
  <inkml:trace contextRef="#ctx0" brushRef="#br0" timeOffset="127960.5365">6729 15177 2519 0,'0'0'723'0,"0"0"-526"16,0 0-76-16,-5 57 75 0,5-31 11 15,0 0-105-15,0 2-62 0,0-2-40 16,0-3-14-16,0-5-97 0,0-5-118 16,0-4-120-16,3-4-311 0,1-5-850 0</inkml:trace>
  <inkml:trace contextRef="#ctx0" brushRef="#br0" timeOffset="128394.5156">6780 14925 2538 0,'0'0'656'15,"0"0"-465"-15,0 0 6 0,0 0 93 16,25-62 3-16,-17 47-54 0,3 2-20 16,-3 1-25-16,4-1-56 0,1 4-55 15,-3 2-25-15,3 3-16 0,-3 4-11 16,-2 2-13-16,2 10-18 0,-5 7-11 16,3 3-13-16,-6 3-1 0,-2 4-2 15,2-1-7-15,0-4-5 0,-2-2 2 16,2-6 3-16,-2-4 16 0,2-5 18 15,0-3 12-15,7-2-9 0,-3-2 0 16,2 0 0-16,4-2 16 0,5-1 20 16,-1 2 1-16,5 1-3 0,2 0-10 15,-5 6 4-15,7 7 14 16,-10 5-5-16,1 4 3 0,-7 3 2 16,-5 1-2-16,-4 1 8 0,-4-1-5 15,-11-5-16-15,-4-2-27 0,-5-5-3 16,-3-3 0-16,-4-5-18 0,-2-3-88 15,0-3-107-15,6 0-90 0,4-1-343 16,-2-9-1084-16</inkml:trace>
  <inkml:trace contextRef="#ctx0" brushRef="#br0" timeOffset="128877.7441">7113 14813 2929 0,'0'0'581'15,"0"0"-454"-15,0 0 2 0,12-51 151 16,1 36-30-16,3 1-79 0,1 3-10 16,6 2-38-16,4 5-56 0,-3 4-36 15,3 0-16-15,0 4 13 0,-2 9-7 16,-6 5 13-16,-3 6-10 16,-4 3-5-16,-5 1-19 0,-3 3-3 15,-4 1-13-15,-6-1 1 0,-3 2 12 16,-3-1 0-16,-3 0 1 0,-1-1 0 15,-1-6 2-15,-1 3 2 0,1-4 10 16,3-3 16-16,1-6 21 0,5-2 27 16,4-4 34-16,4-7 78 0,0 1-9 15,8-3-36-15,7 0-47 0,7-1-32 16,9-3-25-16,15 1-22 0,14-3-16 16,-8 2-1-16,-1 1 0 0,-11 1-12 15,-12 2-39-15,1 0-55 0,-6 0-60 16,-6 2-38-16,-11-8-76 0,-4-1-343 15,0 0-908-15,-2-7-1143 0</inkml:trace>
  <inkml:trace contextRef="#ctx0" brushRef="#br0" timeOffset="133656.3242">13939 11796 1015 0,'0'0'1824'0,"0"0"-1567"15,0 0-184-15,0 0 36 0,0 0 44 16,0 0 72-16,-62 8 40 0,41-4-14 16,5 1-80-16,-5-2-78 0,-4-2-25 15,2-1-12-15,1 0-4 0,-5-1-34 16,8-2-18-16,-2-2-13 0,3 1-14 15,3 0-97-15,5 0-90 0,-4 0-65 16,9 4-172-16,-1 0-150 0,4 0-474 16,2 5-582-16</inkml:trace>
  <inkml:trace contextRef="#ctx0" brushRef="#br0" timeOffset="133896.7997">13918 11979 817 0,'0'0'2089'0,"0"0"-1759"0,0 0-196 16,0 0-57-16,0 0 217 0,0 0 59 15,-56-6-61-15,34 3-41 16,-3 3-104-16,-4 0-91 0,-2 0-56 0,6 0-26 15,-4 0-146-15,4 1-175 16,5 1-429-16,1-1-945 0</inkml:trace>
  <inkml:trace contextRef="#ctx0" brushRef="#br0" timeOffset="143491.2154">14439 11954 173 0,'0'0'131'0,"0"0"-131"16,0 0 0-16,0 0 427 0,0 0-146 15,0 0-219-15,0 0-4 0,0 0 112 16,0 0 35-16,-39-40-33 0,35 36 4 16,-1-1 12-16,-1 1-26 0,4-1-29 15,-4 0-14-15,2 1-12 0,0 0-23 16,0 1-7-16,-1 2 29 0,1 1 77 16,-2 0 115-16,6 0 0 0,0 0 21 15,-2 0-5-15,2 0 39 0,0 0 9 16,0 0 7-16,2 0-68 0,0 0-90 15,8 0-57-15,1-1-21 0,-1-1-21 16,9-1-34-16,-3-3-12 0,9-3-30 16,2-3 6-16,2 1 4 0,4-1-10 15,-2 2-9-15,0 0-9 0,-2 1-17 16,-2 7-1-16,2-1-11 16,-4 3-37-16,-5 0-58 0,3 3-77 15,-6 2-62-15,-3 1-148 0,-2-2-676 16,3 6-1199-16</inkml:trace>
  <inkml:trace contextRef="#ctx0" brushRef="#br0" timeOffset="144624.8526">15274 11553 904 0,'0'0'678'0,"0"0"-49"0,0 0-386 15,0 0-68-15,0 0 27 0,0 0 58 16,0 0 107-16,-52-37-9 0,42 30-37 16,6-4-57-16,-2-3-20 0,2 0-29 15,-1-4-46-15,3-3-26 0,2-4-12 16,0-3-16-16,0-3-57 0,5-1-12 15,-1-4-10-15,6 0-6 0,-2 1 13 16,3 0 2-16,1 2 4 16,0 4-4-16,-1 2 3 0,3 5 7 15,1 5 8-15,-1 3-6 0,3 4 10 16,1 4 11-16,1 5 4 0,2 1-19 16,3 3-15-16,-1 7-12 0,4-1-18 15,-6 6-3-15,8 1 3 0,-5 3-3 16,1 3 0-16,-4 3-3 0,-5 3-11 15,-1 1 1-15,-5 4-2 0,-4 2-1 16,-8 4-1-16,-2 12-10 0,-14 10 9 16,-15 14-24-16,-7 3-9 0,-9-2-24 15,3-6 9-15,1-12 21 0,3-11 18 16,7-6 12-16,4-13 1 0,11 0 11 16,-9 0-9-16,-2 1 12 0,2 3 0 15,2-7-12-15,8-6 15 0,3-4 9 16,5-4 6-16,7-3 9 0,4-2 28 15,4-1-1-15,9-2-18 0,7-1 0 16,9 2 3-16,15-3-18 0,16-1-18 16,14 0-15-16,5 0-1 15,-5-3-1-15,-20 1 0 0,-17 1-1 16,-10 1 0-16,-4 0 0 0,-1 0-1 16,1 0-1-16,6 1-34 0,-8 1-39 15,-5 0-51-15,-1-2-52 0,-5 0-57 16,-2-4-194-16,-4-1-589 0,1 0-654 15,3-6-732-15</inkml:trace>
  <inkml:trace contextRef="#ctx0" brushRef="#br0" timeOffset="145208.8455">16221 10869 1243 0,'0'0'1967'0,"0"0"-1792"0,0 0-51 16,0 0 104-16,0 0-8 0,0 0-22 16,0 0 113-16,0 0 28 0,-58 43-82 15,43-19-50-15,-1 3 12 0,-3 8-10 16,-1 12-51-16,-5 16-59 0,-4 19-17 16,2 3-10-16,4-1 3 15,5-5 10-15,5-12 2 0,5-5-9 16,2-11-32-16,4-12-13 0,2-11 0 15,0-3-9-15,4 3-9 0,4-3 0 16,5 4-12-16,5-5 0 0,3-8-2 16,4-4-1-16,2-11-18 0,4-5-9 15,-3-11-12-15,3-8-3 0,-4-7 2 16,-2-5-17-16,-2-2 18 0,-5 1 15 16,-3 6 12-16,-3 5 9 0,-5 10 3 15,-1 10 0-15,-4 5 36 16,2 8-18-16,-4 12-18 0,2 6-1 15,-2 9-9-15,0 14 10 0,2 14 18 16,0-4 0-16,0-5-6 0,0-9-10 16,0-10 0-16,3 0 10 0,-1 1-12 15,2-8-10-15,0-9-50 0,0-7-63 16,5-8-49-16,-1-4-103 0,2-13-265 16,-1 3-600-16,9-18-796 0</inkml:trace>
  <inkml:trace contextRef="#ctx0" brushRef="#br0" timeOffset="145758.8025">17101 12134 1820 0,'0'0'629'15,"0"0"-536"-15,0 0 30 0,67-43 147 16,-47 16 89-16,7-11-32 0,4-18 10 16,6-25-20-16,-4-16-54 0,-6-11-47 15,-8-4-2-15,-13 0-27 0,-6 2-32 16,-10 5-12-16,-11 9-25 0,-10 14-36 16,0 22 0-16,2 17-28 0,0 20-24 15,2 8-29-15,-14 9 2 0,-15 6 9 16,-14 28 0-16,-2 19 7 15,5 19 2-15,12 6 9 0,7 5 9 16,7 3-6-16,3 8 10 0,7 4 2 16,9 0 12-16,3 3 7 0,7 0 14 15,6-3 6-15,6-4-24 0,6-6-18 16,12-9-8-16,7-15-4 0,0-14-6 16,18-6-9-16,19-12-15 0,13-11-60 15,14-13-94-15,-5-21-42 0,-9-20-6 16,-7-7-18-16,-4-9-117 0,-6-3-433 15,-15 14-884-15,-3 1-720 0</inkml:trace>
  <inkml:trace contextRef="#ctx0" brushRef="#br0" timeOffset="147109.9934">17666 12353 2172 0,'0'0'1264'0,"0"0"-1061"0,0 0-42 16,0 0 68-16,0 0-3 0,16-54-24 15,-7 32 32-15,5-2-16 0,0-7-71 16,7-5-46-16,2-14-1 0,4-9 7 16,6-13-31-16,-4 6-28 0,-4 12 10 15,-7 16 9-15,-7 12-4 0,3-3-8 16,0 3-4-16,1 1 3 0,-1 9 7 16,-5 6 11-16,1 5 37 0,-2 5-13 15,-2 0-32-15,1 9-28 0,-5 4-21 16,0 8-15-16,-2 5-1 0,0 5 1 15,0 5 3-15,-2 5-2 0,-4-1 2 16,3 0-1-16,-5-3 1 0,4-1 0 16,0-7-2-16,0-6 1 0,0-4 0 15,4-6-1-15,0-4 0 16,0-5 1-16,0-4-2 0,4-2-17 16,4-7-13-16,4-6 9 0,3-8 9 15,4-3 9-15,1-7-12 0,1-4 13 16,2-2 0-16,-7 0-10 0,3 7 12 15,-5 6 1-15,-1 7 1 0,-3 10 16 16,-4 7 12-16,0 4-6 0,-1 9-24 16,-1 8-1-16,-4 5-17 0,0 4 6 15,0 3 12-15,0 1 0 0,0-1 2 16,0-5 0-16,0-5 1 0,0-5 0 16,0-6 0-16,0-7 0 0,2-3-3 15,4-3-27-15,0-12 6 0,7-7 9 16,1-7 8-16,0-8-11 15,5-5 3-15,-2 1 10 0,-1 0 0 16,-3 7 2-16,-3 10 1 0,-2 11-1 16,-4 7 27-16,2 8 4 0,-1 9-22 15,-1 7-9-15,-2 6-18 0,2 5 16 16,-2 3 2-16,4-1 0 0,-4 0 1 16,2-6 1-16,1-2 1 0,1-6 9 15,-2-9-10-15,2-5 10 0,2-3-12 16,1-7-36-16,-1-9 5 0,6-3 13 15,-1-5 3-15,-1-5 3 0,-1 5 10 16,-3 5 0-16,0 6 2 0,-4 7 1 16,0 6 35-16,5 10-33 0,-5 8-3 15,0 7-17-15,4 3 17 0,0 4 2 16,5 1 1-16,-1-3 15 0,3-3-6 16,-1-2 1-16,7-7 2 0,-3-6 12 15,5-9-3-15,4-3-21 0,6-8-3 16,2-13-2-16,5-8-19 15,7-18 6-15,7-17 0 0,8-23 13 16,-4-12-1-16,-9-2 0 0,-7-3 3 16,-11 5 3-16,-9-2 12 0,-1 4 9 15,-17 9-24-15,-4 14-13 0,-2 23-36 16,-8 17 31-16,-1 14 16 0,-1 14-1 16,-2 6-9-16,-5 6 12 0,-10 22 0 15,-4 23 21-15,-4 24-3 0,2 14 4 16,4 8-4-16,12-3 0 0,9-5 3 15,6 0 0-15,1-4-21 0,3-3 2 16,5-4 10-16,7-8 21 0,5-15-6 16,-3-15 3-16,-2-12-12 15,5-8-3-15,6-2-15 0,-3 1-11 16,5-5-40-16,0-8-54 0,-4-6-13 16,-3-4-45-16,-5-11-39 0,-3-2-74 15,-8-4-272-15,-2 4-707 0,-10-3-601 0</inkml:trace>
  <inkml:trace contextRef="#ctx0" brushRef="#br0" timeOffset="147278.4085">18335 11421 3687 0,'0'0'1131'16,"0"0"-1020"-16,0 0 127 0,0 0 33 15,0 0-223-15,0 0-48 0,0 0-76 16,0 0-97-16,71-28-181 16,-53 32-398-16,18 12-1049 0</inkml:trace>
  <inkml:trace contextRef="#ctx0" brushRef="#br0" timeOffset="147493.2851">19398 11991 3320 0,'0'0'1296'0,"0"0"-1188"15,0 0-81-15,0 0-27 0,0 0-74 16,0 0-381-16,0 0-660 0,0 0-1427 15</inkml:trace>
  <inkml:trace contextRef="#ctx0" brushRef="#br0" timeOffset="148228.021">20099 10992 1494 0,'0'0'1879'0,"0"0"-1530"15,0 0-226-15,0-62 188 0,-2 47 102 16,0 4-133-16,2 5-78 0,-2 6 84 16,-1 0 45-16,3 9-107 0,-2 10-100 15,-2 15-22-15,-6 20-23 16,-2 24-31-16,1 13-6 0,-7 3 9 15,5-3 6-15,-1-5 3 0,1-5 13 16,3-3-4-16,-7-8-52 0,7-15-17 16,2-12-15-16,0-14 3 0,1-4 10 15,-1-2-16-15,2 1-21 0,2-1-49 16,-5-8-53-16,7-6-43 0,0-4-33 16,2-5-83-16,2-2-177 0,9-10-292 15,-5 2-513-15,19-17-311 0</inkml:trace>
  <inkml:trace contextRef="#ctx0" brushRef="#br0" timeOffset="148544.7059">20498 11082 4295 0,'0'0'679'0,"0"0"-505"0,0 0 8 15,0 0-9-15,0 0-106 0,0 0-28 16,0 0 52-16,-42 54 24 0,13-19-48 15,-10 15-22-15,-6 12 28 0,-13 11 11 16,0 3-9-16,12-14-35 0,13-14-10 16,9-17-30-16,5-4 3 0,0 4 27 15,1 5 9-15,-1-1 66 0,5-2 31 16,7-2-31-16,5-3-9 0,4-1 0 16,11-1 16-16,8 1-28 0,7 0-39 15,16 4-15-15,16 0-27 0,12 1-3 16,-4-4 0-16,-12-11-27 0,-19-6 0 15,-10-5-21-15,2-1-52 0,2 0-26 16,-4-1-24-16,-10-2-28 0,-1-2-68 16,-8 0-132-16,-5-2-304 0,-1-2-987 15,2-10-171-15</inkml:trace>
  <inkml:trace contextRef="#ctx0" brushRef="#br0" timeOffset="148861.9508">21130 11522 2696 0,'0'0'1307'0,"15"-50"-1153"0,-15 28-88 16,-9-1 43-16,-9 1-32 0,-5 7-75 15,-6 8 0-15,-6 7 125 0,-4 17 150 16,-3 6-53-16,3 10-47 0,0 7-34 15,2 6-28-15,10 1-51 16,0 8-7-16,10 11 19 0,7 7 24 16,8 1-18-16,6-17-37 0,8-15-9 15,3-18 0-15,1-5-8 0,9-4-28 16,6 0-29-16,9-3-76 0,3-11-83 16,-2-7-6-16,-3-16-49 0,-1-19-102 15,-10-18-219-15,-5-18-485 0,-11 13-380 16,-11 2-187-16</inkml:trace>
  <inkml:trace contextRef="#ctx0" brushRef="#br0" timeOffset="149031.0211">20556 11024 2387 0,'0'0'2377'0,"0"0"-1836"16,0 0-213-16,0 0 98 0,0 0-104 15,76 34-192-15,-10-14-55 0,33 6-3 16,19 0-42-16,12-1-30 0,1-10-2 15,-1-13-25-15,8-10-63 0,-3-26-97 16,-5-14-54-16,-16-10-18 0,-32 8-253 16,-11 5-778-16</inkml:trace>
  <inkml:trace contextRef="#ctx0" brushRef="#br2" timeOffset="351246.9662">5852 6702 1163 0,'0'0'1481'16,"0"0"-1275"-16,0 0-46 0,0 0-67 15,0 0 19-15,0 0 6 0,0 0-10 16,0 0 3-16,15-32 0 0,-13 25 0 16,0 0 8-16,0 2 16 0,0-2 29 15,4 0 19-15,2-2 3 16,3 3-14-16,1-2-33 0,7 1-32 16,1 4-25-16,3 3-12 0,6 0-9 15,2 3-9-15,2 5-12 0,2 4-10 16,2 1-6-16,3-1-8 0,1-1-15 15,3 2 1-15,-1-5-2 0,0 0 1 16,3-6 0-16,1-2 11 0,1-2 3 16,6-9-3-16,8-4-9 0,8-1 25 15,2-2-13-15,-1 7 9 0,-11 4-6 16,-1 5 0-16,-1 2-15 0,4 1 10 16,0 5-12-16,0 2 0 0,-2 2 0 15,2 3 1-15,0-3-2 0,-4 2 0 16,4-2-2-16,-8-2 1 0,-9-1-1 15,-7-3 1-15,-7-1 1 0,-2-2 1 16,2-1 1-16,6 0 13 16,0 0 6-16,2-4-3 0,-4 0-6 15,-1-3-10-15,-3 1 1 0,-3 3-1 16,-1-1 1-16,-6 3 0 0,-2-2-1 16,1 3-2-16,-7-1-3 0,-1-1-9 15,-2 0-6-15,-3-3-12 0,-1 1-16 16,-2-9-5-16,2-3 14 0,-4-7 22 15,-2-7 14-15,0-8 1 0,0-12 12 16,-2-14-9-16,0-14-3 0,-2-3-15 16,2 2 0-16,-2 5 13 0,4 7 1 15,0-3 1-15,0-1 1 0,0 2 14 16,2-2-13-16,4 1 13 0,-2 1 0 16,4-2 4-16,-3 0-16 15,-3 0-3-15,2 1-9 0,0-2-4 16,-4 2 11-16,2 2 2 0,-2 1 3 15,0 6 16-15,0 13-7 0,0 9 0 16,-2 12 6-16,-2 2-3 0,2 1 1 16,0 0-14-16,-5 2-2 0,-1 8-23 15,0 4 11-15,0 3 12 0,-1 4 0 16,-7 3 3-16,1 1 12 0,-5 1-2 16,-3 3-10-16,-6 0 9 0,0 0-11 15,-8-2 0-15,0-3 1 0,-11 0 10 16,-8 2 3-16,-14-7 3 0,-6 0 3 15,3-1-9-15,-1 1 4 0,3 3 2 16,-1 2-16-16,-2 0 10 0,-5 0-9 16,1 7 12-16,-1-3-13 0,-8 3 10 15,7 0 0-15,-9 1 0 0,0 0-9 16,2 2 16-16,-6-3-7 16,2-3 0-16,0 3-9 0,2-4 18 15,-4-1-9-15,2-1-10 0,2 0-1 16,3-1 1-16,-1 2 0 0,6-2 1 15,7 2-3-15,-1 0 0 0,11 2-1 16,4 4-1-16,13-1 1 0,12 1-1 16,8 1-1-16,6 2 1 0,0 2 2 15,-1 3 2-15,-1 6 10 0,6 2 3 16,5 3 9-16,4 1 13 0,1 4 41 16,5 3 28-16,2 3-55 0,0 4-27 15,0 9-9-15,9 15-13 0,-1 10 10 16,0 7-10-16,3 0 1 0,-1-3 9 15,4 0-9-15,1 2 12 0,1 6-15 16,1 1-46-16,1 3 13 16,1 2 21-16,2-3 12 0,-1 2 3 15,-1-4 18-15,4-2 6 0,-7-4-3 0,3-4-12 16,0-10-12-16,-7-15-37 16,-2-13 19-16,-4-14 18 0,1-6 2 15,1-3 10-15,-2 0-9 0,-2-6 12 16,0-6-1-16,1-6-14 0,-1 0-33 15,0-10 3-15,4-3 12 0,7-6 6 16,-1 1 12-16,7-4-1 0,1 1-1 16,5 2-16-16,4-1 15 0,4 3-12 15,13 1 12-15,10 2-9 0,14 4 12 16,5 1 0-16,-1 5 2 0,1 3-1 16,-7 1 1-16,4 0-1 0,5 0-1 15,-1 0 0-15,9 1-2 0,2 3 1 16,-2 1-1-16,4 3 2 15,2-2-1-15,0 2-1 0,4 2-1 16,-4 1 0-16,4-1 2 0,-2 3-1 16,3-3-1-16,-3 2 0 0,-2 1-9 15,0-2 0-15,-9-1-1 0,-1 2 11 16,-8 1 0-16,-5-1 2 0,-8 1 1 16,-10-2 1-16,-13-3 1 0,-10-5 10 15,-9-1-12-15,3-2-1 0,2 0 0 16,-4-5-3-16,-5-8-19 0,-8-3-11 15,-1-7 0-15,-5-6 6 0,-2-9-16 16,-7-10 10-16,-3-20 3 0,-11-15 6 16,5-10-3-16,-3 1 5 0,5 3 7 15,1 8-3-15,3-2-30 0,6-3 23 16,2 4 23-16,2 0 2 0,2 2 13 16,2 1 2-16,6 1 3 0,1 3-3 15,-3 1 6-15,2 4-19 0,-1 1-2 16,3 1-1-16,-6 6 1 0,5 2 24 15,-7 10 4-15,4 12 2 16,-6 11 9-16,0 3-6 0,-2-2-2 16,0 1-10-16,0 0-19 0,-2 6-2 15,-8 4-2-15,1 3-13 0,-3 4 12 16,-2 0-12-16,-5 5 12 0,-4 0 0 16,-4 0-1-16,-4 3 1 0,-2 0-9 15,-6 0 11-15,-9 0 0 0,-14-1 1 16,-10-5 0-16,-11-2 0 0,3-3 1 15,-5-3 1-15,9 0 0 0,-7-1 0 16,-2 1 0-16,-4-1 14 0,-2 3-16 16,0 1-1-16,-6 1-27 15,2 2 27-15,-2 0 1 0,0 3 0 16,2 0 2-16,-2 0 0 0,1 2 1 16,1 0 0-16,4 2 0 0,0 1 10 15,3-1-12-15,3-1 1 0,0 1-2 16,4-1 0-16,3-1 1 0,1 3 0 15,5 0 1-15,4 0 0 0,4 0 1 16,10 0 15-16,11 0-16 0,12 0 10 16,2 2-9-16,-2 1 0 0,-2 2 0 15,0 1 12-15,6 0-14 0,6 3 11 16,7 1-10-16,3 3 16 0,3 1 12 16,6 3-2-16,2 7-7 0,2 2 3 15,6 7-10-15,3 2-14 0,1 6-2 16,0 11-10-16,3 8 9 0,1 15-9 15,-1 3 11-15,-3-1-1 0,-1-2 2 16,-1-9 0-16,-2 1 1 0,-2 3 2 16,1-1 12-16,-3-2-3 15,2 2-10-15,0 1-2 0,-2-1-48 16,0-3 27-16,3 1 18 0,-1-2 0 16,0-4 1-16,0-2 2 0,2-10 3 15,-3-10 12-15,-1-11-3 0,0 1 0 16,2 4-10-16,0-1 1 0,-2 6-1 15,3-4-2-15,-1-5-14 0,0-1-4 16,2-2 3-16,-2 0 12 16,3-6 2-16,-3-1-1 0,4-1-1 0,3-2 2 15,-1-1-11-15,5-1 10 0,-3-2 1 16,5-1 0-16,1-1 0 16,3 0 1-16,4-4-1 0,2 1 0 15,6-4-1-15,-2 2 1 0,15-3 0 16,10-1-1-16,10-1 1 0,6-1 1 15,-4 1 1-15,1 0-1 0,-5-1 1 16,2-2-2-16,4 0 0 0,3 0 1 16,1-1-2-16,5-1 1 0,-2-3-1 15,5 3 1-15,-3-2 0 0,4-2 1 16,-7 1-1-16,5 2 1 0,-3 1 0 16,3 0-1-16,0 3 0 0,0 2-2 15,-3 0-9-15,-3 2 0 0,-3 3 10 16,0-1-1-16,-3 2-9 0,-5 1 9 15,0 0-12-15,-10 0 15 0,0-2 0 16,-9-1 0-16,-14 1 0 0,-8-2 0 16,0-1 0-16,0-1 0 15,4 1-1-15,2 0 0 0,-9-2-17 0,-1 0-13 16,0 0 1-16,-11-5 6 16,2-1 3-16,-5-4-3 0,1-4 2 15,-4-5 7-15,-4-5 12 0,0-7 1 16,-4-14 1-16,-8-16 1 0,-3-20 0 15,1-6 2-15,-1-3 0 0,3 1-2 16,-3 7-39-16,5-4 12 0,6 1-1 16,0 0-8-16,2 0 6 0,2 0 12 15,0 0 16-15,6 3 2 0,-2 1 2 16,2 5-2-16,2 1-17 16,1 4 14-16,-1 2 3 0,-4 3 1 0,2 6 42 15,-4 4 5-15,0 10 1 16,0 7-7-16,-2 13-9 0,0 0-8 15,-6-2-7-15,0-3-5 0,0-1-13 16,-7 6-42-16,-1 3 26 0,-3 3 13 16,-1 4 0-16,-3 2 1 0,-2 1-1 15,-3 3 2-15,-8 3 1 0,1 0 1 16,-4 5 0-16,-14 1-1 0,-5 1 1 16,-17 1 0-16,-3 0 2 0,4 2-2 15,-5-1 1-15,7-2 0 0,-5 3 2 16,1-3-1-16,-9 0 9 0,1 0-11 15,-3 0 2-15,2 0-1 0,-6 0 1 16,2 0-1-16,1 4 0 0,-3 0-1 16,-2 1 1-16,4 0-1 0,-6 2 1 15,6 1-1-15,0-2 0 0,-2 1 1 16,5-1 0-16,1 1 16 0,0-2 3 16,5-1-3-16,3-4 0 15,5 2-6-15,2-2 1 0,4 0-10 16,4-4-1-16,12 0 10 0,9 2-11 0,12-1 2 15,2 1-1-15,-2 2-1 16,1 0 0-16,1 0 1 0,6 2-1 16,5 1 11-16,3 3 3 0,7 5 21 15,2 0 10-15,2 7-13 0,2 5-9 16,4 3-9-16,3 7-12 0,5 11 7 16,1 12-10-16,5 14-27 0,3 8 3 15,2-1 6-15,-2-1 3 0,-1-6 12 16,-1 5-9-16,2 3 12 0,-1 4 12 15,-3 5 1-15,0 1 5 0,-1 0 6 16,-1 2-24-16,-5 1-41 0,3-2 32 16,-7-3 9-16,2-4 12 0,-4-2 6 15,3-4-3-15,-3-6-12 0,0-1 15 16,2-8-18-16,5-6-17 16,-5-9-65-16,0-12-29 0,1-8-4 0,-1-6-16 15,0 0-29-15,5-1-114 0,1-6-244 16,-4-6-625-16,11-11-862 0</inkml:trace>
  <inkml:trace contextRef="#ctx0" brushRef="#br2" timeOffset="357207.1263">8424 7803 398 0,'0'0'1186'0,"0"0"-813"0,0 0-243 0,0 0-23 16,0 0-45-16,0 0-23 0,0 0-10 15,24-64 16-15,-24 45 10 16,-2-2 10-16,-2 3 12 0,-2-1 20 16,2 1 12-16,-2 3 14 0,0 1-1 15,1-1 12-15,-3 4-12 0,0-2-21 16,-2 2-31-16,1-1-12 0,-3 2-14 16,-5-2 4-16,3 1-4 0,-3-1 13 15,-1 0-10-15,-1-3 7 0,-8 0-1 16,0-2 1-16,-2-1-4 0,-2-5-9 15,-4-1-10-15,0-2 1 0,-2 1 0 16,-2-5 5-16,1 3 10 16,3-2 3-16,-4 3-3 0,-2 1-23 15,1 3-8-15,-1 3-15 0,2 3-1 16,-5 3 1-16,1 2-1 0,0 2 1 16,-3-1-1-16,-1 3 1 0,3-1 0 15,-14-3 1-15,-6 0 1 0,-4-2 10 16,-2-3-11-16,4 3 0 0,8 1 10 15,6 4-10-15,11 1 1 0,1 2 10 16,11 2 2-16,0 1-14 0,-6 0 15 16,-6 2-13-16,-5 0 19 0,-3 4 2 15,3 4 1-15,-3 3-6 0,3 3-1 16,-1 1-2-16,-1 4 2 0,5 2 1 16,-5-1-4-16,5 2-12 0,-1 0 16 15,-3 1-16-15,6 2 0 0,1 1 9 16,5 2-11-16,-4 1 0 0,6 4 1 15,0 2-2-15,6 3-9 0,-2 0 6 16,2 3 0-16,2 9 1 0,-2 10 2 16,3 8 2-16,-5 3 0 15,6-4 10-15,2-6-8 0,5-6 8 16,3-10 0-16,-1-6 1 0,3 5-11 16,3 6 10-16,-6 8-9 0,5 8 9 15,7-9-10-15,2-3-2 0,2 1-17 16,9 0 14-16,3 6-9 0,1-1 12 15,5 2 1-15,3-2 0 0,4-2 11 16,2-1-10-16,2-4 13 0,-2-8-2 16,-4-7-10-16,-3-9 9 0,-1-1-10 15,8 4 0-15,4 6-2 0,6 0-9 16,1 3-2-16,1-4 11 0,2 2 2 16,1 1-1-16,1-4 2 15,9 6-1-15,6 6 10 0,8 3-9 16,5-2-1-16,-7-11 0 0,-15-10 1 15,-11-10-3-15,5-2 0 0,9-2-1 16,-4-2 1-16,1-1-2 0,5-8-1 16,-6-3-21-16,7-2 21 0,10-7-10 15,-7-1 11-15,-9-7 1 0,3 0-1 16,-2-3 1-16,1 1 0 0,3-3 0 16,-6 1 0-16,2 0-1 0,-1 2-1 15,-5 2 1-15,-9 3 0 0,-6 4-1 16,0-4-13-16,2 2 4 0,6-3 0 15,7-4-7-15,-3 1 1 0,-4-2-4 16,-1-2-6-16,-1 0 10 0,0-2-1 16,-2-4 7-16,-2-1 9 0,0-2-16 15,0-3 18-15,0-1 0 0,-2 0-11 16,0 0-4-16,-2 0-6 16,0-1 4-16,2 0 2 0,-2 3 1 15,-6 1 12-15,2-2 1 0,-2 1 1 16,-5 3 1-16,-1-4 2 0,-5 0 13 15,3-3 4-15,-9-2-1 0,-2-3 4 16,-2-3 0-16,-2-1 0 0,-4-10 2 16,-6-7-11-16,-13-12-10 0,0 0 12 15,-6 2-13-15,2 5 14 0,-2 6-16 16,-4 2-13-16,0-4-5 0,-4 2 5 16,-2 4 11-16,-3-2 0 15,1 3 1-15,0 3 1 0,-5 0 0 16,7 9 3-16,4 10 0 0,6 6 0 15,-2 0 13-15,-8-2-14 0,-9-11-1 16,-16-7 1-16,-10-3-2 0,-1 0-2 16,9 6 1-16,2 4 1 0,10 6 0 15,-6 2 1-15,-4 0 24 0,2 1 6 16,-2 6 2-16,0 2-5 0,-2 6-6 16,0 4-4-16,-3 6-5 0,3 2-11 15,0 7-1-15,-2 0 1 0,2 2-1 16,0 5-1-16,-3 0-2 0,3 3 2 15,0 1-1-15,0 1-1 0,0 1 0 16,2 1 1-16,-2 4-2 0,4 1 3 16,0 3 0-16,2 3 2 0,2 3 1 15,0 3 0-15,6 1 9 0,9-2-9 16,6-1 12-16,8-4-2 0,4 4-1 16,-8 12 3-16,-7 17 7 15,1 21-4-15,2 2-18 0,10-1-9 16,8-7-6-16,5-4 13 0,2-2 1 15,3 4 1-15,3-4 3 0,2-1 9 16,2 2 0-16,2-2-9 0,0 0 10 16,6-1-10-16,4-1 9 0,1 2-12 15,5-1-31-15,1 0 10 0,6 2 5 16,1-2 14-16,5 2 0 0,4-4 1 16,3-2 1-16,5 0 0 0,0-2 2 15,5-1 11-15,5-5-10 0,-1 0 0 16,4-4-3-16,2-2-3 0,4-3 1 15,-1-2 2-15,3-3 1 0,1-4 2 16,1 0 12-16,0-1 4 0,2-2-7 16,2-7-9-16,0 2 17 0,0-7-19 15,1-4-2-15,-3-1 0 0,0-6-1 16,0-2 1-16,0-5-1 0,0-2-1 16,3 0-9-16,-1-6 0 15,2-3 10-15,-2-1-11 0,3-5 10 16,-3 0 1-16,-2-4 0 0,0-3-10 15,0 0 9-15,0-3 2 0,-1-1 0 16,-3-2-2-16,0-3 1 0,-5 2-1 16,3-4 2-16,-6 0 1 0,0-4 0 15,-9 6 0-15,-10 0 1 0,-4 6-1 16,0-8 0-16,9-15 0 0,7-14 0 16,1-8 0-16,-9 4 0 0,-4 4-21 15,-12 3-1-15,0 1 7 0,-7-2 0 16,3 3 14-16,-1 2-1 0,-5 1 1 15,-5 2-1-15,0 6 2 0,-1 10 0 16,-3-8 2-16,-4-8 0 16,2-6 10-16,-4 1-10 0,-4 12-1 15,-1 11-1-15,-1 4-15 0,0-7 2 16,-7-5 13-16,-3-8-1 0,-3 3 1 16,-2 0 1-16,-1 3 0 0,-7 0 12 15,-5 1-1-15,-1 4 6 0,-4 0 1 16,-11-4-17-16,-8-2 10 0,-10-3-11 15,0 0 1-15,1 8-2 0,3 7 0 16,6 7 0-16,0 1-1 0,0 0-14 16,0 2 3-16,1-1 10 0,-3 2 1 15,-3-1-1-15,1 1 0 0,0 2 2 16,0 4 0-16,0 0 3 0,-2 3 0 16,2 0-1-16,-2 3 16 0,-2 5-6 15,1 2 7-15,3 3 2 0,-2 6 4 16,2 4-7-16,0 5-2 0,2 4-4 15,-2 2-10-15,6 3 1 0,-4 3-1 16,2 2 0-16,4 4 1 16,9-2-1-16,7-2 10 0,7-4-11 15,4 1 2-15,-6 7 1 0,-2 5 8 16,-10 6-12-16,3 0-28 0,5-2 25 16,2 0 1-16,-3 2 2 0,7 1 0 15,0 11 12-15,0 7 1 0,8 11 2 16,1 6-3-16,9-2 0 0,9-3 4 15,2-9-4-15,4 3 0 0,2-4 0 16,4 1 0-16,2-2-12 0,5-2-31 16,-1-4 16-16,5-1 15 0,1-2 2 15,3-1 10-15,2-8-9 0,-3-6 12 16,-3-8-13-16,8-2 11 16,-1 8-11-16,10 6 0 0,7 3 1 15,0 1 9-15,15 5-12 0,4 2-14 16,14 7 1-16,-1-4 11 0,-5-7 2 15,-2-11 1-15,-6-8 0 0,-4-1 0 16,4-7 2-16,0-4 9 0,0-1-12 16,2-6 0-16,0-3 1 0,0-2-2 15,2-5 1-15,4-3-1 0,2-3-2 16,-1-7 1-16,-1-3-1 0,2-5 1 16,0-1-11-16,1 0 13 0,-1-2-2 15,-2 2 0-15,-2 0-1 0,-2 0 0 16,0 0 0-16,-4-2 0 0,0 0-9 15,-8 3 10-15,-11-3-1 0,-8 5-16 16,-6-5-2-16,13-6-22 0,-1-5-6 16,6-9-9-16,7-8-1 0,-13 3 10 15,5-1 6-15,1-9 21 0,-12 15-5 16,4-10 14-16,1-4 10 0,-3-2 0 16,8-13 0-16,-4-1 3 15,-12 15 1-15,-6 14 11 0,-11 12-9 16,3 2 10-16,-3-4-10 0,-2-6 9 15,3-5-11-15,-5 1 0 0,-4-1-1 16,-2 0 0-16,-10 0 0 0,-5-2-24 16,-3 0 5-16,-7 2-6 0,-10-10 7 15,-17-8-4-15,-8-7-52 0,-8-2-62 16,0-1-36-16,-3 1-130 16,5 0-211-16,14 17-293 0,1-6-828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9:12:20.029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414 16124 33 0,'0'0'42'16,"0"0"-41"-16,0 0 41 0,0 0 50 15,0 0 2-15,0 0-9 0,0 0-85 16,0 0 0-16,0 0 636 0,-12-5-301 16,9 5-241-16,3 0-94 0,-2 0 0 15,2 0 2-15,0 0 53 0,-4 0 43 16,4 0 25-16,-2 0 7 0,2 0 19 16,-2-1-3-16,2 0-65 0,0 1-13 15,-2-3-55-15,2 3 46 0,0 0 54 16,0 0 32-16,0 0 6 15,0 0 4-15,0 0-8 0,0 0-16 16,0 0-25-16,0 0-30 0,0-3-41 16,-2 3-32-16,2 0 10 0,0 0 3 15,0 0 19-15,0 0 25 0,-2 0 10 16,2 0 6-16,0 0 2 0,0 0 29 16,-2 0 31-16,2 0 16 0,0 0-1 15,0 0-1-15,0 0-7 0,0 0-10 16,0 0-15-16,0 0-10 0,0 0 6 15,-2 0 0-15,2 0 9 0,0 0-10 16,0 0-6-16,0 0-9 0,0 0-9 16,0 0-9-16,0 0-4 15,0 0 1-15,0 0-7 0,0 0 3 16,0 0 7-16,0 0 5 0,0 0-21 16,0 0 0-16,0 0-8 0,0 0 5 15,2 0-3-15,0 0 0 0,2 0-15 16,6 0-12-16,-1 0-6 0,5 0 6 15,3 0 0-15,3 0-15 0,-1 0 3 16,4 0 6-16,-1 0-5 0,3 0-7 16,0 0-3-16,2 0-11 0,0 0 2 15,4 0 0-15,0 0 12 0,2 0-13 16,2 0 0-16,4 0 22 0,1 0-23 16,1 0 0-16,0 3 11 0,5-3-11 15,-1 0 14-15,11 0 3 0,8 0 9 16,8 0-6-16,3 0 0 15,-5 0 9-15,-6 0-3 0,-6 0-3 0,2 0 3 16,2 0-6-16,-4 0 0 0,2 3 3 16,0-3-9-16,2 0 3 15,0 0 0-15,-4 0-16 0,6 0 13 16,-2 1-3-16,2-1-10 0,0-1 10 16,2 1-10-16,0 0 1 0,5 0 9 15,-1 0-11-15,4 0 0 0,1-3 2 16,1 3-1-16,5 0-2 0,-1 0 0 15,3 0 1-15,0 0 0 0,4 0 1 16,-5-3 0-16,5 6 1 0,-2-6 0 16,4 3 9-16,2 0 6 0,2 0 3 15,2 0-9-15,-2 0 3 16,2 0-13-16,-2 0 1 0,2 0 15 16,0 0-16-16,0 0 19 0,2-2 3 15,0 4-9-15,3-4 9 0,-1 2-21 16,2-1-1-16,-2 1-2 0,3 0 1 15,-1 0-1-15,2-1 1 0,-1 2-1 16,1-1 1-16,2-2 0 0,-1 1 2 16,1 1 0-16,-1 0-2 0,1 0 11 15,-2-3-12-15,1 4 0 0,3-2 2 16,1 1-1-16,-1 0-1 0,-1 0 0 16,-1-1 0-16,0 0-2 0,5 2 2 15,-3-2 0-15,-1 1 0 0,1-2 1 16,3 4 1-16,-3-2 1 0,-1 0 0 15,-3-2-2-15,5 2 1 0,-1 0 1 16,-1 0-1-16,-1-2-1 0,-4 2-1 16,3 0-1-16,-1 0 1 0,0 2 1 15,1-5-1-15,-1 3 0 16,0-2-2-16,-1 4 0 0,-1-4 1 16,0 2 0-16,-3 0-2 0,1 0 1 15,0 0 2-15,0-1 0 0,-2 1 1 16,3 0 0-16,-1 0 10 0,-2 0-11 15,0 0-1-15,0 0-1 0,-2 0 2 16,0 0-1-16,0 0 1 0,-1 0 0 16,-1 0 0-16,-3 0 1 0,-7-1 0 15,6 1-1-15,-6 1 2 0,-3-2 10 16,3 1-12-16,0-1 2 0,-3 0-1 16,3 1-1-16,-2 0-1 0,-1 0 0 15,1-1 1-15,-5 1-1 0,1 1 0 16,-1-3-1-16,-1 2 2 15,-1 0-1-15,3 0 1 0,-3 0 0 16,0 0-1-16,-3 0 2 0,1 0-1 16,-4 0 0-16,1 0-1 0,-3 1 1 15,0-2 1-15,-2 1 0 0,-2 0 1 16,-2 0 0-16,-2-2 0 0,0 0 12 16,0 2-14-16,-1 0-1 0,-11 0-11 15,-5 0 10-15,-10 0 2 0,2-1-3 16,7 1-12-16,5 0 13 0,15 0 0 15,2 0 1-15,10 0-1 0,-1 0 0 16,-7 0 1-16,-17 0-1 0,-10 0 1 16,-6 0 0-16,-2 0 0 0,2 0 0 15,9 0 1-15,-1 0-1 0,2 0 2 16,-6 0-3-16,-1 0 2 0,-1 0-3 16,-4 0-9-16,-3 0 11 0,3 0-1 15,-6 0-13-15,2 0 12 0,-11 1 1 16,5-1-10-16,-11 0 0 0,3 0-6 15,-5 0-21-15,2 0-54 16,-8 0-30-16,2 0-30 0,0 0-39 16,0 0-79-16,-2 0-234 0,0 0-612 15,0 0-1021-15</inkml:trace>
  <inkml:trace contextRef="#ctx0" brushRef="#br0" timeOffset="5177.2982">5563 16536 108 0,'0'0'489'16,"0"0"-173"-16,0 0-91 0,0 0-137 16,0 0-66-16,0 0 499 0,0 0-281 15,0 0 359-15,0 0-348 0,-21-10-186 16,21 10-64-16,0 0 34 0,0 0 29 16,-2 0 32-16,0 0 13 0,2 0-26 15,-2 0-39-15,0 0-24 0,0 0 18 16,0 0 28-16,2 0 14 0,0 0 5 15,0 0-9-15,-4 0 19 16,4 0 43-16,0 0 32 0,0 0 23 16,0 0-10-16,0 0-22 0,0 0-23 15,0 0 0-15,0 0-7 0,0 0 3 16,0 0-15-16,0-1-28 0,0 1-3 16,0 0-6-16,0 0 9 0,0-1-15 15,0 1-4-15,0 0-8 0,-3-1-7 16,3-1 1-16,0 2-7 0,0 0-6 15,0-1-18-15,0-1 3 0,0 2 3 16,0-2 10-16,0-1 11 0,0 0 33 16,0-2 31-16,0 0-19 0,0-3-30 15,3 1-12-15,-3 0-3 0,0 0 3 16,4-1 0-16,-4-2 6 0,0 0-8 16,0 1-13-16,0-5-3 0,0-2 0 15,0-2-6-15,2-3 6 16,-2-3-6-16,0-2-30 0,2-3-3 15,-2-1 0-15,0-3 0 0,0 1 0 16,2-1 15-16,-2-4 0 0,0-1-3 16,0-1-9-16,0-6 18 0,0-9-18 15,0-11 0-15,2-11 15 0,-2-3-3 16,0 5 0-16,0 5 0 0,0 12-3 16,0-1 0-16,0 3-12 0,0 2 0 15,2 9-48-15,-2 8 18 0,0 6 15 16,0-1 12-16,0-5 3 0,0-4 1 15,0-7 2-15,0 1 15 0,0 1-3 16,2-1-12-16,-2-2 21 16,0-4-12-16,0-11 6 0,0-10 0 15,0-6 15-15,2 1-12 0,-2 0-21 16,0 6-51-16,0-6 30 0,2-4 21 16,-2 0 2-16,0-1 16 0,0 0 6 15,2 0 0-15,-2-2 9 0,0 2 6 16,0-4-39-16,2-1-15 0,-2-2-63 15,0 2 48-15,0-3 30 0,2 0 0 16,-2 3 18-16,0 88 9 0,0-170 3 16,2 86-18-16,-2 3-12 0,0 0-60 15,0 1 27-15,3-1 22 0,-3 1 11 16,0-2 15-16,0-2 6 0,0 0 9 16,2-3 6-16,-2-3-9 0,0-5-27 15,0-3-43-15,0-5 10 0,4-3 17 16,-4-3 16-16,0-1 18 0,0 0 6 15,0-4 3-15,0-1-27 16,2 4-84-16,-2 111 45 0,0-219 30 16,2 110 9-16,-2 6 30 0,0-1 6 15,0 2-12-15,2 4-24 0,0-3-57 16,-2 2 33-16,2 3 24 0,-2-1 10 16,2 0 23-16,-2-2 0 0,0 2-6 15,2-3-27-15,-2-2-69 0,0-5 39 16,0-1 30-16,2 0 0 0,-2-1 24 15,0 3 12-15,2 2-12 0,-2 2-24 16,0 4-60-16,2 2 24 0,-2 0 26 16,0 5 10-16,0 0 24 0,2 0 6 15,-2 91-3-15,0-181-27 16,0 92-51-16,3 2 3 0,-3 4 27 16,2-1 19-16,-2 7 2 0,2 1 13 15,-2 1 8-15,0 3 3 0,0 2-3 16,0-2-21-16,4 1-12 0,-4 2-21 15,0-4 12-15,0 2 6 0,0-2 12 16,0 4 1-16,0-1 2 0,0 3-2 16,0 1-10-16,0 7 9 0,0-1-9 15,0 15-21-15,0 7-33 0,0 8 39 16,0 3 24-16,0-4 0 0,0-1 3 16,0-4 2-16,0 5 16 0,0 2-6 15,2 2 0-15,-2 2 3 0,0 2-12 16,0 0 0-16,0 0-1 0,0 2 1 15,0-3 0-15,0 0-2 0,0 2-1 16,0-1 0-16,0 2-2 0,0 2-10 16,0 2 11-16,0 3 0 0,0 4 1 15,0 0 0-15,0 4-1 0,0-2-1 16,2 1-1-16,-2-1 1 0,0-2-1 16,0-3-8-16,0 2 10 15,0-1-1-15,0 3-22 0,0 2 0 16,0-1 3-16,0 3 3 0,0 1 0 15,-2-2 3-15,2 3 0 0,0-2 0 16,0 1 0-16,0 2 3 0,0 0 0 16,0 0 0-16,0 2-13 0,0 0-8 15,0 0-27-15,0 0-27 0,0 0-51 16,4 0-73-16,0-3-138 0,-2 0-220 16,2-4-543-16,-2-3-367 0,3 1 54 15,-1-6 26-15</inkml:trace>
  <inkml:trace contextRef="#ctx0" brushRef="#br0" timeOffset="6578.998">5600 5311 1987 0,'0'0'395'15,"0"0"-211"-15,0 0-77 16,0 0 2-16,0 0 45 0,0 0 532 15,0 0-254-15,0 0-185 0,0 0-95 16,-4-5-57-16,4 13-21 0,0 5 28 16,-4 1 18-16,0 5-1 0,1 0-21 15,-3 4-6-15,0 1-4 0,-2 2-9 16,0 3-3-16,-3 4-9 0,1 4 0 16,0 4-7-16,-3 1-8 0,3 4-20 15,-3-2-31-15,3-1-1 0,0-5 15 16,-3-2-13-16,1-4 1 0,4-7-1 15,-3-1 1-15,5-7 0 0,0-1-1 16,2-5-1-16,0-2 0 0,2-5-1 16,0 0-30-16,2-1-30 0,0-3-34 15,0 0-19-15,0 0-17 0,8-2-29 16,-2-4-36-16,2-3-33 0,1-2-46 16,1-1-59-16,0-2-80 15,1 1-61-15,-3-2-4 0,0 1 45 16,2-1-11-16,-1-2-44 0,-1 4 6 15,2-10-65-15</inkml:trace>
  <inkml:trace contextRef="#ctx0" brushRef="#br0" timeOffset="6878.7572">5621 5323 1509 0,'0'0'494'0,"0"0"-122"16,0 0-29-16,0 0-3 15,0 0-17-15,0 0-15 0,0 0-41 16,0 0-28-16,0 0-56 0,0 0-34 16,-7-21 14-16,7 31 40 0,0 5-20 15,0 2-36-15,-2 8-32 0,6 3-20 16,3 4-1-16,1 4-3 0,2 1-4 16,1 4-11-16,5 9 0 0,-1-4-16 15,1 3-15-15,-1-1-43 0,1-9 19 16,1 4-2-16,-1-5-16 0,-3-5 9 15,-1-9-10-15,-4-6-2 0,-4-7-12 16,1-7-64-16,-5-4-145 0,-2-8-97 16,2 8-161-16,-9-25-590 0,-3 5-1169 0</inkml:trace>
  <inkml:trace contextRef="#ctx0" brushRef="#br0" timeOffset="7696.331">4349 5276 2602 0,'0'0'495'0,"0"0"-179"15,0 0 32-15,0 0-59 0,0 0-51 16,0 0-12-16,0 0-7 0,-14 66-13 16,4-41-32-16,1 5-49 0,-1 2-34 15,0 5-9-15,-1 1-18 0,-1 2-21 16,-1 0-10-16,3 5 0 0,0-1-27 15,-1 1-6-15,1 0 0 0,4-5 0 16,-4 0 2-16,3-5 0 16,1-5 1-16,2-3-1 0,-4-5 0 15,4-3-1-15,0-6-1 0,4-3-27 16,-3-4-36-16,3-3-50 0,0-1-36 16,0-2-40-16,0 0-43 0,3-4-95 15,1-3-144-15,2-6-252 0,0 2-431 16,4-11-498-16</inkml:trace>
  <inkml:trace contextRef="#ctx0" brushRef="#br0" timeOffset="8580.5202">4852 5294 352 0,'0'0'2553'0,"0"0"-2133"0,0 0-211 16,0 0 35-16,-4-55 4 0,-7 48-19 16,1 2-43-16,-3 5-53 0,-3 0-28 15,-1 7-13-15,-1 2-18 0,-5 4-22 16,2 0 0-16,-1 2-15 0,1 1-13 15,2 2-5-15,3 2-4 0,3 0 12 16,3 1 4-16,4 0-4 0,2 2 4 16,2 0 2-16,2-1 4 0,0 3-7 15,2-2-8-15,4 5 8 0,-4 1 0 16,2 2-8-16,0 4-4 0,-2-1-18 16,0 2-12-16,0 0 9 0,-2-5 1 15,0 0 2-15,0-4 15 16,0-3 0-16,0-4 3 0,3-3 10 15,-3-3 2-15,4-3 10 0,0-2 26 16,2-1 37-16,2-3-27 0,3 0-34 16,1-2-15-16,2 2-6 0,5-3-19 15,0-4 2-15,1 2-4 0,1 0-2 16,0-2 0-16,-3-1-13 0,-1 1-12 16,1 1-67-16,-3-1-39 0,-3 1-15 15,-1-1-26-15,-1 0-58 0,-2 0-154 16,-2-1-224-16,1 1-535 0,-7 2-409 0</inkml:trace>
  <inkml:trace contextRef="#ctx0" brushRef="#br0" timeOffset="11170.4614">4300 5427 1125 0,'0'0'355'0,"0"0"-14"16,0 0-33-16,0 0-45 0,0 0-8 15,0 0-142-15,-6-49 47 0,6 46 317 16,0 0-201-16,0 3-106 0,-3-3-41 15,3 3-9-15,0-2 14 0,0 2 12 16,-2 0 12-16,2 0 18 16,0 0 11-16,0 4 0 0,0 4-38 15,0 7-58-15,2 6-24 0,5 7-15 16,-3 4 2-16,2 4 7 0,0 4 6 16,0 2-7-16,3 11-8 0,-1 10-34 15,4 9-18-15,-1-9-3 0,-3-12 1 16,-4-17 2-16,0-10 0 0,2 2 1 15,1 3 0-15,1 0-1 0,-2-4-1 16,0-3-30-16,3-5-14 0,-5-4-28 16,0-4-24-16,-2-3-24 0,0-4-37 15,-2-2-111-15,0 0-195 0,0-1-145 16,-4-5-111-16,0 0-360 0,-3-8-497 16</inkml:trace>
  <inkml:trace contextRef="#ctx0" brushRef="#br0" timeOffset="11326.4316">4362 5864 969 0,'0'0'1705'0,"0"0"-1182"16,0 0-170-16,0 0 32 0,0 0-28 15,0 0-16-15,0 0-22 0,0 0-75 16,0 0-82-16,0 0-44 0,-35 0-48 16,18 9-43-16,1-4-27 0,-1-3-23 15,-2-2-95-15,1-4-95 0,1-7-83 16,1-2-250-16,5 1-695 0,1-5-730 0</inkml:trace>
  <inkml:trace contextRef="#ctx0" brushRef="#br0" timeOffset="11651.9176">4955 5599 2496 0,'0'0'1169'0,"0"0"-740"15,0 0-223-15,0 0-82 0,0 0 150 0,0 0-1 16,-54 1-56-16,27 3-31 16,-4 2-49-16,-6-1-62 0,0 0-52 15,-2 0-23-15,1-4-66 0,-1-1-144 16,2 0-201-16,12 2-725 0,-4-2-1165 0</inkml:trace>
  <inkml:trace contextRef="#ctx0" brushRef="#br0" timeOffset="13134.8466">18858 16023 1520 0,'0'0'312'0,"0"0"-104"0,0 0 445 16,0 0-351-16,0 0-91 0,0 0-13 15,0 0 43-15,0 0-4 0,-37-6-48 16,31 4-21-16,2 2 6 0,0 0 15 16,2-1 17-16,0 0-62 0,0 1-25 15,2-1 0-15,0 1 46 0,0 0 14 16,0 0 9-16,6 0-28 0,0 0-58 16,2 0-32-16,1 1-10 0,1 1-6 15,0 1-11-15,5 2-7 0,-1-1 3 16,1-1-3-16,-1 2 3 0,3 0 12 15,-3-2-3-15,5 0-11 0,-3 0-4 16,3 2-6-16,2-1-3 0,-3 1-21 16,5-3 24-16,-5 3 0 0,5-1-12 15,-4-2-13-15,6 1 16 0,-3 0-3 16,1-2-15-16,-2 3 2 0,1 0 0 16,1 0 16-16,-6 4-16 0,1 0 10 15,-5-1-9-15,-1 1-2 0,-1 2 1 16,-3-4 0-16,-4 0-1 15,0-2-1-15,-2 0-1 0,0-2-11 16,-2 0-3-16,0-2-3 0,0 0-15 16,0 0-9-16,-4 0 6 0,-2 0 34 15,-4 0 1-15,-3 0 1 0,-1 2 2 16,-5-2 0-16,-2 3 1 0,-3 2 0 16,-1 2 9-16,-6 2-10 0,0 1 10 15,-4 5-9-15,-3 1 9 0,3 3-10 16,0-1 1-16,4 1 0 0,2-3-3 15,4-5-1-15,7-2-32 0,1-4-48 16,7-1-70-16,6-3-72 16,2-1-94-16,2-1-219 0,0-3-679 15,14 4-1016-15</inkml:trace>
  <inkml:trace contextRef="#ctx0" brushRef="#br0" timeOffset="13801.7884">19553 15905 2232 0,'0'0'317'15,"0"0"-111"-15,0 0 128 0,0 0-24 16,0 0-66-16,0 0 18 0,0 0 108 16,0 0 47-16,0 0-76 0,-10-30-88 15,10 33-65-15,0 2-42 0,0 5-28 16,0 2 0-16,0 2 17 0,2 3 1 16,4 4-33-16,-2 3-25 0,4 2-18 15,3 3-12-15,-1 2-12 0,0 4-8 16,5 1-4-16,-3 1-9 0,1-3-13 15,3-1 0-15,-3-6 16 0,-1-3-16 16,2-5-1-16,-1-3-1 0,-1-5-12 16,-6-1-15-16,1-5-19 0,-1-2-17 15,-2-2-36-15,0-1-43 16,-2-1-51-16,2-7-24 0,0-4-80 0,-1-1-139 16,-3 0-291-16,4-1-494 15,-4 3-240-15</inkml:trace>
  <inkml:trace contextRef="#ctx0" brushRef="#br0" timeOffset="14119.1899">20070 15976 2402 0,'0'0'773'0,"0"0"-468"0,0 0-26 16,0 0 64-16,0 0-78 0,0 0-58 15,0 0 42-15,0 0 82 0,0 0-85 16,0 0-82-16,-56 27-31 0,27 2-9 16,-4 15-15-16,-4 11-21 0,-11 16-7 15,1 8 3-15,3-5-14 0,9-7-10 16,2-10-9-16,10-11 9 16,3-9-39-16,7-10-20 0,-1-3-1 15,-1 5 2-15,1 0 0 0,-3 0-1 16,3-1 2-16,3-7-3 0,3-3-1 15,4-5-44-15,2-3-33 0,-2-3-51 16,4-4-64-16,0-3-67 0,6 0-198 16,-4-3-611-16,11-8-767 0</inkml:trace>
  <inkml:trace contextRef="#ctx0" brushRef="#br0" timeOffset="20110.0368">5426 16108 235 0,'0'0'166'0,"0"0"-81"0,0 0-49 16,0 0 45-16,0 0 59 0,0 0 79 15,0 0 32-15,0 0-76 0,0 0-135 16,4-2 38-16,-8 4 179 0,4-1 268 16,0-1-286-16,0 0-135 0,0 0-59 15,0 0 6-15,0 0 14 0,0 0 9 16,0 0 19-16,0 0-10 0,0 0-41 16,0 0-13-16,0 0 12 15,0 0 49-15,0 0 47 0,0 0 9 16,4 0-10-16,-4 0 3 0,0 0-4 15,0 0 14-15,0-1-3 0,3 0 13 16,-3 0-8-16,0 1-24 0,2-1-10 16,-2 1 8-16,0-2 1 0,4 1 2 15,-2-3-12-15,4-2-22 0,0-1 9 16,5-1-3-16,-3-2-18 0,4 1-3 16,1-1 17-16,-1-3 4 0,0 1-3 15,3-1-10-15,-1-1-2 0,3-3-10 16,1 1-12-16,3-5-6 0,4-2-12 15,-2 0-5-15,4-4-4 0,2-1 0 16,-1-3-3-16,6 0 6 0,-1-1 18 16,-2-1 21-16,4-3-12 0,-2 2-27 15,0-1-15-15,2 0-3 0,-2 4 9 16,-4 3-28-16,0 1 17 0,-6 4 5 16,-5 4 15-16,3 4 12 15,-11 2-18-15,3 3-30 0,-7 2-3 16,2 4-39-16,-4 1-91 0,0 0-56 15,1-1-51-15,1 2-107 0,0-3-351 16,0 2-1108-16,15-15-687 0</inkml:trace>
  <inkml:trace contextRef="#ctx0" brushRef="#br0" timeOffset="20750.3738">6425 15142 479 0,'0'0'2192'0,"0"0"-1714"16,0 0-290-16,0 0-95 15,0 0 78-15,0 0 179 0,0 0 91 16,0 0-7-16,0 0-82 0,0 0-102 16,-17 3-75-16,17-3-2 0,0 0 23 15,0 0-9-15,0 0-42 0,0 0-64 16,0 0-42-16,0 0-19 0,0 0-20 15,0 0-12-15,0 0-30 0,0 0-66 16,0 0-79-16,2 0-73 0,4-2-152 16,3-5-523-16,-3 4-822 0,8-12-921 0,-51 42 2625 15</inkml:trace>
  <inkml:trace contextRef="#ctx0" brushRef="#br0" timeOffset="21242.7633">6710 14932 1094 0,'0'0'1831'16,"0"0"-1633"-16,0 0-198 0,0 0 0 16,0 0 42-16,0 0 467 0,0 0-260 15,0 0-95-15,0 0 83 0,0 0-110 16,-43-40-9-16,43 37 131 0,2 0 100 16,2-1-88-16,2-4-91 15,2 0-24-15,1-3 29 0,1 1 9 16,6-5-24-16,1-5-25 0,4 1-8 15,5-6-1-15,1-2-9 0,4-3-24 16,5-5-39-16,3-2-42 0,0-2-12 16,2-3-12-16,7-2-3 0,6-8 12 15,6-9-12-15,-2 5 12 0,-11 6 1 16,-4 8 2-16,-7 6 1 0,5-4 11 16,2-4-10-16,1 2 10 0,-1 0-9 15,-6 5 15-15,-1 0-17 0,-5 6-1 16,0 5-30-16,-9 1-57 0,-1 4-51 15,2 5-48-15,-9 0-7 0,5 4-39 16,-5 0-158-16,5 0-371 0,-5 1-881 16,1 5-1-16,8-6 476 0</inkml:trace>
  <inkml:trace contextRef="#ctx0" brushRef="#br0" timeOffset="21752.5723">7996 13573 1337 0,'0'0'1998'16,"0"0"-1416"-16,0 0-324 0,0 0-81 15,0 0 58-15,0 0 64 0,0 0 12 16,0 0-49-16,0 0-126 0,0 0-124 15,-2 0-12-15,2 0-30 16,0 0-24-16,0 0-92 0,0 0-128 16,0 1-201-16,4-1-632 0,0 0-409 15,0 0-444-15,-14-1 1915 0</inkml:trace>
  <inkml:trace contextRef="#ctx0" brushRef="#br0" timeOffset="22244.2646">8205 13376 170 0,'0'0'2442'0,"0"0"-1191"0,0 0-1006 16,0 0-195-16,0 0 16 0,0 0 83 16,0 0 151-16,0 0 74 0,0 0-24 15,0 0-110-15,-7-10-98 0,11 5-42 16,3 0-10-16,1-6 7 0,4-2-16 16,5-4-20-16,1-2-16 0,3-2 3 15,6-5 3-15,2-2 3 0,0-3 22 16,8-8 29-16,2 1-12 0,1-4-27 15,5-3-12-15,3 1-30 0,-5-2 3 16,13-7 15-16,-9 6-40 16,7-1-2-16,-4-3 0 0,-3 6 0 15,3-5 24-15,2-1 10 0,-5 2-13 16,3 1-3-16,-5 2-6 0,1 3 3 16,-7 0 0-16,0 8 9 0,-6 1-6 15,-4 5-18-15,-4 6-18 0,-6 3-42 16,-3 7-64-16,-5 2-50 0,-1 6-42 15,-4 1-55-15,2 2-164 0,-1 2-599 16,-3 0-915-16,0 0 185 0,6 0 748 0</inkml:trace>
  <inkml:trace contextRef="#ctx0" brushRef="#br0" timeOffset="22738.0401">9569 11961 2009 0,'0'0'1464'0,"0"0"-1122"0,0 0-107 16,0 0 44-16,0 0-13 0,0 0-45 15,0 0 33-15,0 0 54 0,0 0-147 16,0 0-119-16,4 28-40 0,-4-28-2 15,0 0-21-15,0 0-85 0,0 0-122 16,0 0-142-16,2 0-332 0,-2 0-703 16,6-3-709-16</inkml:trace>
  <inkml:trace contextRef="#ctx0" brushRef="#br0" timeOffset="23228.616">9829 11779 284 0,'0'0'1857'0,"0"0"-90"16,0 0-1410-16,0 0-254 0,0 0-60 16,0 0 81-16,0 0 79 15,0 0 86-15,0 0-6 0,0 0-7 16,-8-27-64-16,8 23-58 0,8-4 3 16,3 0-3-16,-3-5-25 0,8-4-29 15,1-2-19-15,8-1 0 0,-2-6-18 16,3-2-9-16,5-3 9 0,2-3-6 15,3-4-6-15,5 0-23 0,0-5-7 16,3-2-21-16,12-8-21 0,-11 7-40 16,7-4 28-16,-5 2 21 0,-1 7 12 15,1-8 12-15,3 3 6 0,-5 1-3 16,-1 1 6-16,-1 3 7 0,-4 3 5 16,-3 4-15-16,-5 3 0 0,-5 8-17 15,-5 0-1-15,-2 6-12 16,-9 4-51-16,-2 5-76 0,1 1-44 15,-5 4-40-15,-2 2-69 0,0 1-249 16,0 0-721-16,2 4-879 0,-2-1-31 16</inkml:trace>
  <inkml:trace contextRef="#ctx0" brushRef="#br0" timeOffset="23645.5634">11005 10554 962 0,'0'0'1584'0,"0"0"-1060"15,0 0-189-15,0 0 77 0,0 0-26 16,0 0-116-16,0 0 32 0,0 0 62 15,0 0-62-15,0 0-117 0,-2 14-104 16,2-14-78-16,0 0-3 16,0 0-39-16,0 0-82 0,0 0-98 0,5 1-104 15,-1 1-283-15,6-2-787 16,-4 0-531-16,11-2 1236 0,-57-13 291 0</inkml:trace>
  <inkml:trace contextRef="#ctx0" brushRef="#br0" timeOffset="24136.1346">11270 10340 1102 0,'0'0'446'0,"0"0"1927"0,0 0-1827 15,0 0-438-15,0 0-25 0,0 0 99 16,0 0 57-16,0 0 38 0,0 0-1 16,0 0-71-16,19-47-81 0,-11 37-42 15,2 1 11-15,7-6 22 0,-1-4-1 16,7-2-30-16,2-6-8 0,4-1 2 15,2-3 15-15,4-4 0 0,2-3-21 16,2-2-24-16,3-1-9 0,9-9-23 16,5-12-13-16,15-5 9 15,-1-1-12-15,-6 1 2 0,-6 8-2 0,0 6-35 16,0 0 20-16,-7 2 14 0,-1 5 1 16,-13 7 22-16,-6 8 5 15,0 1 6-15,2-2-12 0,2-3-6 16,3-3-12-16,-5 4 9 0,-4 7-12 15,-7 5-12-15,-3 3-39 0,-5 5-61 16,-3 3-50-16,-5 4-54 0,0 2-34 16,0 4-115-16,-2 1-299 0,1 0-748 15,-3 2-672-15,0 3 770 0,2 1 945 0</inkml:trace>
  <inkml:trace contextRef="#ctx0" brushRef="#br0" timeOffset="24525.3356">12690 8891 1334 0,'0'0'1535'15,"0"0"-577"-15,0 0-791 0,0 0-47 16,0 0 17-16,0 0 96 15,0 0 151-15,0 0 13 0,0 0-150 16,0 0-144-16,2 0-73 0,-2 0-30 16,0 0-12-16,0 0-25 0,0 0-111 15,2 0-169-15,2 0-216 0,3 0-593 16,-1 0-395-16,0 0-430 0,-33 0 1951 0</inkml:trace>
  <inkml:trace contextRef="#ctx0" brushRef="#br0" timeOffset="27320.5129">13916 7845 98 0,'0'0'313'0,"0"0"-269"0,0 0-44 15,0 0-1-15,0 0-15 16,0 0-49-16,0 0-101 0,0 0 9 0,0 0 107 15,4-14 50-15,-4 9 0 16,2-1 125-16,-2-1-63 0,4-1-62 16,-4 0-3-16,2 3 3 0,-2-1 39 15,2 2-38-15,-2 1 1 0,3 2 21 16,-3-1-10-16,2-1 29 0,-2 1 40 16,0-3 39-16,0 2 22 0,0-2-16 15,0-1-23-15,-5 1-74 0,1-2-30 16,-4 1-241-16,6 0-154 0</inkml:trace>
  <inkml:trace contextRef="#ctx0" brushRef="#br0" timeOffset="27517.1005">13897 7696 554 0,'0'0'372'15,"0"0"-147"-15,0 0-170 0,0 0 49 16,0 0 912-16,0 0-548 0,0 0-102 16,0 0-111-16,0 0-71 0,0 0-58 15,0 9-3-15,0-9 37 16,0 0 16-16,0 0 8 0,0 0-29 0,0 1-41 15,0-1-62-15,0 0-52 16,0 0-15-16,0 1-44 0,-4 1-27 16,-2 3-41-16,4 0-38 0,-4 1-92 15,0 1-162-15,1-1-271 0,1-1-420 16,4-3-433-16,33-42 1325 0</inkml:trace>
  <inkml:trace contextRef="#ctx0" brushRef="#br0" timeOffset="27999.8444">14133 7463 1524 0,'0'0'643'16,"0"0"-390"-16,0 0-53 0,0 0-16 15,0 0-69-15,0 0 42 0,0 0 118 16,0 0 30-16,0 0-28 0,0 0-23 16,12-2-51-16,-9 1-15 0,-1-1-3 15,0-1-13-15,4-1-1 0,2-3-13 16,0-2-12-16,1-1-27 0,5-2-10 16,5-5-21-16,-1-2-13 0,1-2-14 15,10-4-13-15,-2-3-15 0,4-3-16 16,2-1-17-16,2-3-1 0,4-3-1 15,-4 1 2-15,11-4 3 0,-5-1 34 16,5-1-7-16,-3-1 6 0,0-2-18 16,3 1 6-16,-1 0 3 15,1 1-6-15,-3-2 9 0,3 4 13 16,-5 0-10-16,-2 3-9 0,-1 3 0 16,-5 0-12-16,-2 6-9 0,-4 3-3 15,-5 4-30-15,-1 5 0 0,-7 4-37 16,-3 5-68-16,-3 3-37 0,-4 1-22 15,-2 3-54-15,-2 2-111 0,2 0-333 16,2 0-806-16,1 7-140 0,1-3 1401 16,8 2-785-16</inkml:trace>
  <inkml:trace contextRef="#ctx0" brushRef="#br0" timeOffset="28549.6573">15439 6114 965 0,'0'0'817'0,"0"0"-522"0,0 0-149 16,0 0 36-16,0 0-11 0,0 0 25 15,0 0 58-15,0 0-7 0,0 0-37 16,0 0-33-16,3 51-19 0,-6-48-7 16,1-1-76-16,0 0-27 0,0-1-26 15,0 2-21-15,-2 0-1 16,2 1-16-16,0-1-104 0,-2 0-113 0,2-1-80 16,0 1-173-16,2-1-494 15,2-2-821-15</inkml:trace>
  <inkml:trace contextRef="#ctx0" brushRef="#br0" timeOffset="29067.7525">15685 5974 2073 0,'0'0'233'15,"0"0"174"-15,0 0-323 0,0 0 569 16,0 0-431-16,0 0-162 0,0 0 116 15,0 0-9-15,0 0-73 0,0 0 15 16,-2-43 46-16,9 34 9 0,3 0-41 16,2-3-12-16,3-3 11 0,3-2 22 15,3-5 11-15,4-2-6 0,4-5 27 16,6-4-24-16,8-12-35 0,13-12-44 16,10-10-28-16,5-4-8 15,-3 4-34-15,-6 7-2 0,-15 14 11 16,-7 7 3-16,5-8-13 0,-8 9 16 15,1-1-16-15,3-5 16 0,-4 10 18 16,4-7 0-16,5-3-15 0,-3 4-9 16,-1 2-1-16,-3 5-11 0,-4 8-21 15,-4 3 21-15,-12 9 9 0,-5 4 6 16,-8 5-15-16,-4 3-54 0,0 1-94 16,-2 0-69-16,0 1-95 0,-6 8-142 15,-4 2-186-15,0 4-1545 0,1-2 1207 16,1 10 515-16</inkml:trace>
  <inkml:trace contextRef="#ctx0" brushRef="#br0" timeOffset="31154.1522">12936 8757 859 0,'0'0'778'16,"0"0"-552"-16,0 0-226 0,0 0-32 16,0 0 32-16,0 0 6 0,0 0 95 15,0 0-4-15,0 0-42 0,-10 11-29 16,8-9-9-16,-2 0-17 0,-3-1-13 16,1-1 13-16,-4 0 181 0,0-6-181 15,-5 2-36-15,1-2-314 0,5 5 48 16,3-3 302-16,4 3 1104 0,0 0-1104 15,0 1-58-15,2-2-39 16,-6 2-68-16,6-1-16 0,-2 1 71 16,0 0 45-16,2 0 13 0,-2-1 52 15,2-1 16-15,0 1 78 0,0 1 100 16,0-2 43-16,0 2-15 0,2 0-71 16,0 0-51-16,0 0-43 0,-2 0 145 15,0 2-33-15,0-1-36 0,4 0-32 16,-4 0-41-16,0 0-28 0,0-1 2 15,0 0-8-15,0 0-7 0,0 0 3 16,0 0 12-16,0 0 29 0,0 0 67 16,0 0 66-16,0 0-29 0,0 0-12 15,2 0-35-15,0-1-16 0,0 0-2 16,0-1-4-16,0 0-4 16,0-2 4-16,0 3-19 0,0-3-18 15,0 2-19-15,3 0-18 0,-5-1-20 16,4-1-3-16,-2 2-1 0,4-2 1 15,-2-1 1-15,2 2 16 0,-2-1 9 16,3-4 10-16,-1 1 5 0,6-2 13 16,-3 0 8-16,3-2-8 0,2 0-16 15,-1-4-15-15,3 3 0 0,1-7-9 16,-1 5 16-16,1-6 5 0,2 2 0 16,-3-1 3-16,7-1-5 0,-5-1-16 15,5 0 6-15,-2-1 0 0,2 0-3 16,-1-1-9-16,1 2 3 0,-2-2-12 15,2 0-1-15,1 0-1 0,-1 1 0 16,0-1 2-16,0 1 9 16,1-1-11-16,-3 0 0 0,2 3 1 0,-3-1 0 15,-1 3-2-15,-2 0-1 16,-1 4-2-16,-4 1 1 0,3-1-10 16,-7 2 11-16,5 2 1 0,-5 0-1 15,0 1 0-15,-2 2-1 0,5 0 1 16,-5-1-1-16,2 1 0 0,-4-1 0 15,7-1-10-15,-3 1 10 0,0 1 1 16,0-1 1-16,1 0-1 0,-3 0 1 16,0 2 0-16,0 2 0 0,-2 1 2 15,-1-3 0-15,-1 5-2 0,2-1-1 16,-4 1 0-16,2 1-14 0,-2 0 0 16,0 0-12-16,0 0-18 0,0 0-22 15,0 0 10-15,0 0 8 0,0 0 16 16,0-2 30-16,0 1 3 0,2 1 21 15,-2-4 0-15,4 1-20 0,-2 1-1 16,2-1-2-16,-2 0-22 16,0 2-24-16,0-1-28 0,0 2-48 15,1 0-110-15,-3 0-217 0,0 0-620 16,2 0-744-16,10-2 117 0,-47 22 1403 0</inkml:trace>
  <inkml:trace contextRef="#ctx0" brushRef="#br0" timeOffset="36409.4431">17145 4269 1615 0,'0'0'468'16,"0"0"-432"-16,0 0 284 0,0 0 160 15,0 0-230-15,0 0-49 0,0 0 15 16,0 0-33-16,0 0-28 0,-11-26 9 16,11 24 32-16,-4 2 6 0,0 0-23 15,0 0 5-15,-2 2 3 0,0 7-1 16,-3 5-46-16,1 3-43 0,-4 9-24 16,-1 3-25-16,1 5-8 0,0 4-13 15,-1 0-12-15,1 1 6 0,1-3-6 16,5-2-3-16,-4-3 10 0,6-5 8 15,0-2-6-15,4-4-6 0,0-4-3 16,4-3 0-16,4-1-3 0,0-4-12 16,7-5-1-16,1-3-14 0,-1 0-12 15,3-8 0-15,1-6-6 0,-3-1 8 16,3-3 10-16,-7 2-3 16,1 1 15-16,-5 3 1 0,0 6 2 15,-3 1 11-15,-5 5 23 0,0 0 5 16,2 5-18-16,-2 6-21 0,0 6-1 15,0 2-2-15,-2 6 3 0,-5 4 1 16,3-5 0-16,2 1-1 0,0-4 0 16,0-4-15-16,2-3-76 0,0-4-79 15,0-5-48-15,0-1-96 0,2-4-200 16,2 0-490-16,7-3-430 0</inkml:trace>
  <inkml:trace contextRef="#ctx0" brushRef="#br0" timeOffset="36875.2698">17533 4291 2103 0,'0'0'1184'16,"0"0"-910"-16,0 0-56 0,0 0 91 16,0 0-76-16,0 0-81 0,0 0 27 15,0 0 58-15,0 0-66 0,-57-13-76 16,36 27-56-16,-2 5-17 0,2 1-21 16,1 0 2-16,1-1-2 0,5 0 1 15,1-2 10-15,7-6-10 0,0 0 10 16,6-4 10-16,0-1 8 15,0-3-3-15,8-1-2 0,5 0-7 16,1 1-6-16,3-1-11 0,3-2 0 16,3 3 2-16,0 0 9 0,-1 4 0 15,-1 0 10-15,-2 6 17 0,-5 0-2 16,-3 6-16-16,-3 4 0 0,-4 0-9 16,-4 4 0-16,0-1 9 0,-4-2 10 15,-4 1-7-15,-5-4-12 0,-1 0-12 16,-3-4-1-16,1-3-11 0,-1-4-3 15,-2-2-9-15,1-4-64 0,3-2-85 16,-1-2-56-16,3-2-95 16,1-5-211-16,6 2-511 0,2-3-696 0</inkml:trace>
  <inkml:trace contextRef="#ctx0" brushRef="#br0" timeOffset="37173.4168">17808 4254 3220 0,'0'0'493'0,"0"0"-270"0,-26-56 63 16,9 41 2-16,-2 2-106 0,-3 6-56 15,3 7-21-15,-2 4-17 0,5 5-20 16,-1 9-23-16,5 0-14 0,6 3-16 16,-3 0-12-16,9 1-3 0,0-2 0 15,7 0-24-15,-1-3-40 16,4-3-37-16,7-5-25 0,-5-3-64 16,3-4-92-16,1-2-250 0,-6-1-632 15,5-6-986-15</inkml:trace>
  <inkml:trace contextRef="#ctx0" brushRef="#br0" timeOffset="37717.3812">17868 4747 1846 0,'0'0'1805'16,"0"0"-1487"-16,0 0-158 0,0 0-4 16,0 0-57-16,-4 74-68 0,-4-46-30 15,-2 2-1-15,1-2-3 0,3-4-28 16,-4 0-77-16,2-5-89 0,-1-3-127 15,3-5-223-15,4-4-596 0,2 1-616 0</inkml:trace>
  <inkml:trace contextRef="#ctx0" brushRef="#br0" timeOffset="37868.4752">17875 4547 3429 0,'0'0'430'16,"0"0"-396"-16,0 0-34 0,0 0-236 16,0 0-813-16,0 0-1516 0</inkml:trace>
  <inkml:trace contextRef="#ctx0" brushRef="#br0" timeOffset="38564.4271">18460 4272 2202 0,'0'0'761'0,"0"0"-498"0,0 0-15 0,0 0 40 15,0 0 1-15,0 0 24 16,0 0-54-16,0 0-77 0,0 0-78 16,-9 20-24-16,1-1 8 0,-2 3 16 15,-5 5 21-15,1 1-28 0,-3 4-33 16,1 3-18-16,-3 2-7 0,2 4-9 15,-1 2-3-15,-1 0-5 0,3-3-7 16,-1-2-13-16,3-4-1 0,-1-5-1 16,5-6-12-16,0 1-6 0,1-7-37 15,3 1-30-15,2-9-21 0,2 0-25 16,2-6-21-16,0-3-38 0,2-3-102 16,4-7-98-16,5-5-135 0,1-3-41 15,-4 3-214-15,11-15-619 0</inkml:trace>
  <inkml:trace contextRef="#ctx0" brushRef="#br0" timeOffset="38813.2957">18414 4376 985 0,'0'0'1376'16,"0"0"-1043"-16,0 0-5 0,0 0 42 16,0 0-160-16,27 75-106 0,-23-40 0 15,-2 3-37-15,0 5-36 0,-2 1-18 16,0 1-12-16,0-4-1 0,0-2 0 15,0-4 0-15,0-8 2 0,0-5 1 16,0-10 0-16,0-6 16 0,0-6-19 16,-2-6 3-16,0-8-3 0,-2-9 117 15,-2-3 61-15,-3-7-26 0,1 2-56 16,-4 2-86-16,1 3-10 16,-1 5-31-16,-2 6-99 0,5 5-79 15,-3 5-77-15,4 3-192 0,3 2-508 16,3 4-850-16</inkml:trace>
  <inkml:trace contextRef="#ctx0" brushRef="#br0" timeOffset="39214.1296">18974 4188 3238 0,'0'0'530'0,"0"0"-385"0,0 0 13 16,0 0-15-16,0 0-55 0,0 0 17 16,0 0 93-16,-66-18 45 15,45 27-66-15,-3 8-64 0,-7 2-36 16,2 6-26-16,-2 4-23 0,-2 4-13 15,4 5-12-15,0 2 15 0,4 0-6 16,2 1 4-16,7-2 11 0,1-5 16 16,7 1-1-16,6-5 1 0,0-1 11 15,2-3 10-15,0 1-22 0,6 0-27 16,2-2-12-16,5-1 0 0,3-3 0 16,1-2-3-16,-1-3-27 0,1-5-46 15,1-3-60-15,-1-3-49 0,-1-5-44 16,1-1-77-16,-3-8-161 0,1-5-259 15,-3-1-436-15,3-8-362 0</inkml:trace>
  <inkml:trace contextRef="#ctx0" brushRef="#br0" timeOffset="39340.9061">18867 4546 726 0,'0'0'2080'0,"0"0"-1568"0,0 0-115 16,0 0-7-16,0 0-128 15,0 0-147-15,-68-46-51 0,51 54-17 16,-6 2-47-16,1 2-25 0,-1-1-189 15,2-2-186-15,5-2-690 0,-1-2-1537 0</inkml:trace>
  <inkml:trace contextRef="#ctx0" brushRef="#br0" timeOffset="39613.7995">19222 4490 3097 0,'0'0'554'0,"0"0"-296"15,0 0-32-15,0 0-23 0,0 0-30 16,0 0-65-16,0 0 3 0,-53-24-9 15,30 24-50-15,0 5-52 0,-6-1-59 16,2 3-190-16,0 1-114 0,11-1-266 16,-7 2-847-16</inkml:trace>
  <inkml:trace contextRef="#ctx0" brushRef="#br0" timeOffset="39773.4871">19133 4560 3432 0,'0'0'612'16,"0"0"-331"-16,0 0 26 0,0 0-132 16,0 0-135-16,0 0-37 0,0 0 34 15,0 0-37-15,0 0-78 0,-68 25-236 16,56-17-282-16,-9 3-1270 0</inkml:trace>
  <inkml:trace contextRef="#ctx0" brushRef="#br0" timeOffset="40634.0041">19406 4184 2108 0,'0'0'385'0,"0"0"-66"0,0 0 139 16,0 0-118-16,0 0-81 0,0 0-7 15,0 0 96-15,0 0 40 0,0 0-155 16,-2-24-96-16,6 38-31 0,0 6-21 16,5 4-12-16,-5 6 3 15,6 4-6-15,-2 0-22 0,5 4-11 16,1 1-7-16,1-4 0 0,-3-2-15 15,1-8 0-15,-1-5-13 0,-6-7-2 16,2-6-36-16,-3-5-85 0,-1-2-64 16,-4-6-95-16,0-5-145 0,0-3-197 15,0-1-439-15,-2-5-448 0</inkml:trace>
  <inkml:trace contextRef="#ctx0" brushRef="#br0" timeOffset="41032.5603">19758 4243 2835 0,'0'0'585'0,"0"0"-360"15,0 0 18-15,0 0 52 0,0 0-27 16,0 0-31-16,0 0 52 0,0 0-18 16,0 0-79-16,0 0-50 0,-35 32-24 15,16-2 0-15,-2 15-18 16,-8 15-21-16,-4 16-19 0,2 4-3 15,0-3-9-15,6-11-8 0,7-11-13 16,-1-8-9-16,9-13-3 0,0-8-15 16,3-8-18-16,-1 0-15 0,2-3-40 15,4-2-72-15,-2-6-78 0,4-7-89 16,0-3-188-16,0-8-465 0,2 1-373 16,10-10-1279-16</inkml:trace>
  <inkml:trace contextRef="#ctx0" brushRef="#br1" timeOffset="52810.1842">5490 11553 1854 0,'0'0'123'0,"0"0"954"15,0 0-710-15,0 0-56 0,0 0 13 16,0 0 75-16,0 0-33 0,0 0-75 16,0 0-63-16,-39-13-51 0,29 13-35 15,-5 0-18-15,-1 0-39 0,-1 4-34 16,1 1-30-16,-3 2-21 16,1-2-30-16,-3-4-109 0,2-1-155 15,3-2-208-15,3-2-1031 0,1-5-1686 0</inkml:trace>
  <inkml:trace contextRef="#ctx0" brushRef="#br1" timeOffset="54978.2615">1054 11015 1755 0,'0'0'205'15,"0"0"-102"-15,0 0 267 0,0 0 107 16,0 0-173-16,0 0-65 0,0 0 27 16,-16-52 8-16,12 38-52 0,-3 1-35 15,1-3-17-15,2-1-16 0,-2 3-25 16,0-3-19-16,0 3-3 0,-5 1-18 16,7 2-34-16,-4 3-19 0,0 1-5 15,-3 4 2-15,5 1 1 16,-2 2-7-16,-1 0 3 0,-1 0-5 0,2 2-1 15,0 1-9-15,-5 3-3 16,7 1 0-16,-2-1 0 0,-1 1-9 16,-1 1 0-16,4-1 0 0,0 3 9 15,0 2-9-15,-1 0 0 0,-1 1 0 16,4 3-1-16,2 0 1 0,-2 2-1 16,2 1 0-16,-2 3 0 0,-1-2-1 15,3 4 1-15,-2-1 1 0,2 1 0 16,-2 4-1-16,4 1-1 0,-2-3 1 15,2 3 1-15,0 0 9 0,0-4 6 16,0 3 22-16,2-1-1 0,4 1 3 16,0-2 22-16,1 3 33 0,-1-4-25 15,0 2-8-15,6-3-25 0,-1 0-15 16,1-2-21-16,5-5-2 0,-5-1-1 16,7-2-3-16,-3-5-24 0,7-5-24 15,-4-4-37-15,1-6-27 16,-1-7-24-16,-5-6-25 0,3-2-39 15,-5-4-118-15,-4-1-276 0,1 5-644 16,1-5-971-16</inkml:trace>
  <inkml:trace contextRef="#ctx0" brushRef="#br1" timeOffset="55594.883">1278 11374 1668 0,'0'0'814'0,"0"0"-398"15,0 0-147-15,0 0 120 0,-15-55 27 16,5 35-28-16,2 2-67 0,-7 2-91 16,3 1-77-16,-3 7-55 15,-1 3-37-15,5 5-6 0,-5 6-4 16,3 6-2-16,3 5-10 0,-2 3 1 16,5 4-4-16,3 3-11 0,2 1-13 15,0 1-10-15,2 2 0 0,2-3-1 16,4-3-1-16,-1-3-3 0,5-3-9 15,2-2 11-15,-1-6 1 0,3-2-1 16,3-5-1-16,-3-4-20 0,3-7-2 16,-3-6-3-16,-1-3 2 0,-1-1 23 15,-2-2 1-15,-4 3 0 0,-1 3 1 16,-1 5 0-16,-2 3 3 0,0 5 25 16,2 0-28-16,-2 5-18 15,4 6-28-15,-2 4-27 0,3 2-37 16,-5-2-36-16,2 0-93 0,-2-3-236 15,0-6-618-15,0-1-816 0</inkml:trace>
  <inkml:trace contextRef="#ctx0" brushRef="#br1" timeOffset="56191.8512">1639 11349 2749 0,'0'0'650'0,"0"0"-213"0,0 0-76 15,0 0 8-15,0 0-34 0,0 0-69 16,0 0-53-16,-55-10-58 0,32 10-70 16,0 0-55-16,0 7-30 0,-1-3-63 15,3 0-125-15,-2 1-125 0,9-2-630 16,-1 2-1410-16</inkml:trace>
  <inkml:trace contextRef="#ctx0" brushRef="#br1" timeOffset="56945.9631">1902 11268 2526 0,'0'0'678'0,"0"0"-388"15,0 0-33-15,0 0 145 0,-29-58-26 16,17 47-139-16,-1 5-93 0,-1 3-55 15,-3 3-16-15,5 9-6 0,-5 2-9 16,5 3-3-16,1 4-6 16,-1 5-16-16,6-2-11 0,2 5-7 15,4 1 0-15,0 0 9 0,6-3-9 16,-2-1-11-16,11-2 6 0,-3-5-10 16,2-7-25-16,5-3-51 0,0-6-73 15,-1-2-74-15,3-7-108 0,-7-5-270 16,3 5-686-16,-3-10-976 0</inkml:trace>
  <inkml:trace contextRef="#ctx0" brushRef="#br1" timeOffset="57216.5482">2067 11255 2579 0,'0'0'1814'15,"0"0"-1432"-15,0 0-277 0,0 0-84 16,0 0-21-16,0 0-34 0,0 0-156 15,0 0-247-15,0 0-725 0,0 0-1625 16</inkml:trace>
  <inkml:trace contextRef="#ctx0" brushRef="#br1" timeOffset="57661.1344">2522 10786 2416 0,'0'0'564'0,"0"0"-285"0,0 0 10 16,0 0 109-16,0 0-13 0,0 0-61 15,-17-55-60-15,3 47-74 0,-3 4-35 16,-7 1-21-16,-1 0 0 0,-2 3-19 15,-4 0-30-15,0 7-34 0,0 3-21 16,0-1-27-16,2 3-1 0,-2 1-2 16,0-1-21-16,8-3-61 0,-4 0-48 15,3-2-27-15,1-3-20 0,6-1-67 16,-1 0-173-16,7 2-307 0,3-2-553 16,4 2-897-16</inkml:trace>
  <inkml:trace contextRef="#ctx0" brushRef="#br1" timeOffset="57974.4607">2268 10797 2360 0,'0'0'712'16,"0"0"-431"-16,0 0-20 0,0 0 88 16,0 72 11-16,0-43-103 0,-2 5-44 15,0 5-51-15,2 1-46 0,0 4-55 16,-5 0-33-16,5 3-7 0,-2-3-6 16,2-6-2-16,-2-1-12 0,2-6-1 15,0-6-1-15,-4-3-21 0,2-6-57 16,2-4-46-16,0-3-41 0,0-6-68 15,0-2-166-15,0-1-271 16,0-1-474-16,2-8-658 0</inkml:trace>
  <inkml:trace contextRef="#ctx0" brushRef="#br1" timeOffset="58413.969">2512 11268 1216 0,'0'0'1333'0,"0"0"-905"16,2-54-121-16,-2 33 115 0,-6-2 28 15,-3 3-83-15,-3 3-106 0,-1 4-95 16,-1 4-65-16,0 9-31 0,-3 0-3 15,0 12-3-15,-1 5-3 0,3 4-18 16,1 8-22-16,-1-2-6 0,11 4-12 16,0 2 0-16,2-5-2 0,2-1-1 15,4-4-2-15,0-5 0 0,9-5-1 16,1-7-9-16,1-2-6 0,3-4-7 16,1-10 1-16,-3-2 0 0,3-4 2 15,-4-3 10-15,-3-2 9 0,-2 2 0 16,-4 5 3-16,1 4 18 0,-5 6 28 15,6 4 21-15,-4 3-3 0,-2 9-34 16,2 5-27-16,3 9-2 0,-3 0 0 16,0 5-1-16,2-3-15 15,0-5-55-15,-2-2-73 0,-2-9-83 16,-2-2-148-16,0-3-345 0,0-4-718 16,5-3-958-16</inkml:trace>
  <inkml:trace contextRef="#ctx0" brushRef="#br1" timeOffset="58878.5727">2766 11583 2066 0,'0'0'986'16,"0"0"-727"-16,0 0 8 0,0-53 117 15,-6 35-11-15,-3 0-70 0,-1-1-54 16,-2 6-56-16,-3 5-62 0,5 4-55 16,0 4-18-16,-3 0 24 0,9 9 45 15,0 6 6-15,2 2-57 16,2 5-46-16,2 0-15 0,4-4-13 15,2-5 0-15,3-4-2 0,1-7-1 16,-2-2-59-16,5-5-43 0,-5-7-58 16,1-4-64-16,-3-8-153 0,-4 6-703 15,0-16-1230-15</inkml:trace>
  <inkml:trace contextRef="#ctx0" brushRef="#br1" timeOffset="60782.9683">2787 11259 912 0,'0'0'482'15,"0"0"-157"-15,0 0-29 0,0 0-21 16,0 0-42-16,0 0-94 0,0 0-17 16,0 0 337-16,0 0-252 0,-40-25-106 15,40 25-3-15,-2 0 26 0,2 0 20 16,0 0 24-16,0 0 40 0,0 0 31 16,0 0-11-16,0 0-29 0,0 0-25 15,0 0-3-15,2 0-34 0,5 0-43 16,1 3-22-16,-2-1 1 15,4 0-15-15,3-1-19 0,-1-1-12 16,3 0-15-16,1 0-12 0,-3-2-3 16,5-1-15-16,-3 0-6 0,3-2-9 15,-5 3-95-15,3-1-90 0,-3 0-141 16,-9 0-356-16,12 3-928 0</inkml:trace>
  <inkml:trace contextRef="#ctx0" brushRef="#br1" timeOffset="62267.3772">2828 11190 437 0,'0'0'212'0,"0"0"-114"16,0 0 71-16,0 0 89 0,0 0-4 16,0 0-53-16,0 0-28 0,0 0-24 15,0 0-3-15,0 0-3 0,-6-13 28 16,4 11 10-16,2 1-13 0,-2 0-20 15,2-1-7-15,-5 1-17 0,5-2-28 16,-2 0-35-16,2 0-4 0,0-2-12 16,0 1-10-16,-2 1-13 15,0-2 16-15,0 3 16 0,2-1 22 16,0 3 25-16,-2 0 72 0,2 0 113 16,0 0 64-16,0 3-36 0,0 4-106 15,0 2-71-15,0 6-43 0,2 2-21 16,-2 1-15-16,2 3-19 0,-2 0-11 15,2-3-25-15,-2-3-3 0,2-1-3 16,-2-3-19-16,0-4-20 0,0-3-74 16,0-4-91-16,0 0-129 0,2-4-221 15,3-1-504-15,1-8-1199 0</inkml:trace>
  <inkml:trace contextRef="#ctx0" brushRef="#br1" timeOffset="62817.9633">3252 11177 1433 0,'0'0'1473'0,"0"0"-1127"0,0 0-186 15,0 0 20-15,-27-52 51 0,12 44-61 16,5 4-13-16,-4 4-1 0,-1 0-7 15,-1 7-38-15,-1 3-34 0,0 4-18 16,3 4-16-16,2 2-4 0,-1 0 1 16,7 2 3-16,2 0 3 0,4 0-3 15,0-4-6-15,4 1-13 0,6-4-2 16,3-2-20-16,-1-3-2 0,9-1-40 16,-3-3-95-16,5-2-86 15,-2-4-51-15,2 1-97 0,-5-1-244 16,-3 0-720-16,3-1-725 0</inkml:trace>
  <inkml:trace contextRef="#ctx0" brushRef="#br1" timeOffset="63058.529">3407 11170 3621 0,'0'0'557'0,"0"0"-395"16,0 0-162-16,0 0-25 0,0 0-68 15,0 0-199-15,0 0-239 0,0 0-939 0</inkml:trace>
  <inkml:trace contextRef="#ctx0" brushRef="#br1" timeOffset="63518.96">3839 10718 2421 0,'0'0'586'0,"0"0"-314"15,0 0-56-15,0 0 22 0,0 0 51 16,0 0 5-16,-6-52 28 0,-5 46-40 16,-5 3-71-16,1 2-61 0,-3 1-32 15,-5 1-2-15,-4 8-29 0,0 0-41 16,0 1-28-16,-2 4-18 15,0-3-1-15,3 0-14 0,-1-2-6 16,2-4-31-16,0-1-21 0,2-2-24 16,3-2-39-16,1 0-44 0,2 0-102 15,3-4-190-15,4 2-235 0,1 2-455 16,5 0-685-16</inkml:trace>
  <inkml:trace contextRef="#ctx0" brushRef="#br1" timeOffset="63851.9424">3599 10767 2043 0,'0'0'737'0,"0"0"-467"15,0 0-117-15,0 0 35 0,0 0 76 16,0 0-3-16,-10 55 19 0,10-41-38 16,0 1-26-16,0 1-31 0,0 6-41 15,-2 3 2-15,2 5-18 0,2 6-18 16,0 3-31-16,2 3-19 0,0 4-11 16,0-1-19-16,0-4-18 0,-4-4-12 15,4-2-1-15,-2-10-23 0,-2-5-36 16,0-5-62-16,0-7-54 15,0-5-56-15,0-3-177 0,0-2-362 0,0-2-621 16,5-8-1000-16</inkml:trace>
  <inkml:trace contextRef="#ctx0" brushRef="#br1" timeOffset="64236.8816">3762 10760 1535 0,'0'0'798'16,"0"0"-420"-16,0 0-63 0,0 0 8 15,0 0-59-15,0 0-53 0,0 0 19 16,9 54-2-16,-9-32-5 0,0 2-38 16,0 5-53-16,0 5-21 15,0 1-13-15,-3 5-19 0,-1-1-21 16,2 2-9-16,0 1-16 0,0-4-15 16,0 0-5-16,2-6-11 0,0-2 1 15,0-7-3-15,0-3-12 0,0-9-28 16,0-2-33-16,0-3-28 0,0-6-58 15,2 0-102-15,-2 0-154 0,4-6-167 16,-4 1-452-16,4-6-546 0</inkml:trace>
  <inkml:trace contextRef="#ctx0" brushRef="#br1" timeOffset="64653.2929">3680 10808 1820 0,'0'0'1057'0,"0"0"-804"16,0 0-33-16,0 0 56 0,14-57 11 15,-4 53-48-15,-1-2-15 0,1 3-32 16,2 2-41-16,1 1-31 0,1 0-31 16,1 0-10-16,3 4-12 0,-1 5-21 15,2 2-12-15,-1 3-10 0,1 2 13 16,-3 4-4-16,-3 4-12 0,-1 1-5 15,-2 4-4-15,-5 2-9 0,-1 0 0 16,-4 2 0-16,0 1 12 0,-4-1 3 16,-5 0 1-16,-1 0-7 0,0-1-9 15,-3-4 0-15,1-1 0 16,-1-2 9-16,3-2-9 0,2-7 21 16,2-1 13-16,-1-6 8 0,7-2 37 0,0 0 103 15,5-1-49-15,3 1-46 16,4 2-29-16,5 0-25 0,-1 1-18 15,5-1-6-15,0 1-12 0,1-2 0 16,-1-1-2-16,0-1-1 0,-5-3-24 16,1 1-48-16,-5-2-55 0,-4-1-49 15,-1-1-33-15,-3 0-92 0,-4 0-312 16,2-3-481-16,0-6-87 0</inkml:trace>
  <inkml:trace contextRef="#ctx0" brushRef="#br1" timeOffset="65432.0858">4287 11127 1790 0,'0'0'528'0,"0"0"-250"16,0 0-14-16,0 0 44 0,0 0-30 15,0 0-19-15,0 0 101 0,0 0 4 16,0 0-43-16,0 0-116 0,-51-14-70 16,38 14-32-16,-1 0-33 15,-1 2-39-15,1 3-28 0,1-2-2 16,1 0-1-16,2 1-31 0,-1-4-66 16,1 3-80-16,0-3-59 0,1 0-150 15,3 0-244-15,2-3-507 0,0 3-652 0</inkml:trace>
  <inkml:trace contextRef="#ctx0" brushRef="#br1" timeOffset="65672.4328">4180 11021 1228 0,'0'0'1870'0,"0"0"-1513"0,0 0-148 16,0 0 56-16,0 0 2 0,4 59-53 16,-8-41-7-16,2 1-16 0,-2-3-65 15,2 0-62-15,0-3-49 0,2 0-15 16,0-2-2-16,0 0-25 0,0-3-102 16,0 0-123-16,2-3-145 0,0-2-350 15,8 4-1199-15</inkml:trace>
  <inkml:trace contextRef="#ctx0" brushRef="#br1" timeOffset="66326.7057">4678 10716 2846 0,'0'0'637'0,"0"0"-428"0,0 0-64 16,0 0 78-16,0 0 58 0,0 0-15 16,0 0-23-16,0 0-65 0,0 0-62 15,-60-31-40-15,41 34-28 0,-3 2-8 16,1 3-25-16,-2-1-15 0,-1 2 0 16,1 0-18-16,2-1-37 0,0-1-45 15,1-3-56-15,3 0-52 0,1 1-125 16,3-2-264-16,5-3-561 0,0 6-755 0</inkml:trace>
  <inkml:trace contextRef="#ctx0" brushRef="#br1" timeOffset="66638.3474">4492 10796 1964 0,'0'0'987'15,"0"0"-788"-15,0 0-1 0,0 0 50 16,-8 55 23-16,8-30-63 0,-2 2-8 16,2 4 1-16,-4 2-25 0,4 4-50 15,-3-2-43-15,3 1-18 0,0 0 2 16,0 2-33-16,0-4-19 0,0-2-14 15,0-2-1-15,0-3-1 0,0-3-21 16,3-3-54-16,-1-4-62 0,0-2-71 16,0-5-113-16,0-1-259 0,0-3-603 15,6 3-849-15</inkml:trace>
  <inkml:trace contextRef="#ctx0" brushRef="#br1" timeOffset="66843.5329">4602 11400 2955 0,'0'0'720'0,"0"0"-434"15,0 0-44-15,0 0 152 0,0 0-20 16,0 0-114-16,-19-57-47 0,11 52-83 16,-5 4-54-16,-1 1-37 0,-3 2-18 15,-3 2 1-15,-1 5-22 0,-2-2-15 16,0 0-84-16,-1-2-80 0,-1 1-89 15,0-3-145-15,6 0-594 0,-5-2-803 16</inkml:trace>
  <inkml:trace contextRef="#ctx0" brushRef="#br1" timeOffset="67564.2592">4860 11108 2440 0,'0'0'1026'0,"0"0"-817"16,0 0-61-16,0 0-13 16,0 0 169-16,0 0 9 0,0 0-88 15,0 0-93-15,-64-2-65 0,49 4-36 16,-1 1-30-16,-3 0-1 0,3 0 0 16,-1-3-40-16,1 0-116 0,1 0-81 15,3 0-107-15,1 0-193 0,1-3-256 16,6 3-662-16</inkml:trace>
  <inkml:trace contextRef="#ctx0" brushRef="#br1" timeOffset="67792.7504">4732 10983 2925 0,'0'0'540'0,"0"0"-284"15,0 0 55-15,0 0-10 0,0 0-85 16,0 0-58-16,0 0-29 0,6 59-53 16,-6-37-45-16,0 0-31 0,-2 0-2 15,2 3-10-15,0-6-59 0,2-3-138 16,-2-2-150-16,0-4-250 0,0-5-627 16,4 2-996-16</inkml:trace>
  <inkml:trace contextRef="#ctx0" brushRef="#br1" timeOffset="69374.9328">5280 10853 2466 0,'0'0'502'0,"0"0"-303"0,0 0-1 16,0 0 34-16,0 0 17 0,2-49-25 16,0 31-6-16,-6 0-4 0,-3-3-35 15,1 0-53-15,-2-2-25 0,-2 2 3 16,-1-2-21-16,1 5-34 0,-3 1-25 16,3 2 0-16,0 6-2 0,-1 3-20 15,-1 3 1-15,2 3 27 0,-3 3-16 16,3 4-13-16,-2 1 1 15,-1 5 11-15,1 0 2 0,1 2-14 16,-1 2 1-16,4 0-1 0,-3 1 0 16,1 1 1-16,2 1-1 0,0 2 0 15,-3 0 1-15,1-2 0 0,2 0 0 16,-1 2 0-16,5-3 10 0,-2 1 0 16,0 1-10-16,4 1 11 0,-2 0-1 15,2 1 3-15,-1 1-3 0,3 2-9 16,-2-1 0-16,2 1 12 0,0-3-13 15,2 3 1-15,5-4 13 0,-3 3-14 16,4-3 10-16,0 2-10 0,1-4 13 16,1 1-3-16,0-2-9 0,1 0 12 15,1-3 4-15,0-1-4 0,1 1 3 16,-1-5 0-16,3 0 3 0,-3-2 10 16,3-3 2-16,-1-2-3 0,1-4-3 15,-3 0-11-15,2-6-16 0,-1-5 0 16,1-3-13-16,1-3 1 15,-3-2 0-15,-2-2 10 0,3-1-10 16,-5 3 10-16,0-2 1 0,-1 1 0 16,-1 2 1-16,0 2 1 0,-2 3 2 15,-2 1 15-15,0 1 6 0,-2 4-2 16,0 3 2-16,0 1-6 0,0 3-16 16,-4 0 10-16,-2 0 6 0,-2 0 6 15,-3 0 1-15,-1 3 8 0,0 3-3 16,-5 1-3-16,0 0-6 0,1 1-18 15,-5-2-2-15,5 0-1 0,-3 1-21 16,1-4-60-16,3 0-92 0,1-3-115 16,-1 0-187-16,7 0-877 0,2 0-1777 0</inkml:trace>
  <inkml:trace contextRef="#ctx0" brushRef="#br2" timeOffset="80020.6378">5480 11550 267 0,'0'0'183'16,"0"0"-183"-16,0 0-218 0,0 0 218 16,0 0 277-16,0 0 776 0,0 0-913 15,0 0-117-15,0 0-10 0,-6-37 16 16,6 36 72-16,0 0 48 0,0-1 58 16,0 2-19-16,0-3-59 15,0 3-129-15,0 0 17 0,0 0-8 16,0 0 27-16,0 0 15 0,0 3 143 15,0-3 117-15,0 0-82 0,0 0-51 16,0 2-35-16,0-2 1 0,0 1 29 16,0-1-3-16,0 0-24 0,0 0-28 15,0 0-13-15,0 0 21 0,0 0 49 16,0 0-3-16,0 0-23 0,0 0-24 16,0 0-6-16,0 0-10 0,0 0-9 15,0 0-12-15,0 0-4 0,0-1-8 16,0 1-7-16,0-2 1 0,0 2 8 15,0 0 9-15,0 0-5 0,0 0-10 16,0 0-15-16,0-3-9 0,0 2-11 16,0 1-16-16,0-2-21 0,0 2 1 15,0 0 0-15,0-1 11 0,0 1 0 16,0 0 15-16,0-1-9 16,0 1 15-16,0 0-6 0,2-1 21 15,2 1 36-15,0-4-24 0,2 2-21 16,1-1-15-16,1 0-6 0,0-1-6 15,2 1 3-15,3-3-2 0,-1 2 2 16,3-2-12-16,-3 0 12 0,5-1 0 16,1-1-3-16,3 0-9 0,0-2 0 15,1-1-2-15,3-1-1 0,4-1 0 16,-2 1-11-16,2-1-19 0,2 0 28 16,0-1 2-16,0 1 2 0,0 0 1 15,-2 0 12-15,2 0 9 0,-4 2-3 16,4 1-6-16,-6-3 0 15,-1 1 9-15,3 1 21 0,-2 0 24 16,0 1-15-16,-2-1-24 0,1 0 0 16,1 2-9-16,-4-1-6 0,2-1-12 15,1 1 0-15,1 1-1 0,-2-1 0 16,2-2 0-16,0 2-2 0,-1-1 0 16,3-1-1-16,-2 1-2 0,6-2 2 15,-2 0 1-15,4-3 0 0,-2 2 2 16,4 0 13-16,-2-3-13 0,0 2 0 15,3 0 0-15,1-3 10 0,-2 2-9 16,2 0 0-16,0-2 9 0,1 4 0 16,-1-3 0-16,2 0-9 0,-2 1 0 15,2-2 9-15,1 2-11 0,1-1 1 16,0 0 1-16,1-3 9 0,-3 3-10 16,4-3 0-16,1 4 0 0,-5-4 1 15,5 2-2-15,-3-1 1 16,2-1 1-16,-1 2-1 0,3-2 15 15,1 1-17-15,-3-3-15 0,2 3 12 16,3 0 0-16,8-6 3 0,-9 5 0 16,5 0 1-16,-4-2 1 0,-5 3-1 15,7-3 1-15,-1 1 0 0,1 1-1 16,-1-2 2-16,1 0-1 16,4-3-1-16,10-4 2 0,8-3 0 0,3-1 9 15,-9 2-11-15,-4 2 0 0,-6 4 0 16,2-1 2-16,-1 2 9 15,5-3 3-15,-2 1 6 0,-4 1-3 16,4 1 0-16,0-3-3 0,-2 3-12 16,-2-2 21-16,2 0 0 0,0-1 24 15,-1 2-9-15,-3 0-18 0,4-1-9 16,4 3-12-16,-6-4-36 0,2 4 12 16,2-3 21-16,0 3-12 0,2-4 14 15,-2 1-1-15,-3 1 2 0,3-3 1 16,0 1 1-16,2 1 13 0,0-2-3 15,-2 2-10-15,0-1 1 0,0-1 0 16,2 2 9-16,0-2-10 0,0 2 1 16,-2-1 9-16,-2-1-11 0,4 2 2 15,-2-2-1-15,2 2 13 0,-4-1-14 16,-2 2 11-16,0-1-11 0,4-2 2 16,-9 4 12-16,3-2-3 0,-4 5-10 15,-9 2 0-15,2 0 0 0,9-3-2 16,2-3-19-16,10-1-8 15,-10 2 6-15,-19 8 6 0,-2 2 12 16,4-1 1-16,15-7-1 0,8-6 0 16,14-3 2-16,-10 2 1 0,-6 2 0 15,-4 5 1-15,-1-1 2 0,-1-1 0 16,-6 4 0-16,-9 3-2 0,-4 4 1 16,-4-1 1-16,8-3 0 0,6-2-3 15,5-3 0-15,8-3 2 0,6-2-2 16,8-4 0-16,-2 0 2 0,-6 6-2 15,-18 6 10-15,5 0-10 0,5-6 0 16,6-1 3-16,8-3-2 0,-6 1 0 16,-6 3 0-16,0 1-1 0,-4 0 0 15,3 0 0-15,-1 1-10 0,2 0-14 16,-2 0 9-16,-3 0 12 0,7-1-12 16,-4 1 14-16,-2-2-1 15,6 3 1-15,-5-3 0 0,-1 1 0 0,4 1 1 16,-5-1 0-16,3 0 0 0,0-1 0 15,-2 1 0-15,3-1 0 0,1 1 1 16,-2 0 2-16,2 0-1 16,0-1 1-16,-3 2-2 0,5-2 11 15,-2 1-10-15,-2-2-2 0,6 2 2 16,-6-1 0-16,1 1 0 0,-1-1 0 16,2 1 13-16,-4-1-13 0,3 1 1 15,-1 0 0-15,2 1 9 0,-4 0-11 16,1 2 1-16,1-3-2 0,-2 0-24 15,2 5 0-15,-9 0 6 0,-8 1 3 16,-4 5 12-16,-2 0 0 0,6-5 1 16,7-2 0-16,6 0 1 0,-1-2 0 15,1 0 1-15,-3 2 0 16,-1-2 0-16,1 3 2 0,-1-4 0 16,-1 3-2-16,-1 0 1 0,-1 0 1 15,0 0-1-15,1 2 1 0,-3-2 0 16,1 1-2-16,-3 1 1 0,0 2 11 15,0-1-12-15,-3 1 1 0,1-1 2 16,-2 2-2-16,0-1-1 0,-4 2 0 16,2-1-1-16,0 1 1 0,-4 0-3 15,2 0 0-15,-4 2 0 0,2-1 2 16,0 2 0-16,-6 0 1 0,1 0 0 16,-1 2-1-16,-4-1 0 0,1 2-1 15,-3 0 1-15,0 3-2 0,-3-2-12 16,-2 1 0-16,1 1 3 0,-3 0-6 15,-2 2 6-15,1-1-6 0,-3 1 6 16,0 2 9-16,-2 0-21 0,-2 0-45 16,-2 1-33-16,4-2-33 0,-2 1-69 15,1 1-82-15,-3 0-243 0,2 0-766 16,0 0-1573-16</inkml:trace>
  <inkml:trace contextRef="#ctx0" brushRef="#br2" timeOffset="84723.7889">17432 6098 470 0,'0'0'205'0,"0"0"-71"16,0 0 1009-16,0 0-777 0,0 0-72 16,0 0 35-16,0 0 0 0,0 0-30 15,-4-27-37-15,4 25 0 0,-2 1 6 16,2-1 4-16,0 2-45 0,-2 0-31 16,2 0-25-16,-2 0-25 0,-2 0-19 15,0 2 1-15,-1 5 26 0,-3 4-21 16,0 4-36-16,-5 7-25 0,3 1-30 15,-4 7-12-15,-1 3-15 0,1 3 6 16,-3-1-18 0,1 1 16-16,1 0-18 0,-1-2 1 0,-1-1-1 15,5 1-1-15,-7-2-2 0,7-2-26 0,-1-4 4 16,3 0 3-16,2-7 9 0,-1-1-15 16,5-7-15-16,2-2-25 15,0-5-29-15,2-4-37 0,0 0-58 16,4-3-12-16,0-7-13 0,5-1-81 15,-1-7-175-15,2 2-223 0,-3 1-512 16,7-8-309-16</inkml:trace>
  <inkml:trace contextRef="#ctx0" brushRef="#br2" timeOffset="85058.563">17420 6176 2111 0,'0'0'807'16,"0"0"-416"-16,0 0 21 0,0 0-37 16,0 0-48-16,0 0 40 0,0 0-98 15,0 0-77-15,0 0-79 0,0 0-53 16,6 47-8-16,-10-18-12 0,0 6-16 16,-3 3-12-16,3 10-11 0,0 11-1 15,2-4-1-15,0-6-1 0,2-8-25 16,0-9-1-16,0-3 13 0,0-1 14 15,2-6 1-15,0-11 3 0,-2-7-3 16,2-4-3-16,-2-6-36 0,0-7 36 16,-2-6 3-16,-2-4 30 0,-6-4 3 15,-1 0-11-15,1 3-20 0,0 1-2 16,-3 6 0-16,5 2-31 0,-2 5-60 16,1 1-94-16,3 5-112 0,2 2-276 15,0 2-605-15,4 0-861 0</inkml:trace>
  <inkml:trace contextRef="#ctx0" brushRef="#br2" timeOffset="85623.6761">17862 6083 2974 0,'0'0'479'0,"0"0"-194"0,0 0 152 15,0 0-34-15,8-53-80 0,-8 45-42 16,0 3-47-16,-2 3-58 0,-2 2-45 15,-4 0 2-15,-2 5-4 0,-5 2-26 16,-1 3-46-16,-1 4-21 0,-6 1-11 16,5 4-4-16,-5 2-3 0,2 2-15 15,1 0 15-15,3 3-3 0,-2-1-12 16,5 2 9-16,2-1-9 0,1-3 9 16,1 4 0-16,4-2-10 0,0-1 13 15,6 3 9-15,-5-4-6 0,1 4-6 16,4-2-10-16,0-2-2 0,0 1-3 15,0-2 0-15,0-3 3 0,2 0 12 16,0-2 0-16,3-3 6 0,-1-2 12 16,0 0 10-16,2-4 17 15,0 0-9-15,2-3-12 0,1-1-9 16,1 0-12-16,2-2 0 0,1-2-14 16,1 0 1-16,3 0-2 0,-1-4-1 15,1 0-1-15,-1 0-1 0,-1 1 0 16,-3 0-27-16,-1 1-30 0,-3 0-45 15,-4 2-46-15,0-1-54 0,-2-1-97 16,-2-2-137-16,0-2-211 0,0 2-671 16,0-3-629-16</inkml:trace>
  <inkml:trace contextRef="#ctx0" brushRef="#br2" timeOffset="85762.077">17821 6405 3764 0,'0'0'617'0,"0"0"-305"15,0 0 84-15,0 0-174 0,0 0-100 16,0 0-19-16,0 0-43 16,-64-11-60-16,45 17-39 0,-2-2-143 15,3-3-123-15,1 0-359 0,1 2-1198 0</inkml:trace>
  <inkml:trace contextRef="#ctx0" brushRef="#br2" timeOffset="86179.3217">18019 6742 2624 0,'0'0'639'0,"0"0"-397"0,23-50 206 16,-19 23 42-16,0-3-86 0,-4-1-104 15,0 0-63-15,-6 6-49 0,-4 5-58 16,-5 3-57-16,-1 11-34 0,-5 6-15 15,0 6-2-15,-3 9-10 0,1 7-11 16,6 5 0-16,-1 2 0 0,7 1 0 16,7-4-1-16,-2 1 2 0,6-7 0 15,6-2-2-15,2-5-21 16,7-6-46-16,4-4-51 0,-1-3-49 0,5-7-60 16,-2-6-109-16,-3-5-318 15,-5 3-705-15,1-7-993 0</inkml:trace>
  <inkml:trace contextRef="#ctx0" brushRef="#br2" timeOffset="86515.7118">18354 6249 473 0,'0'0'3374'15,"0"0"-2836"-15,0 0-195 0,0 0 64 16,0 0-193-16,0 0-102 0,0 0 3 15,0 0 12-15,-72-21-33 0,45 28-52 16,0 1-41-16,-4-2-1 0,4-1-75 16,0 0-101-16,7-3-66 0,3 1-48 15,5-1-269-15,3 1-604 0,3-2-323 16</inkml:trace>
  <inkml:trace contextRef="#ctx0" brushRef="#br2" timeOffset="86694.2511">18335 6397 388 0,'0'0'3153'0,"0"0"-2582"15,0 0-143-15,0 0 30 0,0 0-174 16,0 0-50-16,-66-1-1 0,39-1-79 16,1 1-100-16,-3-1-54 0,4 2-69 15,-2 0-128-15,0 2-124 0,13-1-438 16,-7 9-2304-16</inkml:trace>
  <inkml:trace contextRef="#ctx0" brushRef="#br1" timeOffset="91780.361">18892 6112 1220 0,'0'0'313'0,"0"0"-121"0,0 0 809 15,0 0-711-15,0 0-111 0,0 0 18 16,0 0 13-16,0 0 33 0,0 0-19 16,-5-53-21-16,1 45-5 0,2-2-6 15,2 0-14-15,-2 2-19 0,0-2-31 16,0 1-27-16,0-2-22 0,-2 0-9 15,0 2-3-15,0 0-10 0,1 0-14 16,-5 1-4-16,4 1 4 0,-2 1-19 16,0 3 0-16,-1-1-9 0,3 1-3 15,-4 1 7-15,2 2-1 0,-4 0-3 16,3 0 9-16,-1 0-6 0,2 0 0 16,-2 4 3-16,1 0-2 0,1 1 2 15,-2 2-3-15,0 1-3 0,1 2 0 16,1 3 3-16,0-3-15 15,-2 4 15-15,0-1-3 0,1 1-12 16,3 1 12-16,0 1-2 0,-2 1 2 16,2-1-3-16,0 0 6 0,-3 4-3 15,3-1 3-15,-2 1-6 0,4 3 0 16,-6 0 6-16,4 1 0 0,-1 2-3 16,-1-1 0-16,2 2 3 0,0-2 1 15,4 3 5-15,-2-1 6 0,2-3 0 16,0 2 15-16,0-4 12 0,4 0 0 15,4-5-29-15,5 0-16 0,3-5-12 16,1-2-12-16,3-3-3 0,3-3-7 16,2-3-29-16,-2-2-45 0,-1-4-58 15,-3-6-45-15,-4-4-58 0,-1-6-186 16,-2 8-729-16,-3-11-1010 0</inkml:trace>
  <inkml:trace contextRef="#ctx0" brushRef="#br1" timeOffset="92582.3064">19088 6429 2024 0,'0'0'657'0,"0"0"-441"0,0 0 15 15,0 0 18-15,0 0-27 0,0 0 56 16,0 0 60-16,4-64-43 0,-6 51-39 15,-6-3-38-15,2-1-50 0,-3 1-43 16,-1 2-28-16,0 3-18 0,-1 3-25 16,-1 5-8-16,-1 3-7 0,1 2 4 15,2 7 14-15,-5 5-17 0,3 3-19 16,4 5-6-16,-3 2-12 16,3 2-1-16,4-2-1 0,2 0-1 15,0-2-1-15,2-4-1 0,2-2-10 16,4-4 0-16,2-5 0 0,5-2 0 15,-3-3-7-15,6-2 1 0,1-5 6 16,-2-4 10-16,1-3-1 0,-1-2 0 16,-3 1 2-16,-4 1 1 0,0 2 2 15,-1 5 10-15,-1 3 15 0,-2 2 7 16,-2 7 8-16,0 5-21 0,0 6-21 16,2 1-21-16,-2 4 0 0,3-2 9 15,1-2-22-15,-4-4-75 0,6-5-63 16,-6-6-41-16,2-4-182 0,0 0-713 15,9-7-918-15</inkml:trace>
  <inkml:trace contextRef="#ctx0" brushRef="#br1" timeOffset="93403.4294">19493 6311 2537 0,'0'0'534'15,"0"0"-119"-15,0 0 39 0,0 0-25 16,0 0-34-16,0 0-31 0,0 0-151 15,0 0-85-15,0 0-7 0,0 0-18 16,-43-3-42-16,24 7-40 0,5-2-19 16,-7 0-2-16,2-2-15 0,3 0-49 15,-3 0-48-15,1-5-64 0,1 0-88 16,0-3-233-16,7 5-958 0,-2 1-900 0</inkml:trace>
  <inkml:trace contextRef="#ctx0" brushRef="#br1" timeOffset="94283.3711">19820 6285 2531 0,'0'0'498'16,"0"0"-258"-16,0 0 173 0,0 0-19 15,6-51-101-15,-6 42 1 0,-2 0 0 16,-2 3-114-16,-7 3-58 16,-1 3-6-16,2 0-7 0,-7 3-27 15,1 5-30-15,1 2-19 0,1 1-3 16,3 6 0-16,-1 1 1 0,4 2-4 15,1 2 3-15,7 3-12 0,-2 1 0 16,2 1-6-16,4-1 1 0,3 0-10 16,5-6-3-16,0-2-14 0,3-7-22 15,1-3-45-15,1-4-65 0,0-4-57 16,-5-2-83-16,4-6-174 0,-7 1-547 16,3-8-733-16</inkml:trace>
  <inkml:trace contextRef="#ctx0" brushRef="#br1" timeOffset="94515.2407">19989 6261 4055 0,'0'0'670'0,"0"0"-470"16,0 0-96-16,0 0-104 0,0 0-181 15,0 0-65-15,0 0-251 0,0 0-1053 0</inkml:trace>
  <inkml:trace contextRef="#ctx0" brushRef="#br1" timeOffset="95100.8564">20477 5893 1235 0,'0'0'1683'0,"0"0"-1465"0,0 0-4 16,0 0 148-16,0 0-111 0,0 0-9 15,0 0 133-15,25-57 28 0,-25 50-135 16,0 1-91-16,-6 1-32 0,-5 2-12 16,3 1-15-16,-13 2 6 15,3 0-6-15,-3 2-22 0,-8 5-35 16,0 0-28-16,0 2-18 0,-2 0-14 16,0-2-1-16,0 0-1 0,6-4-14 15,-4-2-18-15,5-1-31 0,1-1-26 16,4-5-61-16,-3 0-36 0,9-2-38 15,-1 3-115-15,1 0-233 0,9 4-628 16,2 1-352-16</inkml:trace>
  <inkml:trace contextRef="#ctx0" brushRef="#br1" timeOffset="95430.537">20248 5909 2872 0,'0'0'499'0,"0"0"-185"0,0 0 224 15,0 0-154-15,0 0-141 0,0 0 23 16,0 0-16-16,2 64-71 0,0-38-46 15,-2 3-18-15,0 7-9 0,0 0-31 16,0 3-20-16,0 0-28 0,0 0-12 16,0-2 2-16,0-4-17 0,0 0-2 15,0-6-1-15,-2-1-18 0,0-5-49 16,2-3-50-16,0-3-38 16,0-6-23-16,0-2-47 0,0-4-141 0,0-3-397 15,0 0-785-15,2-8-542 0</inkml:trace>
  <inkml:trace contextRef="#ctx0" brushRef="#br1" timeOffset="95937.1323">20547 6290 2887 0,'0'0'686'0,"0"0"-486"0,0 0 105 16,0 0 84-16,21-62-139 0,-21 48-38 15,0 1-2-15,-2 3-72 0,-6 5-75 16,-1 2-11-16,-5 1-9 0,-3 2-1 16,1 5-15-16,-3 5-8 0,-1 2-7 15,3 5 0-15,-2 1-10 0,7 3 1 16,0-3 9-16,5 1 0 0,1-2 3 16,6-1 7-16,0-3-4 0,2-4-6 15,7 0 3-15,1-6-6 0,0-3-9 16,5 0-24-16,1-6 3 15,-1-3-7-15,1-2 4 0,-3 1 6 16,-5 1 18-16,4 5 10 0,-10 3 26 16,7 1 1-16,-3 7-10 0,-2 7-27 15,2 3 0-15,-4 8-18 0,2 1 15 16,-4 3-15-16,2-2-22 0,-2-4-84 16,3-6-46-16,-3-7-56 0,2-6-169 15,-2-3-796-15,4-4-747 0</inkml:trace>
  <inkml:trace contextRef="#ctx0" brushRef="#br1" timeOffset="96454.8351">20872 6643 1418 0,'0'0'1728'16,"0"0"-1463"-16,0 0-50 0,0 0 97 15,8-58-32-15,-8 37 17 0,-6-2-19 16,-6 4-70-16,-1 4-122 0,-3 1-59 15,-3 7-24-15,-2 5 15 0,5 2-17 16,-5 4-1-16,5 8 16 0,1 3-1 16,5 2 15-16,4 5 31 0,-1 1 9 15,7-1 0-15,0 1-24 0,11-5-7 16,-1-2 4-16,7-6-22 0,-3-2-21 16,7-5-21-16,-5-3-67 0,3-8-61 15,-7-11-117-15,1-18-241 0,-1 6-710 16,5-20-1298-16</inkml:trace>
  <inkml:trace contextRef="#ctx0" brushRef="#br1" timeOffset="98226.7181">20890 6321 1554 0,'0'0'1101'15,"0"0"-568"-15,0 0-297 0,0 0-58 16,0 0 40-16,0 0 50 0,0 0 40 16,0 0 59-16,0 0-61 15,-10-14-95-15,12 10-29 0,2-1-27 16,0 1-34-16,3 0-13 0,1 1 1 16,0 1 9-16,5 1-7 0,3 1-29 15,-3 0-31-15,5 0-18 0,-3 1-30 16,3 1-3-16,-1 3-12 0,-1-2-66 15,-1-1-82-15,1-1-69 0,-5-1-110 16,-3 2-402-16,6-1-1063 0</inkml:trace>
  <inkml:trace contextRef="#ctx0" brushRef="#br1" timeOffset="98732.2738">21045 6233 790 0,'0'0'2393'0,"0"0"-2055"16,0 0-92-16,0 0 141 0,0 0-20 15,0 0-26-15,-22 51-41 0,16-28-99 16,1 2-104-16,1 2-36 0,0-3-44 15,0-2-17-15,2-5-70 0,2-7-134 16,0-4-122-16,2-6-303 16,10-5-914-16</inkml:trace>
  <inkml:trace contextRef="#ctx0" brushRef="#br1" timeOffset="99904.8479">21521 6230 1828 0,'0'0'1243'0,"0"0"-1048"16,0 0 6-16,0 0 52 0,0 0-39 16,10-56 25-16,-10 41 112 0,-6-1-3 15,0 2-144-15,-2 2-82 0,1 4-39 16,-5 2-35-16,0 6-2 0,1 0 9 16,-5 1 8-16,3 9 4 0,-3 5 6 15,3 1-13-15,1 7-8 0,0 2-4 16,3 2-6-16,9 3-11 0,-2 0 5 15,2-1 9-15,0-2-12 16,4-1-18-16,7-4 19 0,1-4-7 16,0-4-27-16,7-2-42 0,-2-7-31 15,3-2-78-15,-1-3-67 0,2-3-86 16,-7-6-200-16,3 0-528 0,-3-2-759 0</inkml:trace>
  <inkml:trace contextRef="#ctx0" brushRef="#br1" timeOffset="100179.7502">21742 6236 4233 0,'0'0'716'0,"0"0"-414"16,0 0-53-16,0 0-158 0,0 0-91 16,0 0-6-16,0 0-76 0,0 0-215 15,0 0-307-15,0 0-1178 0</inkml:trace>
  <inkml:trace contextRef="#ctx0" brushRef="#br1" timeOffset="101081.2826">22282 5778 1634 0,'0'0'1010'16,"0"0"-718"-16,0 0 51 0,0 0 82 15,0 0-107-15,0 0-55 0,0 0 16 16,0 0 13-16,0 0-20 0,0 0-95 16,-2-9-89-16,-7 9-21 0,-1 0 85 15,-9 0-10-15,-1 0-64 0,1 0-29 16,-8 4-31-16,2 1-17 0,3 0 0 16,-3 1-1-16,-4-1-11 0,6-2-41 15,0 2-41-15,3-2-62 0,-1-3-57 16,5 2-117-16,-1 0-339 15,5-1-606-15,3 3-155 0</inkml:trace>
  <inkml:trace contextRef="#ctx0" brushRef="#br1" timeOffset="106011.0717">22100 5869 199 0,'0'0'1'0,"0"0"680"0,0 0-319 16,0 0-118-16,0 0 52 0,0 0 61 15,0 0-14-15,0 0-43 0,0 0-8 16,0-31-39-16,0 29-31 0,0 0 22 16,0 2 13-16,0-1 18 0,0 1-2 15,0 0-6-15,0 0-22 0,0 0-47 16,0 0-40-16,2 1-34 0,0 1-24 15,0 0-27-15,-2-1-7 0,2 1 4 16,-2 1 8-16,0 0 4 0,0 2-1 16,0 1-20-16,0 5-19 0,0 5-18 15,0 3-3-15,0 7 0 0,0 4 3 16,0 2 0-16,-2 4 0 0,-2 2-6 16,0 0-15-16,0 1 18 15,-3-3-6-15,5-1-13 0,-2-6 1 16,0-2 0-16,2-7-3 0,2-2-1 15,0-6-2-15,0-4-30 0,0 0-39 16,0-4-57-16,0-2-52 0,0-1-10 16,4-1-45-16,0-1-222 0,0-7-635 15,3 2-544-15,3-8-439 0</inkml:trace>
  <inkml:trace contextRef="#ctx0" brushRef="#br1" timeOffset="106448.901">22329 5875 264 0,'0'0'2439'0,"0"0"-1888"15,0 0-220-15,0 0-18 0,0 0-28 0,0 0 47 16,0 0-42-16,0 0-137 0,0 0-70 15,0 0-37-15,0 63-1 16,0-33 7-16,-2 2 6 0,-4 7 3 16,4 1-18-16,-2 0-16 0,0-1-3 15,-1-1-9-15,3-3-3 0,0-1-11 16,-2-2 3-16,0-3-4 0,-2-4-22 16,4-5 21-16,0-4-38 0,2-4-98 15,0-6-68-15,0 1-55 0,0-4-141 16,0-2-251-16,2 0-444 0,4-1-636 15</inkml:trace>
  <inkml:trace contextRef="#ctx0" brushRef="#br1" timeOffset="106928.5694">22261 5976 2066 0,'0'0'1102'0,"0"0"-936"16,0 0 110-16,0 0 109 0,12-52-81 15,-10 39 11-15,3 2 60 0,1-1-88 16,4-1-96-16,-2 2-55 0,1-1-17 16,-1 1-35-16,8 3-14 0,-5 0-10 15,5 1-15-15,-1 4-20 0,5 2-10 16,-3 1-3-16,4 2 3 0,-7 5-13 15,5 4 13-15,-9 2 0 0,5 1-4 16,-7 3-11-16,-4 3-21 0,-2 4-12 16,-2 4-3-16,0 4 8 15,-4 1 7-15,-4 3 6 0,-5-3 3 16,1-2 10-16,-1-1-10 0,-1-2 9 16,4-5 0-16,-1-2 3 0,-1-3 11 15,6-2 4-15,2-2 15 0,-1-3 43 16,5-3 8-16,0-2-3 0,0-1 82 15,0-2-15-15,5 2-43 0,-1 1-30 16,6 3-15-16,4-1-12 0,-1 2-15 16,5-2-6-16,-3 2-21 0,1 0-1 15,-1-2-2-15,1 0-12 0,-3-2-9 16,-5-1-54-16,0 0-51 0,1-4-88 16,-3 1-72-16,-2-2-222 0,-2 0-1011 15,10 0-1088-15</inkml:trace>
  <inkml:trace contextRef="#ctx0" brushRef="#br1" timeOffset="109103.2438">22788 6217 1315 0,'0'0'611'0,"0"0"-296"15,0 0 14-15,0 0-161 0,0 0 400 16,0 0-219-16,0 0 54 0,0 0 5 16,0 0-130-16,-23-18-73 0,23 18 3 15,0 0-10-15,0 0-37 0,0 0-28 16,2 0-6-16,0 0 0 0,5 0-70 16,1 0-39-16,6 0-3 0,-5 0 4 15,7 0-19-15,-1 0-19 0,3 0-17 16,-1 0-39-16,1 0-82 0,-3 0-40 15,1 0-19-15,-5 0-132 0,-3 0-286 16,-2-3-567-16,3-1-631 0</inkml:trace>
  <inkml:trace contextRef="#ctx0" brushRef="#br1" timeOffset="109364.3385">22867 6064 2719 0,'0'0'730'0,"0"0"-559"0,0 0-67 16,0 0 104-16,0 0 103 0,0 0 76 16,0 0 8-16,0 0-236 0,0 0-101 15,-9 68-56-15,7-37 0 0,2 2 10 16,0 1-12-16,0-5-27 0,0-4-110 15,2-3-93-15,2-8-59 0,1-3-281 16,-1-3-523-16,6-4-887 0</inkml:trace>
  <inkml:trace contextRef="#ctx0" brushRef="#br1" timeOffset="109819.9853">23603 5765 1585 0,'0'0'1695'0,"0"0"-1422"0,0 0-190 16,0 0 109-16,0 0 76 0,0 0-84 15,0 0-20-15,0 0 28 0,0 0 17 16,0 0-47-16,-52-44-46 0,31 44-37 16,-4 0-21-16,3 3-27 0,-1 2-7 15,-4 4-12-15,0-4-12 0,4 2-3 16,3-3-18-16,-3 0-40 0,4-2-52 16,1-1-12-16,5 1-96 0,-1 0-124 15,6 0-243-15,1 1-209 0,3 1-444 16,4 7-571-16</inkml:trace>
  <inkml:trace contextRef="#ctx0" brushRef="#br1" timeOffset="110088.8295">23404 5822 3161 0,'0'0'474'0,"0"0"-307"0,0 0 59 16,0 0 22-16,0 0-109 16,0 0 4-16,0 0 54 0,-4 66-41 0,0-45-43 15,2 5-15-15,-4 3-9 16,1 3-16-16,-1 0-31 0,2 4-23 16,0-2-7-16,2 0-9 0,-2-1-3 15,0-2 0-15,2-4-25 0,-1-1-54 16,1-3-88-16,2-4-72 0,0 1-112 15,0-4-236-15,0-2-452 0,7 4-530 0</inkml:trace>
  <inkml:trace contextRef="#ctx0" brushRef="#br1" timeOffset="110274.9561">23495 6365 3101 0,'0'0'806'0,"0"0"-626"0,0 0-127 15,0 0 121-15,0 0 200 0,0 0-73 16,-60-23-60-16,41 22-101 0,-3 1-79 16,-5 3-31-16,2 3-30 15,0 0-47-15,0 3-144 0,-1-2-136 16,5-3-340-16,0 6-1052 0</inkml:trace>
  <inkml:trace contextRef="#ctx0" brushRef="#br1" timeOffset="110898.014">23904 6140 3112 0,'0'0'537'16,"0"0"-360"-16,0 0-10 0,0 0 9 15,0 0-61-15,0 0 71 0,0 0 144 16,0 0-97-16,0 0-96 0,-68 2-85 15,54-2-37-15,-9 0-15 0,6 0-12 16,-1 0-3-16,-3 0-46 0,7 0-65 16,-1 0-97-16,1 0-2 0,5 0-225 15,-1 0-232-15,2 1-306 0,2-1-92 16,6 2-295-16</inkml:trace>
  <inkml:trace contextRef="#ctx0" brushRef="#br1" timeOffset="111068.6207">23764 6043 3011 0,'0'0'580'0,"0"0"-321"0,0 0 109 15,0 0-24-15,0 0-110 0,12 71-60 16,-8-43-2-16,-4 3-45 0,0-3-83 16,0 1-44-16,0-7-79 0,0-5-135 15,-4-6-200-15,4-6-630 0,4-5-842 16</inkml:trace>
  <inkml:trace contextRef="#ctx0" brushRef="#br1" timeOffset="112052.6097">24601 5809 2636 0,'0'0'970'15,"0"0"-887"-15,0 0-8 0,0 0 148 16,0 0 53-16,8-59-49 0,-8 44 1 16,-8 1-1-16,4 1-50 0,-2 1-67 15,-3 1-43-15,-3 4-28 0,2 0-8 16,-5 4 2-16,-1 2 16 0,1 1 5 15,-3 0 4-15,1 6-16 0,-2 1-8 16,3 3 5-16,-1 3 16 16,3-2-7-16,-3 4-6 0,5 1-2 15,-3 4 2-15,5-1-12 0,0 2-3 16,-3 3-3-16,5 0 4 0,0 1-4 16,0 0-9-16,-1-1-12 0,1 2 33 15,6-2-12-15,-2-1-9 0,2 3-12 16,2-1 18-16,0-1-9 0,0 2 3 15,4 2-13-15,0-5 17 0,6 3-19 16,3-3 2-16,-3-3 11 0,5-2 11 16,-1-1-12-16,-2-6-12 0,5 0-1 15,-7-4-17-15,5-1 3 16,-5-3 12-16,-2-2-25 0,5-1-8 0,-1-4-12 16,-2-5-6-16,7-4 15 15,-2-4 5-15,-1-2 16 0,-2-2 6 16,-1 0-2-16,-1 3 14 0,-2 0 3 15,-1 6 9-15,-3 4-9 0,-4 2 0 16,2 3 9-16,-2 1-9 0,0 2-3 16,0 0-14-16,-2-1-19 0,-2-1-15 15,-5-1 48-15,-5 0 0 0,1 1-25 16,-5 0-132-16,3 1-76 0,-5 1-129 16,5 0-398-16,-6 0-955 0</inkml:trace>
  <inkml:trace contextRef="#ctx0" brushRef="#br1" timeOffset="112454.312">25033 6038 2567 0,'0'0'403'0,"0"0"-234"16,0 0 144-16,0 0 29 0,0 0-43 16,25-52-35-16,-25 47-44 0,-2 1-81 15,-7 2-50-15,-7 1 40 0,-1 1 48 16,-5 1-52-16,-7 5-92 0,-2 2-26 16,4 5-7-16,0 0-89 0,0-1-33 15,2 0-101-15,7-2-51 0,-1-2-129 16,5-1-199-16,-1-2-68 0,11 0-437 15,2 2-447-15</inkml:trace>
  <inkml:trace contextRef="#ctx0" brushRef="#br1" timeOffset="112667.6105">24959 5869 779 0,'0'0'3008'15,"0"0"-2543"-15,0 0-415 0,0 0 77 16,0 0 21-16,0 0 19 0,-36 58-42 16,28-27 16-16,0 4-58 0,0-1-19 15,6 1-31-15,-1-5 7 0,3-6-40 16,0-5-87-16,3-4-140 0,1-3-98 16,2-4-336-16,6-4-931 0</inkml:trace>
  <inkml:trace contextRef="#ctx0" brushRef="#br2" timeOffset="116840.0093">18470 7613 615 0,'0'0'535'0,"0"0"870"15,0 0-1086-15,0 0-139 0,0 0 133 16,0 0 30-16,0 0 41 0,0 0 76 15,0 0-61-15,-10-16-85 0,12 12-86 16,4 1-61-16,4 0-22 16,5 0 6-16,-3 0-21 0,7 1-28 15,-3-2-29-15,7 1-31 0,0 1-15 16,1-3-6-16,1 2-21 0,0-1-2 16,-2-1-1-16,-3 2-9 0,3-1-15 15,-8 1-33-15,1 3-31 0,-8-2-75 16,1 2-45-16,-3 0-10 0,-6 0-107 15,0 0-334-15,0 0-811 0,-6 5-374 0</inkml:trace>
  <inkml:trace contextRef="#ctx0" brushRef="#br2" timeOffset="117076.9865">18608 7433 2880 0,'0'0'721'0,"0"0"-487"16,0 0 142-16,0 0 33 0,0 0-123 15,0 0-20-15,0 0-17 0,0 0-103 16,0 0-70-16,31 64-37 0,-31-34-18 16,-2 5-21-16,-2 2-1 0,2-3-32 15,0-2-85-15,0-6-70 0,2-7-92 16,0-5-193-16,0-8-694 0,6-2-980 0</inkml:trace>
  <inkml:trace contextRef="#ctx0" brushRef="#br2" timeOffset="117907.0445">19293 7533 1838 0,'0'0'1412'0,"0"0"-1179"0,0 0 23 16,0 0 162-16,8-55-51 0,-8 37-78 16,-4-1-19-16,-3 1-63 0,1 1-74 15,-6 3-54-15,-1 3-12 0,-1 5-3 16,-3 4-7-16,1 2 1 0,-1 7 8 16,-1 6 7-16,-1 7-1 0,5 6-11 15,-1 5-16-15,7 1-9 0,0 5-9 16,6-1-3-16,2-1 3 0,2 2 13 15,8-5-10-15,-2-1-6 16,9-4-12-16,1-3-11 0,5-6-1 16,0-5-24-16,2-6-55 0,2-7-74 15,-1-1-71-15,1-11-85 0,-2-3-251 16,-6 2-1044-16,10-8-1607 0</inkml:trace>
  <inkml:trace contextRef="#ctx0" brushRef="#br2" timeOffset="118191.9585">19555 7525 1699 0,'0'0'3141'16,"0"0"-2741"-16,0 0-257 0,0 0-40 16,0 0-100-16,0 0 0 0,0 0-3 15,0 0-182-15,0 0-202 0,0 0-1020 16,33 0-1963-16</inkml:trace>
  <inkml:trace contextRef="#ctx0" brushRef="#br2" timeOffset="119007.605">20150 6829 1322 0,'0'0'1625'0,"0"0"-1289"15,0 0-119-15,0 0-2 0,0 0-42 16,0 0 10-16,0 0 57 0,0 0 17 16,0 0-60-16,-14-7-65 0,10 7 52 15,-4 0-23-15,1 2-45 0,1 3-7 16,-2 0 24-16,-2 1 13 15,1 4-10-15,-3 3-12 0,2 2-22 16,-1 4-5-16,-3 1-7 0,1 6-18 16,1 3-9-16,-3 3 1 0,5 1-19 15,-4 6-12-15,1 5-9 0,1 6-6 16,-3 13 6-16,1 6-7 0,-3 4-17 16,5-4-39-16,8-7 24 0,0-8 14 15,2 3 1-15,2-2 15 0,4-3 0 16,0-5 0-16,2-9-3 0,2-7-9 15,5-4 9-15,-5 4-12 0,7 3-36 16,1 1-54-16,3-5-76 0,-3-7-48 16,-1-5-84-16,1-7-172 0,-3-3-756 15,9-1-1586-15</inkml:trace>
  <inkml:trace contextRef="#ctx0" brushRef="#br2" timeOffset="120108.828">20204 7605 1436 0,'0'0'559'0,"0"0"-47"0,0 0-267 16,0 0-94-16,0 0 118 15,0 0 82-15,0 0 18 0,0 0-61 16,0 0-29-16,0 0-41 0,6-35-57 16,1 23-37-16,-3-1-22 0,2-2-12 15,4 0-25-15,1-4-28 0,-1-2 1 16,2 1-6-16,3-4-7 0,-3-2-6 15,3-2-5-15,-3-2-1 0,3 0-6 16,-1 1-5-16,-2 0-10 0,3 0 0 16,-7 2-12-16,5 3-2 0,-1 0 0 15,-6 6-1-15,2 1-9 16,1 4 12-16,-3 3 1 0,-2 3 11 16,-2 3-9-16,0 2 12 0,-2 0 0 15,0 2 6-15,0 0 0 0,0 0 6 16,0 0 1-16,0 4 5 0,0 0-11 15,-2 5-22-15,-2 4 0 0,2 1 12 16,-4 4 12-16,2 2 3 0,-1 4 1 16,1 5-1-16,0 2 6 0,0 9-27 15,0 3 9-15,-4 4-3 0,1 10-9 16,1-5 63-16,0 1-8 0,2-3-28 16,0-11-6-16,-2 1 18 0,1-4-27 15,1-9-15-15,2-3-1 0,0-8-11 16,0-2-36-16,2-6-52 0,0-5-68 15,0-2-68-15,0-1-109 0,4-4-183 16,-2-1-254-16,9-6-827 0</inkml:trace>
  <inkml:trace contextRef="#ctx0" brushRef="#br2" timeOffset="120461.0157">20582 7546 1994 0,'0'0'812'0,"0"0"-552"0,0 0 104 16,0 0 91-16,0 0 17 0,0 0 16 16,0 0-76-16,0 0-99 0,0 0-50 15,0 0-39-15,15-13-55 0,-1 11-25 16,-1 2-29-16,7 0-52 0,1 0-24 16,2 0-6-16,4 2-21 0,-9 0-12 15,7 0-13-15,-2-2-8 0,-7 1-60 16,1-1-64-16,-5 0-75 0,3-5-124 15,-9 0-339-15,9-4-1177 0</inkml:trace>
  <inkml:trace contextRef="#ctx0" brushRef="#br2" timeOffset="121626.6811">21052 7849 1023 0,'0'0'374'16,"0"0"-172"-16,0 0 408 0,0 0-341 15,0 0-121-15,0 0 36 0,0 0 134 16,0 0-41-16,0 0-20 0,0 0 17 15,-4-4 24-15,4 3-46 0,0 1-55 16,0-3-31-16,0 2-22 0,2-3-31 16,4-3-49-16,0-1-15 0,2-3-10 15,3 0-8-15,-3-7 2 0,2-4 1 16,5-3-4-16,-3-4 0 0,5-7 1 16,-3-2 2-16,9-11 4 0,-2-11-4 15,3-9 0-15,-1 3 7 0,-4 17 5 16,-7 13-18-16,-6 10-15 0,5-2-11 15,1-3 0-15,-2-1 1 0,1 4-2 16,1 3-12-16,-6 3 9 0,3 3-9 16,-3 5 11-16,2 2-1 0,-4 2 1 15,0 4 1-15,-4 4 0 16,0 1 1-16,0 1 11 0,0 0 3 16,0 0-15-16,0 0-11 0,0 3-1 15,0 3 10-15,-4 3 2 0,0 2 1 16,-4 3 26-16,4 4 4 0,-1 1-7 15,1 6 9-15,0 1 6 0,2 5-5 16,0 3 8-16,-2 2-3 0,0 5-38 16,0 1 1-16,2 2 1 0,0 0 0 15,-1-2 9-15,1-2 3 16,0-2-15-16,2-4 1 0,-2-8 1 16,2-5 11-16,0-5-13 0,0-4-13 15,0-7-8-15,-2-3-9 0,2-2-24 16,-2 0-34-16,0 0 6 0,-4 0 58 15,-4-3 6-15,1 0 16 0,3 0 0 16,-2 1 1-16,-3 0 1 0,3 2 0 16,2 0 1-16,4 0 14 0,-2 0 3 15,2 3 22-15,0 0 11 0,2 4 16 16,0 0 2-16,2 2 10 0,6-1-10 16,2 2-15-16,7-3 6 0,-3 2 61 15,9-3-13-15,0-4-50 0,2-2-31 16,4-2-25-16,-3-10-2 0,5-1-18 15,-2-6-10-15,-8 0-5 0,2-4-69 16,-3 1-64-16,-3-3-81 0,0 1-168 16,-11 5-519-16,10-5-1151 0</inkml:trace>
  <inkml:trace contextRef="#ctx0" brushRef="#br2" timeOffset="122280.8797">21699 6808 1137 0,'0'0'1089'0,"0"0"-466"0,0 0-169 0,0 0-16 16,0 0-60-16,0 0 4 16,0 0 15-16,0 0-34 0,0 0-98 15,0 0-47-15,24 1-16 0,-13 8-39 16,-3 2-45-16,-2 3-31 0,5 7-18 16,3 1-15-16,-6 8-14 0,3 3-13 15,1 4-9-15,-4 4 9 0,1 7-3 16,1 12 3-16,-2 10-12 0,-6 4-13 15,-2 0 1-15,0-3-3 0,-2-6-51 16,-8 3 24-16,-2 4 6 0,-1 0 6 16,-5 0 12-16,1-4-9 15,-4-6-31-15,7-12-26 0,-5-12-72 16,11-12-79-16,-7-4-195 0,7-7-543 16,2 5-1157-16</inkml:trace>
  <inkml:trace contextRef="#ctx0" brushRef="#br2" timeOffset="122851.0153">22106 7431 1896 0,'0'0'2519'0,"0"0"-2038"16,0 0-294-16,0 0 47 0,0 0 6 15,0 0 20-15,0 0 3 0,0 0-76 16,0 0-187-16,-8 6-54 0,8 1-106 15,0 3-73-15,0 0-179 0,0-5-579 16,0 1-1032-16</inkml:trace>
  <inkml:trace contextRef="#ctx0" brushRef="#br2" timeOffset="123495.7982">22286 6995 2493 0,'0'0'422'0,"0"0"-169"16,0 0 205-16,0 0-118 0,0 0-101 15,0 0 90-15,0 0 86 0,0 0-104 16,0 0-80-16,0 0-16 0,-4-23 3 15,4 28-43-15,2 3-106 16,2 4-17-16,6 2 2 0,-2 7 0 16,1-1-3-16,3 5 9 0,1 2 7 15,-1 2-7-15,2 3-24 0,1 1-15 16,3 0 0-16,-3 1 0 0,6 1-21 16,-9-5-35-16,7-2 20 0,-9-3 3 15,0-5-3-15,1-5 13 0,-3-6-22 16,-6-2-30-16,2-6-40 0,-4 0-56 15,2-1-61-15,-2 0-91 0,0-5-181 16,0-5-30-16,0-3-432 0,0 0-394 16,2-4-812-16</inkml:trace>
  <inkml:trace contextRef="#ctx0" brushRef="#br2" timeOffset="123811.7486">22805 6962 1873 0,'0'0'1892'15,"0"0"-1656"-15,0 0-113 0,0 0 61 16,0 0-69-16,0 0-16 0,0 0 98 16,0 0 119-16,0 0-48 0,0 0-71 15,-60 73-21-15,41-38-19 0,-6 10-45 16,-6 14-27-16,-2 17-13 0,0 3 0 15,0-5-27-15,8-7-44 0,5-10-1 16,-1-3 18-16,0-9 6 0,9-9-9 16,1-10 0-16,1 0-3 15,-2 0-11-15,3 2-1 0,-5-2-1 16,6-7-26-16,6-7-33 0,0-6-88 16,0-5-85-16,2-1-139 0,0-5-259 15,2-2-353-15,8-12-414 0</inkml:trace>
  <inkml:trace contextRef="#ctx0" brushRef="#br2" timeOffset="129885.3458">13744 7929 1725 0,'0'0'1510'15,"0"0"-1160"-15,0 0-63 0,0 0 87 16,0 0-80-16,0 0-51 0,0 0-28 15,0 0-56-15,17-52-77 0,-23 40-24 16,-3 1-19-16,-1-2-8 0,-4 3-7 16,3 2-9-16,-1 5-12 0,-3 1 19 15,5 2 5-15,0 3 0 0,-1 7 1 16,7 1-7-16,0 5 0 0,2 0-6 16,2 2-3-16,0 1-10 0,8 0 1 15,-1-4 12-15,5 0-12 0,0 0-1 16,1-6 11-16,3-2-13 0,1-5 0 15,-3-2-2-15,-1-4-20 16,3-8 1-16,-3-3 3 0,-9-2 6 16,4-1 0-16,-8 2 9 0,0-1 1 15,-6 3 2-15,2 3 2 0,-7 2 1 16,-1 5 12-16,0 2-3 0,-1 2 0 16,-1 0 3-16,5 4 3 0,1 5 1 15,0 0-1-15,0 4 0 0,8 0-3 16,0 1 0-16,0-1-13 0,4-3 16 15,4 0-5-15,0-4-1 0,3-1 9 16,1-5-6-16,0-2-13 0,-1-8 10 16,3-4-12-16,-3-6-3 0,-7-1-9 15,-2 0 12-15,-2 3 1 0,-2 0 14 16,-9 5 0-16,-1 6-12 0,-2 0 9 16,-3 5 0-16,0 2-9 0,1 3 19 15,-1 7-1-15,5 2 6 0,0 5-15 16,5-1 6-16,1 2-15 15,4 0 0-15,2-3 12 0,2-1-15 16,6-2-11-16,5-4-43 0,1-2-70 16,3-2-70-16,1-4-79 0,3-5-142 15,-6 0-722-15,7-9-1181 0</inkml:trace>
  <inkml:trace contextRef="#ctx0" brushRef="#br2" timeOffset="132937.7858">13705 8007 117 0,'0'0'229'0,"0"0"-50"0,0 0-130 15,0 0 1057-15,0 0-833 0,0 0-273 16,0 0-68-16,0 0 68 0,-4-9 45 16,4 9 144-16,0 0 99 0,0 0 2 15,-2 0-45-15,0 0-53 0,0-1-45 16,2 0-23-16,-4-1-19 0,2 1 0 15,2-1 12-15,0 0 21 0,0-1 0 16,0 1-24-16,0 1 32 0,0 1 50 16,0-1 29-16,0 1-10 0,0 0 8 15,0 0-7-15,-2 0-24 16,2 1-26-16,0 2-27 0,0 5-21 16,0 6-21-16,0 8-31 0,0 8-33 15,0 7 0-15,0 5 22 0,0 3-1 16,0 1-27-16,0 1 45 0,-3 0-15 15,3 7-20-15,-4 11-16 0,2 10-9 16,2 6 6-16,-2-1 3 0,0-7 9 16,2-11 0-16,0-10 3 0,-2-15-15 15,2-7-5-15,0-7-13 0,0-2-60 16,0 0-72-16,-2-4-22 16,2-8-30-16,0-4-30 0,0-4-137 15,2 0-270-15,4 0-763 0,0 0-1014 16,7 8 1252-16</inkml:trace>
  <inkml:trace contextRef="#ctx0" brushRef="#br2" timeOffset="133640.5489">13678 9704 98 0,'0'0'492'15,"0"0"-211"-15,0 0-138 0,0 0-55 16,0 0 150-16,0 0 87 0,0 0-33 16,0 0 29-16,-10-51-26 0,10 48-38 15,0-1-6-15,0 2 11 0,0 0 11 16,0 1-5-16,-2-1-10 0,2 1-28 15,0 0-35-15,0-2-19 0,0 3-8 16,0 0-3-16,0-1-12 0,0 1-7 16,0 0 6-16,0 0-1 0,0 0-12 15,0 1-21-15,-2 7-21 0,2 3-1 16,0 11-39-16,0 18-32 0,0 19-1 16,-2 21 24-16,2 8-3 0,-4-1-45 15,4-5 1-15,-2-7 0 0,2-5 0 16,-3-3 0-16,3-14-1 0,0-15-18 15,0-12-45-15,0-5-37 16,0 2-69-16,3-3-69 0,-1 0-147 16,4-4-260-16,2-3-816 0,-4-6 722 15,9 4-363-15</inkml:trace>
  <inkml:trace contextRef="#ctx0" brushRef="#br2" timeOffset="134222.2172">13643 11171 2161 0,'0'0'1101'15,"0"0"-971"-15,0 0-104 16,0 0 41-16,0 0 101 0,0 0 21 16,0 0 66-16,0 0 0 0,0 0-97 15,0 0-62-15,-6-5-10 0,6 1 31 16,0 3 42-16,0-4-6 0,0 3-10 15,0 1 0-15,0 0 15 0,0 1 21 16,0 2 5-16,0 8-24 0,0 16-33 16,0 21-64-16,-2 32-27 0,2 17 21 15,-4 10 30-15,4-1 22 0,0-7-22 16,-2-2-87-16,2-3-12 0,0-10-3 16,0-12-3-16,-4-18-21 0,8-15-24 15,-4-15-43-15,0-8-50 0,2-2-104 16,0 2-196-16,4-4-572 15,0-4-309-15,2-2 649 0,7 5-1449 0</inkml:trace>
  <inkml:trace contextRef="#ctx0" brushRef="#br2" timeOffset="134756.838">13674 12959 1817 0,'0'0'551'15,"0"0"-276"-15,0 0-18 0,0 0-32 16,0 0-5-16,-12-52-7 0,-1 43-213 16,1-1 315-16,0 3-299 0,5 2 704 15,3 1-523-15,2 4-196 0,0 0 85 16,2 0-46-16,0 0-38 0,0 0-2 15,0 0 49-15,0 0-6 0,0 0-41 16,0 0-2-16,0 4 15 0,0-2 12 16,0 2 74-16,0 0 82 0,0 2 35 15,0-1-15-15,0 5-7 0,0 6-3 16,0 4-12-16,-2 17-12 16,2 19-31-16,0 19-18 0,0 9-9 15,0 2-56-15,0-4-53 0,0-8-2 16,0-4 16-16,0-2-16 0,-2-8-13 15,2-13-41-15,0-12-18 0,0-11-48 16,2-5-42-16,0-2-64 0,0 0-193 16,4-1-621-16,-2-6-467 0,15-2 150 0</inkml:trace>
  <inkml:trace contextRef="#ctx0" brushRef="#br2" timeOffset="135256.7475">13587 14346 2259 0,'0'0'684'16,"0"0"-447"-16,0 0 2 0,0 0 72 15,0 0-91-15,0 0 28 0,0 0 105 16,0 0 68-16,0 0-64 0,0 0-102 16,-2-15-94-16,2 41-46 0,-2 13-25 15,2 21-5-15,-2 15-4 0,2 7-15 16,-2-4-20-16,2-7-31 0,0-19-15 15,0-11-57-15,0-12-75 0,0-6-64 16,4 0 8-16,0 1-130 0,0 1-192 16,11-6-697-16,-3-5 1001 15,15 8-926-15</inkml:trace>
  <inkml:trace contextRef="#ctx0" brushRef="#br2" timeOffset="135724.0346">13548 15688 2161 0,'0'0'491'0,"0"0"-310"0,0 0 85 15,0 0 177-15,0 0-21 0,0 0 0 16,0 0-36-16,0 0-128 0,0 0-100 16,10 56-9-16,-10-21-3 0,0-1-6 15,0 16-43-15,0 11-22 0,0 17-14 16,0 7-16-16,0-1-12 0,-2-4 3 16,0-13-18-16,2-14-2 0,0-14-1 15,0-14-15-15,0-10-45 0,0-1-85 16,2-6-18-16,0-6-109 0,5-4-255 15,-1-16-634-15,2 4-549 0,11-20 1422 16</inkml:trace>
  <inkml:trace contextRef="#ctx0" brushRef="#br2" timeOffset="136708.6919">13331 16653 863 0,'0'0'1252'0,"0"0"-1154"16,0 0 76-16,0 0 471 0,0 0-265 15,0 0-60-15,0 0 89 0,0 0-61 16,0 0-59-16,-10-13-16 0,10 24-72 15,0 4-100-15,2 5-16 0,2 1 21 16,6 3 24-16,-2 2 18 16,3 0-30-16,1 1-45 0,1 1-16 15,-1-2-9-15,7 2-9 0,-7-2 1 16,5-3-25-16,-5-3-12 0,0-3-3 16,-1-7-15-16,-3 0-43 0,-2-3-56 15,0-4-61-15,1-3-92 0,-3 0-112 16,0 0-203-16,-2-3-514 0,4-8-393 15</inkml:trace>
  <inkml:trace contextRef="#ctx0" brushRef="#br2" timeOffset="136958.7583">13656 16756 1129 0,'0'0'2448'16,"0"0"-2014"-16,0 0-133 0,0 0 119 15,0 0-83-15,0 0-81 0,0 0-86 16,0 0-33-16,-7 73-25 0,-5-39-37 16,0 2-17-16,-3 3-13 0,1 3-3 15,-5 10-12-15,0-4-2 0,7 0-25 16,-5-1 9-16,7-11-10 0,-2 3-2 16,-3-8-23-16,7-5-74 0,0-6-45 15,-3-6-28-15,1-4-54 0,6-5-71 16,-2-2-184-16,4-3-495 0,0 0-229 15,2-7-600-15</inkml:trace>
  <inkml:trace contextRef="#ctx0" brushRef="#br2" timeOffset="137259.002">13844 17436 1797 0,'0'0'994'0,"0"0"-789"0,0 0-13 16,33-70 133-16,-31 37-53 0,-2-3 9 15,-2-1 58-15,-9 1-27 0,-3 1-27 16,-7 4-62-16,-4 4-77 16,3 10-28-16,-7 8-36 0,10 9-12 15,-2 10 15-15,9 11 11 0,0 5-2 16,8 9-22-16,4 2-29 0,0 0-20 15,12 0-23-15,4-4-45 0,3-4 26 16,0-5 1-16,8-10-42 0,-3-7-58 16,1-9-94-16,-2-14-119 0,-4-1-293 15,5-28-1057-15</inkml:trace>
  <inkml:trace contextRef="#ctx0" brushRef="#br2" timeOffset="141346.9404">13573 7816 368 0,'0'0'183'16,"0"0"247"-16,0 0-299 0,0 0-66 15,0 0 39-15,12 49-32 0,-12-41-14 16,2-3 111-16,-2-1 176 0,0-1-241 16,0-3-36-16,2 0-6 0,-2 0-27 15,2 0 3-15,3 0-37 0,-3 0 59 16,0 0 15-16,0 0-10 15,2 0-10-15,-2 0-4 0,0 0 1 16,2 0 6-16,-2 0 3 0,2 0 16 16,-4 0-9-16,5 0 12 0,-1-2 29 15,-2 2 26-15,2 0 12 0,-2 0 40 16,2 0 104-16,-2 0 43 0,2 0-86 16,0 0-47-16,-2 0-28 0,1 0-23 15,-3 0 12-15,0-1-3 0,0 1-28 16,0 0-28-16,0 0-36 0,0-2-34 15,0 2-6-15,-3 0-5 0,-7 0 2 16,-8 0 18-16,-3 0 28 0,-10 0-10 16,-6 0-17-16,-13 2-19 0,-14-2-12 15,-8 1-11-15,-3 1-1 0,5 0-1 16,8-1 0-16,4 0-1 16,0 1-19-16,6-1-25 0,3 1-2 15,12-2-28-15,6 0-57 0,2 1-55 16,-2-1-71-16,-2 1-130 0,-3-1-319 15,5 2-611-15,15-5 527 0,-7-9-964 0</inkml:trace>
  <inkml:trace contextRef="#ctx0" brushRef="#br2" timeOffset="141963.3011">12082 7894 770 0,'0'0'430'0,"0"0"-238"0,0 0-4 15,0 0 232-15,0 0-274 0,0 0-82 16,0 0 1-16,0 0 32 0,0 0 29 16,0 0-6-16,34 13 5 15,-30-13-9-15,0 0 19 0,0 0 6 16,-4 0 41-16,4-1 34 0,0 1 47 16,-4 0 8-16,2-1-19 0,-2 1-16 15,0 0-27-15,0 0-53 0,0 0-15 16,0 0-22-16,0 0-18 0,-2 0-28 15,-4 0-4-15,-2 0-8 0,-5 0 6 16,-7 1 6-16,-7 0-7 16,-4-1-20-16,-4 1-1 0,-5-1 12 0,-13 1-35 15,-11 1-7-15,-11 1-14 0,-1-1 1 16,-3-1-2-16,7 2-1 0,4-3-11 16,1 0-25-16,1 2-50 15,2 0-50-15,2 1-60 0,8 2-80 16,5-1-176-16,9-1-690 0,14 3-39 15,13-3-191-15,-14 2 845 0</inkml:trace>
  <inkml:trace contextRef="#ctx0" brushRef="#br2" timeOffset="142597.3584">10263 7945 202 0,'0'0'672'16,"0"0"-350"-16,0 0-107 0,0 0-6 15,0 0-27-15,0 0-20 0,0 0-13 16,0 0 10-16,0 0 9 0,0 0-13 16,27-3-10-16,-25 3 7 0,2 0 21 15,1 0 31-15,-1-3 26 0,-2 3-9 16,4-1 6-16,-2 1-29 0,2 0-14 16,-2 0 11-16,1 0 8 0,-3 0 12 15,-2 0-1-15,0 0-29 0,0 0-30 16,0 0-27-16,0 0-44 0,-4 0-44 15,-7 0-19-15,-3 0 6 0,-9 0 15 16,-8 0-5-16,-4 0-10 0,-11 0 6 16,-18 0 3-16,-4 4-33 0,-4-4 9 15,1 0-12-15,7 2 0 0,6-1-1 16,-4-1-1-16,3 0-16 0,9 0-3 16,6 3-9-16,9-3-9 0,4 2-22 15,-8-1-29-15,-2 1-32 0,-5 0-57 16,-1-1-73-16,5 3-133 0,5-1-275 15,2 0-739-15,8 0 659 16,0-1-947-16</inkml:trace>
  <inkml:trace contextRef="#ctx0" brushRef="#br2" timeOffset="143164.6482">8630 7974 2191 0,'0'0'414'0,"0"0"-227"16,0 0 22-16,0 0 21 0,0 0-55 15,0 0-63-15,0 0-59 0,0 0 8 16,0 0-11-16,0 0 4 0,-4-5-1 16,2 5 4-16,0 0 9 15,-2 0 31-15,2 0 51 0,0 0 67 16,-2 0 32-16,-3 0 6 0,-3 0-55 16,0 0-36-16,-1 0-37 0,-7 0-19 15,-3 0 3-15,-2 0 36 0,-5 0-39 16,-6 0-54-16,-5 2-34 0,-2-2-15 15,-5 2 0-15,3-1-2 0,-5 0-1 16,1 0-1-16,1 0-26 0,1 1-31 16,1-2-8-16,5 1-58 0,-2 1-61 15,4-1-101-15,-1 2-124 0,5 0-292 16,0-1-766-16,4 1 895 0,9 0-924 16,-7 4 1109-16</inkml:trace>
  <inkml:trace contextRef="#ctx0" brushRef="#br2" timeOffset="143614.8253">7161 8008 650 0,'0'0'0'15,"0"0"-342"-15,0 0 84 0,0 0 258 16,0 0 238-16,0 0 59 0,0 0 198 15,0 0 267-15,0 0-111 0,0 0-245 16,-7-10-22-16,7 10 23 0,0 0-14 16,0 0-41-16,0 0-13 0,0-1-26 15,0 1-51-15,-2 0-47 0,0 0-64 16,-4 0-78-16,-2 0-58 0,-7 0 3 16,-5 0-6-16,-7 0 16 0,-8 0-14 15,-5 0-14-15,-11 0-34 0,-9 0-38 16,-15 0-52-16,1 0-34 0,4 0-36 15,8-3-65-15,6-5-165 0,2-2-186 16,0 1-337-16,13 2-62 0,4 2-218 0</inkml:trace>
  <inkml:trace contextRef="#ctx0" brushRef="#br2" timeOffset="144039.8489">5856 8022 2327 0,'0'0'439'0,"0"0"-140"0,0 0 1 15,0 0-14-15,0 0-113 0,0 0-35 16,0 0 79-16,0 0 35 0,0 0-5 16,-68 0-44-16,41 0-44 0,-6 0-1 15,-4 0-69-15,-2 2-80 0,-13-2-9 16,-8 2-85-16,-10 2-111 0,6 1-227 16,16 0-800-16,11 3-751 0</inkml:trace>
  <inkml:trace contextRef="#ctx0" brushRef="#br2" timeOffset="146284.3341">4211 7745 1186 0,'0'0'393'15,"0"0"-155"-15,0 0-128 0,2-53 52 16,-2 39 472-16,0 4-335 0,0 2-85 15,0 5-26-15,0 0 6 0,0 3 20 16,0 0 54-16,-2 0 9 0,2 0-39 16,-2 3-41-16,2 5-25 0,-4 5-77 15,2 6 2-15,-5 9 7 0,-1 5-1 16,0 10-6-16,-2 15-3 0,-5 12-15 16,1 0-22-16,1-10-11 15,1-15-13-15,3-16-9 0,3-4-24 16,-4 3-12-16,-2 3-6 0,-1-2 0 15,1-6 6-15,1-5 9 0,1-5-12 16,2-4-13-16,4-4-38 0,0-1-40 16,4-2-43-16,0-2-49 0,0-6-58 15,4-2-58-15,4-4-148 0,2-4-254 16,-1 2-503-16,5-9-547 0</inkml:trace>
  <inkml:trace contextRef="#ctx0" brushRef="#br2" timeOffset="146635.0393">4182 7678 1911 0,'0'0'1235'0,"0"0"-923"16,0 0-71-16,0 0 77 0,0 0 22 15,0 0-27-15,0 0-107 0,0 0-84 16,0 0-46-16,16 73-30 0,-11-27-28 15,1 11-14-15,2 13 11 0,0 2-12 16,5-4-1-16,-3-14 10 0,-4-17-12 16,3-6 0-16,-3-8-21 0,4 4-1 15,0 0 10-15,3-3 0 0,-3-8 12 16,-2-7 0-16,1-7 0 0,-3-4-3 16,-2-7-21-16,-2-7 24 0,0-4 27 15,-4-4 37-15,-4-2 15 0,-7 1 12 16,1 1 40-16,-4 4 2 15,-3 5-57-15,0 3-49 0,1 5-25 16,-1 4-2-16,1 3-11 0,1 0-83 16,3 0-109-16,1 3-138 0,3 0-323 15,4-1-823-15,1 5-1215 0</inkml:trace>
  <inkml:trace contextRef="#ctx0" brushRef="#br2" timeOffset="147164.1218">4821 7586 2944 0,'0'0'527'0,"0"0"-340"16,0 0 21-16,0 0 44 0,0 0-25 15,-52-33-10-15,35 38-2 0,-3 5-43 16,-5 3-53-16,-2 1-45 0,0 4-26 16,0 1-8-16,0 4-10 0,5 0-11 15,-1 4-16-15,2-2 15 0,3 3 6 16,3-3 1-16,3 2-7 0,2 1 0 15,1-3 9-15,5 3 4 16,0-2-7-16,2 2 0 0,2 3 13 16,0 0-1-16,0 2 9 0,2-2-2 0,0 3-7 15,2 0-9-15,-4-5-26 16,4-2 18-16,-2-5 5 0,3-3 15 16,-1-6 6-16,2-3 10 0,2-2 11 15,0-4-2-15,3-1-10 0,1-3-3 16,7 0-15-16,-1-2-12 0,1-5 4 15,4 0-10-15,1-2 0 0,-1-1-17 16,0 1 1-16,-2 4-1 0,-3 0 0 16,-1 2-1-16,-5 1-33 0,-1 2-43 15,-3 0-59-15,-4 0-56 0,0 2-30 16,-4-1-88-16,0 1-229 0,0-1-558 16,-2-1-307-16,2 0-739 0</inkml:trace>
  <inkml:trace contextRef="#ctx0" brushRef="#br2" timeOffset="147308.0172">4771 7969 2402 0,'0'0'1418'15,"0"0"-1041"-15,0 0-113 0,0 0 1 16,0 0-87-16,0 0-86 0,-62-37-46 16,45 38-25-16,-1 8-21 0,-3-3-130 15,-2 1-230-15,9-2-326 0,-5 4-1077 0</inkml:trace>
  <inkml:trace contextRef="#ctx0" brushRef="#br2" timeOffset="147635.9444">4969 8253 859 0,'0'0'2190'0,"0"0"-1661"16,11-57-267-16,-11 38 40 0,-2 0-50 16,-4 3-54-16,-3 6-41 0,-3 7-62 15,-1 3-28-15,-1 5-12 0,0 9-9 16,1 6-21-16,1 1-10 0,1 4-3 15,7-3-10-15,2 0 0 0,2-6 11 16,2-3-1-16,4-4-12 0,5-9-1 16,-1-2-73-16,5-12-94 0,-1-7-97 15,-4 1-197-15,5-20-869 0</inkml:trace>
  <inkml:trace contextRef="#ctx0" brushRef="#br2" timeOffset="148824.1998">13715 7823 2214 0,'0'0'729'0,"0"0"-263"16,0 0-202-16,0 0 19 0,0 0-91 16,0 0-99-16,0 0 19 0,0 0 77 15,0 0 61-15,-24-34-39 16,15 8-19-16,-1-7-6 0,-9-12-22 15,1-17-34-15,-7-15-6 0,-4-4 6 16,0 3-24-16,2 6-28 0,5 12-18 16,1 11-8-16,2 10-25 0,7 10-27 15,-1 8-3-15,1-4-21 0,0 1 6 16,-1 2 5-16,1 6 1 0,6 4-9 16,-1 5-12-16,3 1-18 0,0 3-34 15,4 3-53-15,0 0-53 0,0 0-76 16,0 6-172-16,2-1-311 0,7 8-912 0</inkml:trace>
  <inkml:trace contextRef="#ctx0" brushRef="#br2" timeOffset="149288.8876">13751 7475 2556 0,'0'0'486'15,"0"0"-265"-15,0 0 72 0,0 0-16 16,0 0-28-16,0 0 56 0,0 0-33 15,0 0-81-15,0 0-78 16,2 55-21-16,-9-26 3 0,1 5 17 16,0 4-8-16,-6 0-31 0,5 2-31 15,-1-2-8-15,-2-6-1 0,0-4-12 16,1-6-3-16,3-6-6 0,-2-5-11 16,2-5-1-16,1-3-1 0,3-3 0 15,0 0 1-15,0-5 12 0,2-4 22 16,0-6 20-16,0-1 40 0,0-6 12 15,0 0-28-15,0-3-26 0,-4 2-13 16,0 1-3-16,-4 4-12 0,-3-2-9 16,1 6-14-16,-4 1-1 0,-1 0-1 15,1 1-35-15,-1-1-109 0,-1 0-133 16,1-5-189-16,5 5-648 0,-1-8-1343 0</inkml:trace>
  <inkml:trace contextRef="#ctx0" brushRef="#br2" timeOffset="150222.6518">11882 6186 2831 0,'0'0'541'0,"0"0"-312"0,0 0 105 15,0 0-45-15,0 0-78 0,0 0 48 16,0 0-56-16,0 0-41 0,0 0-37 15,-12 53-30-15,5-28 2 0,-1 1 9 16,-6 6-9-16,5 5-18 0,-1 0-12 16,-4 5-1-16,3 2-5 0,-1 2-34 15,-3 1-9-15,7-3-15 0,-4 0-2 16,1-6 0-16,3-5-1 0,2-7-1 16,0-6-2-16,-1-8-55 15,1-6-50-15,4-3-50 0,2-3-30 16,0-6-28-16,2-4-31 0,9-10-110 15,-3-1-131-15,2-5-204 0,1 6-415 16,5-12-445-16</inkml:trace>
  <inkml:trace contextRef="#ctx0" brushRef="#br2" timeOffset="150506.974">11896 6227 2556 0,'0'0'723'16,"0"0"-424"-16,0 0 98 0,0 0-37 15,0 0-131-15,0 0-54 0,31 71-36 16,-26-38-38-16,1 7-34 0,0 5-43 16,0 2-21-16,0 5-3 0,-2-5-26 15,-1 0-2-15,1-5 4 0,0-6-1 16,2-5 4-16,0-7 21 16,-2-7 0-16,-2-9 15 0,0-5 4 15,-2-3-19-15,0-10-41 0,0-5 41 16,-4-5 43-16,-4-4 21 0,-6-3 12 15,3 3 0-15,-7 1 1 0,5 6-29 16,-3 4-38-16,3 6-10 0,3 2-39 16,-4 4-113-16,7 0-111 0,1 1-209 15,2 0-619-15,4 2-1173 0</inkml:trace>
  <inkml:trace contextRef="#ctx0" brushRef="#br2" timeOffset="150908.4105">12490 6234 3238 0,'0'0'581'0,"0"0"-415"0,0 0 32 16,-4-51 48-16,-9 36-48 0,1 5-42 15,-1 4 22-15,-7 6 30 0,1 0-35 16,-4 6-57-16,-4 4-25 0,-1 8 0 16,1-1-22-16,0 8-29 0,2 1-13 15,-2 7 0-15,4 1-9 0,3 4-3 16,-1 2-12-16,7-1 16 0,-1 3-19 16,7 0-3-16,2-2-13 0,1-1 4 15,3-3 12-15,2-7 28 0,5-1 14 16,3-6 9-16,0-4 52 0,9-2-4 15,-5-4-29-15,9-1-22 16,-3-3-24-16,5-1-22 0,2-2-2 16,-7 0-1-16,7-2-11 0,-4-3-18 15,-5 0-61-15,5-3-93 0,-8-6-72 16,3 0-124-16,-6-6-246 0,-3 2-582 16,7-7-570-16</inkml:trace>
  <inkml:trace contextRef="#ctx0" brushRef="#br2" timeOffset="151053.0479">12393 6507 3614 0,'0'0'591'0,"0"0"-327"0,0 0 130 15,0 0-115-15,-58-23-142 0,43 23-83 16,-3 0-26-16,1 6-28 0,-4 1-20 16,5 0-95-16,-5-2-132 0,5 2-187 15,1-4-586-15,5 2-1239 0</inkml:trace>
  <inkml:trace contextRef="#ctx0" brushRef="#br2" timeOffset="151429.2471">12601 6878 3243 0,'0'0'574'0,"0"0"-325"15,23-64 124-15,-21 33-61 0,-2-4-61 16,-2 3-13-16,-4 5-4 0,-7 7-31 15,-1 8-109-15,-5 9-61 0,3 3-15 16,-5 11-3-16,5 7 1 0,-1 2-13 16,7 4-1-16,1 0 0 0,3 2-2 15,4-5-31-15,2 0-23 0,2-5-34 16,7-6-39-16,-1-5-40 0,6-5-52 16,1-3-114-16,-3-6-220 0,3 0-619 15,3-6-774-15</inkml:trace>
  <inkml:trace contextRef="#ctx0" brushRef="#br2" timeOffset="151678.9962">12905 6393 1547 0,'0'0'2140'0,"0"0"-1730"16,0 0-155-16,0 0 70 0,-14-57-101 16,-1 49-92-16,-3 6-50 0,1 2-12 15,-6 5-21-15,-1 3-28 0,1 5-21 16,-2 0 0-16,2 0-112 16,-2 3-142-16,11-3-119 0,2 2-160 15,1-4-456-15,5 3-374 0</inkml:trace>
  <inkml:trace contextRef="#ctx0" brushRef="#br2" timeOffset="151846.5476">12903 6534 2433 0,'0'0'1170'0,"0"0"-764"0,0 0-12 16,0 0-138-16,0 0-68 0,0 0-7 15,0 0-32-15,-58-19-67 0,38 19-55 16,-7 0-27-16,8 4-153 0,-4 1-186 15,5-3-286-15,-1 3-1293 0</inkml:trace>
  <inkml:trace contextRef="#ctx0" brushRef="#br2" timeOffset="152392.1187">13112 6214 228 0,'0'0'2941'0,"0"0"-2552"0,0 0-152 15,0 0 71-15,0 0-40 0,0 0-18 16,0 0 33-16,0 0 59 0,0 0-59 16,0 0-135-16,-2 5-54 0,10 10-16 15,-2 5-20-15,9 4-28 0,-3 6-9 16,5 2-6-16,-1 4-14 15,5 1 1-15,-2-3-2 0,3-2-1 16,-3-5-35-16,-3-7-27 0,1-8-46 16,-5-2-36-16,-3-6-28 0,-3-4-55 15,0-4-160-15,-4-6-280 0,0 3-576 16,0-8-616-16</inkml:trace>
  <inkml:trace contextRef="#ctx0" brushRef="#br2" timeOffset="152657.1827">13438 6172 2812 0,'0'0'1261'0,"0"0"-1030"0,0 0 84 16,0 0 14-16,0 0-191 0,0 0-59 15,-8 51 34-15,-4-18 23 0,-3 14-14 16,-3 15-50-16,-11 17-23 0,4 6-10 15,2-5-39-15,1-12-9 0,5-17-12 16,3-14 6-16,5-11 12 0,-1-5 0 16,-2 1-18-16,5-2-31 0,-3-3-60 15,4-6-67-15,0-7-62 0,3-4-133 16,3-3-185-16,0-4-450 0,7-6-481 0</inkml:trace>
  <inkml:trace contextRef="#ctx0" brushRef="#br2" timeOffset="152990.3293">13662 6749 147 0,'0'0'2867'0,"0"0"-2378"16,8-55-249-16,-12 31 82 0,-9-3-51 15,3 5-76-15,-8 4-22 0,3 8-11 16,-4 8-58-16,5 5-33 16,2 12 17-16,-1 2 34 0,5 8-24 15,2 1-53-15,2 2-30 0,4 1-3 16,2-4 4-16,6-3-13 0,2-5-1 15,7-6-2-15,-1-3 0 0,5-8-25 16,-4-5-81-16,1-9-101 0,-5-9-108 16,-5 4-214-16,2-19-888 0</inkml:trace>
  <inkml:trace contextRef="#ctx0" brushRef="#br3" timeOffset="163803.8516">213 17853 225 0,'0'0'457'0,"0"0"-92"16,0 0-85-16,0 0-36 0,0 0-108 15,0 0-87-15,0 0-46 0,0 0-2 16,0 0 32-16,0 0 16 0,-6 6-46 16,6-6-3-16,0 0-166 0,0 0-68 15,0 0-88-15,0 0-340 0</inkml:trace>
  <inkml:trace contextRef="#ctx0" brushRef="#br3" timeOffset="189144.3564">5387 11613 440 0,'0'0'424'15,"0"0"-199"-15,0 0-7 0,0 0 39 16,0 0-19-16,0 0-154 0,0 0-52 15,0 0 319-15,-10-6-125 0,10 6-106 16,0 0-17-16,0 0 3 0,0 0 6 16,-2 0 14-16,2 0 1 0,-2 0 17 15,2 0-33-15,-2 0-22 16,-1 0-16-16,3 0 19 0,-2 0 12 16,2 0 3-16,-2 0-7 0,2 0 5 15,0 0-2-15,0 0-7 0,-4 0-3 16,4 0-6-16,-2 0-4 0,2 0-18 15,-2 0-13-15,-2 0-15 0,2 0 0 16,0 0 0-16,-2 1-6 0,2 0 2 16,0 0-2-16,-3 2-3 0,1 1-4 15,4-1-6-15,-6 2 7 0,0 4-10 16,2-3 0-16,-3 4 1 0,1 0 5 16,2-3 4-16,-2 4-22 0,2-4 12 15,0-1-12-15,0 0 12 0,1 1 0 16,-1-3 1-16,0 2-4 0,2 1 0 15,0-3 3-15,2 3 1 0,0-1-1 16,-4 1 0-16,4 2 0 16,0 0-3-16,-2 1 4 0,2 2-1 15,0-1 0-15,0 1-3 0,0 1-9 16,0-2 16-16,0 2-4 0,2 1-13 16,-2-3 1-16,0-2 12 0,0 3-12 15,0-2 0-15,0-3 12 0,4 1-3 16,-4-1 0-16,0 2-8 0,0-2 17 15,0 2 0-15,2-2-3 0,-4 1 4 16,4-1-7-16,-2 2 0 0,2-2-3 16,-2 2 0-16,0 0-10 0,2 0 1 15,-2 1-1-15,0-2-1 0,0 2 1 16,0 0-1-16,0 1-1 0,0 0 0 16,0 2-2-16,-2-1 0 15,-2 4 0-15,0-3 0 0,0-1-13 16,0 1 13-16,-3-1 0 0,3-3-10 15,-4 1 9-15,2-1-9 0,-2-2 0 16,-1-4 8-16,3 1-8 0,0-1 0 16,0 0 0-16,0-3 0 0,-1 0 0 15,5 0 10-15,-2 0-10 0,0 0 12 16,2-4 0-16,0 4 0 0,2-2 2 16,0 2 10-16,0 0 12 0,0 0 9 15,0 0 4-15,0 0-1 0,2 0-12 16,0 0-21-16,2 0 10 0,0 0-11 15,0 2-1-15,1-1 1 0,1 2-1 16,0-2-1-16,-2 1 1 0,2 0 0 16,0 0 0-16,1 0-1 0,-1 1 1 15,0-1 1-15,-2 2 0 16,2-1-2-16,-1 1-3 0,-1 2 2 16,0 0-1-16,0 1-1 0,0 1-19 15,-4 5 10-15,2 0 0 0,0-2 10 16,-2 3-10-16,2 3 11 0,-2-2-1 15,0 0 0-15,0 1 0 0,0-1 0 16,0 1 1-16,0-3 0 0,-2 0 0 16,0 1 1-16,2-1 0 0,-2-1 0 15,2-1 2-15,0 4 1 0,0-6 0 16,0 2 0-16,0 0 9 0,0-1 0 16,2 0-9-16,2 0 12 0,0-2-12 15,3 1 16-15,-1-2 17 0,4 1 9 16,-2-3 1-16,1 0-7 0,3-1 118 15,3 2-60-15,-1-2-52 0,3-1-35 16,-1-1-10-16,1-2-18 0,-1 0-9 16,-1 0-58-16,-5 0-93 0,0-6-119 15,-3-4-257-15,-3 1-1032 0,6-1-1506 0</inkml:trace>
  <inkml:trace contextRef="#ctx0" brushRef="#br3" timeOffset="192165.3411">3072 12277 1110 0,'0'0'537'0,"0"0"-368"0,0 0-117 16,0 0 350-16,0 0-114 0,0 0-108 16,0 0-22-16,0 0 21 15,0 0-12-15,-17-25-21 0,15 25 4 16,2 0 5-16,0 0 15 0,0 0 29 16,0 0 16-16,0 0 14 0,0 0-4 15,0 0-22-15,2 0-69 0,5 2-42 16,-3 0-10-16,2 1 12 0,0-1 13 15,6 1-7-15,-1-3-3 0,-1 0-15 16,7 0-22-16,-3-1-6 0,1-3-8 16,-1-2-16-16,1 2-27 0,-3-2-3 15,0 2-3-15,1-2-33 16,-3 3-88-16,0 0-94 0,1 1-153 16,-3 1-270-16,-2 0-722 0,9 1-1449 0</inkml:trace>
  <inkml:trace contextRef="#ctx0" brushRef="#br3" timeOffset="193047.7204">3616 11985 2654 0,'0'0'537'0,"0"0"-340"0,0 0 16 15,0 0 87-15,-17-58-30 0,7 45-65 16,-5 0-13-16,3 7-59 0,-3 0-44 16,1 2-28-16,-3 4-21 0,3 0-6 15,-1 6-10-15,3 1-9 0,2 5 1 16,3 5 2-16,3 1 9 0,2 3 1 16,2 2-4-16,2 4 1 0,4 0-1 15,5 4-2-15,1 3 5 16,5 0-3-16,-3 0 4 0,5 2-4 15,-1-2-21-15,1 0-3 0,-2-1-22 16,-3-3 10-16,-4-2 0 0,1-1 8 16,-7-6-8-16,-2-2 9 0,-2-5-9 15,-4-4 0-15,-4-5-16 0,-7-3 16 16,-1-4 10-16,-5-7 1 0,-2-6 1 16,2-3 2-16,-1-4 1 0,-1-2 0 15,4 0-2-15,1-1 1 0,3 0 23 16,1 4 5-16,10 1-11 0,0 2 5 15,4 5 3-15,2 1 10 0,4 0 5 16,10 2 4-16,1 1-4 0,8-3-29 16,-1 2-13-16,-1 1-1 0,2-2-12 15,-4 0-2-15,-1-2-30 0,-3 0-65 16,-7 0-76-16,3-3-71 0,-7-2-178 16,0 7-516-16,-4-6-442 0</inkml:trace>
  <inkml:trace contextRef="#ctx0" brushRef="#br3" timeOffset="193483.0971">3924 12368 2508 0,'0'0'563'0,"0"0"-339"0,0 0-59 16,31-71 73-16,-23 38 17 0,-2-7-23 15,-4-9 8-15,-2-15-36 0,-8-11-44 16,-5 6-62-16,-3 16-22 0,1 18 4 16,1 19 5-16,-5 1-30 0,-5 6-43 15,-1 5-12-15,0 7 0 0,0 13 2 16,4 9 20-16,3 6-1 0,1 4 0 16,9 3 7-16,0 3 11 0,6-1-8 15,2 0-16-15,8-2-12 0,2-4 12 16,3-5-14-16,5-4-1 0,1-6-39 15,2-7-86-15,1-5-64 0,1-5-87 16,0-2-181-16,-7-6-491 0,7-5-652 16</inkml:trace>
  <inkml:trace contextRef="#ctx0" brushRef="#br3" timeOffset="194935.2026">4110 12471 2153 0,'0'0'463'0,"0"0"-283"0,0 0 67 15,0 0 47-15,0 0-68 0,0 0-43 16,10-62-16-16,-8 46-12 0,2 1-12 16,2-6-15-16,-2 1-7 0,3 0-1 15,1-1-9-15,-2 2-25 0,0 1-15 16,3 2-4-16,-3 3 7 0,2 2 5 16,-2 4-5-16,3 3-10 0,-5 2-10 15,2 1-14-15,-2 1-10 0,0 0-11 16,-2 3-18-16,2 4-1 0,-2 4-13 15,3 4-2-15,-3 3 12 0,0-3-18 16,0 5 19-16,0-4 0 0,-2-1-1 16,0-1 1-16,2-4 1 15,0-1 1-15,-2-2 1 0,2-2 0 16,-2-4 11-16,0-1-9 0,2 0-3 16,-2-3-1-16,4-7 0 0,-2-2 1 15,2-6 2-15,3-2 10 0,-3-2 0 16,0-1 4-16,2 3-1 0,0 0-12 15,-2 5-1-15,3 3-2 0,-1 2 0 16,-2 5 2-16,0 4 22 0,0 1 3 16,0 0-14-16,-2 6-13 0,5 3 0 15,-3 2-3-15,0 2 0 0,2 3 3 16,-2-2 13-16,2-2-12 0,-1 1 1 16,-1-6-2-16,-2-2 18 0,2-1-3 15,-2-4 6-15,0 0-2 0,2 0-19 16,-2-6-2-16,2-1-17 15,0-6 17-15,-1-1 0 0,-1 0 2 16,0 2 0-16,0 3-3 0,0 2 1 16,0 4 2-16,-2 2 16 0,2 1 6 15,0 0-22-15,0 2-2 0,0 4-20 16,2 1 10-16,-2 1 9 0,5 1 0 16,-3-2 2-16,0-4 0 0,0 1 1 15,0-4 0-15,-2-1 0 0,4-9-24 16,-1-2 3-16,-1-6 18 0,-2 1-10 15,0 0-5-15,0 3 0 0,-2 2 16 16,2 8 2-16,-2 1 14 0,2 3 35 16,0 3-35-16,0 7-14 0,0-1-15 15,2 5 14-15,0 1 1 0,1 0 3 16,1-1 12-16,0-3 3 0,0-1-6 16,-2-4-11-16,3-3 27 0,1-2-1 15,-4-1-9-15,4 0 0 16,-2-3-16-16,3-3 10 0,-3 1 0 15,2-2-9-15,-2 1 10 0,1 1-12 16,-3 1 0-16,0 2 2 0,0-1 9 16,-2 3-12-16,0 0-2 0,0-3-10 15,0 0-7-15,2-1-11 0,-2-6 0 16,3-5 15-16,1-4 12 0,2-4-15 16,-2-4-7-16,5-1 1 0,1-3 21 15,-2-1 2-15,1-3-1 0,-1 1 1 16,-4 2 1-16,-2 1 1 15,-2 6 1-15,2 6 0 0,-4 6-1 0,0 4 0 16,0 4-1-16,0 4-1 0,0 1-14 16,0 0-13-16,-2 3 16 15,-4 2 12-15,0 3 0 0,0 1 1 16,-2 3 0-16,-3 2 0 0,3 2 2 16,0 2 0-16,1 1-1 0,1-2-1 15,2 0 1-15,2 0 0 0,2 0 11 16,0 0-1-16,0 0 0 0,4 0 0 15,2 5-9-15,1 0 9 0,1 3-10 16,2 3 1-16,1 3 12 0,1 0-12 16,-2 1 0-16,5 0-2 0,-3-1-1 15,1-6-34-15,-5-1 31 0,2-6-12 16,-4-4-22-16,-1-4-72 0,-1-5-49 16,-2-4-84-16,-2-1-188 0,0-1-518 15,-2-4-114-15,-5-5-877 0</inkml:trace>
  <inkml:trace contextRef="#ctx0" brushRef="#br3" timeOffset="195117.7094">4418 11945 3798 0,'0'0'554'15,"0"0"-445"-15,0 0-84 0,0 0-4 16,0 0-21-16,0 0-127 0,0 0-200 16,6 50-324-16,-4-46-1300 0</inkml:trace>
  <inkml:trace contextRef="#ctx0" brushRef="#br3" timeOffset="195892.5556">4827 12219 1941 0,'0'0'1380'16,"0"0"-1094"-16,0 0-153 0,0 0-57 16,0 0 34-16,0 0-54 0,0 0-56 15,0 0-44-15,0 0-265 0,-4-13-283 16,4 9-1480-16</inkml:trace>
  <inkml:trace contextRef="#ctx0" brushRef="#br3" timeOffset="196731.1963">2687 12183 1235 0,'0'0'755'0,"0"0"446"16,0 0-883-16,0 0-62 0,0 0 37 15,0 0 3-15,0 0-11 0,0 0-70 16,0 0-65-16,-49-47-52 0,34 47-28 16,1 3-18-16,-5 3-13 15,3-2-20-15,-1 2-19 0,1-2-13 16,1-1-50-16,1 3-72 0,-1-3-42 15,1-1-69-15,5 2-119 0,1-3-162 16,0 4-93-16,4-4-612 0,4 4-569 0</inkml:trace>
  <inkml:trace contextRef="#ctx0" brushRef="#br3" timeOffset="196953.9864">2677 12274 1884 0,'0'0'1003'0,"0"0"-737"16,0 0-119-16,0 0-32 0,0 0 59 15,0 0 73-15,0 0 48 0,0 0-27 16,-56 10-15-16,33-12-65 0,-3-3-63 16,-1 2-79-16,-4 1-46 15,4 1-100-15,-4 1-170 0,2-1-220 16,6 1-299-16,-4 4-1520 0</inkml:trace>
  <inkml:trace contextRef="#ctx0" brushRef="#br3" timeOffset="199454.3639">994 12259 825 0,'0'0'1219'0,"0"0"-843"16,0 0-83-16,0 0 42 16,0 0-10-16,0 0-49 0,0 0-4 15,0 0-30-15,0 0 3 0,0 0-1 16,-4-26-10-16,2 33-23 0,-4 3-47 15,0 1-45-15,0 5-28 0,-5-1-24 16,3 3-4-16,2-1-14 0,-5 2-22 16,-1 0-12-16,4 0-12 0,-3 2-1 15,1-1 0-15,2-2 1 0,0-1-1 16,-1 1 0-16,1-4-1 0,2-1-1 16,0-3 1-16,4-2 1 0,-3-3 0 15,3 1 0-15,2-3 1 0,0-3 16 16,0 0-1-16,0 0 15 0,2 0-9 15,5-4-24-15,-1-1 18 0,2 0 16 16,5-2-1-16,-3 2-6 0,0 0-6 16,9-1-6-16,-5 2-3 15,5 0-10-15,-1 2 0 0,1-1 0 16,4 3 0-16,-3 0-2 0,3 0-2 16,0 0 1-16,-2 3-1 0,1 0-16 15,-1-1 17-15,-4-1 0 0,-1 0 0 16,-3-1 0-16,-5 0 0 0,-2 0 0 15,-2-2-1-15,-4-1-19 0,0-2-6 16,-4-1 9-16,-4-3 16 0,-1-1 0 16,-3-2 2-16,-4-1 0 0,-1-3 12 15,-2-2 0-15,-3-4-10 0,5 2 1 16,-6 1-2-16,9 1-1 0,-5 0-1 16,7 5-32-16,-3 3-64 0,9 4-85 15,0 1-57-15,4 3-139 0,2 0-360 16,0-2-822-16,2 3-859 0</inkml:trace>
  <inkml:trace contextRef="#ctx0" brushRef="#br3" timeOffset="199919.1943">1670 11885 2887 0,'0'0'572'15,"0"0"-416"-15,0 0-5 0,0 0 214 16,0 0 11-16,-60-35-108 0,40 33-65 15,3 2-66-15,-6 1-39 0,-3 4-34 16,5 2-28-16,-4 2-21 0,0-2-14 16,5 1-1-16,-3-2-21 0,2 1-31 15,3-4-45-15,1 3-44 0,-2 1-48 16,3-3-73-16,6 1-179 0,-1-1-221 16,1 1-311-16,6-1-175 15</inkml:trace>
  <inkml:trace contextRef="#ctx0" brushRef="#br3" timeOffset="200205.0885">1451 11920 2383 0,'0'0'587'0,"0"0"-338"0,0 0-22 15,0 0 130-15,-6 64-30 0,4-36-72 16,-4 5-50-16,4 5-51 0,-2 2-35 16,-3 5-24-16,5 2-15 0,0-1-19 15,2-2-19-15,0-2-42 0,0-4-3 16,0-5 0-16,0-6 0 0,0-5-9 16,4-7-9-16,1-4-49 0,-3-4-56 15,2-5-40-15,0-2-59 0,0-7-216 16,-2-4-207-16,2 3-348 0,0-9-403 0</inkml:trace>
  <inkml:trace contextRef="#ctx0" brushRef="#br3" timeOffset="200638.7187">1813 12371 1744 0,'0'0'1272'0,"0"0"-975"0,0 0-148 15,0 0 32-15,2-50 128 0,-8 29 11 16,-4 1 11-16,-5-5-54 0,3 5-69 16,-9 2-83-16,4 3-55 0,-1 6-43 15,-3 6-9-15,3 3 7 0,1 7 8 16,0 8 0-16,3 3-8 0,4 7-14 15,-1 3-11-15,7 2-34 0,2-2 13 16,0-1 3-16,2-2-3 16,4-2 18-16,4-5 3 0,1-2 0 15,5-4 15-15,1-5 3 0,3-5-6 16,-1-2-10-16,4-5-1 0,-5-8-1 16,3-3-1-16,-7-2 1 0,3-2 0 15,-7 2 1-15,0 5 2 0,-4 6 25 16,2 4 26-16,1 3 7 0,-3 3-31 15,2 8-30-15,0 6-12 0,-2 6-9 16,9 1 3-16,-5 0-28 0,0 0-30 16,0-5-51-16,1-7-65 0,-3 0-84 15,0-8-165-15,-2 0-277 0,5-4-686 0</inkml:trace>
  <inkml:trace contextRef="#ctx0" brushRef="#br3" timeOffset="206132.6055">52 12403 235 0,'0'0'469'16,"0"0"-185"-16,0 0-160 0,0 0-85 15,0 0 88-15,0 0 601 0,0 0-371 16,0 0-83-16,0 0-7 0,-29-9-20 15,27 8-20-15,0-1-34 0,2 1-9 16,-2 1-11-16,2 0 6 16,-2-2-16-16,2 2-11 0,0 0 8 15,0 0 4-15,0-1-2 0,0 1-18 16,0 0-7-16,0 0 3 0,0-1 3 16,0 1 12-16,2 0-10 0,2-1-54 15,0 0-28-15,2 1 0 0,2-3-8 16,3 3-7-16,-3 0-12 0,0 0-12 15,5 0-13-15,-3 0-11 0,0 3-3 16,3 0-21-16,-1 1-30 0,-2 1-82 16,3 2-60-16,-3-3-62 0,1 1-186 15,-3-1-640-15,8-1-896 0</inkml:trace>
  <inkml:trace contextRef="#ctx0" brushRef="#br3" timeOffset="206863.0125">498 12312 1197 0,'0'0'804'15,"0"0"-222"-15,0 0-260 0,0 0 8 16,-4-53 23-16,2 44 0 0,-4 0-98 15,2 4-81-15,-2 2-38 0,-5 2 9 16,3 1-6-16,0 4-7 0,-3 4-4 16,-1 3-46-16,4 4-12 0,-1 2-12 15,-1 4-9-15,4 3 0 0,4 1-7 16,2 2-5-16,0 1 2 0,0 0-2 16,6 1 2-16,4-4 0 0,1-4-5 15,1-1-19-15,9-8-15 0,-1 0-11 16,3-5-23-16,6-4-47 15,-2-3-53-15,2-1-18 0,-6-6-49 16,-3-4-121-16,-3-4-365 0,-7 3-793 16,1-8-876-16</inkml:trace>
  <inkml:trace contextRef="#ctx0" brushRef="#br3" timeOffset="207182.3279">757 12349 2093 0,'0'0'1907'15,"0"0"-1535"-15,0 0-217 0,0 0 61 16,0 0 4-16,0 0-128 0,0 0-55 16,0 0-37-16,0 0-187 0,0 0-228 15,-19-12-766-15,29 21-1761 0</inkml:trace>
  <inkml:trace contextRef="#ctx0" brushRef="#br3" timeOffset="217844.0558">5530 12597 284 0,'0'0'137'0,"0"0"-137"16,0 0-16-16,0 0-52 16,0 0-89-16,0 0 157 0,0 0 538 15,0 0 42-15,0 0-339 0,-7-31-88 16,7 29-88-16,0 2-13 0,0-2 7 15,0 1 456-15,0 1-147 0,0 0-185 16,0 0-103-16,-2-2 1 0,2 2 40 16,0 0 7-16,0 0-26 0,0 0-36 15,0 0-12-15,0 0-16 0,0 0 0 16,0 0 10-16,0 0 24 0,0 0 26 16,0 0 21-16,0 0 7 0,0 0 83 15,0 0 67-15,0 0-46 0,0 0-21 16,0 0-5-16,-2 0-9 0,0 0-23 15,0 0-29-15,0 3-13 0,2-3-6 16,-2 0-28-16,2 2-9 0,0-2 19 16,-2 0 17-16,2 0-23 0,0 0-25 15,0 0-18-15,0 0-3 0,0 0 3 16,0 0 18-16,0 0-18 0,0 0-6 16,0 0 7-16,0 0 5 15,0 0 24-15,0 0 9 0,0 0-21 16,2-2-21-16,0 1-27 0,2-3-6 15,0 3-6-15,1-1-3 0,1 0 0 16,0 0 9-16,0-1-9 0,0 0 0 16,3-1 0-16,-1-1 3 0,0 1 3 15,2 1 0-15,1-2-3 0,1-2-3 16,3 1 0-16,-1 1-9 0,1-3 18 16,3 2 0-16,1-2 3 0,-1-1 3 15,5 0 12-15,0-2 6 0,0 2-9 16,1-2-18-16,5-2 0 15,-4 1 3-15,2-1-6 0,2 2 0 16,0-2-3-16,2 0-10 0,-2 0 0 16,4 1 1-16,-2-4-1 0,2 1 1 15,0 2 0-15,2-3-1 0,0 1 10 16,1-1-11-16,-1 0 2 0,2 1-3 16,-2-1-10-16,2 0 8 0,0 2 0 15,-1-3-1-15,5 1 2 0,-6 0 1 16,2 0 3-16,3-2-1 0,-3 2 10 15,2 0-12-15,0-2 1 0,-1 2-1 16,1-2 1-16,2 0 0 0,1 0 0 16,-1 0 2-16,-2 0-2 0,0 1 2 15,3-2-1-15,1 1 1 0,-2-1-1 16,-1 0 0-16,1 0-1 0,3 0 1 16,-3 1 1-16,-41 18-2 0,85-40 1 15,-40 20 1-15,1-1-2 0,3 1 0 16,5-4 0-16,8-4 11 15,8-1-9-15,1-2 0 0,-5 0 12 16,-4 5-12-16,-9 1 0 0,5 1-2 16,-4 1 2-16,2-2 12 0,0 0-3 15,-1 0-12-15,1 1-26 0,4-2-19 16,-2 2 21-16,0-3 21 0,4 0 0 16,0 1 1-16,2-5-1 0,2 3 3 15,0-1 0-15,1 1 0 0,-1-3 2 16,0 2 0-16,-2-1 10 0,2 1-12 15,0 0 2-15,-2 0 1 0,2-1 9 16,1 3 0-16,-1-3 3 0,0 0-14 16,2 3 2-16,-2-3 0 0,2 2 12 15,-1-1-12-15,1-2 0 0,2 0-1 16,0 0 13-16,-1 0-13 0,1 2 10 16,0-2-12-16,3 3-19 15,-5-2-2-15,2-1-3 0,0 1 6 0,-1-1 6 16,1-1 11-16,-2 2 0 0,2 1 1 15,-4-3 0-15,3 1 0 16,1 0 0-16,-4 0 15 0,4 2-14 16,-1-1 0-16,-1 1 1 0,0-1 16 15,-2 1-6-15,-2 0-10 0,0 2 1 16,0-1 0-16,0-1-1 0,-2 2 10 16,1-1-11-16,-4 2 1 0,1-1 1 15,2 0-1-15,-2 0-1 0,0 3-1 16,-2-2-39-16,2 1 21 0,-2 1 0 15,0 1 7-15,-4-1 11 16,1 0 2-16,-11 6-2 0,-5 0 0 0,-6 5 1 16,-6 1 0-16,8-4 1 0,9-2-1 15,1-3 0-15,-1 2 1 16,1-1 1-16,-2 2-1 0,-3-2 0 16,3 2-1-16,-2 1 0 0,-1-3 2 15,-1 2 0-15,-2 0-1 0,7 2-1 16,-3-2 2-16,-2-1-1 0,3 1-2 15,1 1 0-15,-2-2 0 0,1 1 0 16,1 2 0-16,0-5 1 0,-3 4-1 16,1-2 2-16,0 1 1 0,-1 0 9 15,-1 0-11-15,-2 0 1 0,2 3 10 16,-3-1-12-16,-1 0 0 0,4 0 0 16,-2 0-2-16,-37 16-16 0,73-31-9 15,-38 14 0-15,2 1 3 0,2 0 9 16,-2 1 14-16,3-4 0 0,-3 4 1 15,0-1 0-15,0-1 12 16,-4 3-11-16,5-2 1 0,-3 2 0 0,0-1 0 16,-2 0 1-16,0 1 0 15,0 0-2-15,0-1-1 0,0 1 1 16,0-1-1-16,0 2 0 0,3-3 0 16,-1 3 3-16,0-4 8 0,-2 3-10 15,0-3-1-15,2 3 3 0,-2-3-2 16,4 3 2-16,-4-3-1 0,3 3-1 15,-5-1 0-15,-2 1 14 0,2 2-15 16,0-1 3-16,-5 1-2 0,1 0 0 16,-2 0 0-16,0 1 1 0,0 1-1 15,-3 0 0-15,1 1 0 0,0-2-2 16,0 1 1-16,-1 0-2 16,3 1 1-16,-4 0-1 0,2-1-10 15,-1 1 10-15,1 0 1 0,2-1-2 16,-4 0 1-16,1 1 1 0,1-1 0 15,-2 0 0-15,-3 4 0 0,-3-3 1 16,3 3 0-16,-5 0-1 0,-1 1-1 16,-4 0 1-16,1 2-2 0,-3-1-12 15,2 2-9-15,-8 2-21 0,8-1-6 16,-8-1-21-16,3 2 0 0,-1-1 12 16,0 1 6-16,-2 0 18 0,2 0 12 15,-2 0 3-15,0 0-3 0,0 0-3 16,0 0-24-16,0-2-36 0,2 2-54 15,-2 0-67-15,0 0-197 0,0 0-557 16,-2 0-1132-16</inkml:trace>
  <inkml:trace contextRef="#ctx0" brushRef="#br3" timeOffset="219891.6247">15929 8441 2521 0,'0'0'637'16,"0"0"-510"-16,0 0 23 0,0 0 160 15,0 0-24-15,0 0-7 0,0 0 74 16,0 0-37-16,0 0-115 0,-14-14-15 15,6 23-1-15,-5 4-40 0,3 4-45 16,-5 4-30-16,-1 7-7 0,1 1-3 16,-1 6-2-16,-1 2-16 0,3 2-12 15,-3 1 0-15,5-2-12 0,0-3-3 16,1-2-13-16,3-5 0 0,2-7-2 16,0-4-1-16,1-6-14 0,3-4-18 15,-2-3-45-15,4-2-46 0,0-2-27 16,0 0-25-16,4 0-33 0,3-6-92 15,-1-3-107-15,2-6-150 0,4-4-209 16,1-1 178-16,-1-1 69 0,1-2-198 16,-1 2-41-16,0-2 179 0,3-1 436 15,-1 1 89-15</inkml:trace>
  <inkml:trace contextRef="#ctx0" brushRef="#br3" timeOffset="220141.9566">15878 8588 170 0,'0'0'58'0,"0"0"935"0,16-62 1 15,-12 45-597-15,0 5-136 0,-1 1-55 16,-1 2 43-16,-2 6 157 0,0 2 12 15,0 1 10-15,0 3-80 0,4 5-141 16,-2 8-82-16,-2 6-49 0,2 5-12 16,-2 8-12-16,2 3-13 15,0 6-14-15,2 5-13 0,-2 0-10 0,2 1 10 16,3-1-10-16,-3-3 1 0,2-6 6 16,-2-11-9-16,0-6-9 15,-2-8 9-15,-2-11 51 0,0-4-36 0,0-5-14 16,-2-9 25-16,-4-9 22 15,-2-1 25-15,-7-6 36 0,3-2-52 16,-5 6-57-16,1 2-18 0,-1 5-6 16,5 7-31-16,-3 4-66 0,3 3-78 15,6 2-87-15,-5 2-265 0,11 1-666 16,-2 0-239-16</inkml:trace>
  <inkml:trace contextRef="#ctx0" brushRef="#br3" timeOffset="220725.3227">16475 8330 2910 0,'0'0'648'0,"0"0"-427"0,0 0 175 16,0 0-14-16,0 0-139 0,0 0-4 15,0 0 81-15,0 0-59 0,0 0-86 16,-58-21-63-16,38 30-31 0,-3 4-20 16,0 3-13-16,-4 4-21 0,0 1-3 15,0 4 6-15,3 3 4 0,-1 0-1 16,2 3 0-16,2 3 6 0,5-3 0 15,1 1 0-15,5-1 6 16,0 0 1-16,6 0-10 0,2 2-3 16,2-2-6-16,0-2-3 0,2 0-6 15,6-1-3-15,2-4-3 0,3-2-10 16,-1-3 0-16,0-1-2 0,3-8-2 16,-1 1-37-16,1-4 9 0,1-3-36 15,1-4-64-15,-1 0-56 0,1-8-32 16,-3-3-54-16,3-5-158 0,-3-2-259 15,-1-2-479-15,1-2 435 0,-1 0-15 16,-1 3-32-16,-4 1 301 0,3 2 479 16,-5 3 91-16,0 2 381 0,-2 0 156 15,-4 4-22-15,0 0-238 0,0-1 106 16,-6-1 221-16,-4 0-85 0,-1-1-132 16,-5 0-77-16,-1 3-74 0,-3 3-91 15,-5 4-88-15,0 3-73 0,0 5-45 16,0-1-30-16,5 3-90 0,-1-4-145 15,5-3-162-15,5-2-809 0,3-1-1735 16</inkml:trace>
  <inkml:trace contextRef="#ctx0" brushRef="#br3" timeOffset="221276.3121">16475 9157 1391 0,'0'0'1339'0,"0"0"-983"0,0 0-231 16,0 0 174-16,0 0 155 16,2-55-53-16,4 39-28 0,1-6-20 15,3 0-64-15,-2-3-59 0,5 3-54 16,-3-2-37-16,0 7-24 0,1 1-31 16,-1 5-18-16,-4 4 7 0,2 7 5 15,-3 0 3-15,-1 4-29 0,-2 10-49 16,0 6-3-16,0 6-22 0,-2 7-2 15,0 5 6-15,0 0 0 0,-2-1 6 16,0-3-18-16,-2-8-57 0,4-4-25 16,-2-3-11-16,-1-10-10 0,3-2-45 15,0-5-126-15,0-2-281 0,3-2-660 16,-1-3-12-16,8-6-789 0</inkml:trace>
  <inkml:trace contextRef="#ctx0" brushRef="#br3" timeOffset="221531.6579">17002 8756 1630 0,'0'0'1773'0,"0"0"-1305"0,0 0-188 16,11-62 191-16,-11 43-108 0,-7 7-137 15,-1 2-47-15,-4 7 15 0,-5 3-39 16,-1 3-68-16,-5 7-47 0,0 4-30 16,-2 3-10-16,5-4-100 0,1 3-88 15,0-1-58-15,7-2-89 16,2 0-215-16,5-2-499 0,-1-5 271 0,6 6-524 16</inkml:trace>
  <inkml:trace contextRef="#ctx0" brushRef="#br3" timeOffset="221695.6374">17050 8856 2674 0,'0'0'772'15,"0"0"-355"-15,0 0 22 0,0 0-7 16,0 0-34-16,-58 5-54 0,31-5-47 16,-2 2-70-16,-4 1-113 0,0 2-90 15,2 1-24-15,0 2-154 0,4-2-193 16,8 0-719-16,-3 7-1949 0</inkml:trace>
  <inkml:trace contextRef="#ctx0" brushRef="#br1" timeOffset="225850.5926">17606 8477 218 0,'0'0'1998'0,"0"0"-1327"16,0 0-389-16,-8-52 27 0,3 32 127 16,-1-1-91-16,-2 2-10 0,0-1-43 15,-3 3-69-15,-1 3-77 0,-3 0-42 16,1 6-19-16,-3 0-18 0,3 4-13 15,-3 3-12-15,1 1-11 0,-1 3 5 16,3 8 3-16,-1 4-11 0,5 7 17 16,-4 6-21-16,5 5-3 0,1 4-18 15,2 2 9-15,4 4 1 16,2 0 2-16,-2 0 21 0,2 1-9 16,4-2-3-16,4-1-6 0,2-3-6 15,5-4 1-15,1-4-10 0,5-7-3 16,0-5-20-16,2-11-67 0,1-2-64 15,1-5-46-15,0-5-149 0,-2-4-123 16,-5-1-538-16,3-8-523 0</inkml:trace>
  <inkml:trace contextRef="#ctx0" brushRef="#br1" timeOffset="226348.9873">17823 8713 992 0,'0'0'2281'16,"0"0"-1875"-16,0 0-267 0,0 0 150 15,-4-65 60-15,-5 49-106 0,1 5-43 16,-4 3-4-16,-3 7-65 0,3 1-61 16,-7 4-9-16,5 10 2 0,-3 2-20 15,3 7-22-15,3 2-3 0,3 0-5 16,4 4-1-16,0-1-9 15,4-1 0-15,0-4 9 0,6-1 3 16,2-7 0-16,3-6 0 0,-1-5-1 16,7-4-14-16,-1-5-21 0,1-5 3 15,-1-6 0-15,-3 3 15 0,-1 0 3 16,-4 2 10-16,1 4 11 0,-3 4 22 16,-2 3-4-16,2 3-12 0,-2 8-16 15,0 6-11-15,3 3-21 0,-1 3-6 16,-2 2-43-16,2-2-91 0,-2-7-97 15,2-3-165-15,-3-5-518 0,5-4-629 16</inkml:trace>
  <inkml:trace contextRef="#ctx0" brushRef="#br1" timeOffset="226702.959">18061 8690 3112 0,'0'0'1023'0,"0"0"-774"15,0 0 339-15,0 0-73 0,0 0-158 16,0 0-82-16,0 0-97 0,0 0-91 16,57-11-57-16,-32 17-30 0,0-1-1 15,2-1-68-15,-2-4-121 0,-3 0-84 16,-1-4-138-16,-4 1-718 0,7-2-1144 15</inkml:trace>
  <inkml:trace contextRef="#ctx0" brushRef="#br1" timeOffset="228051.5136">18679 8672 1114 0,'0'0'2039'0,"0"0"-1761"0,0 0 4 16,-7-60 164-16,1 43-98 0,0 4-104 15,-8 6-100-15,1 7-34 0,-3 0 9 16,-1 9 28-16,1 4-5 0,-1 5-51 15,0 0-45-15,1 6-10 0,8 2-15 16,-1-2 1-16,3 5-4 0,6-4 3 16,0-1 3-16,6-1 4 0,5-2-7 15,-1-5-19-15,9-3-2 0,-3-5-1 16,5-4-75-16,2-4-94 0,-5-1-67 16,5-7-68-16,-7 0-249 0,1 3-727 15,-2-1-554-15</inkml:trace>
  <inkml:trace contextRef="#ctx0" brushRef="#br1" timeOffset="228254.0045">18850 8659 2217 0,'0'0'2216'16,"0"0"-1883"-16,0 0-287 0,0 0-46 16,0 0-262-16,0 0-374 0,0 0-482 15,0 0-1114-15</inkml:trace>
  <inkml:trace contextRef="#ctx0" brushRef="#br1" timeOffset="228751.5241">19435 8205 1679 0,'0'0'1526'16,"0"0"-1315"-16,0 0 20 0,0 0 226 15,0 0-65-15,0 0-26 0,0 0 10 16,0 0-48-16,-58-48-71 0,38 48-69 16,-5 0-47-16,0 1-50 0,-6 6-37 15,0 2-21-15,-2 0-15 16,-2 0-18-16,0 1 0 0,0-3-1 0,-1 0-20 15,3-3-33-15,2-2-28 0,4 1-56 16,5-2-49-16,-3 1-61 16,12 1-166-16,-1 3-548 0,8 0-398 15,2 5-524-15</inkml:trace>
  <inkml:trace contextRef="#ctx0" brushRef="#br1" timeOffset="229086.8753">19187 8290 821 0,'0'0'2149'15,"0"0"-1670"-15,0 0-295 0,0 0 55 16,0 0 29-16,0 0-23 15,0 0 18-15,0 0 29 0,0 0-42 16,-10 68-70-16,10-42-22 0,0 8-4 16,0 11-42-16,-2 13-27 0,2 12-10 15,-2-6 7-15,2-13-4 0,-2-16 0 16,2-11-29-16,-2 2-28 0,-1-1-20 16,3-1-1-16,-2-8-18 0,2-9-55 15,0-4-65-15,0-3-74 0,0-8-60 16,0-5-75-16,2-7-259 0,1 5-721 15,3-7-425-15</inkml:trace>
  <inkml:trace contextRef="#ctx0" brushRef="#br1" timeOffset="229603.7529">19495 8643 1588 0,'0'0'1933'0,"0"0"-1718"0,0 0 24 16,0 0 130-16,0 0-146 0,13-52-72 15,-16 45 94-15,-1-2 30 0,-6 3-99 16,2 0-72-16,-7 3-26 16,3 0-26-16,-7 1-19 0,5 2-18 15,-7 2 0-15,7 4-2 0,-1 3-1 16,1 7-9-16,8 0 18 0,-3 5 3 16,5-2-6-16,2 3-3 0,2 0-3 15,0-3 3-15,6-1 7 0,5-2-4 16,-5-7 0-16,6 1 9 0,1-5 3 15,-3-5 6-15,2 0 7 0,1 0-7 16,-5-8-36-16,2-3-17 0,-3-3-4 16,3-1 3-16,-6 1 6 0,0-1 10 15,0 8 2-15,0 1 20 0,1 5 13 16,1 1 0-16,0 5-19 0,0 8-14 16,4 5-18-16,1 8 3 0,-1 3 14 15,3 4 1-15,-1 1 1 0,-2 0-1 16,1-9-11-16,-1-6-19 0,-4-5-73 15,0-9-78-15,3-5-86 16,-1-2-220-16,0-5-875 0,3-13-909 0</inkml:trace>
  <inkml:trace contextRef="#ctx0" brushRef="#br1" timeOffset="230405.3699">19656 9128 973 0,'0'0'794'15,"0"0"659"-15,0 0-1226 0,0 0-151 16,0 0 22-16,0 0 167 15,0 0 155-15,0 0-34 0,0 0-12 16,-14-17-63-16,14 8-47 0,0-2-59 16,2-3-50-16,8-3-47 0,-6-1-20 15,5-4-19-15,1 0-9 0,2-1-6 16,1-1-12-16,-1 3-3 0,-3 1 1 16,1 5-4-16,-2 3-18 0,0 2-3 15,-3 6 12-15,-1 2 0 0,-2 1 6 16,2 1 0-16,0 2-9 0,-2 7-3 15,2 6-21-15,-4 6-12 0,2 7-3 16,4 4-9-16,-6 2-24 0,0-1 24 16,3-2-3-16,-1-6-36 0,0-4-49 15,0-8-26-15,4-4-31 0,2-5-106 16,3-1-286-16,-3-3-919 0,10 0-1105 16</inkml:trace>
  <inkml:trace contextRef="#ctx0" brushRef="#br1" timeOffset="232114.9399">19923 8737 1041 0,'0'0'1515'0,"0"0"-1058"0,0 0-453 16,0 0 133-16,0 0 211 0,0 0 78 16,0 0-29-16,0 0-26 0,0 0-55 15,-17-27-29-15,17 22-23 0,9 0-28 16,-3 0-61-16,4 0-66 0,5 2-37 16,-1 1-5-16,5 2-16 15,-3 0-36-15,5 1-3 0,-2 3-12 16,-3 0 0-16,3-1-3 0,-3 1-15 15,-1-2-60-15,1-2-82 0,-5 0-61 16,-1-6-60-16,2-1-188 0,-5-2-555 16,1 2-470-16,0-4-634 0</inkml:trace>
  <inkml:trace contextRef="#ctx0" brushRef="#br1" timeOffset="232841.6159">20051 8584 2250 0,'0'0'1348'16,"0"0"-1077"-16,0 0 103 0,0 0-40 16,0 0-158-16,0 69-44 0,0-41 30 15,-2 4-40-15,0-2-97 0,-4-3-25 16,4-3-21-16,-2-4-104 0,2-9-145 15,2-4-134-15,0-3-327 0,8-4-801 0</inkml:trace>
  <inkml:trace contextRef="#ctx0" brushRef="#br1" timeOffset="233514.7882">20512 8582 1881 0,'0'0'1470'0,"0"0"-1210"15,0 0 93-15,0 0 88 0,0 0-175 16,0 0-137-16,-60-41 9 0,46 47 76 16,-1 7-7-16,3 2-65 0,-5 4-20 15,7 4-4-15,2 3-16 0,-1 0-47 16,7 0-7-16,2 0-15 0,2 0-8 15,7-1-22-15,1-3 12 0,5-2-3 16,1-4-12-16,3-6-20 0,-1-5-89 16,5-5-69-16,-6 0-44 0,3-9-82 15,-5-2-204-15,-3 2-585 16,3-3-701-16</inkml:trace>
  <inkml:trace contextRef="#ctx0" brushRef="#br1" timeOffset="233692.0475">20682 8688 1785 0,'0'0'2853'0,"0"0"-2439"16,0 0-365-16,0 0-49 0,0 0-107 15,0 0-289-15,0 0-190 0,0 0-555 16,0 0-1496-16</inkml:trace>
  <inkml:trace contextRef="#ctx0" brushRef="#br1" timeOffset="234117.9685">21277 8264 1535 0,'0'0'1830'0,"0"0"-1333"0,0 0-239 16,0 0 90-16,0 0-110 0,0 0-33 16,0 0 88-16,0 0 33 0,-62-34-120 15,35 34-95-15,-4 0-38 0,-4 4-16 16,-4 5-29-16,1-2-28 0,1 2 0 15,-4 0-40-15,6 0-68 0,2-2-62 16,6 1-48-16,2-4-89 0,2 1-378 16,13-1-657-16,-2 5-219 0</inkml:trace>
  <inkml:trace contextRef="#ctx0" brushRef="#br1" timeOffset="234373.2318">21039 8314 1937 0,'0'0'2044'0,"0"0"-1700"0,0 0-151 16,0 0 148-16,0 0-151 0,-2 60-126 16,-4-29 34-16,2 13 39 0,-4 14-25 15,1 13-39-15,-1-9-1 0,0-10-8 16,4-16-16-16,2-12-14 0,-2 3-34 15,1 0 0-15,1-1-3 0,2-6-94 16,0-5-73-16,0-6-46 0,7-6-92 16,1-3-203-16,0 0-616 15,2-6-533-15</inkml:trace>
  <inkml:trace contextRef="#ctx0" brushRef="#br1" timeOffset="234634.0424">21236 8321 1661 0,'0'0'2254'0,"0"0"-1871"0,0 0-256 16,0 0 67-16,0 0-43 0,0 78-77 15,0-34 39-15,-7 15 86 0,3 10-56 16,-2-3-70-16,2-15-12 0,2-13-16 15,0-12-28-15,-2 4-17 16,0 2-18-16,-3-1-58 0,5-9-79 0,-2-6-68 16,4-7-65-16,0-3-129 15,0-6-176-15,6-3-360 0,-1-5-344 16</inkml:trace>
  <inkml:trace contextRef="#ctx0" brushRef="#br1" timeOffset="234992.3897">21103 8337 919 0,'0'0'2152'16,"2"-50"-1756"-16,5 27 68 0,1 0 17 15,4 2-141-15,7 4-25 0,2 6 26 16,1 5-68-16,3 6-82 0,2 0-46 16,4 9-49-16,-8 3-27 0,-1 7-14 15,1 4-31-15,-6 2-9 0,-1 7-15 16,-7 2-26-16,-1 4-16 0,-8 2 26 15,0-2-5-15,-6 1 18 0,-5-3-12 16,-1-4 12-16,-7-4-9 0,5 0 10 16,-5-4-1-16,1-3 1 0,3 0 2 15,3-3 3-15,-1-5 15 16,5-3 28-16,6-3 11 0,2-4 12 16,0-2 24-16,0 0 91 0,10 2-46 15,7-3-72-15,1 3-49 0,7 1-17 16,4 2-1-16,0 3 0 0,0 1-1 15,0 2-34-15,-2 1-63 0,-2-4-30 16,-3 0-49-16,-7-5-87 0,6-2-297 16,-13-2-927-16,19-6-614 0</inkml:trace>
  <inkml:trace contextRef="#ctx0" brushRef="#br1" timeOffset="235662.0833">21955 8559 1228 0,'0'0'1776'15,"0"0"-1371"-15,0 0-75 0,0 0 17 16,0 0 51-16,0 0-4 0,0 0-86 15,0 0-46-15,-54-12-83 0,34 16-52 16,1 2-52-16,-4 0-29 0,1 0-43 16,-3 3-3-16,8-3-15 0,-6 1-61 15,7-2-96-15,-3 0-77 0,11-4-108 16,-2 3-268-16,1-4-541 0,7 0-155 16,2 1-576-16</inkml:trace>
  <inkml:trace contextRef="#ctx0" brushRef="#br1" timeOffset="235840.8147">21798 8490 2066 0,'0'0'1926'0,"0"0"-1536"16,0 0-136-16,0 0 160 0,0 0-155 16,16 60-159-16,-16-38-12 0,3 5-15 15,-3-1-38-15,0-3-35 0,0-1-27 16,-3-5-70-16,1-4-161 0,2-3-173 15,0-4-550-15,0 1-584 0</inkml:trace>
  <inkml:trace contextRef="#ctx0" brushRef="#br1" timeOffset="237413.8016">22546 8292 417 0,'0'0'2414'0,"0"0"-1971"0,0 0-183 16,0 0 63-16,0 0 10 0,0 0-26 15,0 0-30-15,0 0-19 0,0 0-17 16,-10-49-14-16,-7 47-69 0,1 1-43 15,-5 0-49-15,3 1-38 0,-7 0-25 16,2 0 12-16,0 0-9 0,-2 0-6 16,1 1-12-16,-1 0-6 15,6 1-70-15,-1-2-72 0,3 0-62 16,0 2-73-16,7-1-239 0,0 3-657 16,4-1-294-16,1 7-401 0</inkml:trace>
  <inkml:trace contextRef="#ctx0" brushRef="#br1" timeOffset="237675.8613">22387 8347 3101 0,'0'0'1202'0,"0"0"-995"0,0 0 77 16,0 0 13-16,0 0-133 0,0 0-54 15,6 68 45-15,-12-39 2 0,2 5-78 16,-2 6-31-16,2 1 7 0,2 1-32 16,-5-2-23-16,3 0-2 0,-2-4-44 15,2-3-53-15,2-4-41 0,0-4-36 16,2-4-49-16,0-4-114 0,0-3-179 16,6-4-452-16,0-5-318 0,9 0-791 0</inkml:trace>
  <inkml:trace contextRef="#ctx0" brushRef="#br1" timeOffset="237860.0935">22530 8913 1410 0,'0'0'2319'0,"0"0"-1836"0,0 0-182 16,0 0-73-16,0 0 48 0,0 0 54 16,0 0 0-16,-54-22-67 0,31 17-118 15,3 2-91-15,-7 1-42 16,-4 0-12-16,4-1 0 0,-2 3-87 15,4-4-109-15,0 3-74 0,0-1-195 16,9 0-623-16,-1 1-610 0,9-1-649 0</inkml:trace>
  <inkml:trace contextRef="#ctx0" brushRef="#br1" timeOffset="238180.3797">23005 8570 2232 0,'0'0'1994'0,"0"0"-1755"0,0 0-171 16,0 0 221-16,-60-7 17 0,35 13-159 15,-2 3-68-15,1 1-43 0,-3-1-34 16,-2 2-2-16,4-4-73 0,2-1-97 16,2-5-158-16,5-1-271 0,5 0-935 15,7-5-190-15</inkml:trace>
  <inkml:trace contextRef="#ctx0" brushRef="#br1" timeOffset="238327.9828">22827 8534 2955 0,'0'0'1103'0,"0"0"-975"16,11 60 74-16,-9-32 18 0,0 6-155 15,0 0-65-15,-2-4-1 0,0-4-92 16,0-8-269-16,0-8-615 0,4-3-489 15</inkml:trace>
  <inkml:trace contextRef="#ctx0" brushRef="#br1" timeOffset="239248.3257">23718 8328 2028 0,'0'0'1810'16,"0"0"-1493"-16,9-57-211 0,-7 32 158 15,-2-4 108-15,-2 2-158 0,-5 7-92 16,-3 5-19-16,0 6-33 0,-3 5 3 16,-7 4 24-16,1 3 30 0,-4 7-30 15,-4 5-58-15,3 7-23 0,1 3-13 16,-2 6 21-16,0 4-9 16,2 6-13-16,7 4-2 0,-3 0 12 15,7 1 0-15,2 1 0 0,-1-2-9 16,5-2 18-16,4-1-6 0,2-4 0 15,2-3-13-15,4 0 14 0,11-5-16 16,-5-4-1-16,9-2-24 0,2-4-5 16,1-5-12-16,5-7-6 0,0-5-10 15,4-3-2-15,3-10 14 0,-8-6 4 16,1-4 39-16,-6-6 2 0,-4 0 2 16,-11 0 19-16,2 5 38 0,-8 1 8 15,-2 4 10-15,-2 3-16 0,-8 2-6 16,-2 3-2-16,-9 0-7 0,4 1-15 15,-7 4-27-15,1 2-3 0,2 1-11 16,-4 0-97-16,3 1-89 0,3 2-124 16,0 0-316-16,9 1-1172 0,6 6-819 0</inkml:trace>
  <inkml:trace contextRef="#ctx0" brushRef="#br1" timeOffset="239751.7829">24318 8412 1061 0,'0'0'2241'0,"0"0"-1567"16,0 0-420-16,0 0-108 0,0 0-68 15,0 0-54-15,0 0 199 0,-56 19 135 16,31-6-144-16,-6 2-132 15,2 1-46-15,-4-1-34 0,-4 0-2 16,8-2-21-16,-4-3-128 0,4-1-144 16,2-2-147-16,4-3-533 0,11 0-147 15,-3-1-701-15</inkml:trace>
  <inkml:trace contextRef="#ctx0" brushRef="#br1" timeOffset="239937.6463">24119 8328 3268 0,'0'0'1183'0,"0"0"-1048"0,0 0 72 0,0 0 77 15,15 58-183-15,-13-14-73 16,-2 13 39-16,0 0-4 0,-4-7-32 16,2-9-31-16,0-12 0 0,-1 2-113 15,1-5-189-15,0-4-252 0,2-8-899 16,2-6-663-16</inkml:trace>
  <inkml:trace contextRef="#ctx0" brushRef="#br3" timeOffset="247069.8568">18472 9952 1820 0,'0'0'525'16,"0"0"-308"-16,0 0 25 0,0 0 292 16,0 0-178-16,0 0-139 0,0 0 28 15,0 0 29-15,0 0-39 0,-23-23 1 16,23 23 70-16,0-2-36 0,0 2-58 15,2 0-33-15,7 0-43 0,-1 0-16 16,2 0-11-16,5 2-22 0,-1 0-39 16,7 0-15-16,-1 0-15 0,1-1-18 15,4-1-1-15,-2 0-14 0,-1 0 3 16,-1-4 0-16,-2 1-3 0,-5-1-33 16,-1 2-48-16,-3 1-31 0,0 1-72 15,-6 0-22-15,-2 0-88 0,-2 1-284 16,0 2-628-16,-6 6-642 0</inkml:trace>
  <inkml:trace contextRef="#ctx0" brushRef="#br3" timeOffset="247296.4944">18573 9815 3094 0,'0'0'585'0,"0"0"-355"0,0 0 84 15,0 0-16-15,0 0-83 0,0 0 37 16,0 0 59-16,0 0-123 0,0 0-109 16,0 0-37-16,31 73-20 0,-31-32-7 15,0 0-15-15,0 5-12 0,0-5 0 16,-2-8-40-16,2-8-84 0,0-9-89 16,2-10-115-16,0-4-308 0,9-9-1109 15</inkml:trace>
  <inkml:trace contextRef="#ctx0" brushRef="#br3" timeOffset="247919.7781">19195 10010 95 0,'0'0'2443'16,"0"0"-2088"-16,0 0-57 0,13-61 201 16,-13 35-157-16,0 1-79 0,-2 1 35 15,-7 1 76-15,1 5-72 0,-4 1-134 16,-1 8-62-16,1 2-24 0,-5 4-19 16,5 3-2-16,-7 5 2 0,3 8 25 15,-1 8 21-15,3 4-16 0,-1 7-18 16,5 6-8-16,4 1-13 0,4 4 0 15,2-1 3-15,0-2-15 0,6-3-5 16,2-5-13-16,7-4-9 0,-5-8-15 16,7-6-2-16,3-6-43 0,3-5-64 15,-2-3-35-15,1-7-37 0,1-8-12 16,-2-3-65-16,0-5-381 0,-7 4-657 16,11-8-1316-16</inkml:trace>
  <inkml:trace contextRef="#ctx0" brushRef="#br3" timeOffset="248067.5158">19404 9989 4110 0,'0'0'711'16,"0"0"-509"-16,0 0-146 0,0 0-56 15,0 0-233-15,0 0-211 0,0 0-343 16,0 0-1907-16</inkml:trace>
  <inkml:trace contextRef="#ctx0" brushRef="#br3" timeOffset="248619.9848">20033 9314 2681 0,'0'0'740'0,"0"0"-398"0,0 0-14 16,0 0-11-16,0 0-36 0,0 0 69 15,0 0-39-15,0 0-120 0,-50 32-58 16,31-11-9-16,5 5 33 0,-7 6-18 16,-2 12-43-16,-1 11-23 0,-5 14-16 15,2 8 6-15,6 1 3 0,7 0 7 16,5-2-1-16,-1 0-48 0,8 1-24 16,2-2-2-16,0-4 2 0,4-6 15 15,4-5-3-15,1-13-9 0,1-11-3 16,-2-12 0-16,3-1-48 0,1-2-39 15,5-2-34-15,-3 1-26 0,3-12-34 16,-1-3-73-16,1-5-140 0,-5-2-531 16,1-3-420-16,3-7-1311 0</inkml:trace>
  <inkml:trace contextRef="#ctx0" brushRef="#br3" timeOffset="249137.2229">20012 9966 2360 0,'0'0'1209'0,"0"0"-1003"0,0 0 20 15,0 0 149-15,0 0-47 0,19-65-37 16,-11 42 44-16,4-1-104 0,-1-4-101 16,5-4-39-16,-4-3-6 0,3-5-13 15,4 1-45-15,-5 1-27 0,3 2-15 16,-1 6 15-16,-4 7 2 0,-1 3 28 15,-3 9-2-15,0 1 11 0,-1 4-18 16,-5-1-18-16,0 6 0 0,-2-1 0 16,2 2 15-16,-2 0-18 0,0 0-1 15,0 3-17-15,-2 4 3 0,2 2-15 16,-2 4 15-16,-3 1 15 0,1 4 2 16,-2 1 10-16,2 4-10 15,0 3 10-15,-4 5 0 0,3 11 0 16,-1 17 12-16,-2 17 7 0,-2 6-31 15,3-8-15-15,5-13 3 0,0-21-6 16,2-11 17-16,0-7-11 0,0-2-15 16,0-1-82-16,2-3-90 0,3-10-71 15,1-6-266-15,2 0-972 0,9-13-1564 0</inkml:trace>
  <inkml:trace contextRef="#ctx0" brushRef="#br3" timeOffset="249645.5632">20458 9938 2179 0,'0'0'1108'16,"0"0"-917"-16,0 0-7 0,0 0 178 15,0 0-27-15,0 0 60 0,0 0 91 16,0 0-122-16,0 0-146 0,0 0-61 15,46-43-12-15,-27 41-36 0,5 0-61 16,-3 1-45-16,6 1-3 0,-4 0-16 16,3-1-11-16,-5 0-73 0,0-2-84 15,-1 1-85-15,-3-4-174 16,-5 2-675-16,5-5-763 0</inkml:trace>
  <inkml:trace contextRef="#ctx0" brushRef="#br3" timeOffset="250572.3131">20762 10181 1931 0,'0'0'474'0,"0"0"-171"16,0 0 54-16,0 0-102 0,0 0-64 16,0 0-1-16,0 0 34 0,0 0-20 15,0 0-63-15,0 0-30 0,4 18-18 16,-4-20-34-16,0 0-19 0,2-4 43 16,5 0 53-16,-5-3 29 0,2-1-39 15,-2 1-26-15,0 0-2 0,4-3-7 16,0-1-9-16,3 0-24 0,-3-4-22 15,-2 1-6-15,4-2 0 0,1 0-8 16,1-1 11-16,-2-4-6 0,3-1 7 16,1-4-1-16,0-3-9 15,1-3-6-15,3-5-6 0,1-2-9 16,-3-2 9-16,3-2-11 0,-3 3-1 16,-1 0-33-16,1 4 15 0,-4 4 16 15,-1 3-1-15,1 3 1 0,0 3 1 16,-5 4-1-16,1 4 0 0,-2 1 1 15,0 5-2-15,-2 0-12 0,-2 5 0 16,0 3-7-16,0-1 4 0,0 3-3 16,0 0-6-16,0 1-7 0,0 0 7 15,0 2 10-15,-2 4 17 0,-2 3 27 16,0 4 7-16,0 5-10 16,-1 4-6-16,3 5 0 0,0 7 0 15,-6 3-3-15,4 11 1 0,-2 17 2 16,0 14-3-16,1 3 3 0,-1-4-18 15,-2-9-3-15,2-10-15 0,2-8 3 16,-1-14 12-16,3-9-11 0,0-9 14 16,2 0 12-16,0-3 6 0,0-3-18 15,-2-7-18-15,0-6-40 0,-6-1 13 16,4-8 30-16,-2 0 15 0,-3-7 0 16,1 1 15-16,-4-4 0 0,-1 2-13 15,5 2-2-15,-4 1 2 0,3 4-1 16,3 4 1-16,4 3 1 0,0 2 15 15,2 1 34-15,0 0 47 0,4 4-23 16,4 2-10-16,5 2 52 0,3-1 6 16,9-1-61-16,-2-2-24 0,6-1-27 15,6 0-11-15,2-3-1 0,4 0-10 16,-1-3 8-16,-7-3-16 0,0-4-18 16,-4 0-82-16,-8-5-69 15,-3-4-70-15,1-2-180 0,-7 4-614 16,-2-17-702-16</inkml:trace>
  <inkml:trace contextRef="#ctx0" brushRef="#br3" timeOffset="251039.571">21395 9309 2199 0,'0'0'507'16,"0"0"-150"-16,0 0 51 0,0 0-92 15,0 0 18-15,0 0 94 0,0 0 33 16,0 0-129-16,0 0-116 0,49-20-46 16,-36 30-19-16,1 3-27 0,-5 7-25 15,5 3-36-15,1 6-5 0,-5 8 11 16,4 4-18-16,-3 12 6 0,-7 11 0 15,0 14-14-15,-4 4-10 16,-6-2-9-16,-5-5-14 0,-5-8-10 16,-1-3-57-16,-5-2 18 0,7-10 11 15,-3-12-14-15,7-9-54 0,-5-4-85 16,3 3-84-16,-5 2-159 0,5-5-567 16,-3 2-1092-16</inkml:trace>
  <inkml:trace contextRef="#ctx0" brushRef="#br3" timeOffset="251444.5328">21790 9854 2594 0,'0'0'1806'0,"0"0"-1537"16,0 0-116-16,0 0 7 0,0 0-114 15,0 0-46-15,0 0-147 0,0 0-216 16,0 0-766-16,0 0-1985 0</inkml:trace>
  <inkml:trace contextRef="#ctx0" brushRef="#br3" timeOffset="251993.4075">22013 9400 1888 0,'0'0'703'0,"0"0"-400"15,0 0 183-15,0 0-109 0,0 0-56 16,0 0 84-16,0 0 93 0,0 0-139 15,0 0-119-15,0 0-49 0,10-11-13 16,-4 18-9-16,1 3-27 0,-1 2-22 16,4 4-2-16,3 5-7 0,-1 2-21 15,5 8-30-15,-1 2-18 0,5 4-3 16,-3 3-15-16,3-2 18 0,-4 0-9 16,1-4-20-16,-5 0-13 0,3-9 0 15,-10-3-40-15,3-9 13 0,-5-2-24 16,2-6-36-16,-4-3-45 0,-2-2-67 15,0 0-60-15,-2-5-79 0,-6-4-49 16,1-2-227-16,3 5-761 16,2-6-799-16</inkml:trace>
  <inkml:trace contextRef="#ctx0" brushRef="#br3" timeOffset="252308.1095">22461 9486 1205 0,'0'0'2509'0,"0"0"-2232"0,0 0-224 15,0 0 88-15,0 0-13 0,0 0-60 16,0 0 69-16,0 0 180 0,0 0-94 16,0 0-107-16,-4-34-15 0,-4 44 57 15,-2 9-4-15,-3 6-39 0,-7 13-18 16,-1 18 0-16,-4 19 9 15,0 7 14-15,-4-1 13 0,7-7-28 16,3-10-57-16,-2-14-15 0,9-9-5 16,-2-10-1-16,3-5-12 0,1 5-13 15,-5 2 9-15,5-1-11 0,-2-6-1 16,1-6-17-16,3-6-37 0,6-4-71 16,0-5-73-16,-2-3-88 0,4-2-131 15,0-1-514-15,2-8-679 0</inkml:trace>
  <inkml:trace contextRef="#ctx0" brushRef="#br3" timeOffset="255910.9372">11832 9907 2096 0,'0'0'517'16,"0"0"-339"-16,0 0 360 0,0 0-186 15,0 0-134-15,0 0 36 0,21-60 79 16,-19 40-7-16,-2 0-99 0,-6 0-78 15,-4 2-48-15,1-1-47 0,1 7-32 16,-6 2-22-16,3 4-22 0,1 6 22 16,-5 0 0-16,7 6 16 0,0 5 2 15,-2 4 3-15,3 3-9 0,1 3-11 16,4 1 2-16,2-1 10 16,0 1-10-16,4-3 12 0,7-2 3 15,-1-4 12-15,-2-2 7 0,2-7 2 16,7-4-6-16,-3-1-11 0,5-9-22 15,-4-7-2-15,1-3-1 0,-4-4 0 16,1-1 1-16,-7 0 2 0,-4 1 2 16,-2 5 19-16,-4 3-18 0,-6 4-3 15,-1 8-13-15,-1 2 11 0,-5 2 2 16,3 5 11-16,-3 4 1 0,5 2 3 16,-5 4-13-16,7 1-1 0,4 0 1 15,2 1 1-15,2-2 0 0,2 1 0 16,0-5 12-16,6-1 3 0,2-2-5 15,7-4-1-15,-1-3 0 16,-1-1-11-16,3-4-1 0,-4-8 0 16,3-2-1-16,-5-4-1 0,-4-1 2 15,-1-3 12-15,-5 3 6 0,0 0 6 16,-9 6-9-16,3 1-15 0,-10 1-13 16,5 4 12-16,-5 4 1 0,-1 0 12 15,5 3 15-15,-5 3 4 0,7 5-10 16,2 5 0-16,-1 0 6 0,5 2 12 15,4 4 7-15,0-1-22 0,2 2-21 16,7-1 12-16,-1-3-14 0,0-1 0 16,-2-5-1-16,7-4-12 0,-5-1-3 15,-2-3-49-15,0-4-75 0,3-9-109 16,-5-5-171-16,0 3-786 0,2-18-1822 0</inkml:trace>
  <inkml:trace contextRef="#ctx0" brushRef="#br3" timeOffset="259665.7536">11764 9892 108 0,'0'0'368'0,"0"0"-368"15,0 0 42-15,0 0 255 0,0 0-78 16,0 0-180-16,0 0 16 0,0 0 39 15,0 0 30-15,-8-4-72 16,8 1-52-16,-2 3 1 0,2 0 29 16,0-2 5-16,0 2-2 0,0-2 211 15,-2 1-1-15,2 1-51 0,0-3 9 16,0 2 5-16,0 1-6 0,0 0-20 16,0-2-20-16,0 2-13 0,0-1 3 15,0 1-7-15,0 0-10 0,0 0-20 16,0-1-12-16,0 1 6 0,0 0 3 15,0-2-1-15,0 2 12 0,0 0-3 16,0 0-13-16,0 0-9 0,0 0-10 16,0-3 3-16,0 3-3 0,0-3-1 15,0 1 7-15,0 0-7 0,0-4-8 16,0 6-1-16,0-2 0 0,0 1 12 16,0 1 12-16,0 0 2 0,0 0-20 15,0 0-12-15,0 0-19 16,0 0-12-16,0 1 1 0,0 1-4 15,0-2 15-15,0 3 0 0,0 0 3 16,0 1 4-16,0 5 2 0,0 6-15 16,0 8-6-16,-2 14-12 0,2 17-12 15,-2 19 9-15,2 10 13 0,-2-2-1 16,-3 1-3-16,5-4 9 0,-2 3-3 16,0 2 9-16,0 0-3 0,0-6 12 15,2-3-9-15,-2-8-48 0,2-14-23 16,0-13 23-16,0-7 12 0,-2-7-9 15,2-1 15-15,0 2-6 0,0-5-12 16,0-5-2-16,-2-7-16 16,2-5-33-16,0-4-27 0,0 0-24 15,0 0-27-15,0-2-40 0,0 0-69 16,2-1-100-16,0 1-206 0,0 2-531 16,2 0-674-16,7 6-625 0</inkml:trace>
  <inkml:trace contextRef="#ctx0" brushRef="#br3" timeOffset="260282.1763">11727 11816 1299 0,'0'0'1483'0,"0"0"-1232"16,0 0-240-16,0 0-10 0,0 0 37 16,0 0 16-16,0 0 29 15,0 0 55-15,0 0 27 0,-6-53-23 16,6 45-12-16,0-2 5 0,0 3-9 15,0-2 15-15,0 3 39 0,0-1 24 16,0 5 12-16,0 0 10 0,0 1 0 16,0 1-16-16,0 0-4 0,0 0-22 15,0 0-26-15,0 2-14 0,0 4-11 16,0 5-19-16,0 11-11 0,0 17-31 16,0 20-21-16,-2 29 9 0,0 13 12 15,0 5 30-15,-1-5-5 0,-1-6-31 16,2-4-9-16,2-3-57 0,-2-9-30 15,0-12 12-15,0-13 15 0,2-17-24 16,0-11-28-16,0-8-38 0,0-3-42 16,0 1-27-16,0-5-55 0,0-6-127 15,2-5-307-15,4-3-720 16,3-2-996-16,5 0 766 0</inkml:trace>
  <inkml:trace contextRef="#ctx0" brushRef="#br3" timeOffset="260832.8383">11696 13421 2096 0,'0'0'1150'0,"0"0"-969"16,0 0-181-16,0 0 48 0,0 0 54 16,0 0 125-16,0 0 116 0,0 0-7 15,0 0-81-15,0 0-52 0,-2-10-17 16,2 10 9-16,0 0-13 15,0 0-24-15,0 0-19 0,0 1 3 16,0 5 9-16,0 4-18 0,0 9-28 16,-2 19-27-16,2 24-30 0,-2 28-5 15,2 11 2-15,-2 0 21 0,2-8 27 16,-2-20 15-16,2-14-45 0,0-16-63 16,0-15-59-16,0-11-52 0,0-1-27 15,0-3-37-15,4-2-108 0,0-4-140 16,0-2-508-16,2-1-535 0,-2 0 244 15,9 4-514-15</inkml:trace>
  <inkml:trace contextRef="#ctx0" brushRef="#br3" timeOffset="261368.0463">11675 15042 2262 0,'0'0'981'0,"0"0"-972"0,0 0 74 15,0 0-60-15,0 0 155 0,0 0 55 16,0 0 19-16,0 0-33 0,0 0-60 16,0 0-32-16,-6-23 9 0,6 23 29 15,-2-1-5-15,2 1-35 0,0 0-6 16,0 0 39-16,-2 2 60 0,2 7 9 16,0 4-24-16,0 21-37 0,0 20-43 15,0 24-30-15,0 7 19 0,0-11 14 16,0-22-24-16,0-24-78 0,0-6-24 15,0-8-99-15,0-1-54 0,0-5-82 16,0-8-154-16,0-2-290 0,2-4-704 16,0-9-833-16</inkml:trace>
  <inkml:trace contextRef="#ctx0" brushRef="#br3" timeOffset="261692.3978">11673 15779 805 0,'0'0'2064'16,"0"0"-1014"-16,0 0-755 0,0 0-142 16,0 0 91-16,0 0 54 0,0 0-96 15,-14 65-44-15,14-10 13 0,0 0-5 16,0-4-41-16,0-2-20 0,0-15-38 16,0 2-67-16,0-4-48 0,0-8-122 15,0-8-87-15,0-10-158 0,0-2-355 16,6-4-971-16</inkml:trace>
  <inkml:trace contextRef="#ctx0" brushRef="#br3" timeOffset="262836.0011">11320 16725 684 0,'0'0'972'0,"0"0"-751"16,0 0-110-16,0 0 255 0,0 0 259 15,0 0-292-15,0 0-79 0,0 0 43 16,-27-34-20-16,27 33-22 0,0 1 90 15,0 0-4-15,0 1-61 0,0 5-113 16,2 7-70-16,2 3-25 0,6 7-8 16,1 7-4-16,-1 2 4 0,2 2 5 15,3 2-11-15,-3-2-22 0,7 0-3 16,-7-3-15-16,5-4-3 0,-3-5-13 16,-3-4-2-16,1-7-15 0,-6-2-30 15,-2-5-64-15,1-2-48 0,-1-1-40 16,-4-1-85-16,0 0-200 0,0 0-568 15,0 0-388-15,0-2-878 0</inkml:trace>
  <inkml:trace contextRef="#ctx0" brushRef="#br3" timeOffset="263117.8233">11605 16777 2877 0,'0'0'505'0,"0"0"-296"16,0 0 154-16,0 0-43 0,0 0-112 15,0 0-48-15,-2 61 64 16,-6-28-49-16,-1 7-84 0,-3 3-27 0,2 10 3 16,-5 10-6-16,-1-8-9 0,5-5-13 15,-1-7-11-15,6-12-10 16,-3 1-18-16,1-1-33 0,-4-6-10 15,1-6-63-15,5-6-86 0,-4-7-118 16,2 0-265-16,-1-4-686 0,9-2-1022 0</inkml:trace>
  <inkml:trace contextRef="#ctx0" brushRef="#br3" timeOffset="263501.3607">11576 17413 2719 0,'0'0'650'0,"0"0"-415"15,0 0 121-15,0 0 41 0,31-49-32 16,-17 31-71-16,-3 2-53 0,3-2-70 16,-1 0-77-16,-1-3-34 0,5 3-5 15,-7 0-7-15,4 4 4 0,-1 2-10 16,-7 4-9-16,0 6 16 0,-2 1 26 16,5 1 4-16,-5 5-28 0,0 9-24 15,0 3-27-15,-2 9-1 0,2 3-29 16,-2 4 15-16,2 2 0 15,1-2 0-15,-3-2-3 0,-2-4-70 16,0-6-69-16,0-4-52 0,0-6-83 16,0-3-271-16,0-5-879 0,0-1-1474 0</inkml:trace>
  <inkml:trace contextRef="#ctx0" brushRef="#br3" timeOffset="267474.9629">11665 9757 310 0,'0'0'91'15,"0"0"10"-15,0 0 903 0,0 0-741 16,0 0-153-16,0 0-38 0,0 0 9 16,0 0-10-16,0 0 1 0,10 8-7 15,-4-3-17-15,-1 1-3 0,1-3 191 16,-2 0 61-16,0-2-223 0,0-1-36 15,0 0 1-15,3 0-23 0,-3 0-14 16,2 0 11-16,-4 0 35 0,2 0 48 16,-4 0 25-16,2 0 28 0,-2-1 64 15,0 1 48-15,0-3 6 0,0 3-25 16,0 0 15-16,0-2-33 16,0 2-75-16,0-1-60 0,0 1-34 15,-2 0-10-15,2-2 1 0,0 2-3 16,-2 0 5-16,-2 0 13 0,-4 0 18 15,-3 0 9-15,3 0-7 0,-9 0 7 16,-1 0-3-16,-9 0-4 0,0 2 4 16,-6-1-10-16,-2 1-24 0,-2 1-17 15,-11-1-31-15,-14 1 12 0,-12-2-13 16,-9 4-2-16,7-2-1 0,3-1-1 16,7 0-38-16,-2 0-32 0,4 0-33 15,0 1-34-15,4 0-37 0,2 1-42 16,12-2-77-16,9 1-287 0,6 1-581 15,13-4-29-15,-13 3-589 0</inkml:trace>
  <inkml:trace contextRef="#ctx0" brushRef="#br3" timeOffset="267991.8351">10040 9844 522 0,'0'0'1030'16,"0"0"-701"-16,0 0-76 0,0 0 6 15,0 0-14-15,0 0-26 0,0 0-4 16,0 0-17-16,0 0-26 0,0 0-10 15,21-6 21-15,-21 6 6 0,0 0-4 16,0 0-20-16,0 0 3 16,0 0 2-16,-2 0 5 0,-2 0-31 15,-1 0-10-15,-1 0 18 0,0 0-6 16,-4 0-30-16,-7 0-22 0,3 0-31 16,-9 0-17-16,-4 0-31 0,-4 0 3 15,-8 0-15-15,2 1 15 0,-17 1-18 16,-10 1-3-16,-11 0-64 0,1 0-75 15,0 1-70-15,5 0-44 0,9 1-219 16,7-1-561-16,15 1-55 0,3-1-718 0</inkml:trace>
  <inkml:trace contextRef="#ctx0" brushRef="#br3" timeOffset="268476.3054">8486 9851 878 0,'0'0'808'0,"0"0"-240"16,0 0-223-16,0 0-16 0,0 0 223 15,0 0-254-15,0 0-110 0,0 0-83 16,0 0-27-16,0 0 25 0,10 39 102 16,-20-39 125-16,-3 1-92 0,-5-1-61 15,-3 1-37-15,0 1-36 0,-8-2-34 16,-2 4-10-16,0-4-8 0,-6 3-28 16,-6-2-12-16,-17 1 0 0,-8-1-12 15,-9 1-1-15,3 0-59 0,3 1-25 16,7-1-22-16,-2 2-32 0,0-2-35 15,0 1-129-15,2 1-241 0,4 1-243 16,14-2-449-16,7-2-629 0</inkml:trace>
  <inkml:trace contextRef="#ctx0" brushRef="#br3" timeOffset="268925.5718">6712 9969 447 0,'0'0'1776'0,"0"0"-1362"15,0 0-134-15,0 0 15 0,0 0-53 16,0 0-23-16,0 0 52 0,0 0 48 15,0 0-43-15,0 0 41 0,-25-8-78 16,13 8-111-16,-3 0-64 0,-5 0-28 16,1 0-18-16,-10 1-18 0,0 1-2 15,-4 0-40-15,-4-1-71 0,-11 2 25 16,-12 0-47-16,-8 3-264 0,8 0-710 16,11-2-65-16,20 2-655 0</inkml:trace>
  <inkml:trace contextRef="#ctx0" brushRef="#br3" timeOffset="269298.8107">5674 9980 1155 0,'0'0'1462'16,"0"0"-1128"-16,0 0 184 0,0 0-353 16,0 0-39-16,0 0 100 0,0 0 28 15,-60 16-46-15,42-15-87 0,-3 1-80 16,-4 1-41-16,-2-3-117 0,1 4-153 16,-7-1-325-16,4 2-514 0,4-1-673 15,0 5 1335-15</inkml:trace>
  <inkml:trace contextRef="#ctx0" brushRef="#br3" timeOffset="270542.1983">4170 9649 1941 0,'0'0'211'0,"0"0"-23"0,0 0 485 0,0 0-302 16,0 0-146-16,0 0-19 0,0 0 23 16,0 0-22-16,0 0-33 15,-5-7-29-15,1 11-6 0,-2 7 39 16,0 2-16-16,-4 5-40 0,-1 6-25 16,1 5-5-16,-3 6-13 0,1 3-31 15,-2 5-36-15,1 2 10 0,-1 2-7 16,-1-1-3-16,1-2 3 0,3-3 0 15,-1-4-13-15,2-4-1 0,1-5-1 16,3-5 0-16,0-7-12 0,2-3-15 16,0-4-25-16,2-2-39 0,2-5-40 15,0-2-39-15,0 0-63 0,4-2-111 16,2-7-120-16,0-2-139 0,0 0-400 16,5-8-343-16</inkml:trace>
  <inkml:trace contextRef="#ctx0" brushRef="#br3" timeOffset="270855.5985">4149 9712 2005 0,'0'0'602'0,"0"0"-219"16,0 0-44-16,0 0-6 0,0 0-15 15,0 0-58-15,0 0-58 0,0 0-23 16,14 74-40-16,-12-41-78 0,-2 2-30 15,2 5-28-15,-2 2-3 0,3 2 0 16,-1-1-1-16,2-2 0 16,0-3 0-16,0-3 1 0,0-8 2 0,0-3 10 15,0-10 4-15,1-8 2 0,-3-4 13 16,0-4-16-16,-2-7-13 0,0-4 29 16,-2-5 30-16,-7-5 15 15,-1 2 16-15,-2 2-32 0,-3 3-40 16,1 4-20-16,-3 2-12 0,5 5-19 15,-3 1-76-15,3 3-91 0,1 0-115 16,3 0-246-16,2 1-527 0,4 0-664 0</inkml:trace>
  <inkml:trace contextRef="#ctx0" brushRef="#br3" timeOffset="271276.2214">4649 9631 303 0,'0'0'2943'0,"0"0"-2451"0,0 0-335 15,0 0 17-15,0 0 63 0,0 0 44 16,0 0 12-16,0 0-43 0,-60-18-58 15,37 29-61-15,-1 3-49 0,-3 1-31 16,-2 4-11-16,4-1-16 0,-2 2-9 16,2 2 0-16,3-1 9 0,3 5-13 15,0 2-11-15,5-1-2 0,1 3 2 16,5 0 1-16,2 2 12 16,2 0 2-16,4-1 3 0,0 0 9 0,6 0-3 15,2-5-6-15,5 0 7 0,-1-2-4 16,3-3-3-16,3-1 3 15,1-2-3-15,1-5-3 0,-1 0-13 16,2-4-1-16,-5-3-1 0,3-3-12 16,-5 0-21-16,1-3-55 0,-3-3-57 15,-1-1-64-15,-5-7-59 0,0-2-154 16,-2-1-291-16,0 1-450 0,0-10-528 0</inkml:trace>
  <inkml:trace contextRef="#ctx0" brushRef="#br3" timeOffset="271416.3572">4587 9920 3064 0,'0'0'687'0,"0"0"-319"0,0 0 48 16,0 0-111-16,0 0-122 0,0 0-51 15,-64-22-47-15,45 28-53 0,-1 2-32 16,-1-1-128-16,-2-1-138 0,5-2-163 16,3-1-574-16,1 0-909 0</inkml:trace>
  <inkml:trace contextRef="#ctx0" brushRef="#br3" timeOffset="271794.833">4684 10122 2711 0,'0'0'523'15,"0"0"-293"-15,0 0 54 0,0 0-4 16,0 0-10-16,0 0 5 0,0 0-26 16,0 0-71-16,0 0-68 15,62-45-34-15,-51 29-9 0,-1-3 0 16,2 0 3-16,1 1-18 0,-3-1-4 15,-2 6 1-15,1 6-4 0,-3 2 4 16,0 5 5-16,0 6-5 0,-2 7-46 16,0 9-3-16,-1 9-22 0,-3 3 4 15,0 4 0-15,0-1-12 0,0-3-46 16,-3-7-51-16,-1-4-56 0,2-9-70 16,-2-4-195-16,0-3-609 0,4 0-600 0</inkml:trace>
  <inkml:trace contextRef="#ctx0" brushRef="#br3" timeOffset="273244.6623">5602 8129 1395 0,'0'0'114'0,"0"0"16"0,0 0 140 16,0 0-33-16,0 0-95 0,0 0 7 15,-29-52 196-15,25 42-175 16,2 3-35-16,-2 2 3 0,4 2-1 16,-4 0 9-16,4 2 3 0,0-1 24 15,0 2 114-15,0-2 58 0,4 2-92 16,-2 0-84-16,6 0-19 0,-2 0-10 15,3 4-12-15,1-1-22 0,0 0-12 16,1 0-15-16,1 0-18 0,-2 1-13 16,1-1-2-16,-1 1-7 0,0 2-6 15,1-2-3-15,1 3-5 0,-2 2-10 16,3 2-12-16,-1 3-3 0,1 3 0 16,-1 2-27-16,2 2 23 0,1 2-8 15,-3 1 9-15,3 2 1 0,-3 1-1 16,1 2 0-16,-3-2 0 0,-2 5 3 15,0-2 0-15,-1 1 2 0,-3 0 10 16,-2 1-10-16,0 1 17 16,-2 3-7-16,0-1 3 0,-2 2 0 15,-4 0-12-15,-1 0 9 0,-1-5-10 16,0 2 10-16,-2-5-10 0,3-4 0 16,-3 1 0-16,4-6 1 0,0 0 0 15,6-3 15-15,0-3-15 0,0-1 18 16,4-2-10-16,4 0-9 0,2-2 0 15,3 1 13-15,1-1-3 0,5-4 0 16,2 0 3-16,-3-3 0 0,3-2-12 16,0 0 9-16,-3-3-10 0,-3-1 0 15,-1 1 1-15,-4 2 9 0,-3-1-11 16,-1 2 2-16,-4 0-3 0,-2 0 0 16,-2 6-45-16,-6 4 21 0,-3 6 21 15,1 5 1-15,-3 3-1 0,1 3 0 16,2-3 1-16,-1 5 1 0,1-1 1 15,4 3 1-15,2 2 0 0,2 1-1 16,2 3 1-16,0 1-1 0,0 2 2 16,2 2 0-16,4 1 13 0,-4-2-3 15,2 0-10-15,-2 0 13 16,0-2-12-16,-2-2 0 0,0-3 12 16,-2 0 0-16,-6-4-2 0,0-6-13 15,-9-1-2-15,1-5-10 0,-5-4 9 16,0-4-12-16,-4-1-3 0,1-5-12 15,-3-4-67-15,2 0-96 0,2-3-49 16,0-4-69-16,3-2-332 0,3 2-921 16,1-1-1342-16</inkml:trace>
  <inkml:trace contextRef="#ctx0" brushRef="#br3" timeOffset="274500.6799">6297 9021 1041 0,'0'0'469'16,"0"0"-332"-16,0 0 337 0,0 0 43 15,0 0-189-15,0 0-46 0,0 0 49 16,0 0 31-16,0 0 11 0,-31-10 29 16,31 10-37-16,0-4-67 0,2 2-89 15,4-2-60-15,2 4-16 0,2-3-13 16,3 3-20-16,-1 0-40 0,7 0-43 15,2-3-17-15,-5 1-18 0,5-3-6 16,-1-5-57-16,-1 2-85 0,-2-2-61 16,-1 1-95-16,-4 2-412 0,7 3-1422 0</inkml:trace>
  <inkml:trace contextRef="#ctx0" brushRef="#br3" timeOffset="275064.2023">6627 8860 2232 0,'0'0'665'15,"0"0"-441"-15,0 0 41 0,0 0 71 16,0 0-37-16,-2-65-14 0,2 49 37 16,4-1-40-16,3-2-80 0,3-1-65 15,0 0-39-15,1 2-13 0,1 1-13 16,2 2-2-16,1 2-12 0,1 6-1 15,-1 6-8-15,4 1-7 0,-7 6-3 16,0 7-15-16,3 8-5 0,-7 4-4 16,0 6-12-16,-1 4-1 0,-5 3 0 15,-2 2-2-15,-7 1-1 0,1 1-2 16,-4-1-15-16,-3-1-25 0,-3-3 13 16,4-2 9-16,-9-1 9 0,8-3 11 15,-5-5 0-15,3-4 1 0,5-4 3 16,2-5 15-16,2-3 6 0,4-5 37 15,2-4 29-15,0-1 10 16,6 0 81-16,4 0-88 0,5-3-48 16,3-3-27-16,3-1-17 0,2 1-1 15,-1-1-2-15,5 2-16 0,-4-1-15 16,0 1-63-16,-7 1-55 0,3 2-48 16,-11 1-28-16,2 1-82 0,-3 0-318 15,-1 0-658-15,-2 0-748 0</inkml:trace>
  <inkml:trace contextRef="#ctx0" brushRef="#br3" timeOffset="275447.5412">7041 8700 2842 0,'0'0'516'15,"0"0"-370"-15,0 0 104 0,0 0 11 16,0 0 36-16,0 0 117 0,0 0-110 16,0 0-127-16,-37 72-68 0,28-41-39 15,3 4-9-15,-2 3-1 0,6-1-2 16,0-1-31-16,2-5-27 0,0-4-3 16,4-7 2-16,4-5 1 0,-2-7 12 15,5-6 10-15,1-3-20 0,0-8-2 16,5-7-3-16,2-3-10 0,-1-2 13 15,-1 0 2-15,-1 3 17 0,-3 7-1 16,-1 8 39-16,0 3 13 0,-3 8 54 16,-1 11-21-16,-2 5-78 15,0 6-25-15,-1 2-15 0,-5 1 3 16,0-3-4-16,0-3-5 0,0-7-51 16,0-5-46-16,-3-3-39 0,-3-5-53 15,4-7-85-15,-2 0-316 0,2 0-629 16,2-5-513-16</inkml:trace>
  <inkml:trace contextRef="#ctx0" brushRef="#br3" timeOffset="275732.264">7483 9095 2917 0,'0'0'547'0,"0"0"-288"0,50-82 122 16,-32 25-42-16,-3-20-52 0,-5-7-8 15,-10 8-84-15,-4 16-85 0,-10 23-28 16,-1 11-24-16,-1 8-19 16,-7 5-27-16,-6 7-12 0,-2 6-2 0,-2 13 2 15,-2 24 0-15,2 17 19 16,8 16-1-16,2 7-3 0,15-4 6 16,8-15 9-16,0-19 4 0,6-8-18 15,4-7-16-15,5 3-42 0,1 0 23 16,7-4 7-16,4-8-33 0,0-10-43 15,2-7-58-15,-4-15-86 0,-1-10-188 16,-7 5-365-16,6-28-1036 0</inkml:trace>
  <inkml:trace contextRef="#ctx0" brushRef="#br3" timeOffset="281890.7082">11599 16144 512 0,'0'0'85'0,"0"0"723"16,0 0-200-16,0 0-339 0,0 0-114 15,0 0-19-15,0 0-1 0,0 0-3 16,-2-6-23-16,0 6 0 16,2-1 45-16,-2 1-14 0,2-1-32 15,0 1 0-15,-3 0 22 0,3 0 37 16,0-2 22-16,0 2 14 0,0-1-11 15,0 1-6-15,0-2-14 0,0 0-7 16,0-4-15-16,0-3-10 0,3 0-21 16,-1-4-31-16,0 0-30 0,4-1-10 15,-2 1-15-15,2 1-5 0,-4-2-4 16,2 0 0-16,1 1 0 0,-3 0-2 16,2 0-4-16,-2 1 0 0,0 3-3 15,0-2 3-15,2 0-3 16,-2 4 0-16,4-2 6 0,1 0-8 15,-3-1 5-15,2 0-3 0,0 0 0 16,4 1 6-16,-3 0 0 0,1 0 0 16,-2-1 13-16,0 0 5 0,7 3 18 15,-5-1-12-15,0 3-9 0,3-2-2 16,-3 0-10-16,0 4-9 0,0 0-12 16,3 1 24-16,-3 0-3 0,0 0-21 15,1 1 9-15,3-1 0 0,-4-1-11 16,0 0-1-16,3 0 0 0,-1-1 12 15,-4 0-9-15,5 0-1 0,1 1-1 16,-4-2 1-16,1-1 16 0,3 4-17 16,-4-1 1-16,1-1 31 0,-1 4-9 15,4 0-22-15,-1-2 10 0,-3 2-9 16,6-1 0-16,-3 1-1 0,-3-1 1 16,4 1 1-16,-1 0 14 0,-3 0 3 15,4 0-18-15,-1 0 18 0,-3 1-19 16,6 2 0-16,-1-3-2 15,-3 2 15-15,5-2 3 0,-3 0-18 16,7 0-1-16,-7 0-2 0,7-2 3 16,-5 0 0-16,7 0 0 0,-7-1 1 15,5 0 0-15,-5 0 0 0,5 1 0 16,-5 1 17-16,5-1-15 0,-2 1-3 16,5 1 0-16,-7 0 0 0,5 0 20 15,-1 0-20-15,0 0-1 0,1-2-11 16,-3 2 11-16,1 0 1 0,-3 0 2 15,1 0-2-15,-1 0-1 0,-1 0 0 16,3-1-2-16,-3 0 3 0,1-2-1 16,-3 2 1-16,3-1-2 15,-3-3-1-15,1 0-15 0,1 0 16 16,-4-3 1-16,3 2-1 0,-1-3-10 16,-2-1 9-16,5-1-12 0,-5 1-3 15,-4 0 17-15,5 1-1 0,-3-3-16 16,-2-2 16-16,-2 0-10 0,3-1-4 15,3 2-8-15,-4 1 3 0,-4 3 3 16,2 2 17-16,-2 4 0 0,0 0 1 16,-2 1 2-16,3 0 13 0,-1 2-3 15,0 0-10-15,-2 0 0 0,4 0 0 16,-4 4-2-16,2 0 0 0,-2 3-18 16,0 2 3-16,0 2 3 0,0 1 10 15,0 2-13-15,-2-3-6 0,-2 2 18 16,4-2 1-16,0-1 2 0,0-1 0 15,0 0 2-15,0 2 10 0,0-1-9 16,-2 2 0-16,4 1 0 0,-2-1 9 16,6 0 0-16,0 1-9 15,0-1 9-15,0 1 0 0,3 0-9 16,5-1 12-16,-1 0 9 0,1-1-2 16,1-1-1-16,1 0 9 0,-1-3-9 15,3 0-6-15,-1-2-3 0,1-1 0 16,1-4-10-16,2 0 1 0,-5 0 0 15,7 0-1-15,-2-4-1 0,-1-1 0 16,3 1 0-16,-2-1-1 0,-3 0 0 16,3 1 3-16,0 4-2 0,1 0 0 15,1 2-1-15,-4 7-1 0,1 2 1 16,-1 0 15-16,-5 5-15 0,-1-3-1 16,3 2-2-16,-1 5 0 0,-3-2-8 15,3 1 11-15,-5 0 3 0,9 4-1 16,-7-2-2-16,5 3-2 0,-7-4 0 15,-2 0 1-15,0-6-11 0,-3 1-24 16,-3-2-42-16,-2 0-70 0,0 4-45 16,-7 0-36-16,-3-2-67 15,2-2-288-15,-3-3-1058 0,3 5-1518 0</inkml:trace>
  <inkml:trace contextRef="#ctx0" brushRef="#br3" timeOffset="282805.8353">12227 14666 434 0,'0'0'49'15,"0"0"1045"-15,0 0-645 0,0 0-180 16,0 0 83-16,0 0 27 0,0 0-56 16,0 0-37-16,0 0 48 0,0-37 26 15,0 36-45-15,-2 0-63 0,-2 1-17 16,2 2 6-16,-4 4-11 15,-3 6-42-15,1 7-67 0,0 6-37 16,-5 6-14-16,-1 6-22 0,2 2-47 16,-5 2 14-16,3 3-13 0,-5-4-1 15,2-3 1-15,1-4 10 0,4-4-10 16,-7-6 1-16,9-5 12 0,-3-3-14 16,3-4 1-16,4-5-1 0,4-4-1 15,-1-1-2-15,3-1 2 0,0 0 31 16,5-2 17-16,3-1-27 0,6-1-6 15,1-1-3-15,3 1 9 0,1 0-6 16,4 1 3-16,2 1 9 0,-5 2 9 16,7 0 9-16,2 2 1 0,-2 3-28 15,2 1-15-15,0 3 12 0,0-1-15 16,-2 0-1-16,2 0 0 0,0-1 1 16,-7-3-2-16,-3-2 1 15,4-2-2-15,-13-1-9 0,2-4 10 0,-5-5-1 16,-5-2-24-16,-2-1 9 0,2-3 15 15,-9-5-13-15,-7-2 15 0,2-1 1 16,-5-2 2-16,-4-1 10 16,-5 0-11-16,1-1 2 0,2 1-1 15,-4-1-2-15,0 0 0 0,0 2-55 16,7 0-83-16,-1 5-52 0,2 2-58 16,9 6-221-16,6 3-729 0,4 10-927 0</inkml:trace>
  <inkml:trace contextRef="#ctx0" brushRef="#br3" timeOffset="283140.05">12529 14108 3044 0,'0'0'612'0,"0"0"-483"16,0 0 142-16,0 0 78 0,0 0-102 15,0 0 186-15,0 0-32 0,0 0-134 16,0 0-107-16,-6 56-45 0,12-31-13 16,4 6-2-16,3 4-13 0,-1 3-18 15,5 4-12-15,-3 3-11 0,5 2-13 16,-3 0-12-16,5 0-3 0,-5-4-16 15,3-7-2-15,-4-5-1 0,1-9-56 16,-4-4-67-16,3-9-44 16,-3-5-25-16,-3-4-58 0,5-5-173 15,-2-8-258-15,-5 2-587 0,7-13-466 0</inkml:trace>
  <inkml:trace contextRef="#ctx0" brushRef="#br3" timeOffset="283359.2644">13011 14111 3313 0,'0'0'683'0,"0"0"-429"16,0 0 154-16,0 0-95 0,-2 75-145 15,-11-18-6-15,-1 21 69 0,-11 13-25 16,-2 4-76-16,0-2-46 16,-2-3-23-16,2-5-16 0,2-3-15 15,1-9-30-15,9-14-24 0,1-16 3 16,3-12 18-16,3-7-9 0,-2 0-12 15,2 1-52-15,1-4-51 0,5-9-57 16,2-6-68-16,0-4-187 0,2-2-685 16,11 0-548-16</inkml:trace>
  <inkml:trace contextRef="#ctx0" brushRef="#br3" timeOffset="283646.2308">13629 14600 2481 0,'0'0'1890'15,"0"0"-1596"-15,0 0-199 0,0 0 168 16,-60-38 18-16,33 38-108 0,-4 2-15 15,-4 12 2-15,-3 3-66 0,-3 3-55 16,0 0-36-16,2-2-3 0,1-2-42 16,3-4-70-16,4-3-67 0,4-4-51 15,7 2-105-15,3-3-219 0,9 0-456 16,4-1-390-16,8 7-458 0</inkml:trace>
  <inkml:trace contextRef="#ctx0" brushRef="#br3" timeOffset="283821.8226">13511 14768 2115 0,'0'0'1609'16,"0"0"-1184"-16,0 0-80 0,0 0 3 15,0 0-125-15,0 0-3 0,-56 7 8 16,23 0-13-16,-2 6-55 0,-4 1-106 16,-3 2-54-16,-3 1-42 15,5-3-106-15,5-4-134 0,-2-3-282 16,10-1-1093-16,-6 2-1252 0</inkml:trace>
  <inkml:trace contextRef="#ctx0" brushRef="#br3" timeOffset="286357.9206">13790 14762 205 0,'0'0'56'0,"0"0"-37"0,0 0-2 15,0 0 214-15,0 0-231 0,0 0-12 16,0 0 12-16,0 0 1414 0,0 0-905 15,-17-27-315-15,17 27-97 0,0 3 2 16,-2-3-70-16,2 0-16 0,0 0 29 16,0 0 44-16,0 0 1 15,0 0-17-15,-2 0 39 0,2 0 25 16,0 0-1-16,0 0 26 0,-2 0-14 16,2 0-1-16,-2 0 14 0,2 0-18 15,-2 0-16-15,2 1-13 0,0-1 1 16,-2 2 8-16,2-2 2 0,0 0-5 15,0 0-1-15,0 0 24 0,0 0 9 16,0 0 3-16,0 0-10 0,0 0 6 16,0 0-9-16,0 0-18 0,0 0-25 15,0 0-17-15,0 0-22 0,0 0-15 16,2 0-18-16,0 0 3 0,0 0 6 16,0 0-8-16,0 0 8 0,0-2 12 15,2 2 27-15,1-1 18 0,-1 1-36 16,4 0-9-16,2 0-9 0,1 0-3 15,1 0-15-15,5 0 12 0,1-2-8 16,5 2-4-16,2 0 6 0,4 0-3 16,2-1-3-16,4 1 0 0,10-2-6 15,19 2 0-15,15-2-10 16,6 2 1-16,-1 0 9 0,-3-1-11 16,-9 1 2-16,7 0 12 0,-3 0-15 15,3 1 1-15,4-1 17 0,-5 0-16 16,1 0 0-16,-1 0 16 0,1-1-15 15,-3-1-1-15,1 2 13 0,-1 0 0 16,-3 0 3-16,-1-2-16 0,0 2 0 16,-5 0-1-16,1 0 0 0,-2 0-1 15,2 0 0-15,-2 0 0 0,3 0 0 16,-1 0 0-16,0 0 0 16,0-3 0-16,-2 3-1 0,-2 3-1 15,-4-6-1-15,-12 3 0 0,-9 0-9 16,-12 0 0-16,-2 0-12 0,-2 0-27 15,-1 0-60-15,-1 0-49 0,-9 0-47 16,-5 0-61-16,-7-2-235 0,0 1-720 16,-11-3-856-16</inkml:trace>
  <inkml:trace contextRef="#ctx0" brushRef="#br3" timeOffset="287426.3946">14557 14321 359 0,'0'0'1943'0,"0"0"-1497"0,0 0-253 15,0 0 31-15,0 0 12 0,0 0 8 16,0 0 52-16,0 0 46 0,0 0-63 16,2-46-70-16,6 32-19 0,2-4 9 15,1-1-29-15,3-3-27 16,-1-2-22-16,7-4-12 0,3-5-9 0,6-13-15 15,4-11-13-15,8-17-11 16,-1-4-13-16,-1 2-15 0,-8 6-15 16,-4 11-18-16,-4 8-15 0,-5 10 15 15,-5 11 0-15,-1 4 2 0,0-3 10 16,1-1-9-16,1 5-1 0,-5 3 1 16,-1 11 15-16,-2 2-3 0,-4 5 3 15,0 4 10-15,-2 1 5 0,0 9 0 16,0 7 21-16,-2 16-27 0,-4 20-25 15,-4 19-1-15,3 11 2 0,-1 4 12 16,-2-3-3-16,1-5 12 0,3 2 6 16,-2-2-6-16,4-6-24 0,0-5-24 15,2-18-3-15,0-15 12 16,2-11 13-16,0-14-10 0,0 0-60 16,2-7-85-16,4-3-120 0,0-7-272 15,2-5-852-15,5-10-1914 0</inkml:trace>
  <inkml:trace contextRef="#ctx0" brushRef="#br3" timeOffset="288293.3593">13788 15556 261 0,'0'0'1694'0,"0"0"-1243"15,0 0-287-15,0 0 68 0,0 0 48 0,0 0-31 16,0 0 18-16,0 0 33 0,0 0-27 16,-13-11 13-16,18 0-46 15,1-4-52-15,2-4-26 0,4-3-25 16,1-6-18-16,1-1-7 0,3-5-14 15,1-4-14-15,-1-3-26 0,4 1-22 16,-9 0-15-16,7 4-5 0,-7 5-13 16,0 6 9-16,-3 4 0 0,-3 7-10 15,2 2 10-15,-8 8-9 0,2 2 18 16,-2 2 15-16,0 0-2 0,0 6-22 16,0 7-12-16,0 6-2 0,-2 8-1 15,-2 5 3-15,0 6 1 0,-2 5 1 16,0 11 10-16,-7 10-9 0,7 7 0 15,-2 4 12-15,4-16 3 16,-1-15-7-16,3-16-11 0,-2-6-30 16,2 4 3-16,2-1 6 0,-2-1-31 15,2-7-42-15,0-8-33 0,0-4-43 16,4-3-91-16,9-7-242 0,-9-1-614 16,8-9-466-16</inkml:trace>
  <inkml:trace contextRef="#ctx0" brushRef="#br3" timeOffset="288479.5084">14044 15540 2194 0,'0'0'2206'16,"0"0"-1768"-16,0 0-160 0,0 0 139 15,0 0-139-15,0 0-151 0,54-2-76 16,-36 0-32-16,5 0-19 15,2-3-43-15,2-3-105 0,0-1-106 16,0 0-175-16,-7 0-839 0,13 2-1669 0</inkml:trace>
  <inkml:trace contextRef="#ctx0" brushRef="#br3" timeOffset="289395.111">14654 15465 1266 0,'0'0'1588'0,"0"0"-1200"16,0 0-143-16,6-55 191 0,-6 35-23 16,-6-1-98-16,-2 4-29 0,-5 2-14 15,1 5-75-15,-5 5-72 0,-5 4-13 16,3 12 33-16,-4 6 3 16,-2 10-54-16,7 5-34 0,-1 7-15 15,3 5 6-15,3 0-8 0,5 2-10 16,2-2-11-16,6-5-20 0,0-5 14 15,8-3 2-15,5-7-3 0,5-6-15 16,3-5 0-16,6-9-60 0,0-4-85 16,6-4-60-16,0-10-28 0,-2-3-158 15,-9 3-588-15,11-13-1189 0</inkml:trace>
  <inkml:trace contextRef="#ctx0" brushRef="#br3" timeOffset="289861.8466">14896 15491 4157 0,'0'0'767'16,"0"0"-532"-16,0 0 42 0,0 0-126 15,0 0-105-15,0 0-46 0,0 0-21 16,0 0-180-16,0 0-286 0,0 0-855 16,2 12-1657-16</inkml:trace>
  <inkml:trace contextRef="#ctx0" brushRef="#br3" timeOffset="290362.6432">15342 14935 1190 0,'0'0'1187'16,"0"0"-678"-16,0 0-262 0,0 0 91 16,0 0 44-16,0 0-77 0,0 0 22 15,0 0 24-15,0 0-70 0,0 0-95 16,6-27-43-16,-10 27 14 0,2 4 4 15,-2 1-28-15,-2 3 27 0,-2 3-31 16,-5 7-35-16,3 7-22 0,-2 5-6 16,-3 9-11-16,-1 12-1 0,-5 16-9 15,0 12-3-15,-2 3-9 0,3-4-6 16,3-5 0-16,5-13 0 0,2 0 0 16,3-1 0-16,5-5-27 0,0-7-24 15,2-10-6-15,0-6 15 0,4-3 14 16,3 6-1-16,5 1-10 0,4 2-42 15,1-5-57-15,0-4-52 16,3-8-42-16,-1-6-48 0,-1-4-198 0,-3-5-792 16,6 0-1798-16</inkml:trace>
  <inkml:trace contextRef="#ctx0" brushRef="#br3" timeOffset="291163.7983">15330 15665 153 0,'0'0'2601'0,"0"0"-2190"0,0 0-178 16,0 0 52-16,0 0-42 0,0 0 5 15,0 0 19-15,0 0 5 0,0 0-24 16,0-38-71-16,6 23-24 0,2-3-7 16,1-3-28-16,-1-5-27 0,4-1-19 15,3-3-5-15,-3-4-25 0,5-3 13 16,-1-1-13-16,1 0-15 0,1-3-12 15,-3 2-3-15,1 3-9 0,-5 2 0 16,5 5 13-16,-5 4-14 0,-1 3 10 16,-2 4-9-16,-4 6 9 0,3 3 6 15,-3 4 3-15,-4 3 3 0,2 2 3 16,-2 0-9-16,0 7-6 16,0 4 9-16,0 2-9 0,-4 9-11 15,-1 2 1-15,1 8 0 0,2-1 14 16,-4 7-14-16,-2 1 16 0,6 3-3 15,-7 7 0-15,3 12 12 0,-2-7 6 16,0-5-6-16,6-5 9 0,-5-9-36 16,3 1 0-16,0 2-3 0,0-8-12 15,2-9 3-15,0-6-15 0,0-6-63 16,2-6-88-16,0-3-88 0,4-4-134 16,0-3-321-16,6-9-969 0</inkml:trace>
  <inkml:trace contextRef="#ctx0" brushRef="#br3" timeOffset="291523.7726">15681 15562 1152 0,'0'0'1589'16,"0"0"-789"-16,0 0-443 0,0 0 56 15,0 0 47-15,0 0-47 0,0 0-9 16,0 0-122-16,0 0-71 0,0 0-54 15,38-13-55-15,-20 15-27 16,3 0-33-16,4 2-40 0,-1 1-2 16,-1-4-30-16,2-1-45 0,-6 0-51 15,1-1-58-15,-3-5-82 0,-5-1-210 16,-2 1-735-16,5 1-1304 0</inkml:trace>
  <inkml:trace contextRef="#ctx0" brushRef="#br3" timeOffset="292464.5715">15975 15874 300 0,'0'0'29'16,"0"0"1264"-16,0 0-680 0,0 0-373 15,0 0 11-15,0 0 122 0,0 0-13 16,0 0-43-16,0 0-15 0,0 0-31 15,-4-13-60-15,6 9-54 0,0-2-22 16,2-2 3-16,2 0 2 0,-2-1-18 16,5-4-18-16,-1 1-13 0,2-3-27 15,-2-5-4-15,5-2-8 0,1-3-7 16,-1-6-3-16,1-2-8 0,3-6-4 16,-1-3-3-16,1-2 6 15,-1-3-24-15,3 1-9 0,-5-1-21 16,3 0 18-16,-3 0-12 0,-1 6 14 15,-1 4-1-15,-4 6 1 0,1 5 1 16,-3 5 1-16,0 3-1 0,0 5 0 16,-4 3 0-16,1 4-1 0,-1 2-1 15,-2 1 1-15,0 3-1 0,0 0-1 16,0 0 2-16,0 6-17 0,-2 1 18 16,-1 3 1-16,-3 3 0 0,0 4 1 15,0 1 0-15,0 2 0 0,-1 5 1 16,1 1 0-16,2 1 9 0,-2 6-9 15,2 3 0-15,0 1 12 0,-1 4-13 16,3 2 1-16,-2 2 12 0,2 1-13 16,0 0 0-16,2 0-2 0,-2-5-36 15,2-6 24-15,0-7 11 0,0-7 0 16,-2-5 0-16,2-9 0 0,-2-4-2 16,-2-3-45-16,0 0 2 0,-3-4 28 15,1-5 15-15,-2 3 0 16,0-1 3-16,2-2 1 0,-1 4 1 15,1 1 0-15,4 0 10 0,0 4 3 16,2 0 46-16,0 0 51 0,6 0-25 16,2 0-29-16,5 2 11 0,3 5 24 15,3-3-11-15,2 5-34 0,1-2-30 16,1-1-15-16,0-2-3 0,0-2-2 16,1-2-16-16,-3-1-30 0,-2-7-49 15,-1-7-50-15,-5-2-56 0,1-6-96 16,-6-2-265-16,-3 4-710 0,1-6-727 0</inkml:trace>
  <inkml:trace contextRef="#ctx0" brushRef="#br3" timeOffset="292900.5315">16479 14934 1421 0,'0'0'1087'0,"0"0"-591"16,0 0-212-16,0 0 173 0,0 0-73 15,0 0-64-15,0 0 23 0,0 0-4 16,0 0-71-16,54 2-107 0,-35 13-61 16,-1 1-12-16,1 6-7 0,-1 3-14 15,1 6-4-15,0 5 4 0,-5 13-1 16,3 16 0-16,-9 18-5 0,-4 6-16 15,-4-3-6-15,-8-1 0 0,-5-10-15 16,-3 0-11-16,-1-8-13 0,1-14-57 16,-1-13 3-16,3-13-52 0,1-4-87 15,-3-2-73-15,-1 3-189 0,3-7-739 16,1 1-1390-16</inkml:trace>
  <inkml:trace contextRef="#ctx0" brushRef="#br3" timeOffset="293360.0494">16907 14876 2719 0,'0'0'2395'0,"0"0"-2136"16,0 0-56-16,0 0 63 0,0 0-247 15,0 0-19-15,0 0-103 16,0 0-85-16,0 0-250 0,0 0-1150 0,39 7-1747 16</inkml:trace>
  <inkml:trace contextRef="#ctx0" brushRef="#br3" timeOffset="294466.3895">17554 14023 209 0,'0'0'492'16,"0"0"1505"-16,0 0-1675 0,0 0-44 15,0 0 113-15,0 0-80 0,0 0-7 16,0 0 5-16,0 0-14 0,0 0-47 16,-4-37-44-16,-2 43-7 0,0 6-12 15,-5 4-61-15,-3 7-28 0,-1 5-2 16,-3 6-7-16,-5 14 7 0,-6 16-28 15,0 18-6-15,-4 7-18 0,6 1-9 16,4-6-5-16,9-9 17 0,4 4 12 16,1 0 0-16,5 0 3 0,4 1-42 15,0 2-18-15,4-3-12 0,9-1 12 16,3-6 0-16,-1-13 2 0,1-17-2 16,1-12-38-16,-1-8-58 0,3-2-52 15,2-3-38-15,1-5-59 16,1-6-148-16,-4-6-301 0,-5-1-797 15,5-6-969-15</inkml:trace>
  <inkml:trace contextRef="#ctx0" brushRef="#br3" timeOffset="294764.9336">17471 14707 3243 0,'0'0'1482'0,"0"0"-1255"0,0 0 167 16,0 0-18-16,0 0-138 0,0 0-60 15,0 0-3-15,0 0-52 0,56 31-79 16,-35-22-44-16,6-5-3 0,2-3-37 16,4-1-101-16,0-10-85 0,-2 1-94 15,0-4-266-15,-10 4-655 0,12 4-1314 0</inkml:trace>
  <inkml:trace contextRef="#ctx0" brushRef="#br3" timeOffset="295400.0701">18315 14515 3123 0,'0'0'1162'0,"0"0"-1056"0,0 0 141 0,0 0 121 16,-17-59-121-16,5 50-77 0,-5 5 40 15,-3 4-2-15,-3 4-63 0,-6 5-30 16,-2 9-25-16,0 5-29 0,0 5-34 16,6 1-15-16,0 5 0 15,7 4 6-15,3 0 3 0,5 5 21 16,6 1 3-16,4 0-12 0,4 0 10 15,6-1 38-15,11-5-51 0,6-4-27 16,4-5-3-16,6-4-2 0,4-11-49 16,3-7-67-16,-3-7-47 0,0-9-25 15,-5-7-67-15,-3-5-133 0,-8 5-359 16,3-13-1048-16</inkml:trace>
  <inkml:trace contextRef="#ctx0" brushRef="#br3" timeOffset="295821.0904">18501 13791 1850 0,'0'0'2220'0,"0"0"-1952"15,0 0 78-15,0 0 83 0,0 0-170 16,0 0-26-16,0 0 37 0,66 66-47 16,-47-38-72-16,3 8-46 0,1 4-6 15,6 13-38-15,-4 10-13 0,2 13-6 16,-5 9-6-16,-5-2 9 15,-9-1 6-15,-4-5 6 0,-4 2 3 16,-4 6-3-16,-8 2-21 0,-3 5-5 16,-7-1-13-16,-3-1-18 0,-2-5-82 15,-4-3 49-15,2-13 12 0,2-15-12 16,9-14-33-16,1-15-36 0,7-7-60 16,-7-1-40-16,3-6-63 0,1-3-134 15,5-7-356-15,4-1-849 0,6-9-577 0</inkml:trace>
  <inkml:trace contextRef="#ctx0" brushRef="#br3" timeOffset="295974.195">19005 14782 3842 0,'0'0'1021'0,"0"0"-1021"0,0 0-255 16,0 0-321-16,0 0-1303 0</inkml:trace>
  <inkml:trace contextRef="#ctx0" brushRef="#br3" timeOffset="296754.3839">19493 14544 1482 0,'0'0'2172'0,"0"0"-1814"0,0 0 73 16,0 0 62-16,0 0-124 0,0 0-53 15,0 0-65-15,0 0-73 0,0 0-64 16,-27 69-23-16,17-42-4 0,-5 7-18 15,-1 1-33-15,-1 0-24 0,-1 4-12 16,-1-3-36-16,3 0 15 0,-5-3 18 16,9-1 0-16,-7-6 0 0,4 1 3 15,3-5 0-15,2-3 2 0,3-2 16 16,3-6-15-16,0-1 18 0,4-4 0 16,0-1 13-16,2-1-4 15,4-1-27-15,7-2 0 0,3 1-3 16,1-1-1-16,6-1 0 0,2 2 1 15,-1-2 2-15,7-2 0 0,0 1 0 16,2-2-2-16,0 0 2 0,3-1-2 16,-3 3 0-16,-2-1-1 0,-4 2 0 15,-5 0 0-15,-1 0 0 0,-4 0 0 16,-7 0 0-16,-2 0-1 0,-2-2-10 16,-2 2-6-16,-4-3-12 0,0-4-37 15,-4-2 40-15,-4-4 12 0,-4-6 3 16,-1-5 12-16,-9-1 2 0,1-6-2 15,-2-2 0-15,-4-3 0 0,0 2-1 16,3-2-56-16,3 2-55 0,-2 0-65 16,11 3-120-16,-1 8-393 0,9-5-1275 0</inkml:trace>
  <inkml:trace contextRef="#ctx0" brushRef="#br3" timeOffset="297287.3498">20347 14020 1444 0,'0'0'1802'16,"0"0"-1560"-16,0 0 39 0,0 0 197 16,20-52-88-16,-20 47-92 0,-2 3-72 15,-8 2 38-15,-2 0-9 0,-11 6-49 16,-4 3-28-16,-6 6-15 0,-13 5-43 15,-13 7-60-15,3-1-39 0,8-6-21 16,3-4 0-16,12-8-15 16,-5 0-60-16,-3-4-39 0,4-4-46 15,2-3-36-15,4-3-86 0,6-1-219 16,6 5-545-16,3-2-494 0,5 11-363 0</inkml:trace>
  <inkml:trace contextRef="#ctx0" brushRef="#br3" timeOffset="297554.095">20020 14169 2334 0,'0'0'1713'0,"0"0"-1497"15,0 0 85-15,0 0 74 0,0 0-186 16,0 58-70-16,-4-17 27 0,0 15 3 15,-4 14-52-15,1 7-28 0,-1-1 13 16,4-4-12-16,-2-8-25 0,0 1-24 16,4-7-3-16,0-8-9 0,2-14-9 15,-3-9-54-15,3-8-13 0,0 1 7 16,0-2-40-16,3-2-51 0,1-7-47 16,2-5-91-16,0-4-221 0,-2-1-574 15,11-10-486-15</inkml:trace>
  <inkml:trace contextRef="#ctx0" brushRef="#br3" timeOffset="297937.8128">20417 14700 1383 0,'0'0'2208'16,"0"0"-1930"-16,0-67-171 0,0 37 175 15,-8-3 31-15,-7 3-116 0,-1 2-40 16,-5 8 5-16,-2 6-34 0,1 5-37 16,-5 8-12-16,2 3 3 0,0 10-15 15,2 9-28-15,1 7-15 0,3 6-2 16,7 4 2-16,3 2-23 0,3-3 11 16,6 0 0-16,0-6-10 0,4-4-2 15,7-5-15-15,1-6 14 0,7-5 1 16,3-3-3-16,-1-5 2 0,4-3-14 15,2-3 0-15,-9-8 2 16,3-2 10-16,-2 0 3 0,-7 0 13 0,0 3 38 16,-1 4 13-16,-5 6 20 15,0 2 22-15,0 9-6 0,1 7-100 16,-1 8-9-16,0 5-25 0,-4 4 7 16,0 3 9-16,-2-5-42 0,2-8-82 15,2-5-76-15,0-8-184 0,1-7-650 16,11-4-1077-16</inkml:trace>
  <inkml:trace contextRef="#ctx0" brushRef="#br3" timeOffset="298387.7961">21192 14459 2285 0,'0'0'2199'15,"0"0"-1977"-15,0 0-109 0,0 0 111 16,0 0 35-16,0 0-86 0,-70-50-15 15,45 50-16-15,-2 5-48 0,-4 4-43 16,-2 2-36-16,0 2-15 0,2-1-21 16,0 0-103-16,2-1-121 0,9-1-147 15,5-1-293-15,1-2-795 0,12 6-263 0</inkml:trace>
  <inkml:trace contextRef="#ctx0" brushRef="#br3" timeOffset="298570.7015">21182 14683 1888 0,'0'0'2491'0,"0"0"-2133"15,0 0-112-15,0 0-118 0,0 0 61 16,0 0 72-16,-66-9-43 0,41 4-25 16,-4 5-90-16,-2-3-67 0,-4 1-36 15,0 2-36-15,-2 0-103 0,-1 0-157 16,11 0-303-16,-4 9-1280 0</inkml:trace>
  <inkml:trace contextRef="#ctx0" brushRef="#br3" timeOffset="299097.8549">22007 14529 1944 0,'0'0'2191'0,"0"0"-1951"0,0 0-113 16,0 0 157-16,0 0 86 0,-64-8-18 15,39 8-73-15,-2 2-86 0,-2 3-84 16,0 1-83-16,-2 1-26 0,0-1-36 15,2 0-91-15,4 0-157 0,9-5-385 16,-3 4-1504-16</inkml:trace>
  <inkml:trace contextRef="#ctx0" brushRef="#br3" timeOffset="299888.9483">22470 14295 1770 0,'0'0'1468'0,"0"0"-1222"0,0 0-53 0,0 0 175 16,0 0 0-16,-44-49-71 0,38 30-40 15,6 0 0-15,0-5-44 16,0-2-53-16,8-5-26 0,1-1 14 15,-1-2-24-15,6 0-40 0,-1 2-33 16,-1 2-6-16,7 5-2 0,1 3-4 16,1 7 3-16,4 4-24 0,-2 6-18 15,-3 6 15-15,5 9 6 0,-2 13-9 16,-2 16-12-16,1 18-13 0,-9 21-17 16,-3 9 3-16,-10 1 9 0,-2-7 18 15,-12-10 2-15,-3-2-2 0,-8-7 1 16,-2-10-1-16,5-10-1 0,3-11-2 15,-4-3 1-15,-4 4 0 0,0 2 1 16,-6 0-17-16,2-5-24 0,0-4 20 16,5-2 22-16,-1-9 24 0,10-1 21 15,1-3 9-15,9-5 12 0,3-3 3 16,4 0 124-16,0-1-13 16,9-1-44-16,5 1-82 0,9 2-25 15,6 1-29-15,8-1-1 0,10 1 1 16,-1 0-15-16,-1 1-3 0,3-5-18 15,-15 4-22-15,4-4-8 0,-8 2-30 16,-8-1-39-16,-1-1-46 0,-7 0-53 16,1 0-132-16,-5-5-240 0,-1-2-637 15,-4 2-385-15,6-9-715 0</inkml:trace>
  <inkml:trace contextRef="#ctx0" brushRef="#br3" timeOffset="300290.1971">23113 13949 2835 0,'0'0'1223'0,"0"0"-989"0,0 0 67 15,0 0 15-15,0 0-132 0,0 0-41 16,0 0 194-16,0 0-71 0,0 0-105 15,-60 40-62-15,37 4-6 0,-4 16-8 16,-4 16-34-16,6 7-15 0,7-7-12 16,3-8-6-16,7-18 0 0,6-14 3 15,2-9-6-15,0-9-2 0,0 2 11 16,4-5-9-16,8 1-15 0,1-9-21 16,-1-1-19-16,9-6-2 0,0 0 15 15,-1-9 9-15,5 1 0 0,-4-2-9 16,-5 1 9-16,-3 3 18 15,1 4 38-15,-8 2 4 0,0 10-12 0,-1 7-3 16,-3 9-26-16,-2 5-1 16,0 10 0-16,0 0 12 0,0 3-12 15,0-4-15-15,0-7-81 0,0-7-42 16,0-12-64-16,0-5-43 0,4-6-180 16,-2-3-640-16,8 0-652 0</inkml:trace>
  <inkml:trace contextRef="#ctx0" brushRef="#br3" timeOffset="300639.4554">23489 14742 1608 0,'0'0'2370'0,"0"0"-2181"0,0 0-152 15,43-54-24-15,-24 12 108 0,2-17-50 16,1-25 65-16,-1-10 129 0,-9-2-26 16,-8 2-35-16,-8 12-37 0,-18 12-24 15,1 15-31-15,-2 17-36 0,-2 16-28 16,1 12-27-16,-3 6-18 0,-8 7 12 16,-13 23 10-16,3 27 14 0,-3 29 21 15,9 9 4-15,12 6-22 0,12-6-27 16,7-6 9-16,6 2-6 0,2-5 9 15,8-6 0-15,3-15 19 16,5-14-16-16,-1-21-30 0,-3-8-27 16,9-2-40-16,8-8-71 0,4-7-98 15,2-10-109-15,0-13-216 0,-6 0-638 16,8-21-828-16</inkml:trace>
  <inkml:trace contextRef="#ctx0" brushRef="#br3" timeOffset="301823.4138">23890 14847 1580 0,'0'0'1834'0,"0"0"-1476"0,0 0-154 16,0 0 16-16,0 0-15 0,18-52-4 15,-5 27-35-15,-3-3-6 0,1-1-41 16,5-3-55-16,-4-2-40 0,3 4 16 16,-3 1 3-16,-1 6-13 0,1 5-9 15,-4 5 10-15,-4 8 27 0,3 5 90 16,-5 0 28-16,4 10-91 0,-4 5-40 16,-2 6-24-16,0 7-9 0,0 6 1 15,0 4-10-15,-2 0 18 0,0-2 6 16,-2-6-27-16,2-5 0 0,2-10-12 15,0-4 12-15,0-9 2 0,0-2-2 16,0 0-16-16,8-9-39 0,-2-6 28 16,4-7 25-16,1-4 0 0,5-4 2 15,-5-3-2-15,5 5-25 16,-5 4 24-16,-3 6 3 0,2 7 10 16,-2 8 35-16,-3 3 13 0,-1 2-19 15,2 8-39-15,-2 5 0 0,2 5-15 16,-4 3 12-16,2 3 3 0,-1-4 1 15,1-2 14-15,-2-5-15 0,0-6 0 16,2-6-1-16,0-3 1 0,4-6-54 16,1-9-1-16,-1-6 37 0,2-5 16 15,5-2-19-15,-7 2-6 0,0 2 8 16,-2 6 17-16,-1 7 2 0,-1 3 25 16,-2 8 32-16,0 0 40 0,-2 9-77 15,2 5-20-15,-2 5-21 0,0 7 19 16,0 0 2-16,2 2 2 15,0-4 16-15,-2-5-16 0,4-7-2 16,0-6 2-16,2-6-2 0,-1-3-25 16,3-6-39-16,-2-5 37 0,0-5 24 15,3 2-15-15,-3 0-6 0,0 2 21 16,-4 9 3-16,0 3 19 0,0 3 75 16,0 8-68-16,2 6-26 0,0 2-18 15,5 6 17-15,-3 3 1 0,2-2 1 16,3 0 1-16,3-6 14 0,-2-5 11 15,5-8 6-15,2-4-16 0,5-14-17 16,3-7-14-16,2-11 14 0,4-5 2 16,2-14-2-16,5-9-15 0,1-15-3 15,-4-11 0-15,-4 1 16 0,-8 4 1 16,-15 4 1-16,-1 6 2 0,-7 14 1 16,-2 13 18-16,-11 14-9 0,3 12-9 15,-6 1-3-15,-5 7-2 0,-2 6 0 16,-1 8 0-16,-3 14 2 15,0 9 1-15,2 19 0 0,3 16-1 16,-1 23 0-16,13 12 21 0,4 1 19 16,4-6-1-16,4-12 27 0,12-5 52 15,-3-15-28-15,3-16-39 0,-3-15-21 16,-3-6-30-16,9-2-26 0,-7-6-13 16,9 0-39-16,-9-10-31 0,-4-5-66 15,3-5-79-15,-7-7-201 0,-2 2-531 16,-2-9-727-16</inkml:trace>
  <inkml:trace contextRef="#ctx0" brushRef="#br3" timeOffset="301971.1004">24303 14306 2974 0,'0'0'2297'0,"0"0"-2130"16,0 0-167-16,0 0-52 0,0 0-231 15,0 0-396-15,0 0-259 0,64 18-306 16,-37 2-998-16</inkml:trace>
  <inkml:trace contextRef="#ctx0" brushRef="#br3" timeOffset="302136.8839">24973 14782 3280 0,'0'0'1966'16,"0"0"-1932"-16,0 0-34 15,0 0-153-15,-12-61-451 0,14 47-243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2798 5227 509 0,'0'0'352'0,"0"0"-46"16,0 0-150-16,0 0 543 0,0 0-278 16,0 0-124-16,0 0 2 0,0 0-34 15,0 0-77-15,-48-19-42 0</inkml:trace>
  <inkml:trace contextRef="#ctx0" brushRef="#br0" timeOffset="1.32599E13">12709 5582 264 0,'0'0'215'0,"0"0"-104"0,0 0 453 16,0 0-307-16,0 0-140 15,0 0-6-15,0 0 87 0,0 0 20 16,0 0-21-16,16-18-9 0,-16 16-7 15,0-1-49-15,0-1-19 0,0 0 12 16,0-3 16-16,0 0 9 0,0 0 16 16,0-2 8-16,0 2-7 0,0 0 9 15,0-1 4-15,-2 2-15 0,0-2-22 16,0 0-35-16,0-1-3 0,0-2-1 16,-2-2 7-16,-2-2-1 0,-5-3-18 15,5 0-16-15,-4-3-9 16,-7-2 3-16,7-3-3 0,-9 3-10 15,5-3-11-15,-7 2-13 0,7-2-8 16,-5 3-1-16,3 1-6 0,-3 2 3 16,0 0 0-16,3 4-8 0,-3 2 2 15,1 2 3-15,1 3 0 0,-4 2 3 16,3 0-3-16,1 3 4 0,-3 0 5 16,1 0 0-16,0 0 3 0,-5-1 3 15,3 1-5-15,-2-1 14 0,-4-2-12 16,5 2-3-16,-3-1-2 0,-2 1-10 15,0 0-3-15,2 4-9 0,2 0 9 16,-1 1-11-16,-1 2 1 0,4 3 0 16,-2 3-1-16,-3-2 1 0,3 5-1 15,2-2 0-15,-6 2 0 0,2 0 0 16,3 0 0-16,-3 0 1 0,2 2 0 16,-4-4-1-16,5 3 0 0,-3 0 0 15,0-1-1-15,2 2 1 0,3 2 1 16,-3 0 0-16,-2 4 0 0,6 0 1 15,-3 2-1-15,3 2 0 16,0 0 1-16,-1 1 0 0,5 1-1 16,-3 2 1-16,3-1 0 0,-3 2 0 15,5 0 0-15,1-1 9 0,-3 0-10 16,7 1-1-16,-4 0 1 0,1-1 0 16,3 2 0-16,0-1-2 0,2-1-27 15,-3 2 12-15,3 2 12 0,4-3-9 16,-2 3 12-16,2 1-1 0,2 3 1 15,0-1 0-15,0 2 2 16,0 1 10-16,2 0-9 0,2-2 9 16,0 1-9-16,2-4 9 0,3 0 0 15,-1-3-9-15,-2 0 12 0,0-2-3 16,5 1 0-16,-1-2 0 0,0 3 0 16,3-5 4-16,1 1-1 0,-1 3 0 15,3-6-14-15,1 3 2 0,3-4 9 16,1 2-12-16,2-4-12 0,4-1-3 15,2 0 3-15,2 0-1 0,2-2 10 16,2-1-12-16,2 1 12 0,-2-1-12 16,0-2 14-16,3-1-1 0,-5 0 1 15,6-5 1-15,-4 0 1 0,0-4 0 16,2-2 0-16,1-1 0 0,-1-2-1 16,0-5 0-16,2-2-1 0,5-3 0 15,-3 0 0-15,-2-3 0 0,5-1-1 16,-1-1-1-16,-2 0-15 0,-1-2-9 15,-1 2 6-15,-4-3 9 16,2 1 9-16,-4 1 0 0,-4-5-12 0,0 2 14 16,-2-5-11-16,-2-2-21 15,-8 1 14-15,3-6 4 0,-7-3 12 16,3-1-9-16,-8-3 9 0,1-2-9 16,-3-3 11-16,-4 0 1 0,0-2 0 15,-2 1 2-15,2 0 0 0,-2 0 1 16,0 2-1-16,-4 2 0 0,-4 2 0 15,1 0 0-15,1 1 0 0,-2 1-1 16,-4 0-1-16,3 0 0 0,-1 2-12 16,-4 1-6-16,3 1 3 0,-1-1-3 15,-5 5 15-15,5 2 2 0,-5 2 0 16,5 0 1-16,-7 3 0 0,3-2 2 16,-7 3 13-16,4-1-3 0,-3 2-9 15,-3 0 12-15,-4 3-3 16,0 2-10-16,2 0 1 0,-4 3 0 0,-2 2-1 15,-2 2 1-15,-4 2 0 0,3 1 0 16,-3 3 0-16,4-1-1 16,-4 4 0-16,0 0 0 0,-1 0-2 15,-1 5 0-15,6 1 0 0,-2 0 1 16,3 2-1-16,1 0 0 0,0 0-1 16,2 3 1-16,2-1 0 0,0 5 1 15,5 3 1-15,-1 2 0 0,0 5 1 16,4 5 9-16,1 2-8 0,-3 4 8 15,4 0-9-15,-1 1 0 0,-3-1 9 16,8 0-11-16,-7-1 2 0,7 3 0 16,-3 0 9-16,5-1-11 0,-3 2-1 15,3 0-16-15,3 0-2 0,-2 0 3 16,3 0 14-16,1-1 1 16,0 1 1-16,2 1-1 0,1 0 3 15,1 2 15-15,4 0-3 0,0-3 0 16,0 2 3-16,4-2 0 0,1-3 6 15,3 1-3-15,2 1-3 0,-4-3-6 16,9 3 0-16,-3-3 0 0,3 0-9 16,3-1 10-16,3 0-12 0,-2-5-1 15,5-1-13-15,-1-5 11 0,0-4 0 16,4-4 0-16,2-2 0 0,2-4 1 16,0-4-1-16,6-1-1 0,0-1-12 15,4-3 12-15,3 0-9 0,1 0 9 16,-1 0-9-16,5 0 10 0,-5-3-1 15,3 3 0-15,-1-4 0 0,-3 3-9 16,5-1 10-16,-3 0 0 0,-3-6 0 16,1 2 1-16,-2-7 0 0,-1-2 0 15,-3-4 2-15,-2-5-1 0,2-3 0 16,-6-4 0-16,2-3 0 0,-2-3 0 16,-2-3-30-16,-4-2 12 15,-2 0 0-15,-3 0 6 0,-3-2 10 16,-5-1-1-16,-1 1 1 0,-1 0 0 15,-4 0 1-15,-4 1 1 0,-2 1 0 16,0 1 2-16,-2-2 0 0,-6-2 0 16,-7-9 10-16,-3-8-9 0,-7-9 12 15,-4 5-13-15,4 13-2 0,7 14 0 16,1 10-21-16,-3-5 6 0,-3-2 12 16,-4-5-9-16,-2 4 12 0,2 3 1 15,2 0-1-15,-4 4 1 0,0 1 1 16,0 2 1-16,-2 3 0 15,-2 2 0-15,0 2-1 0,-2 0 1 16,0 5-1-16,0 0 0 0,-2 3 0 16,-1 4 0-16,-1 2-2 0,0 2 0 15,2 4-1-15,-1 0 0 0,1 2 0 16,0 3 0-16,0 4 0 0,-2 0 0 16,3 4 1-16,1 0 0 0,0 3 0 15,0 5 1-15,4 0-1 0,0 5 2 16,0 2 1-16,6 3-1 0,-2 5 1 15,0 1-1-15,1 1 1 0,-1 2 9 16,6 1-9-16,-4-2 0 0,0 2 0 16,3-2 12-16,1 1-12 0,-4 0 9 15,9-1 0-15,-5 0-11 0,7-1-1 16,-3-1-33-16,9 2 18 0,-3 0 14 16,3 1-1-16,2 1 2 0,4 2 1 15,2-1 2-15,0-2 12 16,4 4 0-16,2-1-3 0,7-1 3 15,-3-2 0-15,2 0 0 0,5-3 3 16,-3-1-3-16,7 0-12 0,0-2 19 16,1 2-7-16,3-5-3 0,0-1-9 15,2-1-1-15,-2-2-2 0,6-2-15 16,0-1 12-16,4-1-16 0,0-4 7 16,6 0 9-16,-1-2-9 0,3-4 0 15,-2-1 0-15,7-1-6 0,-5-3-6 16,7 0-6-16,-3-5-6 0,3-3 6 15,-2-1 2-15,-1-6-2 16,3-1 0-16,-3-5 3 0,3 0 15 16,-5-3 9-16,5-4 1 0,-7-1-1 15,-1-2 1-15,-1-1 1 0,-4-3 1 16,-4-1 0-16,-4-2 1 0,-2-4 9 16,-2-2-10-16,-2-5-37 0,-7-9 19 15,1-12 6-15,-5-7-3 0,-8-7 12 16,-4 6 2-16,0 6 1 0,-2 18 0 15,0 5 1-15,2 11 2 0,-4 1 0 16,2-3 9-16,0-4-9 0,-4 0 0 16,2 1-1-16,-5 4 1 0,3 3-2 15,-2 2 2-15,-2 0-3 0,-5 0-1 16,1 0 1-16,-5 0 3 0,-2-4 18 16,-3 3 1-16,-5-4-1 0,-4 0 0 15,-3 1-6-15,-3-2 0 0,-4 3-13 16,1 0-1-16,-1 4 2 0,-3 2 0 15,7 3 9-15,2 7-11 16,0 4-1-16,4 2 0 0,0 7 0 0,4 0 0 16,0 4 0-16,0 4 1 15,4 2 1-15,-2 1 0 0,-2 2-1 16,2-1 1-16,-4 4-1 0,2-2 0 16,0 3 1-16,3 2-1 0,-3-1 1 15,2 5 0-15,0-4-1 0,-4 5 0 16,4-2-1-16,4 4-1 0,-2 1-2 15,3 0 0-15,1 4-9 0,0 1 10 16,1 1 2-16,3 2 1 0,-3 4 11 16,7 0-12-16,-1 0-30 0,1 4 9 15,7-1 18-15,-2-1 2 0,-1 2 1 16,5 2 1-16,2-1 11 16,0-2 0-16,2 1 3 0,0-3 0 15,0 1 6-15,0-3-5 0,4-3 11 16,0-2-3-16,5 3 6 0,-1-4-3 15,-2-1 0-15,7 2 3 0,5 0-8 16,1 0-4-16,2-2-6 0,7 0-12 16,1 0-14-16,7-2-11 0,-1-1 4 15,6-3-3-15,2-3 0 0,1-3-6 16,-1-5 0-16,1-3-9 0,1-2-1 16,-4-3 4-16,1-3 6 0,1-3 3 15,-1 0 15-15,-3 0 10 0,0-3 0 16,5-3-13-16,-3 0 12 0,-2-4-10 15,2-3 12-15,3-4-1 0,-5-4-1 16,-2-5 1-16,1-4 1 0,-5-4-2 16,0-4 1-16,-4-2 0 0,-2 0 2 15,-7-4-15-15,3 1-24 0,-7-3 15 16,-1 2 12-16,-7-1 11 16,3-1-1-16,-5-1 2 0,-2 0 0 15,-2-2 1-15,-2-6 1 0,-2-9 1 16,-6-7 9-16,-3-1 0 0,3 15-10 15,0 13 10-15,2 15-9 0,-5 3-1 16,5-3-2-16,-4-1-14 0,-7-4-4 16,5 1 15-16,-3 4-15 0,-3 2 17 15,-5-1 0-15,0-1 1 0,-4 1 2 16,-6 2 13-16,0-2 3 0,-4 2 3 16,-6 0-3-16,1 3 6 0,-1 1-6 15,-5 1-5-15,5 4-10 0,-3 4 9 16,1 3-9-16,6 6 0 0,-1 2 0 15,5 2-1-15,-2 5 1 0,2 3 0 16,2 0-1-16,0 4 0 0,0 1-1 16,2 1 1-16,0 6-1 0,2 0 0 15,0 7 1-15,-2 3 1 0,2-1 0 16,0 3 9-16,4 2-10 16,-4 0 1-16,2 0 0 0,0 0 9 15,5 1-10-15,1 1 10 0,0-1-10 16,5 1 1-16,-1 3 9 0,7 2-12 15,0 2-27-15,1 2 15 0,5 0 9 16,2 1 1-16,0 3 2 0,2-1 0 16,4 1 3-16,2-1 12 0,3-1-3 15,1-1-9-15,-2-1 9 0,7-3-9 16,-1 0 0-16,3-1 12 0,-1-2-2 16,9-3-10-16,0 0 12 0,0-3-14 15,6-1 0-15,2-4-1 16,4-3-21-16,4-3-1 0,3-6 7 15,3-1 3-15,3-9-3 0,-5-4-3 16,5-2 3-16,-7-11 12 0,3-4 0 16,3-6-15-16,-3-1-3 0,4-1-1 15,-7 1 4-15,7 1-6 0,-7 2 9 16,2 4-6-16,5 1-9 0,-7 5 14 16,-1-3 13-16,-1 2 0 0,-2-2 0 15,-6-3 1-15,-2-4-1 0,0-4-12 16,-8-3 14-16,4-5-2 0,-6-5-9 15,-3-12 10-15,1-12-1 0,-11-13 0 16,-2-5 3-16,-6 3 2 0,-2 4 10 16,-4 9 0-16,-8-5 3 0,-3 4 7 15,-3-3 11-15,-5 3-3 0,-2 3-15 16,-4 5-15-16,2 2-1 0,0 8 0 16,6 8 0-16,0 7 1 0,1 6 1 15,-5-6-1-15,-6-2 2 16,-2-4 0-16,-3 5 0 0,1 5 13 15,0 3-14-15,-2 6 2 0,-1 3-1 16,-1 7 1-16,2 1 12 0,0 5-12 16,-3 1 0-16,-1 0 1 0,4 7-1 15,-1 0 0-15,1 4-1 0,0 2-1 16,2 1 0-16,-1 4 2 0,3-1 9 16,2 3 3-16,0 3 3 0,2 1-6 15,6 4-9-15,-4 0 0 0,4 6 0 16,-1 2 12-16,5 3-12 0,0 2 9 15,1 2-9-15,5 2 15 16,-4 0-5-16,9-1 5 0,0 4 0 0,-1-1 0 16,5 1 0-16,2 1-18 15,2 0-29-15,0-2 17 0,2 0 12 16,0 0 2-16,2-1 10 0,-2-2 6 16,4 1 0-16,2-3 9 0,3 0-3 15,-1-2 3-15,-2 0-9 0,4-2 0 16,7 1-2-16,-3-1 2 0,9-1 0 15,0 2 3-15,0-2-6 0,8 0-12 16,2-3-3-16,0-4 0 0,4-2-27 16,2-7 9-16,1-6 0 0,-1-3 6 15,0-8 9-15,0-4-13 0,5 0 4 16,-1-9 9-16,-3-3-18 0,7-1 6 16,-3-4 13-16,1 3-13 0,5-2 0 15,-7 3 12-15,7 0-21 0,-3 1 9 16,-1-2 0-16,1 1 3 0,-5-5 9 15,1-1-12-15,-2-3-13 16,-8-3 10-16,0-4 16 0,-4-3-10 16,-4-2 9-16,0-7 0 0,-6-4-9 15,-5-11 11-15,-4-14 0 0,-8-10 1 16,-2-6 2-16,-6 6 13 0,-4 7 6 16,-9 9-3-16,5 1-5 0,-11 2-1 15,6 10-9-15,-1 10-3 0,1 11-3 16,5 2-9-16,-11-3 9 0,-2-2 1 15,-6-4 1-15,0 6 1 0,-2 2 2 16,-2 4 0-16,-1 3 1 0,-1 4 0 16,-2 2 0-16,-3 3 12 0,3 3-14 15,0 5 1-15,-1 4 1 0,1 1 9 16,0 3-10-16,5 6 0 16,-1 4 0-16,0 0 10 0,0 7-10 15,2-1 10-15,-5 5-10 0,11 1 10 16,-4 1-9-16,4 2 9 0,0 1 0 15,3 2-10-15,-3 2 10 0,6 0-9 16,2 2 15-16,-1 3-16 0,3 1 13 16,2 2-3-16,3 1-9 0,-1 2-3 15,7 1-19-15,-2-1 7 0,-1 1 10 16,5-1 1-16,2 0 1 0,2-3 2 16,-2 1 1-16,4 0 15 0,-2-2-6 15,2-2-9-15,0 3 16 0,4-3-1 16,0-2-3-16,-2-1 6 0,4-4-3 15,5 0 3-15,1 0-3 0,-4-3-15 16,9 2 0-16,0-3 12 0,5 0-12 16,3-2 0-16,2-3-3 0,4-2-21 15,8-1 9-15,-2-2 9 16,3-4-15-16,-1-4 15 0,4-1-9 16,11-5 0-16,6-4-12 0,10-13-37 15,1-7-35-15,-5-6-34 0,-15 0-39 16,-11 4-55-16,3-9-205 0,-12 9-621 15,13-13-939-15</inkml:trace>
  <inkml:trace contextRef="#ctx0" brushRef="#br0" timeOffset="1.32599E13">10327 5439 55 0,'0'0'731'0,"0"0"-497"0,0 0-71 16,0 0-49-16,0 0-45 0,0 0-27 15,0 0 10-15,0 0 68 16,0 0 24-16,7-2-21 0,-7 0 10 0,0 0-13 15,0 0-16-15,0 0 0 16,0 0 9-16,0 1 10 0,0-5 28 16,-4 2 20-16,-1-2-78 0,-3 1 322 15,4-3-227-15,0 1-43 0,0-3-15 16,-2-3-11-16,-7-1-34 0,5 1-9 16,0-5-20-16,-3 2 0 0,-1 1-3 15,2 0 0-15,-7 1-7 0,3 2 1 16,-1 2 5-16,-4 0-8 0,1 1-4 15,-1-1 9-15,-6 2 13 0,1 1 9 16,-1-1 5-16,-2 1-2 0,-2 1-16 16,-2 0-12-16,-2 0-12 0,2 0 2 15,2 1-5-15,-2-1-1 0,2 0 10 16,-2-2 9-16,4 1 12 0,-2-3 6 16,0 2-7-16,-2-3-14 0,2 3-13 15,-2-1-18-15,0 3 4 16,2-1-16-16,-2 4 9 0,0 1-9 15,2 1 21-15,-2 1 0 0,-2 0-3 16,2 3 10-16,-2 4-7 0,-2-1 3 16,0 1-6-16,-2 0-5 0,0-1-4 15,-1 2-10-15,3-2-2 0,-2 1 2 16,2 1 0-16,0-2 1 0,-2-2-2 16,-1 1 1-16,5 1-1 0,-2 2 2 15,2-1-2-15,2 1 1 0,0 2 10 16,2 3-10-16,0 1 10 0,4 1-11 15,0 6 1-15,3-1 0 0,-3 4 10 16,4 2-10-16,3 4 1 16,-3 0 0-16,4 3 15 0,-3 0-15 15,5 0 12-15,-3 0-2 0,3 1-10 16,-1 0 9-16,3-3-9 0,-3 1 0 16,3 1 8-16,1-2-11 0,2 0-30 15,-1 2 14-15,-3-4 14 0,6 2-1 16,-3-2 3-16,5-1 0 0,-2 3 3 15,4 0 10-15,2 3-10 0,-1 1 15 16,3 3-6-16,5 1 0 0,1 0 3 16,4 2-3-16,-2-1 6 0,3 0 3 15,3-1-3-15,-3-3 7 0,5 0 14 16,-3-4 9-16,3-1-12 0,3-2-24 16,3-1-10-16,-1-2-2 0,6 0-9 15,2-3-6-15,2 0 0 0,2-1 3 16,2-2 9-16,0 3-12 0,0-4 13 15,5-1 0-15,-5 2-10 0,6-4 9 16,-2 0-15-16,-3 1 3 0,5-3 0 16,-2 1-1-16,7-1-2 15,-5-1-3-15,4-3-6 0,3-1 3 16,-5 0-3-16,7-5 6 0,-4-2 2 16,1-2 1-16,3-4 0 0,-3-7 6 15,5-3-3-15,-5-2 0 0,3-5 3 16,-4-1-3-16,1-2 12 0,-6-2-16 15,3-1 16-15,-5-3-12 0,4-1 12 16,-5 0-15-16,-5-2 15 0,-2 0-9 16,-2-2 10-16,-4 2-10 0,-1-1 0 15,1-1-19-15,-4 2 13 0,-5 0 3 16,5-1 14-16,-9-1-1 0,5 1 0 16,-7 1 0-16,-1-2 0 0,-3-2-16 15,2 2-3-15,-6-3-1 0,0 0 10 16,-2-2 11-16,-4 0 1 0,-4-3 0 15,-3-1 1-15,5 1 1 16,-8 0 1-16,3 2 9 0,1 2-10 16,-2 2 0-16,-1 2-2 0,7 5 0 15,-8 2-15-15,3 2 12 0,3 0 0 16,-6 2 0-16,1-1 1 0,-5 1 2 16,1-3 3-16,-4 0 21 0,-1-2-2 15,-3-4 5-15,-6 0 6 0,0 0-8 16,-2 2-1-16,-2 0 6 0,1 1-6 15,-1 4-12-15,-2 4-9 0,0 0-1 16,2 4 0-16,-2 2 0 0,1 0 0 16,1 8-1-16,2 0 1 0,-2 3-1 15,2 1 2-15,-2 4-1 0,0 0 0 16,0 4 10-16,-3 2-9 16,3 3 12-16,-6 2-13 0,0 2 1 15,-3-2-1-15,5 1 0 0,-9 0 0 16,5 1 0-16,-1 1-1 0,-1 2 2 15,4-1 0-15,-1 3-1 0,5 3 1 16,0 0 9-16,2 4-9 0,2 0 0 16,2 0 0-16,2 4 15 0,0 0-15 15,2 3 9-15,4 1-9 0,5 2 16 16,-3-1-16-16,6 1 12 0,-3 3 0 16,5 0 0-16,1 2 3 0,2 1-3 15,-1-2-15-15,5 4-20 0,-2 0 8 16,4 0 0-16,0 1 10 0,4-1 2 15,0-1 3-15,-2 0 12 0,4 2-3 16,4-2 9-16,-2-2 6 0,6 0-9 16,-3 0 4-16,3-1 2 0,2-2 0 15,-1 1-9-15,3-4 0 0,3 2 3 16,-1-1-15-16,5-2-1 0,6 1 10 16,-3 0-12-16,3-2 0 0,6 0-30 15,5-3 12-15,-3-2 6 16,2 0 10-16,-2-6-1 0,0 0 1 15,0-3 1-15,3-2-1 0,-1-1 0 16,0-1 0-16,0-2-1 0,7-2-15 16,-5-1 3-16,6 0-7 0,9-4 1 15,12-2-9-15,5-3-3 0,5-5-3 16,-2-4 2-16,-3-6 7 0,-11-2-3 16,0-2-9-16,0-1 17 0,-3-3 20 15,3 1 2-15,-6-3 0 0,-4 2 1 16,-13 4-1-16,-4 2 0 0,-6-2 0 15,6-6 0-15,2-4 1 16,2-10 2-16,-4 0-2 0,1-3-1 16,-1-12-40-16,0-7 16 0,-2-9 9 15,-7-1 13-15,-7 2-10 0,-5 6 10 16,-5 7 0-16,-5-3 0 0,-2 4 1 16,-2 1 1-16,-9-1 0 0,1 0 2 15,0-1 10-15,-7-1 0 0,1 0-10 16,-7 8-2-16,8 10 0 0,-3 7-2 15,3 3 1-15,-7-2-1 0,-3-2 1 16,-4-4 0-16,2 7 1 0,-2 2 1 16,-2 6 0-16,0 2-1 0,0 1 2 15,-2 2 1-15,-6 3 0 0,-3-2 9 16,1 1-10-16,0-1 13 0,-11 0-12 16,4 3 9-16,-7-2-10 0,5 7 16 15,-4 1-15-15,5 2 12 16,3 5-3-16,-1 0-9 0,-5 1 0 15,6 4 12-15,-3 1-14 0,1 2-1 16,3 5 0-16,-7 0 0 0,7 0 1 16,-5 6 0-16,7-1 1 0,-7 5 1 15,4 0 0-15,3 3 9 0,-2 2-11 16,1-1 1-16,9 6-1 0,-2 0 1 16,2 1 10-16,4 5-10 0,2 3 1 15,2 1 15-15,4 0-3 0,2 9-2 16,-1 8-1-16,3-8 6 0,7-1-4 15,3-9-14-15,7-5-33 0,-2 6 20 16,-2 5 13-16,4 0 2 0,2 1 10 16,0-4 3-16,0 3 0 15,6-5 6-15,2 3 0 0,-1-2 9 16,3-1 4-16,4 1-10 0,-1 1 0 16,5-2 3-16,-1 1 3 0,4-2-9 15,-3 0-6-15,3-1-15 0,6-2-18 16,0-2 0-16,2 0 15 0,0-3-9 15,8 0 9-15,2-4 1 0,-2-3-10 16,7-5 10-16,3-2-1 0,7-9-15 16,10-5-15-16,10-7-16 0,5-11-2 15,-11-5 0-15,-4-3 8 0,-6 0-2 16,0-3 9-16,2 0 15 0,2 1-1 16,2-3 4-16,-2 1 0 0,-2 0 6 15,-12 1 0-15,-7 4 10 0,-10 1 0 16,-2-1 1-16,6-5 0 0,2-7-2 15,5-8 1-15,-7-3-1 0,-2-2-40 16,-6 0 16-16,0-1 15 16,-3-3 0-16,-3 1 10 0,-4 0-10 15,-1 1 9-15,-3-1 1 0,-7 2 0 16,0-1 2-16,-4 2 1 0,-2 0 1 16,-2 0 0-16,-4-7 0 0,-7-9 10 15,-3 5-10-15,-1 6 13 0,-6 5-12 16,1 7 12-16,-3-7 0 0,-10-5 3 15,-7-1-15-15,-1 2 1 0,0 2 8 16,-3 3-12-16,1 4 1 0,1 4 2 16,-1 7 9-16,3 5-9 0,5 3 9 15,-2 7-10-15,2 5 19 0,-3 3 9 16,1 2-2-16,-2 3-7 0,4 0-3 16,-11 0-15-16,-1 0-1 0,-13 0 0 15,-9 0 0-15,1 0 0 0,2 0 0 16,14 0 0-16,17 2 10 15,8 2-12-15,0 6 1 0,-2 2 0 16,-2 9 2-16,-6 1 9 0,5 7-10 16,1 4 13-16,4 5 1 0,1 4-1 15,1 0 0-15,0 4 3 0,0 1-16 16,0-1 10-16,4-1-11 0,1 0 2 16,-3 0 12-16,6 1-12 0,3 2 8 15,7 1-11-15,-3-2-42 0,8 4 30 16,2-1 11-16,0-1 1 0,4 3 2 15,2-3 16-15,2 1-3 0,4-3-3 16,-1 1 3-16,-1-3 6 0,6-3-9 16,-5 0 4-16,5 0 2 0,3 0 0 15,-3-3 6-15,5 0 0 0,-1 0-15 16,7-3-9-16,0-3-18 0,6-3 6 16,4-2 9-16,2-5-9 15,15 1 0-15,8-4 10 0,14-6-10 16,1-4 9-16,-1-7-15 0,-4-3 5 15,-8-8-5-15,3-5 6 0,-3-1 0 16,2-2 10-16,-4-4-1 0,0-2 0 16,-3 0 1-16,1-1 0 0,4-3 0 15,-16 1-1-15,-5 4-9 0,-12 0 12 16,0 2-1-16,4-8 0 0,4-5 0 16,3-6-23-16,-5 0-25 0,-4-5 16 15,-6-1 6-15,-3 0-18 0,1-1-19 16,-11-2-24-16,5-7-27 0,-13-10-49 15,-4-9-92-15,-12-8-198 0,-3-5-219 16,-1 24-543-16,3-1-784 0</inkml:trace>
  <inkml:trace contextRef="#ctx0" brushRef="#br0" timeOffset="1.32599E13">11533 8741 124 0,'0'0'117'0,"0"0"-117"0,0 0-42 16,0 0-7-16,0 0 10 0,0 0-59 15</inkml:trace>
  <inkml:trace contextRef="#ctx0" brushRef="#br0" timeOffset="1.32599E13">11533 8741 11 0,'-9'-28'0'0,"9"28"-11"15,0 0 11-15,0 0 0 0,0 0 0 16,-2 0 0-16,0 0 0 0,0 0 0 16,0 0 0-16,0 0 0 0,-2 0 62 15,2 0 19-15,2 0-32 16,-2 0-46-16,0 0 16 0,0 0 20 15,2 0 545-15,0 0-95 0,-2 0-255 16,2 0-94-16,0 0-1 0,0-3 11 16,0 3 12-16,-3 0-32 0,3 0-1 15,0 0-22-15,0 0-96 0,0 0-9 16,-2 0 13-16,2 0 59 0,-2 0 23 16,2 0 15-16,-2 0 23 0,2 0 3 15,-2 0 15-15,2 0 32 0,-2 0 12 16,2 0 14-16,0 0 22 0,0 0 17 15,-2 0-6-15,2 0-41 0,0 0-40 16,0 0-44-16,0 0-40 0,0 0-30 16,0 0-12-16,0 0-7 0,0 0 7 15,0 0-1-15,0 0 7 0,0 0-1 16,0 0-2-16,0 0-1 0,0 0-8 16,0 0-1-16,0 0-3 0,0 0-3 15,0 0-8-15,0 0-15 0,0 0 2 16,0 0-1-16,0 0 0 15,0 0 16-15,0 0 0 0,0 0 0 16,0 0 3-16,0 0 13 0,0 0 2 16,0 0 21-16,0 0 28 0,0 0-31 15,0 0-20-15,0 0-4 0,0 0-9 16,0 0 0-16,0 0 0 0,0 0 3 16,0 0-3-16,0 0 0 0,0 0 0 15,0 0-2-15,0 0 2 0,0 0 0 16,0 0 3-16,0 0-12 0,4 0 3 15,0 0 0-15,5 0 3 0,-1 0-6 16,4 0 0-16,-1 0-10 0,7 0 0 16,-3 0 13-16,7 0 3 0,-3 0 3 15,6 0 3-15,0 0 6 16,-1 0 22-16,1 0 35 0,4 0-30 16,0 0-24-16,4 0-12 0,0 0 0 15,0 0-6-15,0 0-3 0,0 0 0 16,1 0-9-16,3 0-1 0,0 0 0 15,2 0 1-15,3 0 0 0,-1 0-2 16,-2 0 1-16,9 0-1 0,-5 0 0 16,3 0 0-16,3 0-1 0,7 0 2 15,6 0 1-15,15 0 15 0,-5 0-6 16,-6 3-9-16,-6-3 9 0,-8 0 0 16,1 0-10-16,1 0 10 0,0 0-10 15,0 0-2-15,-3 1 0 0,7-1 1 16,-2 0 0-16,0 1 0 0,0-1-1 15,-1 2 1-15,1-2-1 0,0 0-2 16,2 0 2-16,2 0 1 0,-2 0-1 16,2 2 1-16,2-2-1 0,0 0-1 15,-2 0 0-15,2 0 1 16,-2 0 1-16,2 0-1 0,-2 1 1 16,2-1 0-16,0 1 0 0,-2-2 1 15,2 2 0-15,-2-1 0 0,-3 2 1 16,3-2 9-16,-2 0-10 0,2 0-1 15,-4 0 1-15,4 0-2 0,-4 0 0 16,2 0-1-16,-3 0 0 0,5 0 0 16,-2 0 0-16,2 0-1 0,-4 0 1 15,4 0 0-15,-2 0 1 0,0 0 0 16,-2 2 0-16,-3-2-1 0,1 1 2 16,-2-1-2-16,-9 0 1 0,-4 0 0 15,-10 0-1-15,2 0 1 0,7 0 0 16,3 0 0-16,6 2-1 0,1-2 1 15,-3 0 0-15,1 0-1 0,-1 0 0 16,-1 0 1-16,-3 0 1 16,1 1-1-16,-3-1 0 0,2 0 1 15,-2 0 1-15,-3 0-1 0,1 1-1 16,-2-1-1-16,-2 0 1 0,0 0 0 16,-2 0-1-16,-2 2-11 0,2-2 10 15,-4 1-1-15,0-1 0 0,0 1-9 16,-5-1 0-16,5 0-6 0,-6 0 3 15,2 0 13-15,-3 2-1 0,-3-2 1 16,-1 0 0-16,-1 0 0 0,-7 0 2 16,0 0-1-16,-1 0-1 0,-5 0 1 15,-2 0-11-15,0 0-12 0,0 0-6 16,0 0-18-16,0 0 0 0,-4 0 18 16,-5 0 27-16,-1 0-9 15,-5 0 12-15,-1 0 1 0,-1 0-1 16,-1 0 0-16,-3 0 0 0,0 0 0 15,1 0 1-15,-3 0 0 0,-2 0 0 16,-2 0 0-16,-2 0-1 0,0 0 0 16,-6 0 0-16,-2 0 0 0,-4 0 0 15,-3 0 0-15,-9 0-1 0,-11-2 1 16,-9 2-1-16,-5 0 0 0,5 0-14 16,7 0-3-16,4-1-12 0,2 1 6 15,-2-1 6-15,-2 1 15 0,0-2 0 16,-2 2 1-16,-4 0 2 0,-1 0 1 15,-1 0 0-15,-2 0 0 0,-1 0-1 16,1-1 0-16,-3 1 0 0,1-1 0 16,-3 1 0-16,3 0-1 0,-1 0 0 15,1 0 1-15,-3-2 0 16,-1 4-1-16,5-4 0 0,-1 2 0 16,-5 0 1-16,9 0-1 0,-5 0 0 15,1 0 0-15,-1 0 1 0,3 0 1 16,2-1-1-16,-5 1 0 0,3 0 0 15,-1-2 0-15,5 2 0 0,-2 0 0 16,1 0 0-16,3 0 0 0,-2 0 0 16,4-2 0-16,-1 1 0 0,1 0 0 15,4 1-1-15,0 0 1 0,2 0-1 16,-2 0 1-16,4-2-1 0,3 2 0 16,1 0 0-16,4 0 1 0,13 0 0 15,4 0 0-15,4 0 1 16,-8 0-1-16,-2 0 1 0,-7 0 0 15,-1 0-1-15,5-1 1 0,-1 1-1 16,-1 0-2-16,3-1-1 0,6 1 2 16,-2 0-12-16,4 0 11 0,2 0 1 15,0 0-1-15,4 0 0 0,6-1 1 16,-2 1 0-16,1 0-1 0,5 0 1 16,-4 0 0-16,7 0 1 0,-3 0 1 15,5-1-1-15,-7 1 0 0,9 0 0 16,-6 0-1-16,3 0 0 0,-1 0 1 15,-1 0-1-15,7 0-2 0,-4 0 1 16,-1 0-1-16,5 0 0 0,-2 0-12 16,-1 0 12-16,3 0-12 0,2 0 0 15,-3 0 0-15,1 0-6 0,2 0 3 16,0 0 3-16,2 0 12 0,-5 0 0 16,1-3 0-16,2 3 1 0,2 0 1 15,-2 0 1-15,-1 0-1 16,-1 0-1-16,4 0 0 0,-4 0-1 15,4 0-9-15,-3 0 0 0,3 0-3 16,-4 0-12-16,4 0-7 0,2 0-2 16,0 0-12-16,0 0-18 0,2 0-49 15,0 0-109-15,0 0-228 0,6 0-484 16,0 0-437-16,2 0-1024 0</inkml:trace>
  <inkml:trace contextRef="#ctx0" brushRef="#br0" timeOffset="1.32599E13">11299 8898 225 0,'0'0'111'16,"0"0"212"-16,0 0 273 0,0 0-401 16,0 0-87-16,0 0 2 15,0 0 24-15,0 0-5 0,0 0 11 16,0 0 32-16,-23-4-7 0,23 4-26 15,-2 0-23-15,0 0-19 0,2 0-27 16,-2 0-18-16,0 0-1 0,0 0 10 16,-2 0 16-16,2 0 29 0,-2 0 31 15,-1 0-7-15,3 0-22 0,-2 0 3 16,2 0 0-16,0 0-7 0,0 0 2 16,0 0 14-16,0 0 17 0,2 0 9 15,0 0 6-15,0 0 2 16,0 0 3-16,0 0 24 0,0 0 8 15,0 0-13-15,6 0-33 0,2 0-52 16,3 0-22-16,-1 0-11 0,5 0-10 16,-1 0-3-16,5 0 1 0,-1 0 11 15,5 0 7-15,-4 0-1 0,5 0 0 16,3 0 13-16,-2 0 5 0,2 0-3 16,0 0-21-16,0 0-14 0,2 0-13 15,4 0 3-15,-2 0-3 0,4 0-6 16,0 0 0-16,0 0 3 0,4 0-9 15,3 1 3-15,1-1 0 0,-4 0-6 16,9 1-3-16,-3-1-12 0,3 0 12 16,2 1 6-16,-3-1 0 0,5 0-15 15,4 0 0-15,10 1-1 0,8-1-2 16,1 0 0-16,-5 1-1 0,-4-2 1 16,-8 2 0-16,0 0-1 0,2-1 1 15,-2 0 0-15,6 0 0 16,-4 0 1-16,2 2-1 0,2-1-1 15,-2-1 1-15,4 0-1 0,-2 2 0 16,2-2 1-16,0 2-1 0,0-2 1 16,3 0 1-16,3 0 1 0,-4 2-2 15,2-1 1-15,3-1 0 0,-3 0 1 16,2 0 0-16,-1 0-1 0,-1 3-1 16,-2-3 0-16,0 0 0 0,1 0 0 15,1 0 0-15,0 0 0 0,-2 0-1 16,1 0 1-16,3 1 0 0,-2 0 0 15,-1-1-1-15,-1 0 0 0,0 1 0 16,0-1 0-16,0 0 1 16,1 1 0-16,1 0 0 0,-2 1 0 15,2-2-1-15,-3 0 1 0,-1 0 0 16,-2 0 0-16,0 0 0 0,-2 0 0 16,-4 0-1-16,0 0 0 0,-5 3 1 15,1-3 0-15,0 0-1 0,-2 1 1 16,-7-1-1-16,-6 1-2 0,-8-1 0 15,-2 1 2-15,8-1 0 0,7 0-2 16,3 0 1-16,1 1-10 0,-3-1 10 16,1 0 1-16,-3 1-2 0,1-1 0 15,-3 0-12-15,0 1 0 0,-1-1 3 16,-5 0 0-16,2 0 10 0,-2 1 2 16,-4-1-1-16,0 0-1 0,0 0 2 15,-6 3-3-15,0-3 1 0,-7 0 2 16,-1 0 0-16,-3 0 0 0,-3 0 2 15,-3 0-1-15,-2 0-1 0,-4 0-1 16,0 0-14-16,0 0 0 16,-2 0-9-16,0 0-12 0,0 0-9 15,-4 0 6-15,-4 0 15 0,-4 0 6 16,-7 0 17-16,-2 0 0 0,-1 0 0 16,-7 0 1-16,-2 0 0 0,-2 0 0 15,-7 0-1-15,1 0 1 0,-2 0-2 16,-11 0 0-16,-10 0 2 0,-15 0 0 15,-1 0-2-15,1 0 2 0,1 0 0 16,6-3 0-16,-5 2 0 0,-1 1 0 16,-5-1 0-16,-4 0 0 0,-3 1 0 15,-3-1 2-15,0 1-2 0,-4 0-1 16,-1-1-1-16,1 0-16 16,-2 0 3-16,4 1 14 0,-4-3-1 15,0 3 1-15,2 0 1 0,0 0 0 16,0 0 0-16,-3 0 1 0,1 0-1 15,4 0 1-15,0-2 2 0,-2 2 0 16,-2-1 0-16,2 0 0 0,-2 0-2 16,2 0 1-16,-2 2-2 0,4-2 1 15,-1 1 0-15,6-1 0 0,-3 1-1 16,8 0 0-16,-2-3 0 0,5 3 1 16,-3 0-1-16,8-1 2 0,3 1 0 15,0-2-2-15,-3 2 1 0,7 0 1 16,2-2-1-16,0 2-1 0,4 0 0 15,2 0 0-15,2 0 0 0,0-2-1 16,9 2 0-16,7 0 0 0,7 0-1 16,4 0 0-16,-8 0 1 0,-3 0-1 15,-9-1 1-15,3 1-1 0,3 0 0 16,-3-2 0-16,5 2 2 16,1 0 0-16,1 0 1 0,4-1-1 15,4 1-1-15,0 0 1 0,6-1 1 16,2 1-1-16,2 0 0 0,1 0-1 15,5 0 0-15,-2 0 0 0,7 0-2 16,-2 0 1-16,3 0 0 0,-1 0 0 16,1 0-10-16,1 0 0 0,4 0 10 15,-4 0-1-15,-1 0-12 0,1 0 3 16,0 0 9-16,-3 0-9 0,3 0-6 16,-3 0-3-16,1 0-3 0,2-1-6 15,-1 1 3-15,1 0 9 0,2 0 16 16,2 0-13-16,-1 0-4 0,-1 0 4 15,6-1 3-15,0 1-6 0,2 0-6 16,0 0-15-16,0 0-36 0,0 0-83 16,2 0-168-16,6 2-425 0,-1 0-1122 15,9 5-178-15</inkml:trace>
  <inkml:trace contextRef="#ctx0" brushRef="#br0" timeOffset="1.32599E13">8428 10794 78 0,'0'0'248'16,"0"0"404"-16,0 0-271 0,0 0-273 16,0 0-106-16,0 0 89 0,0 0 10 15,0 0-40-15,0 0-22 0,-13-9 7 16,11 6 9-16,0 3 26 15,0 0 17-15,0 0 22 0,-2 0-7 16,2 0-13-16,0 0 20 0,0 0-4 16,0 0 13-16,0 0 13 0,0 0 41 15,0 0 37-15,-1 3-3 0,1-3-15 16,2 0-32-16,-2 1-91 0,2 1-23 16,0-2 14-16,0 0 5 0,0 0 25 15,0 0 30-15,0 0 41 0,0 0 13 16,0 0 1-16,0 0-17 0,0 0-13 15,0 0-24-15,0 0-34 0,0 0-27 16,2 0-22-16,3 0-8 0,5 0-1 16,2 0-3-16,1 0-8 0,5 0 2 15,-1 0 6-15,6 0 12 0,-1 0 16 16,1 0 24-16,4 0-13 0,0 0-24 16,6 0-6-16,-4 0-8 0,2 0-13 15,2 0-3-15,0 0 3 16,2 0-9-16,-2 0 3 0,2 0-16 15,0 0 0-15,-2 0 1 0,1 0-1 16,1 0 1-16,0 0-1 0,0 0 10 16,2 0 0-16,0 0-10 0,5 0 16 15,-3 0-16-15,0 0 13 0,5 0-12 16,1 0 9-16,-1 0-10 0,9 0 10 16,7 0-11-16,-6 0-1 0,0 0 0 15,-11 0 1-15,-6 0 0 0,7 0-1 16,7 0 3-16,-1 0 9 0,0 0-10 15,-3 0 10-15,3 0-12 0,-9 0 1 16,1 0 0-16,1 0 0 0,-8 0-1 16,-2 0 0-16,-4 0-1 0,-4 0 0 15,-2 0 0-15,-3 0-1 0,-7 0 0 16,-1 0-1-16,-4 0 1 0,-3 0-10 16,-5 0-9-16,0 0-21 0,-5 0-6 15,-5 0 15-15,-2 0 21 16,-7 0 10-16,0 0 2 0,-9 0 1 15,-4 0 1-15,-1 0 0 0,-2 0 1 16,0 2 12-16,-4-2-13 0,-5 0 1 16,3 0 15-16,0 0-15 0,-3 0 18 15,-5 0-6-15,-7 0-14 0,-6 0 1 16,-15 0 13-16,1 0-15 0,6 0 0 16,4 0-1-16,4 0 0 0,-3 0 1 15,3 0-1-15,2 0 2 0,-2 0 0 16,5 0-1-16,-3 0 1 0,2 0-1 15,2 0-1-15,10 0 0 0,7 0 1 16,6 0-1-16,4 0 0 0,-6 0 1 16,0 0-2-16,-9 0 0 0,5 0 1 15,2 0 1-15,6 0-2 16,2 0 0-16,6 0 0 0,3 0-1 16,5 0-15-16,1 0 6 0,5 0-6 15,5 0-24-15,2 1-15 0,2-1-10 16,-2 0-8-16,2 0-16 0,0 0 1 15,0 0-10-15,0 0-24 0,0 0-37 16,0 0-70-16,0 0-107 0,0 0-164 16,2 0-228-16,4 0-427 0,1 0-598 15,17 0 970-15</inkml:trace>
  <inkml:trace contextRef="#ctx0" brushRef="#br0" timeOffset="1.32599E13">10346 9431 871 0,'0'0'765'16,"0"0"-288"-16,0 0-295 0,0 0 50 15,0 0 23-15,0 0-69 0,0 0-57 16,0 0 11-16,0 0 45 0,0 0 40 15,-8-38 2-15,8 39-19 0,0 3-55 16,-2 1-41-16,0 3 18 0,-2 6-9 16,-1 5-35-16,-1 8-21 0,2 14-10 15,-2 16 3-15,2 18 7 0,2 10 2 16,0 2 9-16,-3-5 1 0,3-7-10 16,0-1-40-16,0 3-6 0,-2 0-2 15,4-1 11-15,0 1 4 0,4-6-10 16,0 0-6-16,1-5 3 15,-3-4-2-15,0-2-16 0,0-14-3 16,-2-15-46-16,0-15 28 0,0-11 18 16,0-2 221-16,0-2-212 0,0 1-9 15,0-2-57-15,0 0 20 0,0 0 25 16,0 0 12-16,0 3-1 0,0-3-17 16,0 0-28-16,0 0 7 0,0 0-10 15,0 0 10-15,0-5-10 0,0-1-27 16,4-8-12-16,2-11 8 0,-2-14 56 15,2-22 24-15,-4-20 12 0,1-12-10 16,-3-3 8-16,0 4-10 0,-3 3-21 16,-1-3 8-16,-4 2 11 0,2-4 2 15,2 6 13-15,2 7 5 0,-2 3-6 16,4 13-11-16,0 12-1 0,0 13-30 16,0 12 11-16,2 3-2 0,0 0-19 15,2-1-21-15,0 0-1 16,0 3-57-16,0 7-138 0,2 3-187 15,1 5-239-15,-3 4-429 0,8 4-1053 0</inkml:trace>
  <inkml:trace contextRef="#ctx0" brushRef="#br0" timeOffset="1.32599E13">8368 9434 665 0,'0'0'977'16,"0"0"-551"-16,0 0-174 0,0 0 39 15,0 0-36-15,0 0-59 0,0 0 15 16,0 0 11-16,0 0 19 0,-4 0-49 16,2 11-50-16,0 3 11 0,-1 5-10 15,1 3-41-15,-2 5-34 0,4 5-6 16,-2 11-4-16,2 15-5 0,0 19 14 15,-2 11 13-15,4 1 6 0,-2-1 3 16,2-4-40-16,0 2 5 16,0 1 7-16,0-2 9 0,-2 1 3 15,0 2-9-15,0-2-15 0,0-5-10 16,5-22-30-16,1-26-9 0,0-19 0 16,0-14 376-16,-4 0-274 0,2 0-80 15,1 0-22-15,-3 0-11 0,0 0-1 16,0 0 10-16,2 0 1 0,-4 0-14 15,0 0-18-15,0 0-30 0,2 0-1 16,-2 0-8-16,0 0-4 16,4-5-3-16,-2-3-21 0,2-7-24 0,0-18 2 15,5-26 88-15,-1-28 34 0,2-17 2 16,-6-5 11-16,-4 2-13 0,-2 7-15 16,-8 3 0-16,2 3 15 15,-3 6 1-15,3 10 17 0,0 16-15 16,4 14-3-16,2 17-12 0,2 9-52 15,0-1 0-15,0 2 27 0,0 0-8 16,4 4-78-16,0 2-237 0,4 0-306 16,-4 5-397-16,9-6-792 0</inkml:trace>
  <inkml:trace contextRef="#ctx0" brushRef="#br0" timeOffset="1.32599E13">8283 9438 137 0,'0'0'78'0,"0"0"-61"16,0 0-17-16,0 0 831 0,0 0-291 16,0 0-306-16,0 0-156 0,0 0-78 15,0 0 0-15,-2-9 7 0,0 6 119 16,0-1 23-16,0 0-19 0,-2 0-23 16,2 1-4-16,2 1-3 0,-2 1-19 15,2-1 12-15,-3 2 23 0,3 0 35 16,0 0-4-16,0 0-13 0,0 0-14 15,0 0 7-15,0 0 9 0,0 0 3 16,0 0-4-16,0 0-12 16,0 0-21-16,0 2-18 0,-2-2 0 15,2 0 0-15,0 0-4 0,0 1 0 16,0-1 10-16,0 0 20 0,0 0 25 16,0 0 21-16,0 0 2 0,0 0-6 15,0 0-1-15,5 0-45 0,-1 0-39 16,6 0-10-16,-4 0-8 0,2 0-4 15,5 0 6-15,-3 0 7 0,3 0-1 16,3 1-12-16,-1 0-9 0,3-1 13 16,-1 0-4-16,3 0 6 0,5 2 6 15,0-2 3-15,8 1-5 0,4-1-22 16,1 2-12-16,1-2 9 0,4 0 0 16,3 2-6-16,-1-2-6 0,1 0 6 15,9 2-6-15,10-1-15 0,5-1-1 16,2 3 1-16,-6-3 9 0,-8 1-10 15,-2 0 0-15,-4 0-1 0,4 0-1 16,-3 0 0-16,-1-1 0 0,-5 2-2 16,-5-2-1-16,-11 0 2 0,-2 0 1 15,6 0 0-15,6 3 1 16,1-3 0-16,-3 2 11 0,0-1-1 16,-2-1-11-16,-4 1 0 0,-2 0 0 15,-4 0 0-15,-2-1 0 0,0 0-1 16,-9 1-1-16,1-1 0 0,-7 0-1 15,3 0 0-15,-5 3 1 0,-2-3-19 16,0 0 3-16,1 0 0 0,1 1 6 16,-2-1 9-16,-2 0-9 0,0 0 11 15,3 0 0-15,3 0-1 0,-2 0 1 16,-2 0-1-16,5 0-1 16,-1 0-9-16,-2 0 10 0,-2 0-10 15,3 2 11-15,1-2 0 0,-4 0-2 16,-2 0 1-16,-2 0-1 0,5 0-9 15,-5 0 0-15,0 0 9 0,4 0-18 16,-2 0 3-16,2 0 3 0,1 0 0 16,1 0 0-16,6 0 13 0,-5 0-10 15,5 0 11-15,1 0-1 0,-9 0 2 16,2 0 0-16,-4 0 0 0,0 0-2 16,-2 0-13-16,-2 0-15 0,0 0-18 15,-8 0 6-15,-2 0 15 0,-3 0 15 16,-9 0 10-16,-3 0 2 0,-4 0 1 15,-4 0 0-15,0 0 1 0,-5-2 0 16,1 1 0-16,0 1-1 16,0 0 11-16,-2 0-11 0,-5-3 2 0,5 2 0 15,-5 1 9-15,-3-1-10 0,-3 0 1 16,-14 0 9-16,-4 0-9 16,0-1 0-16,2 2 12 0,6 0-13 15,16 0 1-15,7 0-2 0,6 0 1 16,2 0 1-16,-4 0-1 0,-4-3 0 15,-7 3 10-15,7 0-9 0,-2-2-1 16,4 1 16-16,0 0 0 0,2 1 3 16,-3-1-2-16,3 1-17 0,0-1 0 15,-2 1 0-15,0-1-1 0,2 1-1 16,-2-2 0-16,2 2-1 0,-2-1 1 16,2 1-1-16,-1 0 2 0,3 0-2 15,0-1 1-15,3 1-1 0,1-2 0 16,4 2-1-16,4 0-1 0,3 0-13 15,3 0 14-15,7-2-1 16,2 2 0-16,-2 0-9 0,2 0 10 16,2 0-1-16,-5 0-18 0,3 0 18 15,2 0-15-15,-4 0 0 0,-2 0-6 16,-3 0-18-16,3 0-15 0,-6 0 2 16,1 0 7-16,1 0-3 0,-3 0 3 15,3 0 9-15,4 0 2 0,-3 0-20 16,7 0-49-16,2 0-109 0,2 0-280 15,4 0-771-15,3 0-1322 0</inkml:trace>
  <inkml:trace contextRef="#ctx0" brushRef="#br0" timeOffset="1.32599E13">7886 10105 1937 0,'0'0'285'15,"0"0"-136"-15,0 0 296 0,0 0-188 16,0 0-62-16,0 0 3 0,0 0 74 16,0 0 68-16,0 0-32 0,-35-12-42 15,23 10-41-15,-1 0-36 0,1-2-42 16,-7-1-10-16,3 2-28 0,-5-2-15 16,2 0-27-16,-1-2-4 0,-5 2-14 15,4 1-10-15,-1-1 3 0,-5 1-9 16,2 1-8-16,0 3-10 0,2 0-12 15,-4 1 9-15,5 5-11 0,1 1 0 16,-2 0-1-16,3 3-1 16,3-3 0-16,-2 0-23 0,5-2-31 15,-3-3-47-15,3-2-41 0,0 0-33 16,1-5-52-16,3-1-127 0,-1-4-232 16,3-2-134-16,4 6-281 0,4 0-559 0</inkml:trace>
  <inkml:trace contextRef="#ctx0" brushRef="#br0" timeOffset="1.32599E13">7739 10256 2123 0,'0'0'627'0,"0"0"-332"0,0 0 9 16,0 0-151-16,0 0 49 0,0 0 88 15,0 0 54-15,0 0 5 0,0 0-97 16,-66 8-69-16,48-8-24 0,-7 1-20 15,-2-1-11-15,-2 0-40 0,-2 0-34 16,4 0-14-16,-6-1-19 0,2 1-19 16,0-2-1-16,0 2-1 0,4 0-30 15,2 0-101-15,3 0-124 0,-1 0-150 16,6 0-693-16,-1-3-838 0</inkml:trace>
  <inkml:trace contextRef="#ctx0" brushRef="#br0" timeOffset="1.32599E13">4781 9841 813 0,'0'0'580'16,"0"0"-391"-16,0 0-76 0,0 0 27 15,0 0 424-15,0 0-238 0,0 0-88 16,0 0-17-16,0 0-52 0,0-54-26 16,-2 44 19-16,-2-1 43 0,-2-2 3 15,0 1-18-15,-2-2-22 16,-1 1-29-16,-1 0-13 0,0 0-12 16,-1 2-22-16,1 1-9 0,0 0-4 15,-3 3-6-15,3 1-6 0,-5-1-6 16,5 3-6-16,-4 0-12 0,1-1-4 15,-1 2-8-15,1-2 2 0,1 0 3 16,-3 1-8-16,1 1-1 0,2 1 6 16,-1 0 4-16,-1 2-1 15,1 0-3-15,1 0 4 0,-1 0-7 0,1 0 0 16,-2 4-6-16,1 2 0 16,1-3-5-16,-1 7 2 0,1-2-3 15,-3 2-6-15,1 0-9 0,2 1 12 16,-3 2-12-16,3 0 12 0,-5 0-13 15,5 1 0-15,-3-1 1 0,3 1 9 16,2 3-10-16,-3 0 10 0,3 1-12 16,2 2-2-16,-1-1-10 0,3 2 11 15,0 1 0-15,0 0 1 0,2 2-1 16,2-1 1-16,-3 1 0 0,1 2 0 16,2-3 1-16,0 1 0 0,0 1-1 15,0-1 0-15,0 0 1 0,0 0 1 16,0 1 1-16,2 2 9 0,0-1-9 15,0 0 10-15,0 3-11 0,2-2 13 16,2 0-12-16,-2-1 12 0,2 0-12 16,0-1 9-16,3 0 0 0,-3 0-9 15,0-3 9-15,2-1-9 0,-2-1 9 16,2 1 3-16,3 0-3 0,-3-1-9 16,2-1 9-16,2 0-12 15,1 0 2-15,1-1 4 0,3 1 73 16,1-2-19-16,3 0-27 0,3 0-9 15,1 1-9-15,0-2-12 0,2-2 9 16,2-3-9-16,0 1 9 0,1-5-10 16,-1-4-1-16,2-2-1 0,2-1-2 15,-2-4-1-15,2-3-9 0,2-2-3 16,-2-3-15-16,4-4-72 0,-1 0-67 16,1 1-55-16,-2-4-130 0,0 0-314 15,-8 5-774-15,16-5-1247 0</inkml:trace>
  <inkml:trace contextRef="#ctx0" brushRef="#br0" timeOffset="1.32599E13">5588 10201 248 0,'0'0'2551'0,"0"0"-2169"15,0 0-114-15,0 0 7 0,0 0-29 16,0 0 17-16,0 0-2 0,0 0 10 16,0 0-69-16,-67 11-64 0,49-8-22 15,-5-3-4-15,0 0-17 16,-1 0-35-16,-3 0-29 0,0 0-10 15,2 0-21-15,-2 0 1 0,2 0-1 16,0 3-2-16,5 2-22 0,-3 0-49 16,7 0-46-16,-1 1-21 0,3 1-34 15,1-3-37-15,1 2-69 0,6 0-106 16,-1-2-92-16,5 0-153 0,0 0-409 16,2-1-293-16</inkml:trace>
  <inkml:trace contextRef="#ctx0" brushRef="#br0" timeOffset="1.32599E13">5319 10046 1395 0,'0'0'725'15,"0"0"-499"-15,0 0 39 0,0 0 28 16,0 0-46-16,0 0-33 0,0 0 75 15,0 0 104-15,0 0-62 0,0 0-105 16,-11 59-44-16,9-30-29 0,2 7-46 16,0 1-37-16,0 2-18 0,5 2-19 15,-3-7-17-15,0-1-14 0,0-9-2 16,0-3-19-16,0-9-66 0,-2-5-132 16,0-7-127-16,0 0-286 0,4-6-792 0</inkml:trace>
  <inkml:trace contextRef="#ctx0" brushRef="#br0" timeOffset="1.32599E13">6373 9860 1216 0,'0'0'348'16,"0"0"-270"-16,0 0 202 0,0 0 47 15,0 0-49-15,-4-60 22 16,2 47 18-16,-2-1-31 0,0 0-46 16,-3 0-8-16,1-2 0 0,-2 1-47 15,0-1-27-15,1 2-21 0,-5 2 1 16,2-1-10-16,1 0-25 0,-1 4-15 16,-2 1-13-16,1-2-6 0,-1 1 3 15,0 2-6-15,1-2-6 0,-5 0-4 16,3 1-11-16,-1 0-13 0,-1 3 3 15,1 0-8-15,-1 1-7 0,3 0-6 16,-5 2-3-16,3 2-9 0,2 0 0 16,-3 0 0-16,1 0 0 0,-1 0 0 15,5 2-1-15,-5 3 10 0,3-1-11 16,0 2 1-16,-1 2 1 0,1 2 0 16,-1-1 13-16,1 2-14 0,2 1 1 15,-1 2 9-15,-1 0-10 16,4 2 0-16,-3 1 1 0,5 1 0 15,0 2 9-15,0 0-10 0,2 3 10 16,1 1-12-16,1-1 0 0,2 1-12 16,-4-1 0-16,2-1 10 0,2 2-1 15,0-4 1-15,0 1 0 0,0-2 1 16,2-1 1-16,4-1 2 0,-3 0 1 16,3-1 0-16,0 0 0 0,2-1 0 15,0 2 15-15,1-2-17 0,1 1 2 16,5-1 0-16,-5-3 0 0,4 1 9 15,3-3-10-15,-1-2 0 0,1-3 10 16,0 0-11-16,-1-3-1 0,1-1 0 16,1-1 0-16,-1 0 0 0,1 0 0 15,-1 0 0-15,1 1 1 0,3 0 0 16,-4 1 0-16,1-1 0 16,-1 1-1-16,-1-2 1 0,1 0-1 15,-1 0 0-15,-1 3 0 0,1-3 1 16,-3 3 0-16,5 0-1 0,-7 0 0 15,5 1 0-15,-3 2 2 0,-1-1 0 16,3 0 1-16,-5 3-2 0,0-1 2 16,5 3-1-16,-5 0 11 0,2 2-10 15,-1 2 12-15,1 0-13 0,1 3 10 16,-3-1-9-16,0 1 12 0,1 1-3 16,-1 0 3-16,-4-1-12 0,0-1 12 15,1 3 0-15,-1-4 6 16,0 2 13-16,-4 0-1 0,0-1-6 0,-2 0-12 15,0 1 3-15,0 1-6 0,0-2-9 16,0 1 9-16,-2 0-10 16,-6-2-2-16,2 2-21 0,-5-2 21 15,5-1 1-15,-6-2 2 0,-1 0 12 16,3 1-13-16,-9-2 1 0,5-2 9 16,-3-2-9-16,1 0 12 0,-7 1 0 15,4-4-2-15,-1 2-1 0,-3-3 0 16,0 0-10-16,3 1 1 0,-3-1 0 15,0-3 0-15,2 3 9 0,-1-2-12 16,-1-1 2-16,0 0 1 0,-2 0-1 16,1-2 0-16,-3-3 1 0,2-4-1 15,-6-2 10-15,2-3-11 0,0-3-1 16,0-4 0-16,2-1-2 0,4-3-40 16,-3 3-109-16,5-3-100 0,2-3-97 15,5 12-390-15,-3-12-1133 0</inkml:trace>
  <inkml:trace contextRef="#ctx0" brushRef="#br0" timeOffset="1.32599E13">6859 9017 264 0,'0'0'388'0,"0"0"238"0,0 0-441 16,0 0-146-16,0 0 17 0,0 0 35 16,0 0 13-16,0 0-20 0,0 0 1 15,-44-53-17-15,32 40 0 0,-2 0 10 16,-7-2 19-16,-2 1 13 0,0-3 13 16,-6 3-10-16,-2-1 6 0,-2-3 17 15,-4 3 5-15,2 1 0 0,-6-4-16 16,-3 2-39-16,1 1-26 0,-1 2-28 15,-1 0-7-15,2 2-12 0,-3 0 9 16,-1-1-2-16,-5-1 5 0,-6-6 3 16,-16-3 10-16,-3-5 10 0,5 3 6 15,1-3-7-15,7 1 3 0,-2 3 4 16,-2 0-4-16,2 2 7 0,-4 3 5 16,3 3-10-16,1 4-24 0,-2 3-9 15,2 3-17-15,0 2 1 0,-7 1-1 16,1 0-2-16,-2-1 0 15,-1 1 0-15,1-2 0 0,-5 1 0 16,1 0 0-16,3 0 0 0,-3 2 2 16,3 1-1-16,1 0 0 0,2 6 2 15,-1 3 10-15,1 5-11 0,2 1 1 16,-1 2 0-16,3 3-1 0,0 3-2 16,0 2-1-16,4 6 1 0,4-2 0 15,-2 5-1-15,6 2 0 0,-4 1 1 16,10 0 1-16,1-2-1 0,14-3 0 15,4-5 0-15,-3 5-1 0,-3 10 0 16,-10 18 1-16,-11 16-1 0,8 3-2 16,9-4-32-16,8-4 17 0,8-5 2 15,2 1 14-15,5 1-10 0,3 3 12 16,-1-2 2-16,7 1 14 0,1-1 0 16,0 0-4-16,4 1 1 0,4 1-10 15,-4-2-3-15,4-2 0 0,8 4-3 16,0-2 2-16,4 1 1 15,7-2 1-15,0 3 2 0,8-1 0 16,2 2 6-16,6 0-9 0,4-3-25 16,2-2 10-16,7 0 2 0,-3-3-22 15,11-1 33-15,0-1 2 0,2-6 13 16,2 2 0-16,2-3-1 0,4-4 4 16,0-1 0-16,4 0-1 0,5-3 1 15,-1 1-4-15,5-2-10 0,-1-1-2 16,1-3-15-16,4-1-7 0,-3-2-6 15,3-3 6-15,2-4-1 0,1-1-5 16,5-4-7-16,0-3 10 16,2 1-3-16,2-6 3 0,3-1 9 15,-3-2 13-15,2-4 1 0,2-4-1 16,0-3 2-16,-4-3 1 0,5-1 0 16,-1-1 1-16,-2-2-1 0,0-4-1 15,0 2 0-15,-2-5 1 0,-2-1 0 16,0-5 0-16,-4-2 0 0,0-8 1 15,-4 0-1-15,-5-9 1 0,1-1 0 16,-9-8-1-16,-1-3 3 0,-5-5-3 16,-4-7 0-16,-6-5-1 0,0-5 1 15,-5-4-1-15,-3-3-1 0,-1 2-11 16,-7-5-28-16,1 3 22 0,-2 0 0 16,-2 0-15-16,-1 2-26 0,-1 1 12 15,-2 0 17-15,-2 1 18 0,0 1 13 16,-4 3 2-16,-5 3 1 0,-1 1-2 15,-2 0 3-15,-7 1 24 0,0-3 20 16,-7-2 2-16,-3-3 0 0,-2-1-9 16,-4-1-3-16,-9-1-6 15,-3 1-1-15,-5-2-6 0,-4-1-25 16,-6 5-9-16,-4-2-4 0,-6 1 10 16,-3 2 1-16,1 3 0 0,-3 2 2 15,-3 2 0-15,-3 2 3 0,0 2-1 16,-6 4 14-16,1 4-4 0,-3 2-9 15,0 1 10-15,-4 6-11 0,-3-3 17 16,-7 3-7-16,0 3 10 0,-1-4 1 16,-7 4-4-16,-3 0-16 0,0 1 13 15,-4 2-14-15,-2 1 0 16,-2-1-1-16,-4 2 0 0,0-2-1 16,-2 3 0-16,-5 0 1 0,3 1 0 15,-2 2 0-15,1 3 0 0,3 6-1 16,2 4 1-16,0 3-1 0,0 6-1 15,2 6-1-15,4 1 0 0,0 8 0 16,2 5 2-16,2 3 0 0,2 4 12 16,3 2 1-16,-3 2 15 0,0 2 6 15,-2-1-6-15,2 2 10 0,-1 0-10 16,-1 2 3-16,2-1 3 0,-2 1-3 16,5 3 0-16,-1 2-9 0,0 3-10 15,5 3-10-15,1 4-1 0,3 4 1 16,1 5-2-16,5 3-1 0,4 2-2 15,2 4-12-15,8 3-1 0,7 5-6 16,3 0-5-16,5 3-4 0,6 1-1 16,10 2-8-16,3 0 18 0,5 2 22 15,7 1 1-15,2 0 12 16,6 1 5-16,4 0 4 0,6 1 0 0,5 0-3 16,5-3-6-16,3 1-13 15,6-4-16-15,4 1 4 0,4-4 10 16,11-1-1-16,1-1-13 0,9 2-21 15,6 1-16-15,11 4-12 0,3-1-24 16,9 2-30-16,6 2-48 0,6-1 3 16,7 3-49-16,3-1-58 0,11-3-131 15,-29-17-231-15,6-6-696 0</inkml:trace>
  <inkml:trace contextRef="#ctx0" brushRef="#br0" timeOffset="1.32599E13">10237 13470 737 0,'0'0'1477'0,"0"0"-1083"16,0 0-252-16,0 0-78 0,0 0 84 15,0 0-7-15,0 0-39 0,-65 2-15 16,47-6-5-16,1 1-5 0,-5-2-1 16,-1 2 13-16,-2-2 15 0,-2 2 16 15,-2 0 12-15,0-2-12 0,0 1-8 16,-2 1-6-16,2 0-4 0,-4 0 10 15,0 0-1-15,-4-1-3 0,0-1-26 16,-2-2-20-16,-1-1-25 0,3 1-10 16,-8-4-2-16,1 2-4 0,1 0-6 15,-5 3 10-15,1-2 18 16,1 3 18-16,-3 2-4 0,3 1-17 16,-12 2-22-16,-6 0-15 0,-4 5 13 15,-2-1-13-15,-1-2 9 0,11-2-9 16,0-1 0-16,3-4-2 0,-1 0 0 15,-4-4 1-15,0-2 19 0,-2-1-9 16,-3-1 1-16,3 3-11 0,-2 0 10 16,2 0-12-16,0 5 2 0,2 1-2 15,-2 2 1-15,2 2 0 0,-2 0 0 16,4 4 0-16,0 0-1 0,-2 1 1 16,0 2 0-16,2-2 0 0,0-1 0 15,0-2-1-15,-2-2 1 0,-2 0-1 16,0-3 1-16,0-3 1 0,0 0 0 15,0-1 1-15,0 1 0 0,0-3-1 16,-1 4 10-16,3 0-9 0,-2 5-1 16,4-2 1-16,-2 1 0 0,2 1-1 15,-2 0 0-15,5 3-1 0,-3 0 0 16,6 1-1-16,-4-1 0 0,2 0 0 16,0-2 0-16,3 1-1 0,-1-2 0 15,0 0-1-15,2 0 2 16,-1-2 0-16,1 1 2 0,-2-3-2 15,3-2 1-15,-1 3-1 0,2 1 0 16,-3 1 1-16,9 0-1 0,7 0-1 16,4 0 0-16,4 1-1 0,-6-2 0 15,-7 1-1-15,-5-1 0 0,1 0 0 16,1 0 1-16,4-3 0 0,-1 2-1 16,3 2 2-16,2-3 0 15,0 4 0-15,4 0 1 0,-1 0 0 0,1 0-1 16,4 0 0-16,0 0-2 15,3 0 2-15,1 0-1 0,-2 0 1 16,2-1 0-16,4 1-1 0,-1 0 0 16,1 0-13-16,2 0 12 0,5 0-10 15,-3 1 11-15,5 3-1 0,0-2 0 16,1 2-9-16,5-1 9 0,0 1 0 16,2 2 0-16,0 1 3 0,-1 4 3 15,3-1 0-15,0 5 0 0,0 3-2 16,2 2-1-16,0 2-2 0,0 2-1 15,0 2 0-15,0-1-9 0,0 4 9 16,0 1 0-16,0 0 1 0,-2 3-1 16,0 2 0-16,0 0 0 0,-2 2 0 15,2 3 1-15,0 1 0 0,0 1 1 16,0 10 1-16,-2 8 0 0,1 9 1 16,1 4-1-16,-2-4-19 15,0-1-8-15,0-11 6 0,2 5 5 16,-2 1 14-16,0-3-1 0,0 4 0 15,-1-3 2-15,-1 1 1 0,-2-1 2 16,2 1 14-16,0 1-13 0,-1-1 9 16,-1 0-12-16,2-2-34 0,-2-2 16 15,-1 0 17-15,3-1 0 0,-4-2 1 16,6-1 2-16,-5-7 10 0,5-8-10 16,2-8 10-16,-2-3-10 0,0 3 11 15,0 3-11-15,0 3 1 0,2-4 0 16,-3-6 0-16,3-2-3 0,0-9-18 15,2-4 16-15,0-4 2 0,0-4 3 16,0-4 16-16,2 0-19 0,5 0-22 16,-1-4 7-16,6-3 3 15,1 1 10-15,1-4-1 0,3 2 2 16,-1-2-2-16,7 3 1 0,0-2 0 16,3 0 0-16,1 3-1 0,2-1-9 15,4 1 12-15,0-1-3 0,5 1 0 16,-1-2-9-16,4 0 11 0,1 1 0 15,1-1-1-15,4-2 1 0,7 1 0 16,8-2 0-16,11 2 0 0,3-1 1 16,-6 1 1-16,-3 2 1 0,-5 2 0 15,0-1-1-15,2 1 1 0,0-2-2 16,2 1 1-16,0-1 1 0,0 0 0 16,2-1-1-16,1 1 1 0,3-2-2 15,-2 0 0-15,3-3 1 0,-1 4-1 16,0 0 0-16,3-2 0 0,-5 2 0 15,2-1 0-15,3 3-1 0,-3 1 0 16,5 1 1-16,-3 0 0 0,-2 2 0 16,3-1 0-16,3 1-1 15,-5-1 1-15,1 0 0 0,0-2 0 16,1-3 0-16,-3 1 0 0,-1-5 1 16,1 1 0-16,-2-2 1 0,2 2 1 15,3-3 1-15,-7-1-1 0,2 4 0 16,-1 0-3-16,-1 3-1 0,2 1 0 15,0 2 0-15,-1-2 0 0,-1 4-1 16,0-1 0-16,2 4 0 0,-1-3 1 16,-1 3 1-16,-2-3 3 0,-2 3 9 15,2 0 0-15,-4-2-11 16,-2 2-1-16,2 2 0 0,-4-2 0 16,4 0 0-16,-4 6 0 0,-4-2 0 15,1 4-1-15,1-1 1 0,-4 1 0 16,-5 0-1-16,-7-2-2 0,-9 1 1 15,-2-3 0-15,8 4 1 0,2-2-1 16,7 0 0-16,1 1 0 0,-5-1 1 16,1-1 1-16,0-1 0 0,-3 0 0 15,-3 2-1-15,-2-1 1 0,0 0-1 16,-2 0 1-16,-2-1 0 0,-4-2 18 16,-8 2-18-16,3-4-2 0,-3 0-10 15,-7 0-1-15,1-2-2 0,-1 0-6 16,-6-3-13-16,-1-1 1 0,-1 0-1 15,0-2 10-15,-4-5 2 0,0-2 19 16,0-3-9-16,0-2 12 0,-4-5-1 16,0-3 1-16,-1-3 1 15,-3-6 0-15,-2-4 1 0,2-1 0 16,1-10 0-16,-3-11 1 0,-2-11 12 16,3 1-13-16,5 1 1 0,2 9-3 15,2 4 0-15,-2 2-15 0,2-3 12 16,2 1 1-16,2 4 1 0,-2 0 1 15,2 11 1-15,1 8 2 0,-1 7-1 16,-2 2-1-16,4-6 0 0,-2-3-1 16,2-4-2-16,-4 3-38 0,0 3-12 15,3 2 3-15,1 7-21 0,0 0 8 16,-2 4 10-16,0 5 2 0,0 5-24 16,-1 1-62-16,3 4-126 0,-2 1-201 15,0 2-309-15,8 1-653 0</inkml:trace>
  <inkml:trace contextRef="#ctx0" brushRef="#br0" timeOffset="1.32599E13">20417 13396 924 0,'0'0'397'15,"0"0"29"-15,0 0-413 0,0 0 36 16,0 0 29-16,-25-61-16 0,17 44 29 15,0 3-33-15,-5 1-45 0,1 2 100 16,-3-1 27-16,1 5-8 0,-3-2 78 16,1 2-94-16,-3 1-13 0,-1 1 9 15,-9 1-45-15,4 2 10 0,-4 1 22 16,-4 1-42-16,0 0-9 16,-2 0-7-16,-5 1 1 0,1 0-40 15,0 0 14-15,-7-1 9 0,1 0 4 16,1 0-4-16,-5 0 13 0,-7 0-35 15,-10 0 23-15,-9 0 2 0,-1 0 38 16,4 0-9-16,3 0-16 0,7 1-13 16,-4 5-2-16,4 2 5 0,-2 2 7 15,0 1 6-15,-2 0 6 0,0 2-27 16,-2 0 11-16,-3-1 32 0,1-3-29 16,-4 0 16-16,-3-2-9 0,1-1-23 15,3 1 16-15,-7-1 1 0,1-4-20 16,1 2-16-16,-3 2 48 0,2-1-31 15,-3 3 2-15,1 0 22 0,-4 1-27 16,5 1 27-16,-3 0-21 0,0 4-22 16,1-3 15-16,-1 0 7 0,0-1-4 15,1-3-16-15,-3-3 14 0,2 0-3 16,-4-2-11-16,1-1 14 0,1-1 6 16,0-1-1-16,0-6-8 15,-2 1 8-15,3 0-3 0,-1 1 4 16,0 2-19-16,0 1 9 0,1 2 1 15,-1 0-13-15,2 0 0 0,-1 4 12 16,-1 2-10-16,0 1-2 0,2 1 0 16,-1-1-2-16,-1 2 2 0,0-2-11 15,0-1 10-15,1 1 0 0,1-4 1 16,0 3-1-16,1-3 0 0,-1 0-16 16,-2-1 17-16,2 0 12 0,-3 0 10 15,5-2-10-15,0 0 0 16,-1 0 1-16,1 0-10 0,0 0 12 15,1 0-13-15,-1-1 16 0,1-4-5 16,-3-1-3-16,4-3-8 0,1-1-1 16,-3-3 17-16,5 0-16 0,-5-5 0 15,7 5 11-15,-3-5-11 0,3 5-2 16,-3-2 0-16,9 6 0 0,-4-2 2 16,3 2 10-16,-1 1-11 0,2 1 1 15,0-2 0-15,2 2 13 0,2-1-3 16,-3-2-8-16,5 3-2 0,0-2-1 15,0-1-1-15,2 4 0 0,3-1 0 16,1 1 1-16,-2 0 0 0,6 3 1 16,-2 0-1-16,9 1-1 0,6 2 1 15,12 0 0-15,0 0-1 0,-2 2 0 16,-8 1-1-16,-7-1-1 0,9 1 1 16,-2-1-1-16,0 0 0 0,4 1 0 15,-2-3-1-15,2 3 2 0,2-3-1 16,2 2-1-16,2 0-12 15,4 0 13-15,0 1-19 0,7-2 19 16,-1 2-1-16,9 2 0 0,0-3 3 16,-1 1 4-16,7 2 17 0,2-1 3 15,0 0 1-15,0 1-7 0,2 2-3 16,0-1-2-16,5 0-11 0,-1 1 0 16,0 1-2-16,-2 0-3 0,2 3-16 15,5 3-5-15,-1 0-10 0,-4 3 10 16,2 2 9-16,1 2 13 0,-3 3-2 15,0 2 2-15,-2-1 0 0,-4 4 1 16,2 2 0-16,-2 2 1 0,2 0 0 16,-2 2 1-16,0 3 0 0,0 2 0 15,0 9 0-15,3 16 0 16,-1 9 0-16,0 4-1 0,-2-5-18 16,0-7 0-16,0-7 15 0,-2 0-10 15,-3 0 13-15,-1-2 0 0,0-3 1 16,0 1 3-16,-7 0-1 0,5 0 9 15,0-1-10-15,-5-1-1 0,5 2-1 16,2 0-15-16,-4-2-16 0,1 2 3 16,3 0 7-16,2-3 9 0,4-7 11 15,-2-8 1-15,2-6 1 0,0-2 2 16,0 4 9-16,-2 3-10 0,2 3 1 16,0-5 0-16,0-6-1 0,2-4-1 15,-2-8-1-15,2-5-1 0,-2-3 1 16,0-5 0-16,0-1 0 0,4-2-11 15,0 0-7-15,5-1-22 0,1-3 6 16,0-2 13-16,7 0 5 0,-3 1 15 16,9-1 1-16,-4 1 0 15,3-2 1-15,5 0 1 0,0-1 0 16,4 0-1-16,2 0-1 0,2 3-1 16,5-3 0-16,-1 4 1 0,2 0 3 15,5 0 10-15,5 1-12 0,13 0 11 16,9 3-9-16,5 0 9 0,-7 0 1 15,-5 0-10-15,-4 0 12 0,-2 0-15 16,2 0 1-16,4-6-1 0,-2 3 0 16,4-1-1-16,3-4 0 0,-1 1-1 15,2-1 0-15,3 0 0 16,-3 2-1-16,4-1 3 0,1 2 0 0,1 2 0 16,3-2-18-16,0 5 16 15,5 0-22-15,-1 0 2 0,4 5 7 16,2-1 0-16,0 2 12 0,0-1 0 15,2-1-12-15,0 0 15 0,2-2 1 16,0 0 1-16,2-2 1 0,-2 1-1 16,5-1-2-16,1-1 2 0,-2-3 17 15,0-1-17-15,1-1-2 0,1-1 0 16,2 1 12-16,-1 0-12 0,-1 0-1 16,2 2 1-16,-2-2-1 0,3 1 1 15,-3 0 0-15,0 2 0 0,1 1 0 16,-1 1 1-16,2 2-1 0,-1-1-11 15,1 0 11-15,-2 0 0 0,1 0-13 16,-3 2 10-16,0-2 3 0,2-2-2 16,1-1 2-16,-3-2 1 0,0-2 2 15,0-1 0-15,-2-4 15 0,1 2-3 16,-1-5 1-16,-2 2-1 16,2 0-12-16,0 1-1 0,0 0-2 15,-4 0-2-15,2 5 2 0,-2 1-12 16,0 3 12-16,3 2-3 0,-1 1-19 15,-4 1 7-15,2 1 15 0,-2-1-2 16,-1 3 2-16,-1-2 0 0,0-1 1 16,0-1 11-16,-2 0-11 0,-4 2 1 15,1-5 14-15,-1-1-1 0,-2-1 0 16,-1 0-12-16,-1 0-3 0,-5-1 0 16,3 1-3-16,-7 2 0 0,-2 1-9 15,0 2 11-15,1 0 1 0,-5 0-3 16,2 5-13-16,-4 1 4 0,0 0 0 15,-15 2-3-15,-5-2 11 0,-9-1 1 16,-2 1 2-16,8 3 0 0,0 0 1 16,3 2-3-16,-3-1 2 0,0 0 0 15,-6 0 1-15,-4-3 0 16,-4-1 1-16,0-1 1 0,-11 0 1 16,1-2-1-16,-7-2-2 0,-2-1-12 15,-1 0-16-15,-3-1-39 0,-2-7-41 16,0-7 61-16,-2-3 13 0,-3-8 19 15,-1-3 2-15,0-8 12 0,-8-9-1 16,1-11 2-16,-3-13 0 0,-1-3 1 16,0-1-1-16,3 5 1 0,4 7 0 15,-3 0-1-15,1 2-12 0,4-3 10 16,-3 5-14-16,3-2 4 16,2 0 12-16,2 0 0 0,-3 0 1 0,1-1 14 15,2 0-2-15,0-1 2 16,2 3-15-16,2 2 1 0,-2 8 0 15,2 8 3-15,0 11-4 0,0 2-4 16,0-3 3-16,0-2 1 0,0 0 0 16,2 7 22-16,0 8-9 0,-2 5 2 15,2 7 22-15,0 3 40 0,-2 0 31 16,2 3-25-16,-2 0-24 0,2 0-56 16,-2 0-1-16,2 0-1 0,-2 0-1 15,0 0-43-15,0 0-136 0,0 0-152 16,0-4-275-16,-2-5-175 0,-2-1 3 15,-4-19-657-15</inkml:trace>
  <inkml:trace contextRef="#ctx0" brushRef="#br0" timeOffset="1.32599E13">8446 6819 1633 0,'0'0'276'16,"0"0"-13"-16,0 0-4 0,0 0-4 15,0 0-27-15,0 0-87 0,-53 37-77 16,42-19 109-16,-3 0-103 0,-1 2-13 16,3 1-12-16,-7 4 5 0,1 2 11 15,-1 3-4-15,3 4 6 0,-7 13-3 16,-6 16 0-16,-2 20-7 0,-2 9 4 16,4 5-7-16,4 0 0 0,7-4-48 15,-7 7 11-15,4 5-10 0,0 7 17 16,-1 1-5-16,1 4 1 0,0 5 3 15,1 0-3-15,-3 3-14 0,2 1 15 16,-2 5 20-16,5 3 19 0,-5-2 25 16,0 1 6-16,7-1-29 15,-7 0-57-15,2 2-1 0,3 0 3 16,3 2 16-16,-1 2 2 0,-1 2-21 16,5 2-24-16,-1 0 13 0,1-1 11 15,0-2 19-15,1-1-1 0,1-3-18 16,0-5-36-16,3-2 34 0,-3-3 2 15,6-4 19-15,-2-1-1 0,4-7-18 16,2 0-19-16,0-2 0 0,2-6 18 16,4-2 1-16,4-7 12 0,-1-3-9 15,3-8 12-15,2-2-15 0,-3-7-26 16,3-4 23-16,1-5 2 16,-1-7 1-16,-1-9 1 0,-7-12 2 15,2-10 10-15,-2-2-11 0,-2 4-1 16,7-2 2-16,-7 4-1 0,-2-7-1 15,2-6-1-15,-4-7 0 0,0-5-19 16,0-5-21-16,-6-3-13 0,0-3 32 16,-7-7 9-16,-1-5 12 0,-3-8 13 15,1-7-12-15,-3-5-1 0,1-6-16 16,-7-3 14-16,0-11 0 0,-4-11-10 16,-4-9 11-16,0 2 0 0,6 11 1 15,6 19 2-15,11 15-2 0,-5 5 0 16,3 0 1-16,0 0 0 0,-1 3-1 15,7 7-1-15,2 10 1 0,4 3 2 16,0 7 79-16,2 10-55 0,4 6-26 16,5 9-3-16,1 5-9 0,-2 13 10 15,-10-50 1-15,31 114 0 0,-16-64-12 16,-3-7 13-16,1-6 1 16,1 3 2-16,-2 4 10 0,3-3 2 15,1-7-12-15,-1-1 10 0,-1-8-1 16,1-5-10-16,1-3 11 0,-3-11 2 15,3-3 7-15,-5-3 9 0,5-9 3 16,-1-7 6-16,1-5-39 0,1-8-1 16,-1-2-2-16,3-5 0 0,4-12-1 15,1-12-1-15,7-11 2 0,0-3 0 16,0 1-10-16,-2 4-56 0,0 7-105 16,0-4-120-16,4-3-158 0,-4 16-341 15,2-2-656-15</inkml:trace>
  <inkml:trace contextRef="#ctx0" brushRef="#br0" timeOffset="1.32599E13">12188 6778 1011 0,'0'0'104'0,"0"0"10"15,0 0-111-15,0 0-3 0,0 0-10 16,0 0 10-16,0 0 62 0,0 0 91 16,0 0 72-16,0-3 51 0,0 3 42 15,0 0-18-15,0 1-32 0,0 1-56 16,0 3-43-16,0 5-57 0,4 6-35 16,0 7-36-16,9 10-9 0,1 14 0 15,9 18-4-15,6 17-3 0,4 12-12 16,4-2 0-16,-4-2 6 0,-2-6 3 15,0 3-6-15,-2 4-16 16,2 5 0-16,-2 3 14 0,0 7 24 0,-2 0 32 16,2 4 34-16,0 2 62 15,0 2 7-15,-3 2-24 0,3 8-68 16,2 6-22-16,0 5-16 0,0 8-6 16,0 2-9-16,0-1-12 0,-2 1-16 15,0-1-52-15,-2 0 49 0,-4-2 3 16,2-2 15-16,-5-1-15 0,-1-3-12 15,-5-1-4-15,3-3 16 0,-7-4 13 16,7 0 5-16,-7-5-18 0,3 1-28 16,-3 0 27-16,0 1 1 0,1 1 13 15,-1-3 11-15,-2-1-2 16,-4-4-22-16,-2 2-15 0,-2-13 11 16,0-1 4-16,0-9 16 0,0-8 2 15,-2-9-2-15,0-9-16 0,-2-7-37 16,2-16 18-16,-2-8 17 0,2-11 0 15,0-4 2-15,-2 6 1 0,2 0-1 16,-5 6 1-16,5-3 0 0,0-2 0 16,-2 2-1-16,2-2 0 0,0 0 0 15,-2-3 0-15,0-1-2 0,0-1 0 16,-3 0 0-16,3-4-1 0,0-4-9 16,0-6-1-16,0-1-14 0,2-6-1 15,-2-4-12-15,2-2-10 0,-3 0 7 16,1 0 8-16,2-2 14 0,-2-2 8 15,2-4 10-15,-4-3 0 0,-2 0 3 16,-3-5 0-16,5 0 0 0,-2-5 0 16,-3-2-1-16,-1-6-1 0,2-3-11 15,-3-5 12-15,1-2 0 0,-5-4 1 16,1 0 0-16,-1 0 1 0,1 3-1 16,-1 7 4-16,1 6-2 15,5 3-2-15,1 8 0 0,2 4 0 16,4 6 0-16,4 4 0 0,0 2 40 15,0 6 31-15,0 4-52 0,6 10-19 16,4 7-16-16,0 6 13 0,1 8 2 16,7 8 1-16,3 14 3 0,2 8 10 15,4 3-1-15,-7-14-11 0,-3-13 1 16,-9-16 0-16,7-5 0 0,-3 5-2 16,7 5-10-16,-5-2 8 0,5-6 2 15,-3-4 2-15,3-9 14 0,-5-4-13 16,7-4-1-16,-4-7 1 15,1 0 12-15,1-10-14 0,1-3 3 16,-1-6 17-16,-2-6 10 0,-1-6-9 16,-1-6-20-16,-1-4 1 0,-2-3-2 15,-1-2-1-15,-7-5-12 0,6-6-32 16,-1-16-123-16,1-24-162 0,2 14-262 16,5-8-1155-16</inkml:trace>
  <inkml:trace contextRef="#ctx0" brushRef="#br0" timeOffset="1.32599E13">5902 13252 1793 0,'0'0'273'0,"0"0"315"0,0 0-346 16,0 0-95-16,0 0 20 0,0 0-8 15,0 0 38-15,0 0 68 16,0 0-16-16,-6-10-40 0,3 20-94 0,-7 2-41 16,-2 7-6-16,-5 10 16 15,-3 12 23-15,-11 22 7 0,-7 28-19 16,-3 18-22-16,-7 16-21 0,3 10 3 15,-3 0 21-15,-3 12 43 0,-5 7 18 16,-2 3-85-16,0 3-19 0,2-8 3 16,1-7 4-16,5-11-25 0,2-14-15 15,5-10-67-15,6-16 67 0,4-16 2 16,6-18 13-16,8-17-3 0,7-14-12 16,1-8-14-16,1 1-46 0,0-3-22 15,2-3-25-15,1-5-27 0,7-9-46 16,0-2-92-16,4-10-71 15,9-8-95-15,3 1-270 0,22-17-738 0</inkml:trace>
  <inkml:trace contextRef="#ctx0" brushRef="#br0" timeOffset="1.32599E13">12444 13434 1608 0,'0'0'1010'0,"0"0"-778"16,0 0-46-16,0 0-4 0,0 0 22 16,0 0 6-16,-10 71-53 0,2-38 1 15,-5 16-4-15,-14 21-23 0,-10 19-13 16,-10 19 6-16,1 1-3 15,-6 5-4-15,5-5-28 0,-7 5-58 0,7 2-7 16,-5-4-5-16,6-3-1 16,7-7 3-16,2-9-2 0,4-9-3 15,8-21-16-15,6-18-49 0,7-13 28 16,2-8 5-16,-3 0-8 0,5-2-41 16,0-5-67-16,0-12-69 0,3-6-163 15,5-6-261-15,11-26-601 0</inkml:trace>
  <inkml:trace contextRef="#ctx0" brushRef="#br0" timeOffset="1.32599E13">14001 13894 140 0,'0'0'1487'15,"0"0"-1201"-15,0 0-133 0,0 0-76 16,0 0 4-16,0 0-42 0,0 0-35 15,0 0 8-15,0 0 5 0,0-6 34 16,0 3 56-16,-2-1 38 16,0-1 13-16,0-1 3 0,-5-4-7 15,5 0-20-15,-2 1-44 0,-2-2-26 16,0 0-33-16,0-2 8 0,-5-1-4 16,1 1-7-16,0-3-6 0,-3 3-6 15,1 0-14-15,-1-2 1 0,-3 2-2 16,-3-2 0-16,1 0 2 0,-3-2 9 15,0-1-8-15,-4-1 27 0,1-2 1 16,-5-5 3-16,-2 1-7 0,4-6-9 16,-4 2-6-16,0 1 3 0,-4 1-1 15,2 0-13-15,-3 0 1 0,1 6-1 16,-4-1 0-16,4 3-1 0,-2 3 0 16,-1 0 0-16,1 0-1 0,0 1 0 15,-2-2 1-15,-3 3-1 0,5 0 0 16,0-2 2-16,-2-2-1 0,-3 5 1 15,1-5 1-15,0-1 10 16,-3 2-11-16,3-2 11 0,-5 0-10 16,5-1-1-16,-2 1 1 0,-3 0 0 15,5 4-3-15,-5-4-1 0,1 5-1 16,2-1-1-16,-3 1-13 0,1 1 15 16,1 0 0-16,-3 0 0 0,3 1 1 15,-1-1 1-15,-3 0 1 0,3 0-2 16,-1-2 1-16,-1 3 0 0,-1-1 1 15,-1 0 0-15,5 0 2 0,-5-1 8 16,3 4-9-16,-1-2 13 0,-1 0-14 16,5 2 11-16,-7 2-12 0,4 0-1 15,1 3 1-15,-5 3-1 0,9 0 0 16,-7 2 0-16,5 0 1 16,-2 2-1-16,-1 1 2 0,1 1-1 15,1-1-1-15,-1 2 1 0,1-1-1 16,1 2 0-16,-3 0 1 0,5 1 0 15,-2-1-1-15,-1-2 0 0,3 2 1 16,0-2 0-16,-1 1 2 0,-1-1-1 16,-1 1 10-16,5-1-11 0,-2 0 0 15,-3 1 1-15,3-1-1 0,0-1 1 16,-5 3 1-16,3 0-1 0,2 0-1 16,-1 0 0-16,-1 1 0 0,1 1 0 15,3-1-1-15,-6 3 0 0,3 2 1 16,3-3-1-16,0 2 2 0,0 1 1 15,-3-3-2-15,3 3 1 0,-2-2-1 16,5 0 1-16,-3-1 0 0,-2 2-2 16,2 0 1-16,1-2 0 0,-1 3-1 15,4 1 0-15,-2 0 0 0,-1-1 1 16,5 6-1-16,-2-1-13 0,-2 2 13 16,4 0-1-16,0 0 1 15,0 4 0-15,0-3-1 0,4 2 0 16,-2 0 1-16,0-1 0 0,2-2 0 15,0 1 1-15,-2-2 0 0,4-2-1 16,2 0 0-16,0 1 0 0,-1 0 1 16,1-1 0-16,2 1 0 0,0 1 1 15,-2 3 0-15,3 1 11 0,3 0-11 16,-2 3-1-16,3 2 2 0,-3 0-1 16,3 1 11-16,1-3-11 0,1 2-1 15,-1-1 1-15,2-3 0 0,-1 1-1 16,4 0 0-16,-5-4 0 0,5 2-1 15,-5-3 0-15,7-2-2 0,-5-2 1 16,3-3-11-16,6-2 8 0,-5-1-11 16,3-4 13-16,0-1-14 0,4-1 3 15,0-3-2-15,-3 0 2 0,5 0 0 16,-2-1 11-16,2-5 2 0,2-1 0 16,0-6 19-16,2 0 1 15,4-7-18-15,3 0-2 0,-3-4 1 16,4-1 1-16,3-3-2 0,-7-1 0 15,4-2 0-15,2 0 0 0,-3-2 0 16,-3 2 0-16,2-1 0 0,0 1 1 16,-1 1 1-16,-3 5 0 0,-2-1 0 15,4 4-1-15,-2 2 1 0,0 1-1 16,-2 2 0-16,3 6 0 0,-5 1-1 16,2 3 0-16,-2 3 0 0,0 3 3 15,0 1 25-15,0 0 4 0,0 2-4 16,-2 5-28-16,-5 8-31 15,-1 6 9-15,0 5 19 0,-7 7-1 16,1 0 3-16,-1 2 0 0,-1 3 1 16,3-2 0-16,-5 0 1 0,8-3-1 15,-9 0 2-15,7-1 2 0,-1-1 8 16,-1-1-11-16,5-1 1 0,-3-1-1 16,0-1 1-16,5-3 1 0,-1 2-1 15,2-1 0-15,2-2-2 0,0 0-2 16,2-2 1-16,2 0 1 0,0-4 1 15,0 0 1-15,4-2 1 0,2-2 12 16,2-2-11-16,-2-1 11 0,1-4 1 16,1-2 6-16,4-2 3 0,-3-2-8 15,5-3-5-15,3-6-10 0,5-1 14 16,-1-2-14-16,4-4-1 0,6 2-1 16,2 0-16-16,2-2-2 0,0 2-8 15,2 1-68-15,-2 0-130 0,1 0-137 16,-12 1-219-16,20-3-755 0</inkml:trace>
  <inkml:trace contextRef="#ctx0" brushRef="#br0" timeOffset="1.32599E13">9509 14996 13 0,'0'0'176'0,"0"0"43"15,0 0 28-15,0 0-61 0,0 0-127 0,0 0 413 16,0 0-163-16,0 0-59 15,0 0-29-15,-21-34-14 0,21 34-64 16,0 0-34-16,0 2-9 0,0 1-35 16,2 0-11-16,0 0 1 0,-2 1 6 15,4 0 16-15,-1 0 3 0,-1 1 3 16,2 0-9-16,0 3-10 0,-2-2-4 16,2 4-9-16,2-2-7 0,3 3-12 15,-1 0-6-15,0 0-11 0,2-1-12 16,3 3 0-16,-5-1-1 0,5-3 10 15,1 4 1-15,-4-2 6 0,7 0-3 16,-3-1-3-16,5 0-1 0,-5 0 4 16,9 1 9-16,-6-2-9 0,5 1 0 15,-1-3-13-15,2 5 0 0,0-5 10 16,-1 1-10-16,1-2 16 0,0 2-19 16,6-2 13-16,-7 2 2 0,1-1-15 15,2 0 3-15,2 1 23 16,0 1-7-16,-5 0-17 0,5-3 0 15,2 1-2-15,0 0-1 0,2 2-2 16,-2 0 1-16,4 1 2 0,-2 0 4 16,4 2-3-16,1-2 1 0,1 3-2 15,-2 0 0-15,0-1 0 0,4 3 0 16,-1 0 12-16,3-1 1 0,0 4 0 16,-2-5 9-16,1 5 0 0,1-5-21 15,2 5 2-15,-1-4-1 0,-1 2-2 16,3 0 22-16,-1-5 0 0,-2 2-20 15,1-1 17-15,5-2-16 0,-5-1 0 16,3-3 0-16,5-1 12 16,-9-1-15-16,7 1 0 0,-1-3-2 15,-4 1-14-15,9-2 14 0,-6 2-1 16,1 2 1-16,1-1 2 0,1 0 0 16,-1 1 0-16,4 1 0 0,-3-2 0 15,3 1 2-15,-3 2-2 0,5-1-1 16,-6 1 1-16,3-2 1 0,-3 1 2 15,4-3-1-15,-5 1 1 0,7-1-1 16,-7-3 11-16,3 0-12 0,-2 1 0 16,3-2 0-16,-5-2 2 0,3-1 0 15,-1-1 19-15,-1-1-21 0,-1-1-1 16,-3-2 2-16,5 2-2 0,-5-1 2 16,1-2-2-16,-1 4-2 0,-2-4 2 15,1 2 2-15,-3-2-2 0,2 0 3 16,-1-3-3-16,-1 2-13 0,-2-1 13 15,-2-1 0-15,3 2 8 16,-3-2-8-16,4-2-1 0,-6 2 1 16,2 0 0-16,0-2-1 0,-2 0-1 15,0-2-17-15,3-1 16 0,-3-1-16 16,0-1-3-16,0-1 19 0,0 0 1 16,-2 0 0-16,-2 1 0 0,-4-1 0 15,4 2 2-15,-3 2 2 0,-3-1 1 16,-2 5 0-16,4 0 0 0,-5 1 10 15,-1 2-11-15,0-1-1 0,-3 2-1 16,3-1 0-16,-5 2-2 0,3-2 0 16,-5 0 0-16,3 2-11 0,-3-1 11 15,-4 2 0-15,5-1-1 0,-5 2 3 16,0 0 0-16,-4 3 12 16,-2 2 4-16,5-1-15 0,-7 1-1 15,2 1 0-15,-2 0-19 0,0 0-9 16,0 0-13-16,0 0-3 0,-2 0-9 15,-5 0-4-15,1 3 57 0,-4-2 32 16,-7 2-14-16,3 0-2 0,-5 2-15 16,1-2 0-16,-3 1-1 0,-4-1 0 15,5 0-1-15,-3-2 1 0,-2-1-1 16,6 2 0-16,-3-4-1 0,-1 4 2 16,4-1 0-16,-1 0 2 0,-1 1 0 15,2 0 0-15,-1 1-1 0,5 0 1 16,1-2-2-16,1 1-1 0,3-2 1 15,0 0-2-15,3-1-1 0,5 1 0 16,0 0 1-16,0 0 2 0,2-1 15 16,0-1 32-16,4-2 25 0,9 0-25 15,1-2-44-15,3-3-2 0,3 1 2 16,3-2-1-16,4 2 1 0,-4 1-3 16,6-1 0-16,-2 2 2 0,2-1-2 15,-3 2 0-15,1 0 1 16,-4 1-1-16,2 0 1 0,-2 1 0 15,-3 0 14-15,1 2-15 0,-2-1 0 16,-5 2 1-16,-2 0 3 0,3 0 15 16,-5 0 22-16,-4 3 6 0,5 1-47 15,-5 0-1-15,2 4-2 0,-2 2-13 16,-4 1 13-16,3 5 3 0,-1 3-2 16,-4 3 0-16,0 3-1 0,0 3 3 15,-6 1-1-15,3 2 1 16,-1-4-1-16,-4 1-2 0,4-5-16 15,0-7-12-15,2-10-184 0,-4-2-448 16,6-14-928-16</inkml:trace>
  <inkml:trace contextRef="#ctx0" brushRef="#br1" timeOffset="1.32599E13">11442 17138 222 0,'0'0'251'0,"0"0"3"0,0 0-49 0,0 0-71 15,0 0-23-15,0 0-17 16,0 0-19-16,0 0-3 0,0 0 25 16,-9 10 21-16,9-10-5 0,0 1 24 15,0 1 6-15,0 0-30 0,0 1-32 16,0-1 0-16,0-1 16 0,0 0 87 15,2 0-3-15,-2 0-49 0,0-1-49 16,3 0-25-16,-3 0-7 0,2 0-6 16,-2 2-16-16,2-2 6 0,-2 0-13 15,0 0-22-15,0 0-13 0,0 0-22 16,0 0 26-16,0 0 9 0,0 0 118 16,0 0-45-16,0 0-28 0,0 0-13 15,0 0-7-15,0 0 20 0,0 0 31 16,0 0 22-16,0 0 9 15,0 0-13-15,0 0-21 0,0 0-11 16,0 0 2-16,0 0 2 0,0 0 8 16,0 0 1-16,0 0 3 0,0 0-7 15,0 0 6-15,0 0-9 0,0 0-3 16,0 0 6-16,0 0 12 0,0 0 43 16,0 0 23-16,0 0-5 0,0 0-23 15,6 0-20-15,0 0-41 0,0 0-29 16,-2 0-10-16,7 0 6 0,-1 0-3 15,-2 0 4-15,5 0 2 0,1 0 3 16,-3 1 4-16,5-1 5 0,1 2 12 16,1-2 25-16,-18 0-19 0,37 0-5 15,-18 0-10-15,4 0-3 0,-1 0 0 16,-1 0-12-16,6 0-5 16,0 2-7-16,4-2-15 0,0 0 9 15,0 1-9-15,2 0 9 0,-2-1-9 16,4 0 9-16,-2 0-10 0,-2 0 10 15,2 0-9-15,0 0 0 0,-2 0-1 16,2 1 1-16,1-1 0 0,1 0 9 16,0 0-12-16,2 0 1 0,-2 0 1 15,4 0 0-15,-1 0 10 0,-1 0-9 16,4 2 9-16,-2-2-9 0,1 0-2 16,1 0 0-16,-2 0 2 0,5 0-2 15,-3 0 2-15,0 0 0 0,3 0 0 16,1 0 0-16,-3 0 9 0,3 0 4 15,1 0-15-15,-3 0-1 0,5 0 1 16,-3 1-1-16,-2-1 0 0,9 0 0 16,0 0 2-16,8 0-2 0,12 0 0 15,-2 2 2-15,-1-2-1 0,-7 0 0 16,-7 0-1-16,7 0-15 0,-4 0 15 16,2 0 9-16,-6 0 6 15,4 0 0-15,-4 0 3 0,-1 0-3 16,-1 1-2-16,2-1-12 0,-2 0 1 15,1 0-1-15,-9 0 1 0,-5 0-1 16,6 1 9-16,7-1-10 0,8 0-2 16,4 0 2-16,-2 0 1 0,-10 0 0 15,2 1-1-15,-1-1 1 0,1 0 11 16,2 0-9-16,-2 0 9 0,1 0-11 16,3 2 11-16,2-2 9 0,-2 0-11 15,2 0-8-15,-10 0-2 16,-9 0 15-16,-8 0-3 0,-2 0-1 15,8 0-10-15,1 0 1 0,9 0 10 16,-1-2-12-16,-1 2 0 0,-1 0 1 16,1 0-1-16,1 0 3 0,6-1 7 15,-5 1-10-15,1 0-2 0,6 0 2 16,-13 0 0-16,9 1 2 0,-3-1-1 16,-7 0 11-16,5 0-10 0,1 0 13 15,-5 0-14-15,-1 0 0 0,1 2-1 16,-4-4 1-16,-2 2 1 0,-1 0-1 15,1 0-1-15,-4-1 0 0,0 1-1 16,0 0-2-16,-4 0 2 0,2 1 0 16,0-1-1-16,-2 0-13 0,2 0 15 15,0 0-12-15,-2 0 12 0,0 0-1 16,2 0-1-16,0 0 1 0,-2 0 2 16,0 0 0-16,2 2-1 0,-2-2 0 15,2 0 0-15,0 0 2 16,-2 0-1-16,0 0-1 0,0 0-1 15,-5 0 0-15,3 0-11 0,-2 0 11 16,-2 0-2-16,2 0-9 0,-3 0-12 16,1 0 6-16,-2 0 15 0,-1 0-12 15,1 0 13-15,0 0-1 0,-3 0 0 16,3 0 1-16,-2 0 0 0,-1 0-1 16,1 0 0-16,-3 0 0 0,3 0-9 15,0 0 12-15,-1 0 0 0,1 0 0 16,-1 2 0-16,3-2 0 0,-4 0-1 15,3 0-13-15,1 0 12 0,-5 0 2 16,3 0-2-16,-2 0 1 0,-3 0-2 16,3 0 2-16,-1 0-2 15,1 0-13-15,1 0 13 0,1 0 1 16,-1 0-1-16,1 0 1 0,-2 0 1 16,5 0 1-16,-7 2 1 0,3-2 0 15,-5 0 2-15,1 0-2 0,3 0-1 16,-3 0-24-16,5 0-27 0,-3 0 49 15,1 0 1-15,2 0-1 0,-5 0-9 16,3 0 10-16,-5 0 1 0,-2 0 0 16,1 0 0-16,-3 0 12 0,-2 0-12 15,-2 0-18-15,0 0 16 0,1 0-1 16,-3 0 0-16,0 0-9 0,-2 0-9 16,0 0-45-16,2 0-46 0,-2 0-32 15,0 0-35-15,0 0-81 0,0 0-178 16,-2 1-290-16,-9 0 13 0,5 0 43 15,-15 3-668-15</inkml:trace>
  <inkml:trace contextRef="#ctx0" brushRef="#br1" timeOffset="1.32599E13">11258 17369 13 0,'0'0'489'0,"0"0"-212"16,0 0-172-16,0 0-40 0,0 0 23 16,0 0 13-16,0 0-10 0,0 0-72 15,0 0-17-15,0 0-2 0,0 0 32 16,0 0 10-16,0 0 1 16,-2 0 12-16,2 0 39 0,0 0 17 15,0 0-17-15,0-1-9 0,0 1-10 16,0-2 22-16,0 2 23 0,0 0 39 15,0 0 12-15,0 0-16 0,0 0-10 16,0 0-3-16,0 0-4 0,0 0-7 16,0 0-32-16,0 0-22 0,0 0-23 15,0 0 3-15,0 0 13 0,0 0 0 16,0 0 0-16,0 0-1 0,0 0 1 16,0 0-7-16,0 0 3 0,0 0 3 15,0 0-7-15,0 0-4 0,0 0-2 16,0 0-12-16,0 0-4 0,0 0-2 15,0 0 2-15,0 0 0 0,0 0-3 16,0 0 1-16,0 0 5 0,0 0 0 16,0 0-2-16,0 0-1 0,0 0 0 15,0 0 3-15,0 0 18 0,0 0 22 16,0 0 43-16,4 0-13 16,2 0-61-16,2 0-3 0,3 0-3 15,-3 0 5-15,0 0 4 0,7 0 15 16,-1 0 0-16,0 0-9 0,5 0-7 15,0 0-2-15,-3 0-7 0,7 0 6 16,-4 0 10-16,3 0-1 0,-1 0-8 16,2 0-19-16,-1 0-9 0,3 0-6 15,-25 0-6-15,46 0 0 0,-21 0 1 16,-1 0 11-16,-1 0 0 0,4 0-3 16,0 0 3-16,0 0 6 15,-5 0 0-15,5 0 0 0,2 0-2 0,-2 0-4 16,0 0-3-16,2 0-18 15,-4 0 0-15,8 0-2 0,-2 0 1 16,2 0 16-16,2 0-16 0,-2 0 0 16,2 0-2-16,5 0 1 0,-5 2 2 15,2-2-1-15,0 0-1 0,2 0 1 16,-1 0 1-16,1 0-2 0,4 0 1 16,-3 0-2-16,1 1 2 0,-2-1 16 15,7 0-17-15,-5 0 11 0,2 0-9 16,3 0 0-16,-1 0 12 0,-1 1-13 15,5-1 0-15,-5 0 1 0,3 0 6 16,-1 1-9-16,-1-1 0 0,3 3 0 16,-3-3 0-16,7 0-1 0,2 0-1 15,10 0-1-15,-6 0 2 0,-7 1-1 16,1-1 2-16,2 0 9 0,14 0 3 16,8 2-10-16,-5 0-2 15,-3-2-10-15,-6 2-27 0,-2-1 37 16,2 1 15-16,-2-2-13 0,-2 0 16 15,0 0-15-15,-3 0-1 0,1 1 16 16,0-1-6-16,-2 0 3 0,2 0-13 16,-1 0-1-16,3 0 1 0,0 2 13 15,-2-2-13-15,2 0 9 0,-4 0-10 16,4 0 1-16,-3 0-1 0,3 0 11 16,0 1-11-16,2-1-1 0,-2 0 0 15,6 2-1-15,0-2-36 0,-6 2 34 16,4-2 3-16,-4 0 1 0,0 2 0 15,-5-2 20-15,3 0-8 0,0 0 2 16,-2 0-14-16,2 0-1 16,-5 1 0-16,1 1-3 0,2-2 4 15,-3 0-1-15,-5 0 0 0,-7 0-3 16,-8 0 3-16,0 0 9 0,6 0-8 16,7 0 1-16,5 0 0 0,1 0 0 15,-2 2-1-15,-1-2 0 0,-1 0 0 16,-1 1-1-16,1-1 0 0,-1 1 0 15,1-1 1-15,-5 0 1 0,2 1-1 16,-1-1 1-16,-1 0 1 0,-2 0 9 16,3 0-11-16,-5 0 1 0,4 1-1 15,-6-1-1-15,5 2 0 0,-3-2-1 16,0 1-11-16,-2-1 9 0,2 0-12 16,-4 2 13-16,0-2 0 0,1 2 0 15,-3-2-1-15,0 0 0 0,0 0-12 16,-3 0 11-16,3 0 2 0,-4 0 2 15,2 0-2-15,-4 0 0 0,0 0 2 16,0 1 0-16,0-1 2 16,-5 0 0-16,3 1 0 0,-4-1-2 15,-3 0-1-15,5 0-17 0,-7 0 6 16,1 1-15-16,-1-1 0 0,1 0 12 16,-3 0-3-16,0 2 16 0,-1-2-13 15,3 0-3-15,1 0 6 0,-3 0 12 16,3 1 2-16,1-1 0 0,-3 0-2 15,3 0 0-15,-1 0-2 0,-1 0 2 16,-2 2 3-16,1-2-3 0,-1 0 13 16,3 0-13-16,-1 0-33 0,1 0-3 15,-1 0 21-15,1 0 15 16,-5 0 0-16,2 0 0 0,-1 0 0 16,-7 0-2-16,2 0 2 0,0 0 12 15,0 0 0-15,3 0 0 0,-3 0-12 16,2 0-14-16,5 0 2 0,-1 0 10 15,-2 1 2-15,1-1 1 0,-3 2-1 16,0-2-12-16,-2 0 10 0,1 0 0 16,-3 2-1-16,-2-2-9 0,4 0 10 15,-6 0-1-15,4 0 0 0,0 0-1 16,4 0 4-16,1 0 0 0,-1 0 0 16,2 0 0-16,5 0-3 0,-1 0-21 15,1 0 3-15,-1 0-9 0,-3 0 3 16,-1 0 9-16,0 0-6 0,-4 0-12 15,-1 0 11-15,-3 0 10 0,2 0 0 16,-2 0-12-16,0 0-33 0,-2 0-31 16,2 0-60-16,-2 0-101 15,0 0-199-15,-6 0-604 0,-3 0 638 16,1 0-714-16,-4 6-901 0</inkml:trace>
  <inkml:trace contextRef="#ctx0" brushRef="#br1" timeOffset="1.32599E13">13255 15833 1365 0,'0'0'442'0,"0"0"-410"0,0 0-32 16,0 0-55-16,0 0 55 0,0 0 3 16,0 0 85-16,0 0 45 15,0 0 0-15,0-49-6 0,-3 41-21 16,-1-4 33-16,0 3-3 0,-4-2-46 15,0 2-67-15,4 0 362 0,-1 2-143 16,-1-3-95-16,2 2-34 0,0-2 4 16,-2-1-16-16,-1-1 0 0,3-1-13 15,-2-2-6-15,0 2 2 0,-2-1-6 16,-1-1-13-16,3 1-13 0,-2-1-2 16,-2 2-16-16,-3-1 25 15,3 1-58-15,-3 2 0 0,1-3 11 16,-2 4 4-16,-3 1-4 0,1-3 6 15,-3 1 7-15,-2-1-9 0,3 0-14 16,-7 0 28-16,4-4-5 0,-2 2-4 16,-1-1 13-16,-1-1 12 0,4 0-3 15,-2 3 22-15,1 1 11 0,3 2-6 16,-2 2-30-16,5 1-6 0,-1 1-4 16,-1 2-3-16,1-1 1 0,-6 2 15 15,7 0-7-15,-5-2-6 0,1 0 7 16,-3 1-1-16,-2-1-8 0,-2-1-1 15,4-2-3-15,-3 2-5 0,-3-1-7 16,0 0 9-16,0 2-3 0,0-4-6 16,2 4-10-16,0 2 1 0,-2 0 15 15,-2 2 1-15,2 1-4 0,0 0 12 16,-2 0-3-16,2 4 0 0,0 1 10 16,-2 0-1-16,0 0-6 0,0 1-12 15,0 0-13-15,0-2 9 16,0 1-10-16,0 1 1 0,2 1 1 15,-2 1 12-15,2 2-12 0,5 0 12 16,-1 2-13-16,-2 1 13 0,2 1-13 16,4 1 0-16,-1 0 10 0,-1 4-10 15,4 0 10-15,-1 2-9 0,-3-1 12 16,6 1-14-16,-3 3 1 0,5-3 0 16,-3 4 0-16,1-1-1 0,-1 2 1 15,1 2-1-15,-4 1-1 0,7 0-33 16,-5-2 15-16,5 2 16 0,-5 0 1 15,7 1 1-15,-3-1 1 0,5 0 0 16,-2 4 1-16,-1-1 16 0,5 1-15 16,0 1 15-16,-3-2-6 15,3 2 3-15,2-4-3 0,2-3 3 16,-3 1-2-16,1-1-1 0,2-1 0 16,0-3 3-16,0 2 0 0,2 2-3 15,0-4-10-15,0 2 1 0,0 2 15 16,0-2-15-16,-1 1 0 0,3 0 12 15,0 2-13-15,0-2-2 0,0 0-15 16,3 0 3-16,1-2 11 0,0 2 1 16,-2-3 1-16,4 0 11 0,0-3 3 15,5-1-12-15,-3 0 12 0,0 1-14 16,2-1 1-16,3-1 0 0,-3 2-2 16,7 0 0-16,-7-1-1 0,7-1-1 15,-5 0 0-15,0 1 2 0,7 0 0 16,-9-2-1-16,7 1 0 0,-5 1 0 15,1 0 1-15,3-1-1 0,-1 1 1 16,1 0 1-16,-3-1-1 16,3 2 1-16,-1-2 0 0,3-1 1 15,-3 0 0-15,5-3 0 0,-3-1 0 16,4 1-2-16,-1-1-1 0,1 0-11 16,4-2 11-16,2 2 0 0,-5-2-2 15,9 1 0-15,-4 1-9 0,4 0 0 16,0 0 11-16,-2-2 0 0,2 1 0 15,-2-2-11-15,-2 1-3 0,0-3 12 16,0 0 0-16,4 2 2 0,-4-3 0 16,0 0 1-16,-5 1-3 0,3-1 1 15,2 0 2-15,-2-1 2 0,-5 1-2 16,5-1 0-16,2 0 0 0,-2 0-2 16,-2 0 0-16,1-1-1 0,3-2-9 15,-2-1 9-15,-2-2 1 16,2 0 1-16,-1 0-1 0,-5 0-10 15,6-5 11-15,-2 0 0 0,-1 1-11 16,-1-2 8-16,4-3 1 0,0 2-12 16,-5-2 12-16,5-1 0 0,-4-2-9 15,-1 3 9-15,3-3-9 0,-2 0 10 16,-3-1 1-16,5 0-2 0,-6-3-9 16,8 0 10-16,-7-1-13 0,3 0-6 15,-1 1 3-15,-5-1 6 0,6 0-1 16,-5 0 1-16,1-1-6 0,-1-1-9 15,-1-2 0-15,-1-1 0 0,1-2 11 16,-3 0-2-16,3-1 16 0,-5-3-1 16,0 1 1-16,3-1 1 0,-3 0 0 15,0-2 1-15,5 0 2 16,-5 0 10-16,0 1-10 0,5 2 0 16,-5 1 0-16,1 2-1 0,-1 2 0 15,0 0 1-15,-1-1-1 0,-1-1-1 16,0-1-2-16,0-1-10 0,-1-1 9 15,-5-1 1-15,2-3 2 0,0-2-1 16,0-1 1-16,-4-2-30 0,0 1 6 16,0-1 12-16,0-2 11 0,-4-1 1 15,0 0 1-15,2 0 0 0,0 1 0 16,0 3 1-16,2 4 1 0,-3 3 12 16,3 2-15-16,-2 3-1 0,-2 2-1 15,0 0 1-15,-2 4-2 0,-2-5 0 16,1 4-9-16,1-1 9 0,-2 0 1 15,-4 0 0-15,1-2-1 0,1 2 0 16,-9-3 2-16,7 0 1 0,-9 0-1 16,5-2 1-16,-7-1 3 0,0 0 9 15,3-1-10-15,-3 1-2 0,-2 1-22 16,2 1 4-16,-2 4-6 0,1 1 23 16,-3 4-1-16,2 0-1 15,-2 4 1-15,-2 0 0 0,-2 1 1 16,-2 2-20-16,0-1 3 0,-6 1-28 15,-3 1-33-15,-7-4-58 0,-11-6-85 16,0 1-186-16,16 0-599 0,-7-5-355 0</inkml:trace>
  <inkml:trace contextRef="#ctx0" brushRef="#br1" timeOffset="1.32599E13">15979 15793 1512 0,'0'0'355'0,"0"0"-291"16,0 0-8-16,0 0 138 0,0 0 39 15,0 0-49-15,0 0-51 0,0 0 5 16,0 0-26-16,-10-46-41 0,5 39-13 16,1-2 2-16,-2 0 36 15,-2-2-10-15,0 1 3 0,-5 0-47 16,3-1-4-16,-3 1 6 0,1 2 4 16,0-3-7-16,-3 4 0 0,-1-2 0 15,1-1-3-15,-3 1-1 0,-1 0-8 16,-2-3-4-16,3 1 3 0,-5 0-3 15,2-2 1-15,-1 1 11 0,-1-1-12 16,-2 3 3-16,4 1-5 0,-1-1-20 16,-1 4 13-16,4-2 0 0,-1 1 6 15,-1 0-4-15,-2 1-5 0,0-1 2 16,-3 2 17-16,5-3 11 0,-6 2-2 16,0 0 12-16,2-3 15 0,1 1-12 15,-1 1 2-15,0-1-5 0,0 2-10 16,0 1-9-16,3-2-3 0,-3 3-10 15,-2 2-5-15,4-3-1 0,-2 5-3 16,1 0 7-16,-5 0 5 16,6 2 19-16,-4 2 22 0,0 1-10 15,-2-1-12-15,2-1-13 0,-6 2 1 16,2 0 33-16,2-4-24 0,-2 3-40 16,2-4-19-16,-2 0 7 0,0 0 12 15,2 0 1-15,-2 0 2 0,2 2 9 16,1 1-9-16,-3 1 1 0,4 1 8 15,0 0-9-15,0 4 0 0,2-2 9 16,-2 2 6-16,2 0-16 0,3 1-1 16,-1 3 12-16,0-3-11 0,3-1-2 15,-3 3 0-15,2-1 0 0,0-1 2 16,1 2 1-16,1 2 9 0,-1 1-10 16,3 2 13-16,-2 1-15 15,3 2-12-15,-1 0 12 0,1 2 0 16,1 0-3-16,-1 2-12 0,1-1-1 15,3 2 4-15,-5 0 9 0,7 0-9 16,-2-1 9-16,-1 2 0 0,1 1-12 16,1 1 14-16,-1 1-15 0,2 0 13 15,4 1 3-15,-5 3 0 0,7 1 1 16,-2-2-1-16,2 2 1 0,2-1 12 16,-2 1-11-16,1-3 16 0,-1 4-15 15,2-5 12-15,-2 1-3 0,2-1 1 16,2 1 2-16,0-4 3 0,0 2-16 15,0-1-2-15,0-1 0 0,0 0 0 16,2-3 0-16,2-1 1 0,0 2 11 16,3-1-9-16,-3 0 9 0,2 1-12 15,0-2 13-15,4 1 2 0,1-1-12 16,-1 0 9-16,5 0-9 16,-1 1 0-16,1-5 18 0,-1 4-18 15,5-2-3-15,-1-2 3 0,1 3 9 16,-1-2-10-16,3-1-2 0,0 0 0 15,-1 1 1-15,1-4 1 0,-2 2-2 16,6-3 2-16,-3 0-1 0,-1-1-1 16,2 0 12-16,-1-1-10 0,-3 1 1 15,6-3-1-15,-2 2 11 0,-5 0-13 16,7 1-1-16,-2-1-1 0,2 1-9 16,-3-1 11-16,1-2 3 0,2 0-3 15,-2-2-2-15,5-1 0 0,-3-3-19 16,4 0 19-16,-2-1 0 0,2-2 2 15,-2 3 1-15,6 0-1 0,-4 0-16 16,2 0 16-16,-2 1-1 0,0 1 1 16,2-1 1-16,-6 1 2 0,-1 1-2 15,5-2 1-15,-4-1 0 16,-2 1-2-16,0-1 0 0,4-3 0 16,-3-1-1-16,1-1-17 0,0 0 6 15,4-3-6-15,-4-6-12 0,4-1 14 16,-3-1 14-16,3-2-16 0,-2 0 16 15,4-2 0-15,-4 1 1 0,2-1-1 16,-2 0-1-16,-2 4 3 0,0 1 2 16,-5 0-2-16,3 0-1 0,0-1-14 15,-5-1-7-15,-1-2 7 0,1 1 12 16,-3-2-12-16,4-2 12 0,-5 0-13 16,3-3 13-16,-3 0-12 0,1-2 3 15,1-3 9-15,1-2-9 16,-1 1 10-16,1 0-11 0,-1 2 1 15,-1-1-12-15,1 3-22 0,-3 0 18 16,-1 0 4-16,2 2 6 0,-3-1 15 16,-1 3-1-16,0-1-8 0,1 2 12 15,-3-1 0-15,2-1 0 0,-3-1 0 16,3 3-1-16,-2-5 1 0,3 3-1 16,-5-2 0-16,6-2 1 0,-4-4-1 15,1 0-1-15,-1 0-10 0,0-1-10 16,-2 0-2-16,1-1-1 0,-3 1 4 15,0 2-1-15,0 1 1 0,0 1-4 16,0-2 4-16,0 4-10 0,1-3-9 16,-1 3-16-16,0-2 1 0,-2 1-1 15,0-2-9-15,0-2-28 0,-2 1-28 16,0-1-18-16,-4-3-14 0,0-2-36 16,-4-4-62-16,-3-4-154 0,1 9-601 15,0-21-878-15</inkml:trace>
  <inkml:trace contextRef="#ctx0" brushRef="#br1" timeOffset="1.32599E13">18497 15672 1110 0,'0'0'589'0,"0"0"-326"0,0 0-189 0,0 0 134 15,0 0 47-15,0 0-216 16,0 0 32-16,0 0 383 0,0 0-141 16,2-10-253-16,-2 6-28 0,-2-4-20 15,-2-3 55-15,-5-2 0 0,3-3 2 16,-2 0 10-16,0 1-10 0,-1 1-9 15,-1-1-19-15,0 5-10 0,-3-1-2 16,3 1-1-16,-2 0-6 0,-1 2-2 16,-1-1-19-16,3 2 11 0,-5 0-10 15,-1 0 1-15,1-2 16 0,-1 2-3 16,-6-2 6-16,5-1 21 0,-3-1 7 16,0-2 22-16,3 1 18 0,-3 2 3 15,1-1-4-15,3 3-6 0,-2 2-21 16,3-1-22-16,-1 2-16 0,1 1 10 15,-1 1 0-15,-1 0 6 0,-1 0 3 16,0 1 0-16,-1 0-10 0,-1-2-11 16,-2 2-19-16,3 1 24 0,-3-2-27 15,0 1-12-15,0 0 12 0,1 1 0 16,1-1 0-16,-4 0 0 16,0 2 2-16,3 0-1 0,-1 0 1 15,-2 0 1-15,4 2 22 0,-3 3-24 16,1 1 11-16,-2-1-11 0,0 3 0 15,3-2 10-15,-5 1 1 0,4 2-9 16,-4-2-2-16,4 3 11 0,-1 1-8 16,1-2-2-16,0 2 0 0,0 0 1 15,1-1-3-15,-1 2 3 0,2-1-2 16,3 3 1-16,-1-4 10 0,0 5-11 16,1 0 1-16,-1 1-1 0,3 0 1 15,-1 3 12-15,-2-1-13 16,3 5 1-16,-1-1-2 0,3 3-11 15,-3 2 8-15,1 0-12 0,1 2 12 16,1 1-9-16,2 1-4 0,1 3 4 16,-3-1 11-16,1 2-1 0,3-2 2 15,0 1 1-15,1-1 2 0,-1 1 9 16,4-3-10-16,-2 0 11 0,-1-2-11 16,3 0 1-16,0 0 15 0,0 0-16 15,0-1 13-15,-1-2 3 0,3 2 1 16,-2 0 5-16,2 0-6 0,0 1-5 15,4-29-1-15,-11 57 0 0,7-26-12 16,2-4 0-16,0 3 0 0,0-1 2 16,2-2 16-16,0 0 7 0,0 0 5 15,0-2 9-15,0-3 1 0,4 1-4 16,-2-1 1-16,2-3-10 0,3 0-9 16,-1 0-15-16,0 0 15 0,4-1-15 15,-3-1 0-15,3 2 0 0,0-3 0 16,-2 4-3-16,5-1 1 15,-3-1-1-15,1 0 1 0,3 0 3 16,-2-1 14-16,3-1-16 0,-1 0 13 16,1 0-15-16,-1 0 2 0,3-1 1 15,-1-1 15-15,-1 0-3 0,3-1-14 16,-1-2-1-16,2 0 0 0,1-1 0 16,-1 1-2-16,2-3 2 0,1 1 0 15,1-2-1-15,2 2 0 0,0-1-2 16,-1 0 3-16,3 0-2 0,2 1-11 15,-2 2 13-15,2 0 2 0,0 0 0 16,-4 1 1-16,2-2-2 16,-3-1-1-16,1 0 0 0,-2-1 1 15,0-2 10-15,-3-1 10 0,-1-2 7 16,4 1-4-16,-7-1-3 0,5-3-3 16,0 0 12-16,1-1-18 0,-1-3 0 15,4-1-10-15,-2-1-1 0,1-1 0 16,1 2 0-16,-2-1-1 0,2 1-1 15,-3-1-1-15,5 1 0 0,-6-2 0 16,2-2 1-16,-1 0-17 0,1-1-3 16,2-3 3-16,-2 0 0 0,2-1 3 15,-3 0 13-15,1 0 0 0,-2-1 1 16,-1 1-1-16,1 2-10 0,-2-2 12 16,-1 0-1-16,1 0 1 0,2-2-12 15,-1-1 9-15,-1 0-19 0,-1-2 19 16,1-2-12-16,0 2-6 0,-1-4 0 15,1 0 3-15,-1 2-1 0,-3 0 16 16,-1 0-12-16,-1 1 3 0,-1 1 9 16,1 0-21-16,-3-3 21 0,0-2 2 15,3 1-2-15,-7-5-12 16,2 1-4-16,0-1 16 0,-1-3-9 16,1 1 11-16,-4-2-2 0,2-2 0 15,0 3-15-15,1-3 16 0,1 1-13 16,-6-1-6-16,4 3-10 0,-2 0-5 15,0 2 11-15,1 2 1 0,-1 1 3 16,-2 1 3-16,2-3 2 0,-2 4-2 16,0 0 3-16,-2-3-4 0,0 2-8 15,-2-2 3-15,-4-1 5 0,2-1 1 16,-5 0-12-16,3-2-13 16,-2 0-15-16,-5-1-13 0,3 1-45 15,0 1-87-15,-5 0-175 0,1 0-163 16,1 8-48-16,-1-11-715 0</inkml:trace>
  <inkml:trace contextRef="#ctx0" brushRef="#br1" timeOffset="1.32599E13">19189 16324 1474 0,'0'0'562'0,"0"0"-251"0,0 0-149 16,0 0-72-16,0 0 65 0,0 0 381 16,0 0-212-16,0 0-141 0,0 0-61 15,11-16 7-15,-11 16 16 0,0-2 19 16,-3 2 10-16,-1 0-11 15,0-1-9-15,-4 1 75 0,2-1 3 16,-7 0-68-16,5 0-52 0,-6 1-27 16,-3 0-15-16,1 0-16 0,-1 0-18 15,-6-1-24-15,3 0-12 0,-1-2 0 16,-2 1-15-16,7-2-6 0,-5 0-12 16,4-1-22-16,1-2-32 0,6 1-19 15,-5 1-25-15,5 2-15 0,4 1 6 16,-5 1-13-16,3 1-28 0,2 1-19 15,2 4-38-15,-1 3-24 0,3 2-85 16,-4 1 27-16,6 0-79 0,0-1-174 16,0-3-193-16,6 2-442 0</inkml:trace>
  <inkml:trace contextRef="#ctx0" brushRef="#br1" timeOffset="1.32599E13">19121 16454 1223 0,'0'0'813'0,"0"0"-408"15,0 0-31-15,0 0 85 0,0 0-214 16,0 0-106-16,0 0 72 0,0 0 91 16,0 0 36-16,0 0 16 0,-25-16-30 15,15 12-44-15,-3 2-44 0,3 0-33 16,-6 2-52-16,1 0-61 0,3 0-38 15,-9 7-34-15,2-3-18 0,3 2 0 16,-1-3-58-16,1 0-92 0,1-3-134 16,5 0-229-16,2-5-889 0,2-5-787 0</inkml:trace>
  <inkml:trace contextRef="#ctx0" brushRef="#br1" timeOffset="1.32599E13">19293 16784 39 0,'0'0'554'0,"0"0"-433"0,0 0 1167 15,0 0-922-15,0 0-237 0,0 0-22 16,0 0 57-16,0 0-6 0,0 0-43 15,-9-4-41-15,5 4-36 0,4 0 10 16,-2 0 38-16,2-1 0 0,-2 1-6 16,2 0 6-16,-2-2 18 15,2 2 44-15,0-2 25 0,0 2-12 16,0-3-18-16,0 0-6 0,0-2 21 16,2-2 8-16,2-3-15 0,4-4-44 15,-1-2-46-15,3-3-27 0,4-2-16 16,-5-1 0-16,3-1 0 0,3-2-2 15,-7 0 11-15,4-1 7 0,1-1-4 16,-5 1 1-16,2 1-13 0,1 0 0 16,-5 2-15-16,2 3-1 0,-2 0-2 15,0 4-14-15,3-3-1 16,-5 5 12-16,0 0-9 0,0 1 9 16,0 2 0-16,0 0 1 0,1 4 1 15,-5 3 1-15,2-2 3 0,-2 4 13 16,4 0 2-16,-4 2 12 0,0 0 10 15,0 0 33-15,0 0 81 0,0 3-26 16,2 2-74-16,-2 2-27 0,0 2-6 16,2 2-6-16,-2 4-12 0,0 3 10 15,0 1-11-15,0 3 1 0,2 2 12 16,-2 2-12-16,2 0-3 0,-2-1 0 16,2 1 0-16,0-2 1 0,-2-3 11 15,0-2 6-15,0-2-15 0,0-2 12 16,-4-1-15-16,2-4 0 0,-4-2-18 15,-3-1-3-15,3-2 3 0,-2-2-4 16,2-2 4-16,-5 1 6 0,3-2 9 16,0 2 0-16,2-1-9 0,-3-1 9 15,3 0-9-15,2 0 11 16,0 0 1-16,0 0 3 0,4 2 15 16,0-2-3-16,0 0 0 0,0 0 7 15,0 0-10-15,4 0 3 0,4-2-15 16,3-3-20-16,-1-1 1 0,6-4 16 15,1 0 3-15,2-6 1 0,1 0 2 16,3-4 1-16,0-1-2 0,-1 0 0 16,1-1 0-16,-2 0 1 0,2-2 12 15,-3 1-3-15,1 2 0 0,-4 1-9 16,-1 2 12-16,1 2-14 0,-3 1 2 16,-2 2 15-16,-3 4 0 0,-3 0 0 15,2 3-3-15,-6 1-12 0,2 0 16 16,-4 2-16-16,0 3-1 15,0 0 0-15,0 0-1 0,0 0-1 16,-6 0 1-16,0 1 11 0,-2 4 15 16,-1 7 18-16,-3 1-9 0,-2 5-12 15,3 1-9-15,-1 4-3 0,2 2 1 16,3-4-10-16,3 1-3 0,-2 0-24 16,6-1 22-16,0-3 2 0,0 0 0 15,6-5 0-15,0-5-1 0,5-2-11 16,5-2-12-16,-3-4-6 0,7-4 6 15,-3-9-3-15,6-3 12 0,-3-7 3 16,1-3 9-16,4-7 0 0,-7-2 0 16,5-6 3-16,2-9-2 0,2-12-32 15,0-13 16-15,0-2 6 0,-7 12 11 16,-7 17 1-16,-5 14 0 0,0 6 2 16,-2 0-1-16,-2-1-1 0,3 1-2 15,-1 9-10-15,-6 7-6 16,0 7 0-16,0 5 18 0,0 1 30 15,0 8-30-15,-6 4-6 0,-1 10-15 16,1 3 19-16,-2 8 1 0,-6 5 1 16,1 3 2-16,-1 11 1 0,-5 10 0 15,3-6 12-15,-1-7 0 0,5-5-12 16,3-10 9-16,1 3-9 0,4-1 15 16,0-8-2-16,2-6-16 0,2-9-1 15,0-7 0-15,2-5-1 0,2-2-35 16,4-10-11-16,5-4 27 0,-1-3 18 15,-4-1 1-15,3-2-19 0,-3 6-1 16,-2 3 19-16,-6 4 3 0,2 4 34 16,0 3 20-16,-2 0-24 0,0 2-27 15,2 6-1-15,-2 0-2 0,0 5 0 16,0 0 1-16,2 0 2 0,0 2 12 16,0-6 7-16,3 0-7 0,-1-3 24 15,6-3-9-15,-4-3-18 0,7-3-10 16,3-7 16-16,3-4-6 0,-1-6-11 15,5-6-1-15,-2-1 1 16,-3-4-1-16,1 1 15 0,-5 1 15 16,-1 3-8-16,-5 7-19 0,2 5 9 15,-7 6 3-15,-1 5 21 0,-2 3 18 16,0 0-18-16,0 8-30 0,0 3-6 16,-2 7-18-16,-3 5 3 0,-3 5 14 15,4 1 1-15,0 3 2 0,0 1 1 16,4-2 0-16,0-2-1 0,0-4-2 15,0-6-27-15,4-7 25 0,2-4-1 16,-2-8-18-16,7-2-30 16,-5-9-7-16,4-7 25 0,3-6 21 15,-3-4 9-15,-2-4 0 0,-2-1-9 16,3 0-30-16,-5 2 24 0,-4 4 3 16,0 4 0-16,-2 5-9 0,-7 3-1 15,3 5 10-15,2 4 13 0,-2 3 0 16,4 1 2-16,0 2 18 0,0 3 25 15,0 2-4-15,2 3-9 0,0 0 0 16,0-1-6-16,4 1 6 0,2-3 13 16,4-4-13-16,7-1-12 0,-3 0-15 15,7-4 12-15,4-3-14 0,0-3 0 16,-1-3-1-16,1 0-1 0,2 4 1 16,-8-4 0-16,1 5 0 0,-5 0 2 15,1 2 0-15,-9 3 0 0,1-2-2 16,-4 4-1-16,-4 1-1 0,0 0 0 15,0 0-16-15,0 5 0 0,-4 3-6 16,-7 3-3-16,1 9 14 0,-4-1 13 16,1 7 1-16,-5 0-1 0,3 2-2 15,1-3-10-15,1-3-3 16,7-1 3-16,0-6 10 0,0-5 1 16,4-5-11-16,2-3 9 0,0-2-21 15,6-3-3-15,2-6 0 0,2-6 0 16,9-7 6-16,-5-5 2 0,9-10 7 15,4-9 10-15,-2-17-1 0,6-9 3 16,-2-1 15-16,-8 13 10 0,-7 14-1 16,-8 19-3-16,2 7-18 0,-3-3 9 15,-1 2-10-15,4 3 10 0,-6 3-12 16,0 8-2-16,-2 5-8 16,0 2 10-16,0 0 18 0,0 0-15 15,0 0-1-15,0 2-2 0,0-2-1 16,0 3-17-16,0-3 15 0,0 0-15 15,-2 0-9-15,2 0-10 0,0 0 16 16,-2-5 21-16,2 0 0 0,-2-1 3 16,2 2-1-16,0-3 1 0,0 3-2 15,-2 3 1-15,2-1-1 0,0 2 0 16,-2 0 18-16,0 3 2 0,0 3 6 16,0 9-26-16,-5 4 0 0,-1 6-1 15,0 7 3-15,-2 5 15 0,3 5-3 16,-5 1 3-16,4 0 3 0,1 6 3 15,-1-2 3-15,2-3 1 0,4-2 5 16,2-6 0-16,0-2 0 0,2-6-6 16,6-4-3-16,1-1-6 0,1-5-16 15,4-4 13-15,-1-2-12 0,1-6 9 16,3-4-12-16,3-2-21 16,-3-8-3-16,4-5 0 0,-3-5-3 15,1-5 6-15,-3-4 0 0,1-4 6 16,-3-2 3-16,-1 2 10 0,-7 0 0 15,2 3 0-15,-4 8-10 0,-2 5 10 16,-2 6-1-16,0 6-9 0,0 3 12 16,-2 0 3-16,-2 8 9 0,0 5-9 15,0 3 9-15,-2 6-9 0,-3 3 9 16,5 0 3-16,0 1-13 0,2 1 1 16,2-3 15-16,0-1 0 15,4-6-3-15,2-1-3 0,3-5 0 16,-1-5-9-16,7-4-3 0,1-2-26 15,1-9-1-15,3-5 3 0,5-7 6 16,-2-8 6-16,2-6 0 0,4-12-3 16,6-20 3-16,2-19 11 0,-2-8 1 15,-6 1 2-15,-8 8 19 0,-15 12-6 16,2 7-3-16,-8 12 3 0,0 13-3 16,0 12-12-16,-6 6-15 0,2 0-9 15,-7 2-3-15,-1 0-7 0,0 9 1 16,-5 4 12-16,3 8 7 0,-5 0 14 15,2 12 21-15,-3 5 0 0,3 9-6 16,-3 4 3-16,7 4-2 0,-1 2 5 16,3 0-3-16,5-2-18 0,2-2-9 15,2-7 9-15,2-6 1 0,6-4 26 16,0-4-15-16,9-2-10 0,1 0-2 16,7-4 0-16,-2 3-3 0,2-1 2 15,3 1 1-15,-3 4 0 0,-2 1-3 16,0 2-12-16,-9 1-3 15,0 3 0-15,-3 3-10 0,-9 0-11 16,0 1-3-16,-9 1 15 0,-1 2 15 16,0-2 10-16,-5 1 2 0,1 0 0 15,3-3 15-15,-1 0 6 0,2-3 18 16,3 0 18-16,3-3 16 0,0-1 5 16,4-2 3-16,0-3-2 0,4-2 56 15,2 0-15-15,1 0-48 0,5-4-39 16,5 0-32-16,-5 1-1 0,11-3-21 15,-7 0-12-15,7-2-66 0,4 0-78 16,-4 0-76-16,-1-2-121 0,5-3-372 16,-4 1-1131-16,10-5-1031 0</inkml:trace>
  <inkml:trace contextRef="#ctx0" brushRef="#br1" timeOffset="1.32599E13">21568 16336 2315 0,'0'0'738'0,"0"0"-693"16,0 0-45-16,0 0 0 0,0 0 84 16,0 0 34-16,0 0 143 0,0 0 86 15,3-63-89-15,3 38-78 16,4-6-25-16,2-5-25 0,1-4-23 16,1-3 7-16,3-1-1 0,-3 4-12 15,1 5-28-15,-7 6-36 0,2 8 9 16,3 6 18-16,-7 7 15 0,-2 3 51 15,2 5-30-15,1 3-48 0,1 6-52 16,-2 4 0-16,-4 8-3 0,-2 4-15 16,0 6-1-16,0 2 17 0,0 3-10 15,-4-3-6-15,-2-1 3 0,-3-4-15 16,3-7-7-16,-2-3 4 0,4-5-4 16,-4-3-8-16,-1-4 2 0,3-2 4 15,0-1 8-15,4-1 16 0,-2-2 13 16,4 0-1-16,-2 0 3 0,2 0 17 15,0 0 32-15,4-2 21 0,0-2 3 16,6-4-43-16,5-3-12 0,-1-2 16 16,7-5 5-16,-5-6-6 0,7-7-8 15,8-11 2-15,4-14 0 16,5-17 0-16,3-8-2 0,2-1-1 16,-9 1-6-16,-7 11-6 0,-9 2 9 15,1 12 3-15,-9 15-5 0,-1 10-19 16,-3 7-11-16,-6-2 2 0,4 0 6 15,0 7-15-15,-4 4 0 0,3 9 15 16,-5 2 3-16,0 4 0 0,0 0 12 16,-5 4 0-16,3 5 0 0,-4 5 46 15,0 8-13-15,-2 7-33 0,-7 9 6 16,3 10 19-16,-11 15-10 0,2 13-12 16,-1 5 3-16,1-6-18 15,9-7-51-15,1-19 49 0,3-12 2 16,2-9 3-16,4-4 21 0,2-1 3 15,-2-1 21-15,2-1-9 0,0-6-6 16,4-8-5-16,4-5-16 0,4-2 9 16,1-11-10-16,10-5-11 0,-5-10 0 15,11-5 15-15,-2-4-12 0,0-3 15 16,-6 3-6-16,-5 6 3 0,-3 9-12 16,-3 7 18-16,-6 7 33 0,-2 4 37 15,-2 2-28-15,2 7-63 0,-2 4 0 16,-2 7-33-16,-4 5-19 0,-4 9 25 15,-3 2 12-15,3 3 14 0,-5-2 1 16,5-1-2-16,2-6 0 0,-3-5-25 16,5-7-6-16,4-6 9 0,2-7 6 15,0-3-33-15,2-5-25 0,4-10 43 16,9-7 32-16,-7-6-1 0,2-2-16 16,5-3 6-16,-7 4 11 15,0 5 0-15,1 5-1 0,-5 9 2 16,-2 5 12-16,-2 2 24 0,2 3 31 15,-2 0-21-15,2 6-46 0,0 3-15 16,0 4-6-16,0 4 0 0,2 3 19 16,1 0 2-16,-3-1 0 0,6 2 12 15,-2 1-9-15,-2-6 0 0,2 0 12 16,3-5-12-16,1-5 21 0,0-4-24 16,7-5-13-16,-3-11-23 0,11-8 9 15,2-18 8-15,6-20 7 0,11-24 12 16,-5-11 2-16,0-5 1 0,-4 1-1 15,-6 11 17-15,-2 2 5 0,-4 8-6 16,-9 8-18-16,3 17-36 0,-9 13 33 16,-4 16 0-16,-2 9 1 15,2 1 2-15,1 2 2 0,-3 4 0 16,-2 6 10-16,0 2 12 0,0 7-12 16,-7 6-12-16,1 8-21 0,0 8 21 15,-6 14 14-15,-3 15 1 0,-6 15 6 16,3 6 9-16,-3-1 9 0,7-2-24 15,-1-9 27-15,5-4-3 0,4-2-39 16,-1-11-6-16,5-10-15 0,-2-10 21 16,4-3 3-16,0 3 18 0,0-1 13 15,9 0-13-15,-3-9 3 0,2-5-6 16,2-10-18-16,7-5-9 0,-3 0-27 16,7-12 2-16,6-8 1 0,0-7 0 15,-4-5 12-15,1-6 6 0,1 0 3 16,-8 1 10-16,-1 8 1 0,-5 3-1 15,-5 10-1-15,-2 6 3 0,0 5 0 16,-4 5 18-16,0 0 3 0,0 2-18 16,0 5 15-16,-6 5-18 15,2 5-46-15,-3 3 4 0,3 6 42 16,-2 1 3-16,-4-3-3 0,6-3-2 16,0-2 2-16,-1-4 0 0,3-5 0 15,2-7 0-15,0-3-13 0,4-4-50 16,5-11-1-16,7-5 62 0,-3-7 0 15,5-4-10-15,-1-4 10 0,3 0 2 16,-5 4 2-16,-1 10 10 0,-5 4-10 16,-1 9 25-16,0 5 55 0,-2 3-19 15,-1 3-45-15,-1 5-18 0,0 3-14 16,-2 4-19-16,0 7 3 0,0 0 0 16,-2 3 0-16,0 2 28 0,0-3 2 15,0-2 12-15,0-6 6 0,0-3 0 16,0-4-6-16,2-5 9 0,6-2 3 15,1-2-24-15,-1-5-25 16,6-5 1-16,3-5 6 0,-1-7 6 0,1-3-3 16,4-7 3-16,-9-2 0 15,7 0 11-15,-7 2 1 0,-2 3 1 16,3 5 11-16,-7 7-10 0,-2 6-1 16,-2 6 1-16,0 3 10 0,-2 2 12 15,0 0-6-15,0 0-6 0,0 2-11 16,0 3-1-16,-2 2-30 0,2 1-18 15,0 1 17-15,-2-2 30 0,0 0 1 16,2-3 2-16,0-2 0 0,0-2 10 16,0 0 13-16,0 0 2 0,0 0-3 15,0 0 0-15,0 0 0 0,0 3-9 16,2-3-12-16,-2 2-3 0,2 2 0 16,0 0-1-16,0 4-1 15,0 2-1-15,3 0-12 0,1 5 3 16,-4-1 10-16,4 4 2 0,-2-3 3 15,0 2-3-15,0-6 21 0,3 0 12 16,1-2-12-16,-2-2-9 0,0-3 0 16,-2-3-11-16,1-1 0 0,1 0-1 15,2 0-24-15,0-5-6 0,-4-4 6 16,5-3 3-16,1-3 0 0,0-6 9 16,1-4 12-16,3-4 0 0,-1-8 0 15,5-7 3-15,3-15-2 0,4-11 2 16,-1-5 6-16,-3 4-9 0,0 4-30 15,-3 8 3-15,-5 1 12 0,-3 10 15 16,0 8-2-16,-3 11 1 0,-3 5 1 16,0-4 1-16,-2 0 1 0,2 2-1 15,-2 3-1-15,0 8-2 0,-2 2-10 16,0 6-4-16,0 3 1 16,-2 1-3-16,0 3 3 0,-2 0 12 15,0 0 2-15,-4 3 1 0,-5 6 24 16,3 2 9-16,-5 7-8 0,-1 4-10 15,1 9-3-15,-1 4 3 0,3 13 0 16,-3 16 0-16,4 15 0 0,-3 3 0 16,3-3 3-16,3-4-3 0,3-8 0 15,-2-12-3-15,6-11 12 0,2-15-3 16,0-9-21-16,0-2-29 0,0-5 16 16,0-5 12-16,2-6 1 0,4-2-27 15,2-10-9-15,1-4-12 16,7-6 18-16,-1-5 9 0,-1-5 9 15,3 0 12-15,-3 1 0 0,-1 3 0 16,-5 10 1-16,-2 3-1 0,-2 9 48 16,0 3 48-16,2 1-36 0,-1 5-45 15,-1 8-15-15,0 1-3 0,-2 5-9 16,0 5 12-16,2 3 0 0,-2-1-14 16,0 1 14-16,4-1 0 0,-1-4 15 15,-1-2 9-15,2-5-3 0,0-1 13 16,7-6-7-16,-3-3-6 0,0 0-9 15,9-5-12-15,-5 0-1 0,11-7-2 16,-4-4-12-16,-1-3 15 0,3-5-2 16,-6-1 2-16,-1-2 0 0,-5 1 0 15,-5 3 0-15,2 5 0 0,-6 5-2 16,0 3-10-16,-2 4 11 0,0 1 1 16,0 0 2-16,0 4 19 0,-2 5-3 15,0 3-18-15,-4 5-9 16,4 6-15-16,0 1 24 0,0 3 0 15,2-2 12-15,0-3 9 0,2-4-9 16,2-6 0-16,4-4 0 0,0-3-12 16,-1-2-18-16,3-3-15 0,4-2-15 15,1-9-10-15,1-3 13 0,1-6-9 16,2-7 6-16,-7-4 6 0,2-2-6 16,-5-1 5-16,-3 0 25 0,-4 4 0 15,-2 7 0-15,0 6-15 0,-4 4 0 16,-4 6 15-16,-7 1 18 0,3 3 14 15,-3 3 4-15,-1-1-3 0,1 4 12 16,1 1-9-16,5-1 6 16,3 2 12-16,2-3 25 0,4-1 26 15,0-1 6-15,2 0-5 0,6 1 8 16,5 0-95-16,8 0-1 0,3 3 0 16,5-1 1-16,0-3-1 0,8 0-11 15,-1 0-13-15,-5-1-39 0,-5-5-28 16,-1 0-5-16,-6-3-46 0,-5 0-78 15,-5-3-173-15,-3-7-323 0,-6-2-676 16,0 6 94-16,-15-7-855 0</inkml:trace>
  <inkml:trace contextRef="#ctx0" brushRef="#br1" timeOffset="1.32599E13">22949 15251 3414 0,'0'0'1131'0,"0"0"-1035"0,0 0 147 16,21-56 199-16,-9 28-199 0,9-3-128 16,4-3-48-16,0-2-64 0,2 1-3 15,6-1-142-15,-2 2-86 0,2 3-248 16,-9 6-955-16,12-1-1373 0</inkml:trace>
  <inkml:trace contextRef="#ctx0" brushRef="#br1" timeOffset="1.32599E13">22220 15629 2262 0,'0'0'1100'0,"0"0"-1098"16,0 0 39-16,0 0 238 0,0 0 30 15,0 0-15-15,0 0-15 0,-7-58 10 16,7 47-62-16,0-1-75 0,5-2-39 15,3-2-65-15,0-6-48 0,-2-3-6 16,9-6-94-16,3-16-104 0,13-17-176 16,-4 8-625-16,10-12-1333 0</inkml:trace>
  <inkml:trace contextRef="#ctx0" brushRef="#br1" timeOffset="1.32599E13">20376 17499 1243 0,'0'0'1273'16,"0"0"-945"-16,0 0-154 0,0 0 8 15,0 0 48-15,0 0-24 0,0 0-67 16,0 0-1-16,0 0 48 16,-9-18 41-16,9 8 6 0,3-4-15 15,-3-4-49-15,2 0-50 0,2-4-30 16,-2 0-16-16,0 0-24 0,-2 0-19 16,2-2-27-16,-2 3-2 0,0 1-1 15,0 2-1-15,0 2 0 0,0 2 1 16,0 2-12-16,0 2 11 0,0 3 1 15,2 3 12-15,0 1 21 0,2 1 19 16,0 2-6-16,5 0 8 0,-1 0 10 16,-2 2-6-16,2 3-22 15,-1 3-15-15,-1 0-18 0,0 3-3 16,-2 1-3-16,-2 3-15 0,0 1 0 16,-2 2-10-16,0 1 10 0,2-1 15 15,0 3 1-15,0-3-1 0,3-2 3 16,1-1 12-16,0-4 10 0,2-3 5 15,-2-1 0-15,5-4-3 0,3-3-9 16,-1-3-2-16,5-7-13 0,-3-5 0 16,5-4 0-16,-3-4 2 0,2-3 1 15,-5-1 0-15,0 2 15 0,-7 5-15 16,1 4 8-16,-4 6-11 0,-2 6-2 16,0 2 2-16,-2 2 0 0,0 5 0 15,-6 6-9-15,0 5-6 0,0 4 15 16,-1 5-1-16,-1 2-33 0,2-1 32 15,2 0-1-15,2-3 1 0,2-2 1 16,0-5 1-16,0-3 12 0,6-6-9 16,0-4-3-16,4-3-11 0,1-5-16 15,1-5 3-15,3-4 12 16,-5-3 10-16,4 1-1 0,-5-3 0 16,-1 0-13-16,-2 0 13 0,0 1 1 15,-1 2-1-15,-5 1-15 0,0 2 0 16,-9 2-9-16,-1 1 0 0,4 2-4 15,-9 0-17-15,1 0 2 0,6 0 10 16,-7 1 14-16,7 2 20 0,2 2 1 16,-1 2 1-16,5 1 12 0,2 0 22 15,0 0 63-15,9 0-33 0,-1 0-34 16,4 0-12-16,5 0 12 0,6-1 1 16,-5 0 5-16,5-1-15 0,2 1-18 15,-5-1 12-15,1 0 7 0,4 1-21 16,-4 1 2-16,-1 1 9 15,-3-1-10-15,-3 0 16 0,-1 5 0 16,-5-1-15-16,0 3-3 0,-4 1-12 16,-4 1-27-16,-4 0-10 0,-6 2 13 15,-1 2 12-15,-1-1-7 0,-4 3 1 16,3-4 3-16,-5 1 6 0,3 2 2 16,1-2 4-16,-1-1 14 0,7 2 1 15,-3-1 3-15,3 0 16 0,2-3-7 16,4-1 9-16,2 0 0 0,0-3 9 15,0 0 1-15,2 0-7 0,4-2-9 16,2 0-12-16,5 0 12 0,-5-1-12 16,5-2 0-16,3 0 9 0,-1 0-9 15,1 0 9-15,3-6-10 0,1-1 0 16,5-2 0-16,-4-3-1 0,2-3-1 16,1-2-2-16,-3-5 0 0,2-3-1 15,0-3 0-15,-9 1 0 16,5 0 1-16,-11 4 0 0,0 7-10 15,-4 4-9-15,3 6 21 0,-7 6 20 16,0 0 11-16,0 9-31 0,-3 8-40 16,-3 9-2-16,-4 17 39 0,2 17-9 15,-7 16-28-15,1 5 22 0,5-3 3 16,-3-12 3-16,6-15 12 0,2-13 1 16,0-10 1-16,1-12 1 0,3-1 0 15,-4-2 0-15,4 1-3 0,-2-5 0 16,2-3-85-16,0-8-49 0,0-14 86 15,6-17 20-15,3-12 4 0,1-6 21 16,0-1-8-16,-3 5 11 16,-1 6 2-16,0 9 0 0,-4 9 10 15,0 9 0-15,-2 7 13 0,2 4 48 16,2 3 15-16,-2 0-55 0,3 1-18 16,-1 4 3-16,2-1 4 0,0 1 14 15,4-2 6-15,1-2-2 0,-1-1-22 16,5-1-18-16,-3-7-12 0,7-6 9 15,-3-5 0-15,5-4 2 0,-5-3 1 16,3-3 3-16,-7-2 18 0,5 3 3 16,-9 4 0-16,-2 4 4 0,-2 5-10 15,-1 6-6-15,-1 6-9 0,-2 3 30 16,0 0 0-16,0 3-5 0,0 6-28 16,0 5-9-16,0 6-16 0,-2 5 4 15,2 6 9-15,0 0 0 0,0 2 10 16,0-1-10-16,2-4 9 0,4-6 3 15,0-3 1-15,0-10-1 0,0-4 0 16,3-5-27-16,1-9-25 16,-2-7 4-16,1-9 15 0,-1-7 8 15,0-3 1-15,-6-4-6 0,0-2 18 16,-2 4 10-16,-4 2-1 0,-4 5-16 16,2 6 1-16,-3 5-12 0,7 7 2 15,-6 3 10-15,0 6 6 0,4 3 12 16,-1 0 0-16,1 5 43 0,2 2 2 15,2-1 4-15,0 4-10 0,0 0 0 16,4-2-5-16,3-2 2 0,3-2-6 16,0-1-13-16,5-1-17 0,3-2-2 15,3-1 1-15,0-3-3 0,4-3 3 16,1 0 0-16,-3-1 1 0,2 2 0 16,0-3 2-16,-3 4 14 0,-3-2 2 15,2 3 0-15,-7 1-15 0,1 0 18 16,-7 3-6-16,0-1 9 0,-2 1 4 15,-4 0-16-15,3 0-9 0,-5 0-3 16,0 0-1-16,0 0-33 0,-7 1-11 16,1 4 9-16,-2 3 36 15,-9-2 1-15,1 4 0 0,-1 2 0 16,1-3-1-16,3 1-1 0,-5-2-1 16,7-2-1-16,-1 0-12 0,0-3 13 15,8 2 2-15,-3-2 2 0,1 2 13 16,6 2 15-16,-2 2-6 0,2 4-12 15,0 3-12-15,2 2 0 0,6 2 0 16,1-4 0-16,-3 2 2 0,4-3 10 16,5-2-9-16,-7-3 0 0,8-1-1 15,-5-1 17-15,3-6-17 0,3-2 8 16,-7 0-10-16,5-7-15 16,-1-5 2-16,3-5 10 0,-5-4 0 15,5-5-9-15,-1-5 10 0,1-4 2 16,5-14 0-16,3-13 0 0,0-13-17 15,-2-5-10-15,-3 5 6 0,-5 15 9 16,-5 19 10-16,-4 10 2 0,-4 7 0 16,5-1 1-16,-1 1-1 0,2 3 0 15,-4 6 0-15,-2 8 0 0,0 3 2 16,-2 4 28-16,2 2-18 0,-2 7-12 16,3 6-36-16,-3 8 3 0,0 6 14 15,0 7 17-15,-7 5 2 0,3 4 0 16,-6 9 1-16,4-5 1 0,-1 0 11 15,3 0 2-15,0-8 6 0,0 2 0 16,0-2 3-16,4-5-3 0,0-5-6 16,0-2-15-16,4-5 0 0,2-5 3 15,0-3 19-15,3-4-1 16,3-4-6-16,1-3 3 0,-1-3-7 16,7-2-11-16,-5-5-1 0,5-5-11 15,-3-5-3-15,3-7-3 0,-3-3 16 16,3-4-1-16,-7-1 3 0,3 3 0 15,-7 3 1-15,0 4-1 0,-4 7 0 16,3 5 12-16,-5 5 18 0,-2 3 12 16,2 0-9-16,-2 0-17 0,0 0 5 15,0 5 6-15,2 2 12 0,0 5-18 16,-2 4-18-16,2 3 0 0,-2 3 9 16,0 1-10-16,0 3-2 0,2-2-29 15,-2-3 26-15,4-6 3 16,-2-3 2-16,2-6 16 0,-2-6 0 15,7 0-18-15,-3-2-10 0,0-6-17 16,4-8 0-16,5-1 6 0,-5-3 19 16,3-6 0-16,3-1 0 0,-5 2 1 15,5 1-11-15,-8 3-3 0,3 6 12 16,-3 3 3-16,-2 7 21 0,-2 3 9 16,0 2-6-16,-2 3-9 0,3 6-15 15,1 7-27-15,0 4 3 0,2 3 12 16,-4 4 10-16,1 1 2 0,-1-2-15 15,2-3-34-15,0-4-2 0,-2-6 0 16,2-3-22-16,-3-4-11 0,-1-4-4 16,2 0-15-16,0-2-55 0,-2-5-107 15,0-7-213-15,4-1-242 0,-6 1-451 16,0-10-765-16</inkml:trace>
  <inkml:trace contextRef="#ctx0" brushRef="#br1" timeOffset="1.32599E13">21345 16881 1216 0,'0'0'3130'16,"0"0"-2876"-16,0 0-229 0,0 0 233 16,0 0 193-16,0 0-102 0,0 0-137 15,0 0-76-15,54-5-67 0,-27 10-54 16,6 0-15-16,2 0-14 0,6-2-31 15,-1-3-121-15,-5-5-58 0,2-10-128 16,-10 2-622-16,8-16-1148 0</inkml:trace>
  <inkml:trace contextRef="#ctx0" brushRef="#br0" timeOffset="1.32599E13">10125 17312 130 0,'0'0'33'0,"0"0"-33"0,0 0 558 16,0 0-340-16,0 0-198 0,0 0-7 15,0 0 13-15,0 0 117 16,0 0 43-16,-6-17 38 0,6 15 17 15,0-3-33-15,-2 0-7 0,2 0 6 16,-2-2 12-16,-1 2-35 0,-1-1-55 16,2 1-49-16,-2-1-48 0,-4-1-13 15,-7 0-16-15,5 0 33 0,-9-2-11 16,1-3 17-16,-7 3 2 0,2-2 1 16,-1-1-26-16,-3 1 13 0,0 2-13 15,-4-1-3-15,2 1-13 0,-2-3 55 16,0 3-33-16,-2-1 4 15,2 3-7-15,0 2-20 0,4 1 0 16,-4 2 20-16,4 1-6 0,-2 1-15 16,-2 0 3-16,2 0 30 0,-2 1-2 15,0 1-16-15,0 0-4 0,-2-1-10 16,0-1 1-16,-2 1-1 0,0-1 14 16,-1 0-5-16,-3-1-11 0,0-2 0 15,-4-1 1-15,-1-1 2 0,1-2 1 16,-3 2-4-16,5 0-1 0,-3 0 0 15,5 1-18-15,-4 2 16 0,1-1-7 16,1 1 9-16,0 2 1 0,-3-2 2 16,-1 2-2-16,4 0-9 0,-7 0 9 15,3 0 24-15,-3 2-23 0,0-2-1 16,3 0 0-16,-5-2-13 0,7-1 0 16,-7 0 26-16,5 0-10 0,1-3 10 15,-1 3-13-15,2 3-3 0,3-1 3 16,-3 1 1-16,6 0 2 0,-1 4-2 15,3 5-1-15,0-1-2 0,0 3-27 16,4 1 29-16,-2 0-1 0,2 0-7 16,-2-2 7-16,2 0 1 15,-2-2-2-15,2-2 1 0,0-1-1 16,2-2-7-16,-2-1 9 0,8 1 2 16,-6-2 1-16,6 0 0 0,5-1-3 15,-3 0 0-15,7 2 0 0,-3-1 0 16,5-1-4-16,1 2-46 0,3-1-23 15,4 3-16-15,2-1-45 0,2 2-80 16,0 4-130-16,8 1-157 0,-2-1-230 16,19 4-642-16</inkml:trace>
  <inkml:trace contextRef="#ctx0" brushRef="#br0" timeOffset="1.32599E13">10040 17567 137 0,'0'0'375'16,"0"0"176"-16,0 0-235 0,-47-45-92 16,24 28-100-16,-2 0-56 0,2 2-19 15,1 1-20-15,-3 2 7 0,2-1-17 16,2 4 49-16,-3 0-3 0,-1-1 33 16,0 4 28-16,4 0-36 0,-8-1 1 15,0 3-17-15,0-2 20 16,1 3-42-16,-6 1 2 0,1-1 1 15,-4 0-20-15,0 1-6 0,0 1 4 16,0-1-17-16,-3-3 22 0,-3 3-6 16,-3-2 39-16,3 0-10 0,-7 0-29 15,5 2-16-15,-7 0-1 0,5 1-1 16,-11 1-13-16,-6-2-2 0,-9 0 2 16,-1 1-1-16,2-1 0 0,10-1 20 15,6 3-20-15,-2 0 0 0,4 0 0 16,0 0 0-16,1 0-3 0,1 3 0 15,-2 0 3-15,0 0 23 0,3-2-7 16,-1-1-16-16,2 0 16 0,-3 0 3 16,1 0-7-16,-4 0-2 0,3-1-7 15,-1-2-3-15,-2-2 23 0,2 0-2 16,3 1-20-16,-7-3 1 0,12 2-2 16,5 0-11-16,8 0 10 0,2 2 1 15,-4-1 19-15,-7 0 10 16,-1-1-10-16,2 5-6 0,-1 0 0 15,5-1 6-15,2 1-17 0,2 3-2 16,4 0 0-16,0 1 0 0,6-1 0 16,0-2 0-16,5 1 2 0,3-1-1 15,5 1-1-15,0-2-1 0,1 2-12 16,3-2 11-16,4 1-23 0,0-1-39 16,2 2-51-16,0 3-112 0,0-2-217 15,10 4-585-15</inkml:trace>
  <inkml:trace contextRef="#ctx0" brushRef="#br0" timeOffset="1.32599E13">10303 15766 258 0,'0'0'453'16,"0"0"198"-16,0 0-498 0,0 0-153 15,0 0-19-15,0 0 19 0,0 0 68 16,0 0 88-16,0 0 68 0,16-11 17 16,-16 9-2-16,0-1-16 0,-2 1-4 15,0 1-4-15,-2-3-14 0,0 0-26 16,0-2-19-16,-3-1 11 0,-3-2 6 15,2-2 3-15,0 0-17 0,-3-2-10 16,-1-4-35-16,2 2-27 0,-3-4-13 16,-5 4-16-16,5-1-6 0,-3 0 1 15,1 1-8-15,-6 2-5 16,1-3-6-16,3 3 6 0,-8-2-7 16,1 1 1-16,5-1 9 0,-8 1-10 15,4 2 7-15,1 0-1 0,-3 1-5 16,-2 1 2-16,2-1-2 0,0 1-7 15,1 3-12-15,-7-2-12 0,4 1 12 16,0 1-2-16,-4 0 14 0,0-2 12 16,-4 1 4-16,0-2 8 0,-3-2 1 15,-1 1-7-15,4-2-18 0,-4-1-8 16,-1-3-17-16,-1 1 13 16,0 0 0-16,1-2-14 0,-1 0 1 0,-2 1 10 15,1-2 0-15,1 1-10 0,0 4 16 16,-3-3-16-16,3 3 1 15,0-1 12-15,-3 4-12 0,3 0-2 16,-3 2 12-16,5 1-11 0,-4 3-2 16,-1 2 1-16,5 3-1 0,-4 0 1 15,-3 0 0-15,5 0 1 0,-3 0-2 16,-3 3 0-16,3-3 1 0,-1 2 0 16,-3-1 1-16,5-1 0 0,-7 1 10 15,3 0 0-15,-1 0 9 0,1-1-9 16,-3 3-10-16,0 1 1 0,1 0 0 15,-1 4 0-15,3 2-1 0,-1-1-2 16,3 6 0-16,-3-1 1 0,3 7 0 16,3-2 0-16,-1 5 0 0,2-1 0 15,1 3-1-15,5 2 1 0,-2-1 0 16,-2 2 1-16,4 2 0 0,1-1 1 16,-1 1 9-16,4 0-11 0,-2 2 1 15,0-3 1-15,6 3 0 16,-4 1 9-16,0 1-12 0,2-2-23 15,0 0 8-15,5 2 12 0,-3 0 0 16,6 2 0-16,0 3 0 0,5 1 2 16,-1 3 1-16,5 2 1 0,2 3 2 15,3 0 9-15,3-1 0 0,2 5 0 16,0-5 0-16,4 0 0 0,2 0 1 16,5-4-1-16,-1 1 0 0,2-2 3 15,5-1-15-15,-1-1-27 0,3 0 6 16,3-2 20-16,3 1 0 0,0-2-1 15,4 3 2-15,2-4 0 0,2 4 3 16,2-1-1-16,2-1 1 0,2 0 0 16,0-1 9-16,5 0-9 0,-3 1-1 15,2-3 1-15,3-3 0 16,1-2 9-16,-1-3-10 0,1-1 10 0,3-5-11 16,-3-3-1-16,3-4 12 0,-3-3-12 15,3-3-11-15,-1-3-7 16,3 0 16-16,1-1-16 0,3 1 18 15,2 1-2-15,10 0-1 0,6 4-16 16,7 0 4-16,-11-2-3 0,-4 3 16 16,-6-2-19-16,-2 2 21 0,4-2 0 15,0 1-1-15,0 1 0 0,0-2-1 16,-6-2-1-16,3-3 2 0,-1-2 1 16,-4-3 1-16,4 0-1 0,-5-5 0 15,-3-1 2-15,-13-1-2 0,-2 1 0 16,0-1 0-16,0-1-2 0,9 0 1 15,9-2-1-15,-5-1 0 0,3 1-13 16,-5-1 3-16,3-1-9 16,1-1-3-16,-5 0 8 0,1 0 14 15,1 0-1-15,-8-4-9 0,3-1 11 16,-1-4-1-16,-2 1-13 0,-4-5 0 16,0-3 12-16,-2-2-15 0,-2-4 3 15,-2-3 14-15,0-2-2 0,-8-2-9 16,1-2 0-16,-1 0 11 0,-7-1-1 15,1 2-2-15,1 0 2 0,-6 2 2 16,3 2-3-16,-1 2 2 0,-2 2 1 16,-1 4 0-16,-1-1 0 0,-2 4 1 15,2 1-1-15,-4-1 0 0,0-1 1 16,-2 1-1-16,0 0-1 0,-2-1-29 16,-2-1 27-16,-4 1-12 0,-3-3-2 15,3-2 17-15,-8 0 0 0,3-5-1 16,-5 1 1-16,1-1 0 0,-6-2 1 15,1 0 2-15,1-1-1 0,-6 2 0 16,0-1 1-16,-2 0 9 16,0 1-12-16,0 0 3 0,-4 3-2 15,0-1 11-15,-4 3-10 0,2 1 0 16,-2 3-2-16,-1 0-2 0,-1 4-10 16,-2 0 9-16,-3 4-9 0,-1 1 9 15,2 0 0-15,-5 3 3 0,-6-4 1 16,-6 0 11-16,-10-3-9 0,-4 2-2 15,7 4 1-15,10 3 9 0,1 6-11 16,2-1 0-16,-2 2 12 0,-2 3 0 16,0-1-9-16,1 4 16 0,1 2-7 15,-2 0-9-15,0 2 0 0,-2-2 9 16,0 2-10-16,0 4 1 0,-4-1 12 16,2 0-12-16,0 0-1 15,-2-1 1-15,4 3-1 0,-4 0-2 16,6 2 2-16,-4 0 1 0,0 5 0 15,4 0 0-15,2 2 9 0,1 3-9 16,1 0 12-16,-2 4-12 0,11-3 0 16,5-1 9-16,7-3-8 0,4 1-2 15,-8 6 1-15,-2 2 0 0,-9 7 12 16,3 2-13-16,5 3 1 0,-1 4 12 16,6 2-13-16,-2 12-2 0,0 8-23 15,3 14 5-15,8 2 15 0,5-4 1 16,9-5 2-16,5-5 2 0,1 2 1 15,4 0 18-15,2 1-6 0,0-2 6 16,2 0-9-16,8-2 3 0,1-2 0 16,-1 0-15-16,5 0-22 0,3-4-2 15,5-1 21-15,0-1 0 0,6 1 3 16,4-1 1-16,4-3 2 0,-4-8 12 16,0-5-12-16,6 4 15 0,11 2-3 15,10 6-12-15,8 3 9 16,-2-9 0-16,-2-8-10 0,-2-3-2 15,2-2-17-15,5-5 17 0,1 1-2 16,-2-5-13-16,4 1 0 0,3-3 14 16,-3-3 1-16,5 1 0 0,-3-3 0 15,5-2 2-15,1 0 16 0,-1-3-18 16,6-2 0-16,-5-1 0 0,3-3 1 16,-5-1 0-16,3-3 0 0,-2 2-1 15,-3-7 0-15,3-3 0 16,-3-2 0-16,-4-3 0 0,1-4 2 15,1 0 0-15,-3-2-2 0,-3-4-2 16,-2-1-10-16,-4-2 12 0,-4 0 0 16,-4-4 1-16,5-1 0 0,-17 5-1 15,-3 0 0-15,-8 7 0 0,-4-3-1 16,6-5 1-16,4-4-2 0,5-5-25 16,1-2 9-16,-6-1 0 0,-2 1 3 15,-2-4 13-15,-2 0-10 0,-4 1 11 16,-4-4 1-16,0 3 0 0,0-2 0 15,-7-1 2-15,1-1-1 0,-7-1 0 16,0-1 2-16,-1 0 9 0,-3 2-10 16,-4-1 1-16,-2 0-3 0,0 1 0 15,-4 1-18-15,-5 1-7 0,-1-1 13 16,0 2 9-16,-7-1-24 0,3 0 16 16,-9 0 11-16,4 0 12 0,-5 2-10 15,-5-4 1-15,0 6 9 16,-4-2 0-16,0 2-9 0,-3 1-1 15,-1 3 16-15,0 2-16 0,-8 1-2 16,1 3 2-16,3 5 1 0,-15-4 0 16,-4 0-2-16,-12-2-1 0,-1 1-15 15,5 2 12-15,2 3-12 0,4 0 13 16,-2-1-10-16,0-2 11 0,-4 4 1 16,-1-2 3-16,-1-2-1 0,2 2 0 15,-4 2 11-15,-3 2-12 0,-1 0-1 16,-1 3 3-16,-3 3 13 0,1 1-14 15,5 2-2-15,-7 4 1 0,4 3-1 16,3 3 2-16,-7 3 0 0,5 1-1 16,4 6 2-16,-7 3-2 0,7 4 0 15,-3 2-1-15,3 4 0 16,4 2-1-16,-3 3 0 0,5 1 1 16,0 2 0-16,2 4 2 0,0 1 1 15,2 0 0-15,2 4 9 0,4 1-9 16,9-4 0-16,7-4 12 0,7-2-12 15,4-1 0-15,-4 8 0 0,-4 6-3 16,-6 8-19-16,5-2 1 0,3 0 15 16,2 0 0-16,2 8 3 0,4-6 1 15,5 0 2-15,1 0 9 0,9-7 0 16,-3 8-9-16,7-2 12 0,2-1 0 16,1 9-13-16,5-8 1 0,0 4 12 15,11 2-13-15,7 3-2 0,7 13-15 16,2-6 0-16,0-14 12 0,-2-13 2 15,-5-4 1-15,11 4 2 0,7 7 16 16,5 5-6-16,11 5-9 16,12 3 12-16,10 1 0 0,1-5-2 15,-3-11-1-15,-3-9 0 0,-5-9-9 16,2-3 12-16,4-3-12 0,-1-2 18 16,1-2-20-16,7 0 0 0,1-1-1 15,-3 0-15-15,7-1 3 0,-5 2 10 16,6 2 0-16,-5-1-1 0,7 4 3 15,-6-4 0-15,6 3-1 0,-3-2-7 16,1-4 7-16,-2-1 2 0,-1-6-1 16,-1-3 3-16,0-3-3 0,-3-7-1 15,-1-6 0-15,3-3 0 0,-7-6 0 16,-1-1-1-16,-2-4 2 0,-2-3 2 16,-1 0 1-16,-5-3-2 0,-2-1 1 15,-11 3 0-15,-10 5-2 0,-5 4-17 16,-5-1-2-16,6-7-2 0,4-7 3 15,2-4 3-15,1-2 12 0,-3-2-9 16,-2 1 9-16,-4 1-9 16,-4-2 9-16,-2 4 0 0,0-1 3 15,-2-1 1-15,-1 1 2 0,-7 2 0 16,4-1-1-16,-9 0 1 0,3-1-1 16,-5-2 0-16,-4 3-2 0,-2-1-30 15,-2 1 3-15,-2 2 8 0,-4-1 17 16,-4 1-13-16,0 2 0 0,-9 0 15 15,3 2 2-15,-9-3 1 0,0 5-1 16,0-2-1-16,-3 0 1 0,-8 1 0 16,1 2 1-16,-2-3 0 0,-4 2 9 15,-4 0-10-15,1-4 14 0,-1 4-4 16,-5-1-9-16,-6-3 9 0,-8-1-12 16,-12 0-11-16,-2 0-1 15,5 8 12-15,5 7 0 0,8 4 1 16,-2-1 11-16,-2 2-10 0,-2 1 0 15,0-4 10-15,-4 0-11 0,0-1 2 16,-3 0-1-16,-3-4-2 0,0-1 0 16,-1 0 2-16,-1-3 19 0,-3 2-6 15,3 4-12-15,-5 0 9 0,5 3 9 16,1 3 0-16,-3 7-2 0,3-1-1 16,1 8-6-16,1 4-11 0,5 1-1 15,0 8 0-15,2 6-1 0,4 1 0 16,-2 5-1-16,4 1-1 0,2 3 0 15,2 0 1-15,-2 4 0 0,4 0 1 16,3 3 1-16,-3 0 1 0,11-3 0 16,5-3 2-16,10-2 9 0,-3-1-9 15,-3 5 0-15,-3 8 0 0,-6 6 12 16,-3 7-12-16,3 11 12 16,-5 7-13-16,5 5 13 0,10-4-15 15,6-5-26-15,4-3 5 0,7-2 6 16,1 6 14-16,3-1 0 0,6 0 1 15,-1 2 2-15,7-2 13 0,0-1-3 16,0 1 3-16,0-3 0 0,9-1-13 16,1 0 13-16,5-4-15 0,-3-7-1 15,0-7-47-15,3-8 27 0,-1-4 18 16,5 6-12-16,8 7-9 0,6 3-16 16,6 1-20-16,11 9-28 0,14 8-45 15,16 11-36-15,5 4-44 16,-2 0-83-16,-5-7-208 0,-24-22-573 0,4 1-642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12:16.22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F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  <inkml:brushProperty name="color" value="#92D050"/>
    </inkml:brush>
    <inkml:brush xml:id="br5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79 3853 1482 0,'0'0'146'15,"0"0"920"-15,0 0-696 0,0 0-111 16,0 0 29-16,0 0 15 0,0 0 30 16,0 0-23-16,0 0-61 0,13-11-68 15,-13 10-56-15,-2-1-46 0,-3-1 10 16,-1 2 8-16,-2-5 0 0,0 2 0 16,-3-1-9-16,-3 1-6 0,-1-1 2 15,-1 2-2-15,-1 0-13 0,-3 0-11 16,3 3-13-16,-4 0-15 0,1 0-9 15,-1 0-6-15,0 3-13 0,3 0 10 16,-1 0-12-16,1 2 0 0,1 1-1 16,3-3-1-16,1-1-13 15,1 0-21-15,1-2-33 0,3 0-37 16,0 0-30-16,2-2-24 0,2 0-25 16,-1-1-31-16,1-2-95 0,2 5-160 15,2 0-227-15,0 0-345 0,0 0-136 16</inkml:trace>
  <inkml:trace contextRef="#ctx0" brushRef="#br0" timeOffset="400.4688">16483 3995 1869 0,'0'0'308'0,"0"0"-143"0,0 0 129 16,0 0 12-16,0 0-21 0,0 0-34 15,0 0-45-15,0 0-7 0,0 0 143 16,0 0-23-16,-6-1-39 0,-2-2-71 16,0 0-29-16,-5-1 2 0,1 4-15 15,-3 0-25-15,1 0-15 0,-5 0-21 16,3 4-27-16,-5 0-28 16,0-1-18-16,-1-1-22 0,1 0-11 15,0-2-3-15,1 0-27 0,1-6-76 16,2-3-102-16,1-1-132 0,8 2-285 15,-3 2-1446-15</inkml:trace>
  <inkml:trace contextRef="#ctx0" brushRef="#br0" timeOffset="2133.2383">17401 3585 942 0,'0'0'704'0,"0"0"-376"0,0 0-40 15,0 0-26-15,0 0-30 0,0 0 0 16,0 0-24-16,0 0-26 0,0 0-1 16,2-28 12-16,-2 20 11 0,-2-1 4 15,0-1 12-15,2 2-19 0,0-1-37 16,-4 0-32-16,4 0-13 0,-2 2-6 15,2-1-15-15,-2 1-16 0,0 1-24 16,0-1-4-16,-2 0-2 16,1 0-7-16,-1-2-8 0,0 1-7 15,-2 1-6-15,0 0-5 0,0-3 2 16,-3 3-9-16,3-2 0 0,0 0-9 16,-2 1 18-16,-1-1-6 0,3-1 0 15,-2 3 1-15,0-1-13 0,-1 3 15 16,3 1 0-16,0 0-6 0,0 1 0 15,0 1-9-15,-3 0 12 0,3 0-3 16,-2 1 0-16,0 0-10 0,-1-1 1 16,1 2 13-16,0 0-14 15,0 0 0-15,-3 0 1 0,3 0-1 16,-2 0 10-16,1 2-10 0,-1 0 0 16,0 0 10-16,-1 2-11 0,1-1-1 15,0 0 1-15,-1 1 1 0,1 2 10 16,2 0-9-16,-1-1 12 0,1 2-12 15,0 0 0-15,0-1 0 0,-3 3 0 16,5-2 9-16,-2 2-10 0,2-1 1 16,-3 1 9-16,1 2-10 0,0 1 0 15,0-2 10-15,1 3-9 0,1 0 0 16,-2 0 10-16,2-1-11 0,-1 3 1 16,1-1 0-16,0-1 9 0,2 2-10 15,-2-1 1-15,2 2-1 0,-3 0 10 16,5 1-10-16,-2 0 1 0,0 1-1 15,0 0 1-15,2 3 9 0,-2-1-11 16,2 1 2-16,0 0-1 0,0-1 10 16,-1 1-10-16,1 0 10 15,2-1-9-15,-2-2 12 0,2 0-3 0,0-3-9 16,-2 2 9-16,2-2-11 16,0 0 11-16,0 1-10 0,0-1 10 15,0-2-12-15,0 2 1 0,0-1 0 16,2 0 17-16,0 0 28 0,3 0 32 15,-1 1-33-15,2-2-18 0,-2 1-6 16,2 1 0-16,2-1-9 0,1-2 0 16,-1 2 0-16,2-1-9 0,1 1 13 15,3 0-13-15,-6-2 9 0,3 2-10 16,-1-2 0-16,-2-1 10 0,3-1-9 16,-1-1-1-16,0 1 1 0,1-1 9 15,-1-1-9-15,2 0 0 0,1 1 0 16,-1 0 12-16,1 0-14 15,-1-1 0-15,2-2 1 0,-1 2 13 16,-1-2-3-16,1-3-9 0,-1-1-1 16,5-2 0-16,-5 0-2 0,5-2-3 15,-1-5-12-15,5-3 12 0,-3 0-15 16,3-2 3-16,0 1 0 0,-1-2-30 16,-1 0-34-16,0 3-38 0,-1-3-46 15,1 0-45-15,-3-3-101 0,-1-2-174 16,-7 4-742-16,9-9-1144 0</inkml:trace>
  <inkml:trace contextRef="#ctx0" brushRef="#br0" timeOffset="4016.6592">17974 3916 1015 0,'0'0'456'0,"0"0"-206"0,0 0-123 15,0 0 9-15,0 0 366 16,0 0-208-16,0 0-72 0,0 0 2 15,0 0-36-15,16-10-1 0,-12 9 6 16,-4-1-11-16,0-1 10 0,2 0 38 16,-2 1 8-16,0 0-38 0,0-1-20 15,0 2-24-15,0 0-10 0,0 1-24 16,0 0-31-16,-2 0-25 0,-4 0-17 16,0 0 20-16,-2 0-8 0,-3 0-10 15,-1 0-11-15,0 0-13 0,-5 0-12 16,3 0 0-16,1 0-14 0,-5-1 1 15,3-3-2-15,-1-1 0 0,1 1-1 16,-3 0 1-16,3 1 0 0,1-2 0 16,1 3 0-16,-1 1 0 15,1 1-3-15,3 0-24 0,0 1-12 16,-3 3-13-16,5-1-29 0,2 0-22 16,-5 0-28-16,3 0-2 0,0-1-1 15,4 0-31-15,-2-1-49 0,-1 2-131 16,5-1-151-16,0-1-145 0,2 1-113 15,0-1-275-15,0 2-255 0</inkml:trace>
  <inkml:trace contextRef="#ctx0" brushRef="#br0" timeOffset="4310.2063">17837 3754 1079 0,'0'0'1519'0,"0"0"-1264"16,0 0 40-16,0 0 40 0,0 0-41 16,0 0 2-16,0 0-37 0,0 0-24 15,0 0-41-15,0 0-25 0,9 60-29 16,-11-38-39-16,-1-3-40 0,1 2-31 15,-2 0-28-15,2-2-2 0,0-1-21 16,2-1-9-16,-2-4-34 0,-2-1-86 16,4-4-95-16,0 0-181 0,0-5-526 15,0 1-678-15</inkml:trace>
  <inkml:trace contextRef="#ctx0" brushRef="#br0" timeOffset="5301.5257">18768 3358 1056 0,'0'0'794'0,"0"0"-508"16,0 0 31-16,0 0 57 0,0 0-56 15,0 0 16-15,0 0 30 0,0 0 3 16,0 0-38-16,0-20-82 0,-3 20-64 16,-1 0-24-16,0-2-12 0,-4 1-14 15,-2 1-17-15,1-2-19 0,-3 1-16 16,0 0-23-16,-3 0-13 0,-2 0-6 15,3 1-14-15,-3-1 5 0,3 1-30 16,-3-1-8-16,3 1 7 0,-5 0 2 16,3 0 23-16,-3 0 6 0,1 1-18 15,-3-1-9-15,2 0-1 0,3 0-1 16,-3 1-1-16,3 0 0 0,-3-1-2 16,3 1 0-16,-1-1 0 15,0 0-10-15,1 0-3 0,-1 0-36 16,3 0-40-16,2-1-39 0,1-1-37 15,-1-1-33-15,4 2-1 0,-1-1-78 16,3 0-168-16,4 2-164 0,-2 2-169 16,2 3-310-16,2 8-536 0</inkml:trace>
  <inkml:trace contextRef="#ctx0" brushRef="#br0" timeOffset="5952.1983">18546 3423 1281 0,'0'0'1038'15,"0"0"-831"-15,0 0 96 0,0 0 2 16,0 0-43-16,0 0-5 0,0 0-40 15,0 0-76-15,0 0-36 0,0 0-2 16,-4 5 21-16,0-1 6 0,2 4-28 16,0 1-28-16,0 2-25 15,0 2-12-15,0 2-3 0,2 1 3 16,0 4 12-16,0 0 3 0,-2 4 6 16,2 2 4-16,0-1-10 0,0 5-13 15,0 0-8-15,0-1-13 0,0 1-6 16,0 0 9-16,0-1 4 0,-2 0-10 15,-3 0 0-15,5-3 7 0,-2 2-7 16,2-2 0-16,0-1 6 0,0-3 7 16,0 0-26-16,0-1-2 0,0 0 21 15,0 1-9-15,-2 0-10 16,2-1 1-16,0 2-1 0,-2-1-1 16,0-2-1-16,2 2 0 0,-2-3 0 15,2-1 2-15,0-2-2 0,0-3 1 16,0 1-1-16,-2-5 0 0,2 2 0 15,0-3 0-15,0-3-1 0,0 3-2 16,0-6-27-16,0 1-28 0,0-2-30 16,0-1-46-16,0 0-71 0,2 0-97 15,0-3-213-15,0 0-225 0,0-3-436 16,2 2-647-16</inkml:trace>
  <inkml:trace contextRef="#ctx0" brushRef="#br0" timeOffset="6353.999">18681 4368 2395 0,'0'0'435'0,"0"0"-191"15,0 0 95-15,0 0-114 0,0 0 11 16,0 0 60-16,0 0-41 0,0 0-58 16,0 0-21-16,0 0-41 0,-7-1-13 15,1-1 21-15,0 0-15 0,-4-1-12 16,-1 3-7-16,1-2 0 0,-2 1 0 16,-3 1-15-16,1 0-25 0,-3 0-15 15,1 1-14-15,-5 3-10 0,4 0-3 16,-1-1-6-16,-1 1-20 0,1 1 2 15,-1-1 0-15,3-1 0 0,-1-1-3 16,3 0 0-16,-1-2-3 0,3 0 0 16,1 0-18-16,1 0-6 0,2-4-30 15,1 1-43-15,3-1-57 16,0 2-43-16,2 1-49 0,-2 1-90 16,2 0-405-16,2 0-945 0</inkml:trace>
  <inkml:trace contextRef="#ctx0" brushRef="#br0" timeOffset="10584.0621">19379 3905 1163 0,'0'0'361'16,"0"0"-176"-16,0 0-55 0,0 0-55 16,0 0 29-16,0 0 566 0,0 0-272 15,0 0-193-15,0 0-62 16,0-4-4-16,0 3 26 0,0 1 14 16,0 0 17-16,0 0 22 0,0-1 5 15,0 1-2-15,-2 0-12 0,2 0-38 16,0 0-37-16,-2 0-37 0,0 0-33 15,-2 0-25-15,0 0 10 0,-2 0-4 16,0-1-2-16,-5 0-7 0,-1 1-3 16,1-2-5-16,-5 0-10 0,1-1 0 15,1 1-3-15,-3-1 6 0,3-1-18 16,-1 0 9-16,-1 2 6 0,1-1-3 16,5 0-12-16,-4 1-1 0,1-1 2 15,1 3-1-15,2 0 0 0,1 0-1 16,-1 0-1-16,-2 0 1 15,1 3 1-15,3-1-2 0,-2 1-1 16,-1-1-2-16,5 0-1 0,0-1-31 16,-2 2-23-16,3-2-46 0,-1 1-48 15,2-2-44-15,2 0-39 0,0 0-79 16,0 0-359-16,0 0-525 0,2-2-220 0</inkml:trace>
  <inkml:trace contextRef="#ctx0" brushRef="#br0" timeOffset="10991.4753">19189 3758 1486 0,'0'0'1398'0,"0"0"-1231"0,0 0 41 16,0 0 78-16,0 0-27 0,0 0 47 16,0 0 26-16,0 0-85 0,0 0-62 15,0 0-23-15,0 0-13 0,0 4-27 16,0 0-25-16,-2 4-63 0,2 5-19 15,-2 4 27-15,2 4 19 0,-4 3-7 16,2 1-5-16,2 2-22 0,-2 1-9 16,0 0-17-16,0-3-1 0,0-2-26 15,0-4 8-15,2-2 3 0,-3-6-3 16,3-4-37-16,0-4-78 0,0-3-98 16,0-3-161-16,0-8-606 0,5-2-175 15,9-10-1441-15</inkml:trace>
  <inkml:trace contextRef="#ctx0" brushRef="#br0" timeOffset="13931.1082">20378 3563 59 0,'0'0'1513'0,"0"0"-1104"16,0 0-208-16,0 0-84 0,0 0-72 16,0 0 46-16,0 0 73 0,0 0 30 15,0 0-33-15,0-24-33 0,0 20-16 16,0 2 0-16,-2-1-7 0,2 1 22 15,0 0 50-15,0 0 37 0,0 0 22 16,-4 0-28-16,4-1-32 0,-2 0-40 16,2 0-28-16,-3 1-16 15,3-3-13-15,-2 0-18 0,0 0-2 16,-2-1-11-16,2-1-8 0,-2-1-3 16,2 3-4-16,0-3-6 0,-4 1-5 15,-1 1 2-15,3-2-6 0,0 3 1 16,0 0-1-16,0 0-6 0,2 2 3 15,0-1 0-15,-2 0 1 0,-3 1-4 16,3-1 3-16,0 0 6 0,-2 0 3 16,0 1 1-16,2-2-4 0,-5 1 3 15,5 0 0-15,-2 0 4 0,2 2-10 16,0-2 3-16,0 1-9 0,-7 0-9 16,7 0 9-16,-2 2-10 0,0-3-1 15,2 2 2-15,-3-1 0 0,-1 1-1 16,2-1 13-16,-2 2-14 0,4 0 2 15,-3-1 13-15,-1 2-14 0,2-1 1 16,0 1 9-16,-1-1-11 16,1 1 2-16,-4 0-1 0,2 0 1 15,-1 0 9-15,3 0-10 0,-4 0 13 16,2 1 3-16,1 0-18 0,1 2 0 16,-2-2 2-16,2 2 0 0,0-1 1 15,-3 1 9-15,5-1 0 0,-6 2-9 16,4-4 16-16,-3 4-7 0,3-1-10 15,-4 1 13-15,2 0-13 0,-1 1 13 16,3 0-3-16,0-1 15 0,-2 3-25 16,-1-1 1-16,1 0 12 0,2 1-3 15,-4 0 3-15,1 0-14 0,3-1 18 16,0 3-1-16,-5-3-15 0,5 1-1 16,0 0 10-16,0 0-11 0,2 3-1 15,-7 0 18-15,3 1 6 0,2 0-12 16,0 2 0-16,2-1-9 0,-5 1 12 15,5 2 0-15,0-4 0 0,-2 2-13 16,4 1 0-16,-2-2-1 0,2 1-1 16,-7 1 1-16,7 0-1 15,-4-1 2-15,2 1 0 0,0-1-1 16,0 2 2-16,2-2 0 0,-3 1 16 16,-1-1-18-16,4 2 1 0,-2 0-1 15,2 0 0-15,0-1 17 0,0 1-6 16,0-1-12-16,0 2 0 0,0 1 0 15,2 1 1-15,-2-2 0 0,2 1 0 16,0 0 10-16,0-2-11 0,0 1-9 16,0-2-3-16,0 0 10 0,0-1 1 15,0 0 0-15,0 0 0 0,0-2 0 16,2 2 1-16,0-1 0 16,2-2 1-16,0 2 0 0,0-2-1 15,-2 0 0-15,6 0 0 0,-3-2 0 16,-1 3-1-16,2-2 1 0,0 1 1 15,0-2 1-15,3 0 1 0,-5 0-2 16,0-1 0-16,0 0-1 0,2-2 0 16,-2 2 0-16,5-2 1 0,-5 1 0 15,0 0 1-15,0 1-1 0,2-2-1 16,0 1 1-16,3 0 1 0,-5-1-2 16,2 1 1-16,0 1 0 0,2-1 0 15,3-1 1-15,-5 1-2 0,2 1-1 16,1-2 1-16,1-1 1 0,-2 0-1 15,0 1-2-15,-1-2-10 0,1 1 0 16,-2-1 10-16,0 0-10 0,3 0 10 16,1-1-14-16,-4 0 14 0,-2 0 2 15,5 0 0-15,-1 1 0 0,0-1 0 16,-2 0-1-16,0-1-1 0,3 0 0 16,-5-1-1-16,4 1 0 15,-4-1 1-15,2 0-1 0,1 0-9 16,-1 0 10-16,2 0-1 0,-2 0 1 15,-2 0-10-15,3 0 11 0,-1 0 1 16,4 0 0-16,-4 0 0 0,-1 0 1 16,3 0-1-16,-2 0 0 0,2-1-1 15,-2 0-1-15,-1 1-1 0,1-3-9 16,2 1 9-16,0 1 0 0,1-1 0 16,-5-1-9-16,2 1 10 0,2-1-10 15,1 0 10-15,-3-1-10 0,-2 1 0 16,2-1 9-16,0 0 0 15,3-2-9-15,-1 1 11 0,-6 0-11 16,6-2 10-16,-2 1-1 0,-2-1-9 16,5-1 9-16,-5-1 0 0,2 0 0 15,0 0-10-15,-2-1 11 0,5 0 0 16,-5 2 1-16,0 0 1 0,0-2 0 16,0 0 0-16,0 0 1 0,3 1 1 15,-5-1-2-15,4 2-1 0,-4 1-11 16,2-1 10-16,-4 5 1 0,2-4 0 15,-2-1-11-15,4 0 9 0,-2 0 0 16,0-1-9-16,0 0 0 0,0 1 10 16,-2-2 0-16,3 4 2 0,-3-3 0 15,2 3 0-15,-2 0 0 0,0 2 0 16,2-2 0-16,-2 6 1 0,0-2 1 16,0 2-1-16,0 0 1 0,0 0-2 15,0 0 0-15,0 0-1 0,0 0-1 16,0 0-1-16,0 0-12 0,0 0 3 15,0 0-3-15,-2 0-6 16,0 0 7-16,-5 0 14 0,1 0 46 16,0-3-4-16,-6 1-12 0,-3 1-18 15,5 1-10-15,-7-1 10 0,5 1 1 16,-5 0-1-16,3 0-10 0,-3 0 0 16,3 1-1-16,-1-1 0 0,1 0-1 15,3 1 0-15,-3 0-1 16,4 0-1-16,3-1 0 0,-5 1-1 15,8-1-9-15,-2 0-22 0,2 0-32 16,2 2-52-16,-1-2-58 0,1 2-60 0,0-2-66 16,-2 5-204-16,0-3-777 15,2 5-842-15</inkml:trace>
  <inkml:trace contextRef="#ctx0" brushRef="#br0" timeOffset="22336.8882">18414 3078 1111 0,'0'0'312'0,"0"0"-204"0,0 0 77 15,0 0 65-15,0 0-33 0,0 0-3 16,0 0-98-16,0 0-87 0,0 0 319 16,-10-24-181-16,10 20-96 0,-2 2-4 15,2-3 16-15,-2 3 22 0,-3-2-3 16,3 0 15-16,0 0 16 0,-2-1 24 15,0-2 23-15,-2-3 1 0,2-1-23 16,-3-4-19-16,1-2-6 16,0-4 2-16,0-1-24 0,-2-4-23 15,1 0-20-15,1-1-7 0,-2 1-22 16,0-4-11-16,-1 3-7 0,1 0 3 16,-2 0-8-16,2 4-15 0,-1-1 14 15,3 2-13-15,-2 2-2 0,0 3 0 16,1 4 0-16,3 2 1 0,0 1 1 15,2 2 0-15,0 0-1 0,-2 2 0 16,2-2 0-16,2 1-1 0,0 3-13 16,0 0-48-16,0 1-40 15,0-1-48-15,0 1-63 0,2 0-68 16,4 0-166-16,-4 1-256 0,2 0-466 16,0 4-514-16</inkml:trace>
  <inkml:trace contextRef="#ctx0" brushRef="#br0" timeOffset="22886.0816">18451 2858 2085 0,'0'0'421'0,"0"0"-166"16,0 0-34-16,0 0 55 16,0 0-44-16,0 0 31 0,0 0 29 15,0 0-63-15,0 0-102 0,0 0-59 16,-8 17-31-16,4-3 6 0,0 2 1 15,-2 4-4-15,1-2-3 0,-3 3-3 16,0-3-7-16,0 1-5 0,1-1-1 16,-1 0 4-16,2 0-7 0,0-5-15 15,-1 0 10-15,3 0-12 0,2-3 0 16,0 0 11-16,-2-2 6 0,2 1-18 16,2-2 2-16,0-2 14 0,0-3-1 15,0-1-12-15,0 1 9 16,0-2 1-16,0 0 11 0,0 0 13 15,0-2 12-15,0 1-10 0,-2-1-27 16,2-3-11-16,-4-2 0 0,2-2 23 16,-4-3-12-16,-1-2-12 0,-5-5 3 15,2 0 24-15,-3-2-26 0,1-1 8 16,-3 3-9-16,-1 0-12 0,3 4 10 16,1 1-1-16,-2 1-28 0,1-1-54 15,-1 1-68-15,1-1-106 0,1-3-190 16,4 5-716-16,-1-5-1589 0</inkml:trace>
  <inkml:trace contextRef="#ctx0" brushRef="#br0" timeOffset="26389.1066">17598 1960 209 0,'0'0'1691'16,"0"0"-1418"-16,0 0-205 0,0 0-33 15,0 0 11-15,0 0 60 0,0 0 297 16,0 0-229-16,0 0-59 0,-23-27-3 15,17 21 16-15,1 0-33 0,1 1-12 16,-2 0 2-16,0-1-9 16,-2-3-10-16,1 4 0 0,1-3 1 15,-2 5 1-15,0 0 11 0,2 1 19 16,-1 2 5-16,-1 0 18 0,0 5-13 16,-1 3-21-16,1 4-10 0,2 3-3 15,2 3-19-15,2 1-21 0,0 3-22 16,2 1 10-16,0 1-1 0,0 1-15 15,4 1-4-15,2-2-2 0,0 1 1 16,0-2 2-16,3 0 22 0,-1-5-23 16,2-2 10-16,-1-3 4 0,1-7 2 15,-2-3-18-15,5-3-31 0,-5-3-42 16,4-8-16-16,1-4 30 16,-5-3 16-16,0-5 9 0,1-1 3 15,-7-2 19-15,0 3 2 0,0 0 10 16,-2 5 15-16,0 2-14 0,0 5 1 15,0 5-2-15,0 3 16 0,0 2 39 16,0 1 19-16,0 0-6 0,0 0-7 16,0 0 22-16,0 3 21 0,2 1 18 15,2 4-119-15,-2-1-3 0,2 5-29 16,0 2 29-16,2 0 22 0,1-2-10 16,-5-3 12-16,2 1 13 0,0-4-7 15,0-2-2-15,0-3-7 0,0-1-18 16,1 0-3-16,1-7-38 0,-2-5-48 15,2-1 25-15,2-6 28 0,-1 0-1 16,1 1 31-16,-6 1-18 0,2 3 21 16,-2 6 12-16,-2 3 9 0,0 2 16 15,2 2 18-15,-2 1 12 16,0 0 3-16,4 2-9 0,-2 3-61 16,2 2-12-16,1 2-52 0,1 4 15 15,-2 1 22-15,2 1 27 0,-2-2 1 16,2 1 14-16,-1-2-13 0,3-3 13 15,-6-4 19-15,2 1-4 0,0-6-7 16,0 0-23-16,-2 0-30 0,3-1-22 16,1-8-39-16,0 0 18 0,-2-7 30 15,0 0 3-15,0-3 40 0,1-1 1 16,-3 2-1-16,2 0 1 0,-2 2-1 16,0 4 12-16,-2 1 7 15,0 2-16-15,2 5 0 0,-2 1 15 16,0 1 16-16,0 2 21 0,0 0-7 15,4 4-8-15,-2 1 3 0,0 4-43 16,2 2-83-16,0 2 32 0,3 2 32 16,-1 4 18-16,-2-1 1 0,4 0 25 15,-2-1 5-15,3-2 16 0,-1-3-7 16,0-3-2-16,-2-2 12 0,3-5-13 16,-1-2-36-16,2-1-15 0,1-11-46 15,3-5 21-15,-1-10 1 0,-1 1 5 16,-2-16 13-16,3-12-3 0,-5-15 11 15,2-19 13-15,-8-1 0 0,2 6 0 16,-4 12 13-16,-4 18 8 0,2 13-18 16,0 12 12-16,2 12-15 0,-2 2-3 15,2 0-9-15,0 1 12 0,0 3 11 16,0 3 29-16,0 3-1 0,0 4 4 16,0 6-43-16,2 6-43 0,0 6-60 15,4 13 60-15,-1 14 43 0,1 16 13 16,0 14-13-16,0 6-39 0,0-13 25 15,1-14 14-15,-5-15 13 16,2-11 11-16,0 4 10 0,2 2 20 16,0-1 20-16,3-9-4 0,-5-6-25 15,0-6 7-15,2-4 11 0,0-5-8 16,1-1-39-16,3-2-16 0,0-4-27 16,3-5-12-16,-3-3 35 0,0-1-14 15,-1-1-6-15,1-5 0 16,-6 0 21-16,2-2 0 0,0 3-10 0,-4 2 13 15,1 5 1-15,-3 5 21 0,0 2 2 16,0 4-24-16,0 0-20 16,0 0 20-16,2 4 0 0,-2 3 39 15,2 3-5-15,2 11-34 0,2 1-22 16,2 7 10-16,3-2 12 0,1-4 3 16,-2-2 9-16,1-4-11 0,-3-6 2 15,2-4-3-15,-4-5-48 0,1-2 2 16,-3 0-8-16,-2-6-25 0,-2-4 2 15,0-5 13-15,0-3 16 0,-4 1 8 16,-2 2 25-16,-1 0-19 0,1 1 10 16,-4-1 5-16,2-1 16 0,-1 3 1 15,3 3 2-15,-2 3 12 0,6 1 7 16,0 1 20-16,0 3 71 0,2 1 31 16,0-1-14-16,2 0-11 15,4-2-74-15,2-1-41 0,2 0 38 0,3-3 4 16,1 2-1-16,-1-1-30 0,1 2-9 15,-1 1 19-15,1 0-1 16,-2 1-3-16,1 2-1 0,1 1-17 16,-5 0-15-16,1 2 0 0,-2 5-16 15,1-1-20-15,-1 3-16 0,-2 2 25 16,0 0 12-16,-2 4 5 0,3 3-2 16,-7-4-6-16,2 1 5 0,0-7-8 15,-2-4 12-15,0-3-13 0,0-1-15 16,0 0-2-16,2 0-1 0,-2-3 12 15,0-2 43-15,0-2 9 0,2-2 37 16,-2-1-20-16,2 0-25 0,2-3 1 16,0 3 11-16,2 1 41 0,1 4 16 15,-1 3-51-15,-2 2-19 0,4 0 0 16,0 5-28-16,3 7-17 0,-1 5 2 16,2 3 16-16,1 3 27 0,-5-3 0 15,0-6 30-15,-1-3 13 0,1-3-1 16,-2-2 4-16,0-5-16 15,0-1-30-15,1-1-10 0,1-7-17 0,-2 1 2 16,2-6-2-16,1-2 3 16,1-6 12-16,-2-2 10 0,1-3-1 15,-3 3-13-15,0 2 13 0,-2 4-9 16,-4 3 12-16,2 6 3 0,-2 3-1 16,0 3-2-16,0 2-3 0,0 0-12 15,0 2 15-15,0 4 17 0,0 3 14 16,0 3-29-16,0 5 1 0,2 5 18 15,0 6 3-15,2 0-21 0,3 0 19 16,-1-6-22-16,2-10 30 0,-4-4-9 16,0-7-21-16,-2-1-12 0,5-3-55 15,-5-5-52-15,2-3 7 16,-2-7 51-16,0 0 18 0,2-3 15 16,-4-5-2-16,0 2 17 0,0-1 1 15,-4 4 9-15,2 1-9 0,-2 6 0 16,0 3 12-16,0 0 0 0,-1 3 18 15,5 4 16-15,-2 0 39 0,2 1 22 16,0 0 18-16,0 3-10 0,2-5-15 16,5 1-59-16,-1-2-27 0,4-1 17 15,-2 0 8-15,3-1 13 0,3 1-22 16,-3 2 6-16,-1 2-23 0,4 0-1 16,-5 3 21-16,3 0-18 0,0 0-3 15,-3 6 0-15,1-1-24 0,-2 3-9 16,3 4-10-16,-3 2-11 0,0 1 2 15,-4 2-9-15,5 2 40 0,-7 0-3 16,2 2 20-16,-2-4-8 0,-2-2 0 16,2-2 11-16,-2-4 1 0,0-3-1 15,2-3-23-15,-2-3-13 0,0 0 1 16,0 0 2-16,0-1 7 0,2-5 27 16,0-2 33-16,0-3 10 15,0 0-28-15,2-3-13 0,3 1 22 16,-3 1 22-16,-2 2 15 0,2 5 18 15,-2 2-21-15,2 2-31 0,0 1-6 16,2 0-21-16,1 6-19 0,-1 2-26 16,0 2-1-16,2 2 0 0,-1 2 16 15,-1 0 18-15,-2-1 0 0,-2 0 11 16,0-4-1-16,0-4-20 0,-2-3-20 16,0-1-19-16,2-1-9 0,-2-1-1 15,0-3 25-15,0-3 46 16,2-2 52-16,-2-2-21 0,2-2-16 15,0 2 4-15,2 0 32 0,1 5 50 16,1 1-7-16,-2 5-63 0,0 0-19 16,2 0-12-16,3 3 0 0,1 3-30 15,-4 4 5-15,4 0 7 0,1 1 6 16,-1 2 9-16,-4 0 3 0,5-2 1 16,-5-2 38-16,2-2-5 0,-2-4-4 15,-2-2-30-15,3-1-9 0,1-4-49 16,0-7 3-16,-2-5 19 0,3-3 18 15,-1-7 5-15,2 0 10 0,-6-2-9 16,3 1 12-16,1 3 12 0,-2 2-9 16,2 6 16-16,-2 3-17 0,-1 3 16 15,3 4-3-15,-4 2 1 0,4 4-1 16,-4 0-15-16,3 2-12 0,-3 6-10 16,0 2-8-16,0 4 8 0,-2 1 7 15,0 5 3-15,0 1 11 16,2 0 1-16,-2 0-1 0,1 0 1 15,-3-4 0-15,0-3 1 0,0-4-1 16,0-5-1-16,2-2-29 0,-2-2 2 16,2-1 1-16,-2-4 3 0,2-5 23 15,0-2 1-15,2-4-3 0,0-2 1 16,0 0 2-16,0 0 1 0,5 1 11 16,-5 3 4-16,0 1-4 15,0 5 12-15,2 1-5 0,-2 2-1 0,3 4-3 16,-3 0-4-16,-2 0-11 15,4 4-15-15,-2 5-3 0,2 0 5 16,-2 1 13-16,3 1 3 0,-3-1 18 16,0-1 6-16,-2-2 10 0,0-2-7 15,2-2-2-15,-2-2-15 0,0-1-13 16,2-3-31-16,-2-6 4 0,7-4 3 16,-5-7 8-16,-2 1 4 0,0-6 9 15,0 1-9-15,0 1 11 0,0 3 1 16,-2 5 3-16,2 4 24 0,0 5 25 15,0 4-9-15,3 2-27 0,1 2-16 16,-2 6-30-16,2 6 2 0,0 1 10 16,3 3 15-16,1 4 3 0,-2-1 2 15,2 3 1-15,5-4 18 0,-5 1-5 16,5-2 14-16,-3-3 6 0,1-4-2 16,-3-3-16-16,0-1-18 0,-4-6-14 15,3 0-59-15,-5-2-79 0,0-1-102 16,0-4-360-16,0-1-513 15,-2-10-552-15</inkml:trace>
  <inkml:trace contextRef="#ctx0" brushRef="#br0" timeOffset="26616.4055">19468 1312 3209 0,'0'0'543'0,"0"0"-345"15,0 0 146-15,0 0-120 0,4-65-150 16,1 41-50-16,1-3-24 0,0 5 0 16,-2-3-92-16,2-2-88 0,0-1-91 15,5-5-234-15,-5 9-699 0,13-20-1078 0</inkml:trace>
  <inkml:trace contextRef="#ctx0" brushRef="#br0" timeOffset="27657.2342">20413 3229 1515 0,'0'0'72'15,"0"0"-26"-15,0 0-46 0,0 0 165 16,0 0 30-16,0 0-23 0,0 0-104 16,0 0 29-16,0 0 252 0,-25-3-24 15,25 1-162-15,0 1-70 0,0 1-10 16,0-1 38-16,0-2 69 0,2-1 18 16,2-2 6-16,3-3-49 0,3-6-50 15,-2-3-28-15,9-4 3 16,-1-4-25-16,1-4 9 0,1-2-25 15,5-1-6-15,-4-1 12 0,1 5 31 16,1-1 12-16,0 2-15 0,-1 2-25 16,-3 2-13-16,4-2-11 0,-5 3-19 15,1-2-15-15,1-3 0 0,-1 2-15 16,-1-1 14-16,1 0 0 0,-3 3-2 16,1 1-16-16,-5 5-5 0,0 4-16 15,-1 1-18-15,-3 5-9 0,-2 0-25 16,2 2-27-16,1 0-23 0,-5 4-58 15,0 0-149-15,-2 1-259 0,0-1-558 16,0 2-556-16</inkml:trace>
  <inkml:trace contextRef="#ctx0" brushRef="#br0" timeOffset="28228.1968">20380 2972 1964 0,'0'0'999'0,"0"0"-915"15,0 0 79-15,0 0 47 0,0 0 25 16,0 0 39-16,0 0-32 0,0 0-77 16,0 0-23-16,0 0 25 0,0 1 5 15,0 7-61-15,0 1-111 0,-2 1-21 16,2 5 21-16,-6 3 40 0,4 1-6 15,-1 1-7-15,3 0-8 0,-2 3-4 16,0-4-12-16,0 1-3 0,0 0 3 16,2-4 12-16,-2 0-12 0,2-3 16 15,0-3-4-15,0-1 15 0,0-4 16 16,0-1 12-16,0 0 30 0,0-4 3 16,2 1-12-16,2 1-36 0,0-1-43 15,1 0-3-15,5 3-26 0,-4-4 29 16,2 2 25-16,1-1 5 15,1-1-6-15,-2 0-6 0,5 0-15 16,1-5 19-16,-4 0-22 0,9-1 15 16,-7 0 3-16,5-1-6 0,-2 1-11 15,3 1-1-15,-3-3-33 0,5 1-64 16,-3-1-61-16,3-2-52 0,-1-2-114 16,0 1-191-16,-3 3-619 0,9-3-924 0</inkml:trace>
  <inkml:trace contextRef="#ctx0" brushRef="#br0" timeOffset="32345.2507">20952 2222 1520 0,'0'0'594'0,"0"0"-487"0,0 0 58 16,0 0 29-16,0 0 19 0,-4-53-36 16,2 39-1-16,0-1-61 0,-2 1-16 15,-4 1-10-15,2 1-26 16,-1 1-15-16,1 5-23 0,-6 1 10 0,1 2 28 16,1 3 35-16,-2 0 66 15,-1 5 9-15,3 4-48 0,-2 2-29 16,-1 2-25-16,7 3-6 0,-2 1-12 15,1 1-19-15,3 0 0 0,2 0 12 16,2 0-15-16,0 0-13 0,2-1 1 16,2 1-1-16,5-3 1 0,-3 1-18 15,2-4 1-15,3-1-2 0,-1-3-1 16,-4-3-2-16,4 0-25 0,3-5-6 16,-5 0 0-16,2-3-9 0,1-4-19 15,1-6 10-15,-4-4 18 0,3-2 0 16,-3-3 15-16,-2 2 7 0,-4 2-16 15,2 2 9-15,-1 8 19 0,-1 1 1 16,-2 4 21-16,0 3 28 0,2 0 45 16,-2 0 23-16,2 0 8 0,-2 5 3 15,2 0-126-15,0 3-3 0,4 0-18 16,-2 2 18-16,0 0 2 0,-2 0 19 16,0-1-3-16,1-4 7 15,-1 0 8-15,2-2-5 0,-2-1-4 16,0-2-5-16,0 0-19 0,4 0-22 15,0-6-42-15,-2-3-43 0,5-3 33 16,-1-4 25-16,2-3 21 0,-3 1 12 16,-1 1 16-16,0 3 0 0,-2 4 3 15,-4 5 22-15,2 2 36 0,2 3 56 16,-4 0-1-16,2 2-21 0,0 4-80 16,0 2-15-16,1 4-70 0,-1-1 0 15,0 5 39-15,0-1 31 0,-2 0 1 16,2 0 1-16,0-4 10 15,0 0 4-15,0-3 20 0,0-5 1 16,0-1-20-16,-2-2-17 0,2 0-52 16,4-5-24-16,1-3-1 0,-5-5 16 15,6-4 6-15,0 0-7 0,1-3 22 16,-1 4 40-16,-4-2 0 0,0 7 25 16,2 1 12-16,-4 5 9 0,0 2 3 15,-2 1 25-15,5 2 20 0,-3 0 10 16,0 2-58-16,0 3-46 0,2 3-21 15,-2 2-19-15,2 2-6 0,0 3 6 16,2 2 23-16,-1-1 17 0,-1 1 28 16,2-2 2-16,-2-2 7 0,2-3 3 15,2-4 2-15,3-4-36 0,-3-2-6 16,4-6-67-16,7-9 3 0,-19 15 30 16,33-50 13-16,-8 11-25 0,-4-18 25 15,3-13 2-15,1-7 16 0,-8 0 0 16,-1 10 3-16,-9 5 0 15,3 10 19-15,-6 14 5 0,2 9-9 16,-4 11-12-16,0 5 10 0,2-1-1 16,-1 2 6-16,-3 1 10 0,2 2 12 15,0 6 30-15,-2 3-34 0,2 4-36 16,-2 8-85-16,0 6-16 0,0 5 55 16,-2 6 46-16,-2 13 0 0,-1 11 2 15,-3 11-1-15,-2-4 18 0,2-4 17 16,5-5 1-16,-1-10 3 0,0 1 18 15,2-4-3-15,0-9 3 0,2-7 18 16,0-6 0-16,0-6 18 0,4-5-3 16,0-3-12-16,0-2-52 15,5 0-27-15,3-4-33 0,3-5 5 16,3-3 1-16,-1-2 26 0,1-4-14 16,-5 3-3-16,-1-1 18 0,-2 5 11 15,-3 4 10-15,-5 3 12 0,-2 2 13 16,0 2 2-16,0 0-48 0,0 2 0 15,0 5-30-15,0 0 15 0,0 5-28 16,0 7-32-16,0-1 47 0,0 5 28 16,0-3 21-16,0 2 6 0,2-6 0 15,2-5-15-15,2-3-12 0,-2-3-11 16,2-5-28-16,1 0-25 0,-7 0-39 16,14-14-1-16,-4 1 10 0,1-9 27 15,-5-2 21-15,2-5 19 0,1 0 25 16,-7 1 1-16,0 2 0 0,-2 7-12 15,0 2 1-15,0 6 0 0,-2 3-7 16,2 3-8-16,-2 3 12 0,-3 0 15 16,5 2 24-16,0 0 43 15,0 0 37-15,0 0 15 0,0 0-3 16,0 0-13-16,0 2-21 0,0 0-19 16,7-2-20-16,-3 1-43 0,2 0-12 15,0 0-19-15,9 0-11 0,-3 0 15 16,0 0 27-16,5-1 1 0,-5 2 11 15,3 2 3-15,-5-1 3 0,1 3 3 16,-1-1-2-16,-2 2-5 0,-4 5-14 16,5-2-34-16,-5 6-14 0,0-1-13 15,0 3 4-15,-2 0 14 0,-2-2 10 16,0-2 11-16,0 0 1 0,-2-8 0 16,2 1-3-16,-4-5 2 0,4-1-11 15,0-1-16-15,0 0-6 0,0-2 9 16,0-1 20-16,0-4 26 0,6-4 61 15,-2-5 27-15,2-2-42 16,-2-1-34-16,5 1-10 0,-1 4 20 16,-2 1 14-16,0 4 7 0,-1 2-7 15,-1 3-15-15,0 0-18 0,-2 2 34 16,4 0-1-16,-4 1 10 0,0-1-16 16,0 2-9-16,-2 0-6 0,2 0-13 15,-2 0-2-15,2 0-1 0,-2 0-2 16,0 0-15-16,0 2 15 0,0-1-21 15,0-1 21-15,0 0 1 0,0 0 2 16,0 2 0-16,0-2-11 0,0 0-4 16,0 0-10-16,-2 0 13 0,2 0 11 15,0 0 1-15,0 0 1 16,0 0 1-16,0 0 1 0,0 0 12 16,0 2-12-16,0-2 19 0,0 2-1 15,0 0-6-15,0 1-15 0,0 1-12 16,0 2-21-16,2-1 14 0,0 1 17 15,-2 3 0-15,0-2 2 0,0-2 1 16,0 1 18-16,0 1-16 0,3-1 0 16,-3 1 9-16,2 3 3 0,0-2 3 15,0 0 0-15,-2 1-16 0,2 0 16 16,0 1 1-16,0-4 2 0,0 2 0 16,2-3 9-16,0 0 10 0,0-3-13 15,-2-1 3-15,3-1-30 0,-1 0-15 16,2-1-24-16,-6 1-13 0,25-11 16 15,-9 2 12-15,-1-2 2 0,5-2 1 16,-3-3 6-16,4-4 3 0,-9 2 0 16,7-1 0-16,-7 2 12 0,0 1 12 15,3 3 3-15,-9 2 0 0,2 4-12 16,-6 1 9-16,5 3 0 0,-7 2 1 16,0 1-11-16,0 0-2 15,0 0 0-15,0 3-34 0,0-1 1 16,0 3-3-16,-4 2 36 0,-1 5 10 15,1 4-7-15,-2 4 9 0,4 1 15 16,2-1 19-16,0-5-10 0,0-2-12 16,0-2-6-16,2-6 3 0,4 0-21 15,0-3-16-15,-6-2-35 0,15 0-34 16,-9-7-27-16,4-4 15 0,3-2 18 16,-5-4 24-16,-2-1 6 0,3 0-9 15,-7 2 6-15,2 3 3 16,-2 3 0-16,-2 4-9 0,0 0-9 0,-6 1 8 15,2 0 22-15,-3-2 22 16,3 2 12-16,0 0 1 0,-2-1 2 16,2 2 2-16,4 1 19 0,-4 1 19 15,4-2 40-15,0 4 43 0,4-2 26 16,2-2 7-16,0 1-56 0,2-3-70 16,5 1 13-16,-1 1-10 0,-4 0-2 15,1-1-1-15,3 3-27 0,-6 1 12 16,3 0 9-16,-3 1-8 0,2 0-4 15,-2 0 3-15,-2 4-15 0,-2 1 0 16,3 2-14-16,1 1-26 0,-4 3-20 16,4 2-13-16,-4 5 6 0,0 0 28 15,-2 2 23-15,0-3 16 0,0-3 0 16,0 0 0-16,0-7 0 0,0 0 0 16,0-5 1-16,0-2-1 0,2 0-33 15,-2 0-19-15,0 0-3 0,2-3 13 16,0 0 5-16,1-3 25 15,-1-1 12-15,2-5 36 0,2-2-33 16,4-2-1-16,-1 2 13 0,-3 3 27 16,2 3 19-16,0 0-3 0,-2 3-21 15,1 3-1-15,-5-1 1 0,4 3-10 16,-2 0-3-16,-2 3-12 0,4 2-12 16,-2 2-30-16,1 3-16 0,-3 2-23 15,0 3 5-15,-2 1 15 0,0-1 28 16,0 0 5-16,0-2 13 0,0-2 1 15,-2-4-16-15,2-4-6 16,0 0-22-16,0-3-43 0,0 0-9 0,0-3-3 16,0-4 28-16,0 1 73 15,0-7 76-15,0-3-17 0,2-3-29 16,2 0-2-16,2 4-25 0,-4 4 24 16,6 3 28-16,-3 3 25 0,-1 2-13 15,-2 2-40-15,0 0 4 0,2 1 11 16,0 0-5-16,-2 0-13 0,2 4-21 15,2 1 10-15,1 1-13 0,-3 2-2 16,0 1 0-16,0 3 2 0,0 0 13 16,0 1-12-16,0-4 17 0,1 0 3 15,-3-4 9-15,2-3 13 0,-2-1-10 16,0-1-17-16,0 0-16 0,6-2-52 16,3-2-24-16,-1-5-9 0,0-4 15 15,5 0 24-15,-5-5 4 0,2-1 17 16,3 1 10-16,-7-1 15 0,3 2 1 15,-1 4 0-15,-4 2 14 0,-2 6 4 16,-2 0 11-16,2 4 13 16,-1 1-7-16,-3 0-2 0,0 0-4 15,2 1-24-15,-2 5-6 0,2-1-27 16,-2 4-19-16,2 2-15 0,-2 5 9 16,4-2 25-16,-4 5 27 0,0-1 18 15,0 1 1-15,0-2-17 0,0-3 10 16,0-1-9-16,0-5 0 0,0-3 12 15,0-2-15-15,2-3 0 0,-2 0-30 16,0 0-10-16,2-4-12 0,0 0-18 16,2-6 29-16,0-2 41 0,0-1 0 15,5-5-15-15,-1 2 13 16,0 2 2-16,-4 1 18 0,1 5 3 16,1 0 16-16,-4 4 12 0,4 2-18 15,-6 1-10-15,2 0 6 0,0 1 19 16,0 0-6-16,0 3-40 0,2 2-3 15,-2 4-19-15,3 1-23 0,1 5 2 16,-2-1 33-16,2 1 10 0,-2-1 33 16,0-1 4-16,1-3-7 0,-3-4-2 15,2 0 5-15,-2-4-2 0,2-1-13 16,-2-1-18-16,4 0-23 0,0-6-50 16,1-3-31-16,-1-4 9 0,6-6 43 15,-4-4 16-15,1-3 11 0,-3 3 13 16,-2 4 12-16,2 3 2 0,-2 3 22 15,-2 6 10-15,1 3 18 0,-3 3-9 16,0 1-10-16,0 0 10 0,0 0 18 16,0 1 18-16,4 2 0 15,-2 0-79-15,0 3-24 0,2 0 0 0,0 2 9 16,0 1 0-16,2-1 15 0,1 0 19 16,-3-1-7-16,0-1 12 15,0 2 6-15,0-3-14 0,-2 0-15 16,4 1 11-16,1 0-9 0,-3 0 12 15,2 0-12-15,0 1 24 0,0 1-5 16,5-1-7-16,-3-2-12 0,-2 0 12 16,0-2-14-16,1 0-1 0,1-1-12 15,-4-1 0-15,-2-1 0 0,0 0 0 16,2 0-1-16,-2 0 12 0,0 0 0 16,0 0-14-16,-2-3-18 0,3 1-1 15,1-1-2-15,-2-3-16 0,0-5 0 16,0 0 4-16,0-3 8 0,0-3-3 15,-2 3 3-15,2-1 16 0,-2 4 23 16,2 2 1-16,-2 4 15 0,2 3 22 16,-2 0 21-16,0 2-3 0,0 0-19 15,0 0-14-15,0 0-22 0,0 0-1 16,0 0-33-16,0 0-12 16,0 0 1-16,0 0-4 0,0 0 6 15,0 2 12-15,0 0 13 0,2 2-6 16,0 1-62-16,2 2 6 0,1 4 15 15,1-2 19-15,-2 5 13 0,-2 0 33 16,2 0 47-16,0 0-1 0,-4-2 3 16,2-2-37-16,0-3-11 0,0-4-1 15,1 0-34-15,-1-1-113 0,-2 0-241 16,0-2-257-16,0 0-364 0,6 0-545 16</inkml:trace>
  <inkml:trace contextRef="#ctx0" brushRef="#br0" timeOffset="32774.6182">22953 1704 2929 0,'0'0'1612'0,"0"0"-1436"16,0 0-133-16,0 0 34 0,0 0-16 15,0 0-6-15,27-58-52 0,-14 35-3 16,-3-2-55-16,-2-6-68 0,3-2-89 15,-1-7-244-15,-4 8-520 0,11-27-878 16</inkml:trace>
  <inkml:trace contextRef="#ctx0" brushRef="#br0" timeOffset="39168.6485">17056 4614 218 0,'0'0'630'0,"0"0"-259"0,0 0-143 16,0 0-101-16,0 0-124 0,0 0 582 15,0 0-339-15,0 0-133 0,0 0 23 16,-6-10 21-16,6 9-25 15,-2 1 9-15,2-2 16 0,0 0-11 16,0 1 10-16,0 0 15 0,0 0-7 16,0 1-14-16,0 0-14 0,-2 0-5 15,2 0-11-15,0 0-33 0,0 0-31 16,0 0-22-16,0 0-16 0,0 0-2 16,0 0-13-16,0 0 9 0,0 0 0 15,0 0-9-15,0 0 22 0,0 0-10 16,0 0 7-16,0 0 3 0,0 0-1 15,0 0-2-15,0 0-1 0,0 0 1 16,0 0-4-16,0 0-3 0,0 0 10 16,0 0 6-16,0 2 8 0,-2 4-14 15,2 4-1-15,0 2 1 0,0 0 2 16,0 2 4-16,0 2-19 0,0-1-9 16,0 3 12-16,0 2-12 15,2 2 0-15,0-1 10 0,-2 2-11 16,2-1 16-16,-2 1-15 0,2-2 12 15,0 0-3-15,0-1 1 0,-2-1-11 16,2 1 13-16,-2-2-13 0,2 3 10 16,-2-2-10-16,0 1 10 0,2 2-9 15,0-3 13-15,-2-1-13 0,0-1 9 16,0-3-10-16,0-3 13 0,0-3-15 16,0-2-2-16,0-2-16 0,0-3-7 15,0-1-11-15,0 0-16 0,0 0-9 16,0 0 0-16,0-3 43 0,0-4-28 15,-2-2-101-15,-2-2-59 0,2-3-88 16,0-2-274-16,0 4-546 0,0-4-841 16</inkml:trace>
  <inkml:trace contextRef="#ctx0" brushRef="#br0" timeOffset="39919.9024">16913 5152 232 0,'0'0'828'15,"0"0"-405"-15,0 0-17 0,0 0-30 16,0 0-107-16,0 0-21 0,0 0 3 16,0 0-5-16,0 0 12 0,0 0 13 15,-14-26-12-15,14 26-38 0,0 0-44 16,0 0-23-16,0 2-3 0,0 2-37 16,2 4-59-16,2 1-18 0,-2 3-10 15,2-1 1-15,0 1-1 0,-2 0-2 16,3 2-22-16,1 0 9 15,-2 1-10-15,2 2 10 0,0 1-9 16,1 2-1-16,1 0 0 0,2 0 0 16,-2 2 1-16,1-1 9 0,1-2-10 15,-2 0 1-15,3-3 0 0,-5-3 12 16,2-2 0-16,-2-1 3 0,0-5 4 16,-1-2 2-16,-3-1 3 0,0 0 13 15,0-2 21-15,0 0 12 0,0 0-28 16,0-4-24-16,2-1-8 0,-2-1-11 15,4-4 0-15,-1 1 1 0,1-5 9 16,0 1 3-16,0-1 3 16,2-3 9-16,1-1-2 0,1-1-1 15,4-2 6-15,-1-2-3 0,-1 0 10 16,3-1-1-16,-1 4-6 0,-1 1-12 16,1 0-3-16,-1 4-13 0,-5 0 1 15,2 3-2-15,-2 1-1 0,1 0-12 16,-1 1-24-16,-2 2-67 0,0-1-78 15,1-2-84-15,-1 1-144 0,0-1-265 16,-2 1-837-16,6 1-1095 0</inkml:trace>
  <inkml:trace contextRef="#ctx0" brushRef="#br0" timeOffset="42242.6685">16636 5911 303 0,'0'0'623'15,"0"0"-353"-15,0 0-227 0,0 0-17 16,0 0 13-16,0 0 351 0,0 0-55 16,0 0-199-16,0 0-29 0,0-2 35 15,0 1 29-15,0 0 0 0,-2 1-10 16,2-1 0-16,0 0 8 0,0 1-3 15,0-1-1-15,0 1-23 16,0-1-35-16,0 0-12 0,0 1-14 16,0-2-2-16,0-2-4 0,0 1-12 15,-2-1-7-15,2-2 6 0,0 1 9 16,0-2 0-16,0 0 13 0,-2-3 5 16,2 0-9-16,-2 0-6 0,0-1-25 15,0 2-6-15,0 0-12 0,0 0-4 16,0 2 1-16,0-1-4 0,-2 2-5 15,-1-2-4-15,1 4-12 0,2-1 9 16,-4 0 0-16,2 0 7 0,-2 2-4 16,4-2-3-16,-3 2 3 0,-1 0 1 15,2-2 5-15,0 3 6 16,-2-3 4-16,0 2 2 0,-1 0 7 16,1-1 9-16,0 1-4 0,0 0-15 15,0 1-17-15,-1 1-10 0,1-1 0 16,0 2 12-16,0 0-3 0,0 0 0 15,-1 0-10-15,-1 0 1 0,2 2 9 16,2 1-9-16,-2 0 10 0,-1 0-12 16,3-1 2-16,-2 3 0 0,2-1 0 15,-2 2 0-15,-1-3 12 0,1 3-13 16,0 1 1-16,-2-1 12 0,2 3-13 16,-1-1 0-16,1 0 10 0,-2 2-10 15,2 1 0-15,2-3 1 0,-3 2-1 16,1-2 10-16,2 2-10 0,0 1 0 15,0-1 11-15,-2 1-12 0,1 2-1 16,1-1 1-16,2 1 1 0,-2 1 1 16,2 1-1-16,0 1-1 15,2 0 1-15,-2-1 1 0,2 1 9 16,0 2-11-16,0-1 1 0,0 1 0 16,0 0 0-16,0-1-2 0,0 0 1 15,-2-1-1-15,2 2 1 0,0-4 0 16,2 0-1-16,-2 2 1 0,2-3 1 15,0 2 1-15,-2 0 0 0,2 1-1 16,2-1 0-16,-2 2 0 0,0-1 1 16,3 0 0-16,-3-1 9 0,4 0-10 15,-2-1 16-15,2 0-15 0,-2-4 13 16,5 3-1-16,-3-4-3 0,2 0 3 16,0 0 6-16,1-1 30 0,1-1 55 15,2 2-51-15,-1-4-31 0,1 0-22 16,0 0 0-16,1-2-2 15,-1 2 2-15,1-2 0 0,-1-1-2 16,0-2-1-16,-1 0-1 0,-1 0-13 16,0 0 12-16,1-5-16 0,-1-3-11 15,0-2-24-15,1-6-64 0,-1-2-57 16,-2-6-59-16,1-3-98 0,-3-2-261 16,-2 1-133-16,0 8-593 0,0-7-856 0</inkml:trace>
  <inkml:trace contextRef="#ctx0" brushRef="#br0" timeOffset="43475.2908">17037 6298 802 0,'0'0'479'0,"0"0"-147"0,0 0 12 16,0 0-116-16,0 0-70 0,0 0 49 16,-2-59 41-16,-2 50-26 0,2-1-33 15,-4-1-43-15,0 1-25 0,2 2-35 16,-5 0-4-16,3 1 0 0,-2 3-9 15,0-3-20-15,-1 2-18 0,1 2 0 16,-2-2-13-16,1 3 3 0,-1 0 0 16,2-1 3-16,-3 0-6 0,3 0 1 15,0 1 2-15,2-1 0 0,-3 3 3 16,3 0 3-16,0 0 0 0,0 0-6 16,2 0 13-16,-3 3 5 0,1 1-3 15,2 0 1-15,-2 1-7 0,0 2-6 16,2 1-7-16,-3 0-5 0,3 0-13 15,0 1 0-15,-2 2 12 0,2-2-13 16,-2 1 2-16,4 1 14 0,-3 3-2 16,3-3 5-16,0 2 7 15,2-2 0-15,0 3-1 0,0-2-2 16,0 0 0-16,0-2-4 0,0 1 4 16,0-1 5-16,2-3-2 0,2 2-6 15,-1 0-1-15,1-1-2 0,0-1-16 16,2 0 18-16,0 1-6 0,0 0 10 15,3-1 2-15,-1 1-5 0,2-2-1 16,-1-1 10-16,1 0-4 0,0-1-8 16,-1 0-7-16,1-2-10 0,-4 0 1 15,2-2 0-15,1 0 12 16,-1-4-3-16,-2-1-9 0,2-3 0 16,-4 0 1-16,3-2-4 0,-1-1-15 15,-2 1 15-15,2 0-1 0,-2-3 0 16,0 2-1-16,-1-1-1 0,1 1-9 15,-2 0 10-15,-2 3-10 0,2 1 10 16,0-1 0-16,-2 1-11 0,0 3 11 16,2-2 1-16,-2 2-2 0,0 1 1 15,0 0 0-15,2 2 2 0,-2 0 3 16,0 0 13-16,0 1-1 0,0 0 12 16,0 0 1-16,2 0-1 0,-2 4-27 15,4 1 0-15,-4 6-15 0,2 0 3 16,2 3 12-16,1 2 1 0,-1 0 14 15,2 2 6-15,0 0 10 0,2 0 14 16,1 1 7-16,-3-1 73 0,4-1-1 16,0-4-66-16,1-1-48 15,-3-3-10-15,2-4-18 0,-1-1-40 0,-3-4-100 16,2-1-103-16,-2-5-184 16,1-1-260-16,1-5-964 0</inkml:trace>
  <inkml:trace contextRef="#ctx0" brushRef="#br0" timeOffset="46275.4919">17478 6199 300 0,'0'0'1914'0,"0"0"-1468"16,0 0-189-16,0 0-39 0,0 0-20 15,0 0-36-15,0 0-41 0,0 0 5 16,0 0 88-16,-9-13 47 0,5 8-41 16,0 0-35-16,0 1-31 0,-2 0-34 15,0 1-13-15,-1 0-9 0,1 1-1 16,0 1 1-16,-2 0-13 15,1 1-24-15,-3 0-16 0,0 0-14 16,-1 0-1-16,1 1-15 0,0 1 3 16,-5-1-16-16,3 0 0 0,0 1-2 15,-1-1 0-15,1-1 0 0,-1 0-2 16,1 0-1-16,2 0-9 0,-1 0 9 16,3 0-33-16,0 0-37 0,2 0-36 15,-3 0-41-15,3 0-33 0,2 0-50 16,2 2-109-16,0-2-192 0,0 4-147 15,2-3 158-15,0 0-467 0,0 2-444 16</inkml:trace>
  <inkml:trace contextRef="#ctx0" brushRef="#br0" timeOffset="46625.7913">17316 6095 450 0,'0'0'1728'0,"0"0"-1295"16,0 0-191-16,0 0-5 0,0 0-48 15,0 0-43-15,0 0 10 0,0 0 33 16,0 0 38-16,0 0-20 0,-6 59-24 16,6-48-25-16,0 2-25 15,0 1-10-15,-2 1-34 0,2-1-40 16,0 2-19-16,0-2-18 0,-2 0-12 16,2-1-2-16,0-2-17 0,0-2-51 15,0-4-111-15,0 0-106 0,0 0-185 16,0-2-289-16,4-1-639 0</inkml:trace>
  <inkml:trace contextRef="#ctx0" brushRef="#br0" timeOffset="47795.5161">17932 6183 404 0,'0'0'163'16,"0"0"939"-16,0 0-556 0,0 0-336 16,0 0-77-16,0 0-11 0,0 0 20 15,0 0 9-15,0 0 3 0,0 0-17 16,-20-33-10-16,16 25-6 0,-1 0-4 15,-1 0 29-15,0-2 8 16,2 4-12-16,-2-1-48 0,0 0-20 16,1 1-18-16,-1 1-9 0,0 1-10 15,0 0-9-15,0 0 3 0,-1 0 3 16,-1 1 9-16,0 2 1 0,2-2-10 16,-1 3 9-16,-1 0 9 0,4 0 0 15,-4 0-2-15,0 2-14 0,-1 0-2 16,3 2-9-16,2 0-13 0,-4 1-10 15,-1 0 0-15,1 1 10 0,2 0-9 16,-2 1 10-16,-1 0-10 0,3 0 9 16,0 2 9-16,2 2 1 0,-4 0-1 15,3-1-2-15,1 4-1 0,0-2 3 16,2 1-2-16,0 0-1 0,0 2-3 16,0-4-3-16,2 1 7 0,-2 1-1 15,2-4-16-15,0 1 10 16,0 2 3-16,0-3 4 0,0 2 8 15,2-1-6-15,0 2 13 0,2-2 2 16,0 1 25-16,0-1 24 0,3 3-24 16,1-2-10-16,0-1-8 0,2 0-4 15,5-1 0-15,-5 1 7 0,3 0 2 16,-1-2 10-16,0-1-4 0,1 0-9 16,1-1-21-16,-1-1-5 0,-1-4-17 15,1-1-2-15,1 0-2 0,3-4-14 16,-1-6 4-16,1-2-6 0,3-2-60 15,-5-5-79-15,3 2-77 0,-3-5-58 16,-1 2-225-16,-1 3-584 0,3-4-319 16</inkml:trace>
  <inkml:trace contextRef="#ctx0" brushRef="#br0" timeOffset="48349.1215">18133 6220 2887 0,'0'0'1198'16,"0"0"-980"-16,0 0 60 0,0 0-13 0,0 0-164 15,0 0-101-15,0 0-3 16,0 0-43-16,0 0-154 0,0 0-177 16,6 8-619-16,-2-11-430 0</inkml:trace>
  <inkml:trace contextRef="#ctx0" brushRef="#br0" timeOffset="49562.7592">18280 5696 186 0,'0'0'202'0,"0"0"-55"0,0 0-102 15,0 0-32-15,0 0 467 0,0 0-282 16,0 0-133-16,0 0 49 0,0 0 13 15,-25-34-49-15,23 34 30 0,2 0 44 16,-2 0 49-16,0 0 20 0,2 0-5 16,0 0-26-16,-2 0-61 15,2 0-36-15,0 0 16 0,0 0 32 16,0 0 44-16,0 0 85 0,0 0 72 16,0 0-4-16,0 0-62 0,0 0-46 15,0 0-55-15,2 0-69 0,0 4-20 16,2 1-7-16,2 3 0 0,0 1 0 15,-2 2-15-15,5 2-19 0,-3 4-6 16,2-1-5-16,0 5-4 0,1 0-6 16,1 3 1-16,0-1-4 0,1 1 0 15,1 1 9-15,-2-3 6 0,3 0 16 16,-3-2 17-16,1-5-5 0,-5 2-34 16,2-3-18-16,-2-2-12 0,0 0 0 15,-4-3-3-15,1-4 0 0,-1 1 0 16,0-1-9-16,-2-1-3 0,0-2-16 15,0-1-20-15,0 1-46 0,0-2-51 16,0 0-43-16,0-5-49 16,0-3-172-16,0-2-274 0,0 3-532 15,0-4-118-15</inkml:trace>
  <inkml:trace contextRef="#ctx0" brushRef="#br0" timeOffset="50246.132">18650 5706 680 0,'0'0'4'0,"0"0"1311"0,0 0-965 16,0 0-108-16,0 0-10 0,0 0-59 16,0 0-25-16,0 0 31 0,0 0 46 15,0 0 63-15,-9-35-39 0,7 35-47 16,2 0-47-16,0 2-31 0,-2 0-4 15,0 2 9-15,0 2 6 0,-2 2-13 16,2 4-24-16,-6 1-25 0,4-2-3 16,-5 5-9-16,3-1-16 0,0-1-11 15,-4 4-10-15,-1-3-3 0,3 3-5 16,-4-3-13-16,3 2 12 16,-1-1-3-16,2 2 3 0,-5 2 0 15,1 0-12-15,4 0 12 0,-5 2-12 16,3 2 16-16,0 0-17 0,1 1 13 15,-1-2-13-15,2 1 1 0,1-2 0 16,-3 2 0-16,2-3-1 0,2 0-1 16,-3 0 1-16,1 0 0 0,0-1-2 15,2 1 1-15,-3-4-1 0,5 2 0 16,-6-3-1-16,4 2-1 0,-1-3 0 16,-1 1 0-16,2-3 0 0,0 0-10 15,0-2 12-15,-1 0 0 0,3 0 0 16,0 0 0-16,2 0 1 0,-4 0-1 15,4 1 0-15,0-1-2 0,-2 0-1 16,2 1-9-16,-1-2 9 0,1-2 0 16,0 0 0-16,2-3-12 0,-2-2 0 15,2-2-9-15,0-1-22 0,0 0-14 16,0 0-47-16,0-3-48 16,2-3-13-16,2-4-68 0,3-2-320 15,-1 4-765-15,6-1-662 0</inkml:trace>
  <inkml:trace contextRef="#ctx0" brushRef="#br0" timeOffset="57639.9306">18776 5895 72 0,'0'0'71'16,"0"0"31"-16,0 0 35 0,0 0 45 15,0 0 63-15,0 0 58 0,0 0 0 16,0 0-30-16,-8-28-43 0,8 28-48 16,-3-2-46-16,3 1-26 0,0 1-22 15,0-4-27-15,-2 1-9 0,0 0-23 16,2 0-13-16,-2 1 238 16,2 0-112-16,0-1-56 0,0 2 36 15,0-1-4-15,0-1-26 0,0 1 10 16,0-1 6-16,0 1-7 0,0 1-3 15,0-1-4-15,0 2 3 0,0 0 20 16,0 0-5-16,0 0 3 0,0 0 15 16,0 0 6-16,-2 0-3 0,2 0-23 15,0 2-21-15,0 1-9 0,0 0-19 16,0 3-40-16,0 1-18 0,-2 2 12 16,-2 5-12-16,4-1 0 0,-2 0 13 15,2 3-13-15,0 0 0 0,-2 0-1 16,2 2 10-16,-2-2-9 0,0 3 9 15,2 0 6-15,0-1-14 0,0-1 14 16,-2 0-3-16,2 1-12 0,0-2 12 16,-2 4-12-16,2-4 0 0,-2 2 13 15,-1 0-14-15,3 0 10 0,-2 2-12 16,0-1 1-16,0-3 2 16,0 4-1-16,2-2 13 0,-2 1-13 15,0 1-1-15,-2-1 1 0,0 1-1 16,2-2 0-16,0 1 0 0,-2-2-1 15,1 0-1-15,1-2-1 0,2 0 0 16,-2-1-10-16,2-3 10 0,-2 0 0 16,0-2-1-16,0 1-9 0,2-2 11 15,0-3-1-15,0-1 0 0,0-1-1 16,0 0 0-16,0-3-16 0,0 0-2 16,0 0-9-16,0 0-7 0,0 0-15 15,0 0-43-15,0-4-54 0,0 0-45 16,0-3-84-16,0-3-163 0,0 2-284 15,4-6-827-15</inkml:trace>
  <inkml:trace contextRef="#ctx0" brushRef="#br0" timeOffset="58939.213">18652 5805 1178 0,'0'0'290'0,"0"0"-264"0,0 0 62 15,0 0 68-15,0 0 35 0,0 0 20 16,0 0-7-16,0 0-52 0,0 0-10 16,0 0-16-16,-13-18-10 0,13 18-17 15,0-2 1-15,0 1 12 0,0 0 6 16,0 1 6-16,0 0 22 0,0 0 21 16,0 0 16-16,0 0 9 0,0 0-33 15,4 0-72-15,-1 0-13 0,1 0-3 16,2 0 0-16,-2 0 13 15,0 0-11-15,0-1-11 0,0 1-19 16,3 0-3-16,-1-1 3 0,2 0 3 16,-2-1 5-16,3 2 11 0,-1-2 11 15,0 2 0-15,-2 0-9 0,3 0-25 16,1 0 1-16,-2 0-13 0,-2 4-12 16,1-1-13-16,-1 0-1 0,0 0-1 15,4 2-1-15,-3-1-1 0,-3 0-1 16,4-1 1-16,-4 2 1 0,4-2 1 15,-1-1 1-15,-1 3 0 0,0-2-1 16,0-1 3-16,4 1 0 0,-3 0 0 16,-1 0 1-16,4 1-3 15,1-1-1-15,-5 0-1 0,4 2-2 16,-2 0 1-16,3-1-10 0,-3 2 10 16,2 0 0-16,1-1 0 0,-5 2 0 15,-2-1-10-15,2-1 10 0,0 2 0 16,-2-1-1-16,3 1-12 0,-5-1 12 15,4 2 1-15,-4-3-1 0,2 1 0 16,-2 0 0-16,2 0-13 0,-2 2 14 16,1-1 2-16,3 1-1 0,-2 0 0 15,-4 0-1-15,2 3 0 0,2 0-1 16,-2 0 0-16,0 0-9 0,0 2 11 16,0 0-1-16,-2-1-1 0,2 2 0 15,-2-1 2-15,0 0 0 0,0 0-11 16,0 0 10-16,0 0 1 0,0-2-1 15,0 1-1-15,-2-2-13 0,0 0 13 16,0 0 0-16,0 1 1 0,0 0-1 16,0-2 1-16,0 0 2 15,0 2 0-15,-2-1-1 0,-2 0 0 16,1 0-1-16,1 2-1 0,0-1 0 16,-2 0 1-16,2 0 1 0,0 0 0 15,-3 0 0-15,1-2-1 0,-2 2-1 16,4 0 1-16,-2 0 2 0,-3 0 0 15,5 0 0-15,-2 1 0 0,0-3-2 16,0 1-13-16,1-3-1 0,-3 0 13 16,2-3-12-16,0 1 3 0,0 0 9 15,1 1-9-15,-5-2 10 0,2 1 1 16,2-2 0-16,-1 2 0 16,-3-2-1-16,2 2 1 0,-2-1 0 15,3 2 1-15,-5-2 1 0,2 1 1 16,1 2 1-16,-3-2 9 0,2 1-10 15,1 1 0-15,-1 3 1 0,2-4 0 16,-3 1-1-16,5-2-1 0,-4 1-1 16,4-1-1-16,-3 0-1 0,1-2-1 15,0 0 1-15,2-1 0 0,-1 1-1 16,1-1 1-16,0-1 0 0,-2 1 1 16,2 0 1-16,-1 1 0 0,1 0 2 15,0-1 1-15,-2 3 0 0,4-1 0 16,-3 0 9-16,1 1-9 0,2 1 9 15,0-1-11-15,2-1-1 0,-4 0-3 16,4-1-30-16,2-3-46 0,0 0-99 16,0 0-160-16,0-2-320 0,2-2-415 15,8-5-1056-15</inkml:trace>
  <inkml:trace contextRef="#ctx0" brushRef="#br0" timeOffset="71654.6154">16570 7063 307 0,'0'0'700'16,"0"0"-309"-16,0 0-140 0,0 0-85 15,0 0-121-15,0 0 69 0,0 0 404 16,0 0-289-16,0 0-107 0,-12-23 23 16,12 18 2-16,-2 2-22 0,2-1-11 15,-2 0-9-15,0-1-9 0,2 1-11 16,-3 0 7-16,-1-1-1 0,2 0-3 15,0 1-7-15,0-2-4 0,0 0-12 16,0 1-9-16,-2-3-12 0,2 0 3 16,-2 2-1-16,0 1-9 15,1-2-6-15,-1 3-15 0,0-3-1 16,0 2 1-16,0 1 6 0,0 1-1 16,0 0 7-16,0-1 0 0,-1 2 6 15,1 1 0-15,-2-1 6 0,2 1 3 16,0-1 9-16,-2 1-3 0,1 1-6 15,1 0-6-15,-2-2-13 0,2 2-5 16,0-1-1-16,0 1 7 0,0-2 8 16,-1 2-5-16,1 0 2 0,0 0-8 15,0 0 2-15,2 0-3 0,-2 0-2 16,0 0-7-16,0 3 9 0,-1-1-6 16,1 1 1-16,0-1-4 0,0 2 3 15,0 2 0-15,0-1-2 0,0 1-10 16,0 1 12-16,-1 0-12 0,1 0 15 15,0 0-6-15,0 1 0 0,0-2-10 16,0 1 11-16,0 2-11 0,2 1 1 16,-3 0 9-16,1 1 3 0,0-1-3 15,2 4-9-15,-2-1 12 16,-2-1 1-16,2 1-4 0,2 0 0 16,-3 0-10-16,3 1 13 0,-2-2-13 15,0 0 1-15,2 1-2 0,0-2 11 16,-2 1 3-16,0 2-2 0,2-1-11 15,-3 0-1-15,5 0 11 0,-4 2 3 16,4-2 0-16,-2 1-6 0,0 3-9 16,2-4 0-16,-2 5 11 0,2-5 10 15,0 3-8-15,0-1-1 0,0-1 0 16,0-1 3-16,0 2 6 0,0-3-6 16,0 1 3-16,0 0-15 0,2-1 16 15,2 0-1-15,0-1-3 0,1-1 6 16,1 0-6-16,0-1 6 0,2-2-3 15,1 2 4-15,1-1 8 0,0-1 3 16,3 0 18-16,-3-1-2 0,2 0-13 16,1 0-9-16,-1 2-12 15,1-3-14-15,-1 0 0 0,-2 0-1 16,5 1-2-16,-3-3 0 0,-2 2-10 16,1-3 9-16,-1-2-12 0,0 0-6 15,1 0-27-15,-1-2-31 0,0-6-39 16,3-5-42-16,-1-4-55 0,1-5-120 15,3-4-295-15,-5 6-597 0,7-11-982 0</inkml:trace>
  <inkml:trace contextRef="#ctx0" brushRef="#br0" timeOffset="72803.5987">16973 7447 261 0,'0'0'1474'0,"0"0"-1146"15,0 0-75-15,0 0 99 0,0 0-69 16,0 0-39-16,0-54-47 0,-2 42-38 16,0 2-38-16,2-1-27 0,-4 1-6 15,0 0-12-15,0 3-23 0,0-1-12 16,-1 2-2-16,-1 1 4 0,0 0 1 16,2 1 9-16,-2 1 6 0,-3 1 13 15,3 2-1-15,0-1 3 0,-2 0-6 16,0-1-18-16,-1 2-13 15,3 0-16-15,-2 0-5 0,2 0-4 16,-3 2 7-16,3 0 2 0,0 0 1 16,0 3 2-16,-1 0-2 0,1 1-1 15,2 1-2-15,-2 1 8 0,2-1 1 16,-2 4 2-16,4-1 7 0,-3 1-9 16,1 1-7-16,2 0-6 0,0 3-13 15,0-1 17-15,2 2-16 0,-2-2 12 16,2 1 3-16,0-2-5 0,0 1 2 15,2 0 6-15,2-3 4 0,0 0-1 16,5 1 6-16,-3-4-2 16,2 2 8-16,0-2 19 0,3-2 0 15,1-1 3-15,-2-3-16 0,1-2-15 16,-3 0-14-16,2-3-11 0,-1-5-1 16,-1-3 1-16,-2-1-1 0,0-5-1 15,-2 1 0-15,3-1-1 0,-5 1-1 16,0 2 0-16,0 0 0 0,-2 2-1 15,0 3-13-15,2 1 14 0,-2 2-1 16,0 3-9-16,0 0 10 0,0 1 2 16,0 2 0-16,0 0 12 0,0 0-9 15,0 0 12-15,0 0 4 0,0 3 2 16,4 2-21-16,-2 2-3 0,2 4-12 16,-2 4 13-16,2 3 0 0,1 3 0 15,1 2 1-15,0 2 1 0,-2 0 2 16,4-1-1-16,1-2-1 0,-1-3 0 15,0-7-12-15,-2-4-46 16,3-4-76-16,-1-4-94 0,-2-7-158 16,0 0-320-16,5-11-929 0</inkml:trace>
  <inkml:trace contextRef="#ctx0" brushRef="#br0" timeOffset="73709.6697">17403 7387 1577 0,'0'0'436'0,"0"0"-177"16,0 0 122-16,0 0-49 0,0 0-29 15,0 0-4-15,0 0-43 0,0 0-77 16,0 0-34-16,8-7 17 0,-8 5 20 16,0 2 10-16,-4-1-33 0,0 0-15 15,0-1-3-15,-2-1-32 0,0 1-27 16,-1-1-15-16,-1-1-18 0,2 1-13 16,-6 0-8-16,1 0-13 0,1 0-3 15,-2 1-11-15,1-3 0 16,-3 2 0-16,5 1-1 0,-1-1-2 15,2 1-1-15,0-1 0 0,1 2-18 16,-1 0-10-16,4 0-14 0,-2 1-19 16,4 0-21-16,-2 0-31 0,-1 3-52 15,3 0-89-15,0 1-148 0,0-1-212 16,0-3-363-16,2 3-184 0,0-3-334 0</inkml:trace>
  <inkml:trace contextRef="#ctx0" brushRef="#br0" timeOffset="74020.4227">17279 7243 734 0,'0'0'768'0,"0"0"-335"0,0 0-28 16,0 0-37-16,0 0-101 15,0 0-30-15,0 0-27 0,0 0-10 16,0 0-4-16,0 0 2 0,-2-15 37 16,0 23-12-16,0 1-28 0,0 4-11 15,2 3-6-15,0 2-50 0,0 2-34 16,0 1-18-16,0 0-18 0,0 1-18 16,0-4-16-16,0 1-12 0,0-5-12 15,0-2 0-15,0-1-12 16,0-6-37-16,2-4-94 0,-2-1-125 0,4-4-209 15,-2-4-314-15,2-11-913 0</inkml:trace>
  <inkml:trace contextRef="#ctx0" brushRef="#br0" timeOffset="75070.8161">17883 7376 1759 0,'0'0'377'15,"0"0"-244"-15,0 0 145 0,0 0-8 16,0 0-32-16,0 0-8 16,0 0-4-16,0 0-30 0,0 0-22 15,-4-46 9-15,2 39 13 0,-3 0-13 16,3 0-19-16,-2-2-19 0,2 5-19 15,-6-3-25-15,4 4-19 0,0-2-15 16,-5 2-6-16,3-2-15 0,-2 3-9 16,2-1-13-16,-3 0-3 0,3 3-3 15,0-2 1-15,-2 2-7 0,2 0 3 16,-3 0 3-16,5 0 0 0,-2 4 7 16,-2 0 2-16,1 1-6 0,1 2 4 15,0-1-4-15,0 3-6 0,0-1 3 16,-1 1 0-16,1 1-3 0,2 0-2 15,0 2-10-15,-2-1 12 0,4 2-3 16,-4-1-9-16,3 1 18 0,1-1-3 16,0 2 0-16,0-1 4 0,0 2-1 15,2 0 3-15,0-3-3 0,0 2 15 16,0-3 13-16,0 2 8 16,4-2-3-16,0 0-2 0,5-2-4 15,-5-2-3-15,4 2 3 0,5-2 1 16,-1-1-10-16,2 1-15 0,3-2-14 15,0-2-10-15,1-2-12 0,1 1-9 16,-1-2-15-16,-3 0-46 0,1-2-47 16,-3-1-50-16,1-4-87 0,-6-4-223 15,-1 3-789-15,3-6-1109 0</inkml:trace>
  <inkml:trace contextRef="#ctx0" brushRef="#br0" timeOffset="75637.2749">18090 7373 718 0,'0'0'2752'0,"0"0"-2257"0,0 0-187 16,0 0 125-16,0 0-102 0,0 0-115 15,0 0-24-15,0 0-113 0,0 0-79 16,0 0-57-16,4-6-168 0,-4 6-323 15,2 0-1080-15</inkml:trace>
  <inkml:trace contextRef="#ctx0" brushRef="#br0" timeOffset="77873.8134">18470 6874 176 0,'0'0'287'0,"0"0"-16"0,0 0-20 16,0 0-36-16,0 0-33 0,0 0-49 15,0 0-71-15,0 0-26 0,0 0-3 16,-2-32 301-16,2 28 32 0,0 2-194 15,0-2-27-15,0 1 29 0,0 1-17 16,2 0 16-16,-2-1 19 0,0 3-24 16,0-3-41-16,0 3-36 15,0 0-3-15,0-1 4 0,0 1-5 16,0 0-1-16,0 0-2 0,0 0-3 16,0 0 0-16,0 0-10 0,0 0-2 15,0 0-23-15,0 0-6 0,-2 1 3 16,2 0 3-16,-2 1 1 0,-2 0 2 15,2 1 6-15,-1-1 16 0,-3 3 8 16,2-1 1-16,0 3-13 0,0-1-24 16,0 3-10-16,-2 0-12 0,3 1-5 15,-3 0-4-15,2 3-10 0,-2-1 10 16,2 1-10-16,-2 2-1 0,1 0 0 16,1 0 1-16,-2 0-1 15,4-1 1-15,-2 3 1 0,0-3 0 16,2 0 13-16,-2-1-13 0,1 1 18 15,1-1-6-15,0 0 0 0,0 3-3 16,2-1 1-16,-6-2-1 0,4 1 6 16,2 1-6-16,-2 0 3 0,0 1 1 15,0-1-4-15,-2 1 6 0,2 2-3 16,0-3-15-16,-1 1-1 0,3 1-1 16,-2-1 0-16,0 1 1 0,0-3 0 15,0 0 1-15,2 2 2 0,-2-3 13 16,2 2 0-16,0-2-2 0,0 0 2 15,0 2 6-15,0-3-6 0,0 2 9 16,0-2-9-16,0 1 1 0,0-1 2 16,2 3 0-16,-2-2-6 0,0 0 3 15,2 0 0-15,-2 0 3 16,2 0-2-16,0 1-1 0,0-1 3 16,1-1-6-16,1 1 6 0,0-2-3 15,-2 2 0-15,2 0-3 0,-2 0 0 16,4 0-9-16,-4 0 13 0,2 0-4 15,1 0-9-15,-1 0 12 0,2-1-12 16,-2-1 15-16,4 2-3 0,-3-2-3 16,1 0-11-16,0 0 0 0,2 0 0 15,-2-3-1-15,-1-1 0 0,1 0-3 16,-2-2-15-16,0-1-6 0,0 0-21 16,-2 0-43-16,0-2-39 0,0-1-61 15,2-1-98-15,-4 0-229 0,0 0-683 16,3-8-744-16</inkml:trace>
  <inkml:trace contextRef="#ctx0" brushRef="#br0" timeOffset="79292.2002">18617 7020 1007 0,'0'0'378'15,"0"0"-137"-15,0 0 32 0,0 0-13 16,0 0-11-16,0 0 6 0,0 0-49 16,0 0-55-16,0 0-10 0,-7-11-26 15,5 8-20-15,0 1-22 0,0-1-12 16,-2 0-7-16,4 1 3 0,-2 1-3 15,0-1 6-15,2 2 21 0,-2-2 20 16,2 2 34-16,0 0 19 0,0 0 26 16,0 0 31-16,0 0 10 0,0 0-6 15,0 0-45-15,2 4-66 16,0-1-31-16,0 0-9 0,2 4-7 16,-2-1 1-16,2 2 0 0,1 0-10 15,-1 1-9-15,2 0-2 0,-2 1-1 16,0 2 3-16,2-3 0 0,1 2 1 15,-1 3 8-15,2-1 0 0,0 3-8 16,1 2-10-16,3-2-3 0,-4 3-9 16,1 1-16-16,1-1 13 0,-2-2-12 15,-2 0-1-15,1-3-2 0,-1-3-27 16,-2-3 15-16,-2-2 10 0,0-2 0 16,2-3-10-16,-4 1-3 0,2-2-15 15,-2 0-28-15,0 0-44 0,0 0-44 16,0-5-11-16,0 1-10 0,0-5-85 15,-2 0-183-15,-2 0-268 0,2 0-315 16,2 1-500-16</inkml:trace>
  <inkml:trace contextRef="#ctx0" brushRef="#br0" timeOffset="79963.0352">18927 7020 1309 0,'0'0'397'0,"0"0"-182"16,0 0 83-16,0 0 9 0,0 0-23 15,0 0 15-15,0 0-28 0,0 0-90 16,0 0-36-16,0 0 7 0,4-29 5 16,-4 29-19-16,0 0 18 0,0 0 36 15,0 0-1-15,0 0-31 0,-2 0-13 16,2 0-34-16,-2 0-31 0,0 2-9 15,2 2-6-15,-5 0-18 0,-3 1-10 16,4 2-14-16,-2 0-4 0,2 3-3 16,-2 0 0-16,1-1-5 0,-3 2-10 15,2 2 9-15,-2-2 3 0,1 0-3 16,-1 1-10-16,0 3 1 16,0-1 0-16,-1 1 12 0,1 1-13 15,0-1 0-15,-2 2 1 0,3-2 0 16,-3 4 0-16,2-4 0 0,2 2-2 15,-3 1-1-15,5-2-24 0,-4 3 21 16,-2 0 0-16,3 0 1 0,1 0 2 16,-4 0 1-16,4-2-1 0,-3-1 0 15,3 1 0-15,-2-3 0 0,2-1 1 16,-1-1 0-16,1-1-1 0,0 1 0 16,4-5 1-16,-6 2 1 0,6 2 10 15,-3-3-9-15,3 1 0 0,0 0 9 16,0-3-11-16,0 1-1 0,0 0-1 15,2-4-1-15,-2 1-13 0,0-1 3 16,2-2 0-16,-2 2-6 0,2-3 0 16,-2 1-1-16,2 0 1 0,-2-1-33 15,2 2-56-15,0-2-94 0,0-2-145 16,2-3-263-16,0-1-593 16,6-3-1335-16</inkml:trace>
  <inkml:trace contextRef="#ctx0" brushRef="#br0" timeOffset="86935.4213">18980 7333 693 0,'0'0'330'16,"0"0"-96"-16,0 0-97 0,0 0-88 15,0 0-4-15,0 0 326 0,0 0-150 16,0 0-82-16,0 0 52 0,-26-18 0 16,21 17-43-16,3-1-19 0,2 2 2 15,-2 0-15-15,2-1-33 0,-2 1-13 16,2 0 0-16,-2-2 0 0,2 2 9 15,0 0 16-15,0 0 32 0,0 0 31 16,0 0 28-16,0 0 19 0,0 0-6 16,0 0-14-16,0 0-13 0,0 0-12 15,0 0-23-15,0 0-33 0,0 0-31 16,0 0-15-16,0 0-10 0,0 0 4 16,0 0-1-16,0 0 7 0,0 0-6 15,2 0-1-15,2 0 7 0,3-2 2 16,-3 2-3-16,0 0-2 0,0 0-7 15,2 0-9-15,2 0-2 0,3 2 2 16,-5 1-6-16,0 0-3 0,5 0 3 16,-3-1 0-16,0 1 1 15,-2-1-1-15,3 1 0 0,1-1-3 16,-4-1 3-16,0 1-6 0,5-1 6 16,-3-1-12-16,-2 0-6 0,0 0-13 15,0 0 10-15,1 0-12 0,-5 0 0 16,6 0-3-16,-6 0-15 0,0 1-6 15,0-1-33-15,0 3-54 0,-2-3-49 16,2 2-48-16,0-2-61 0,0 3-276 16,-2-3-714-16,9 5-1071 0</inkml:trace>
  <inkml:trace contextRef="#ctx0" brushRef="#br0" timeOffset="89119.1694">19782 7011 388 0,'0'0'1686'0,"0"0"-1359"0,0 0-49 15,0 0 56-15,0 0-27 0,0 0 1 16,0 0-14-16,0 0-56 0,0 0-73 16,9 0-19-16,-9 0 18 0,0-2-7 15,0 1-50-15,-4 1-27 0,2-3 24 16,-3 2 8-16,-3-2-23 0,2 0-22 15,-2 1-16-15,1-1 7 0,-5 0 3 16,0 1-7-16,3 0-5 0,-5 1-4 16,2 1-12-16,-3 0-5 0,3 0 2 15,1 0-3-15,-5 3 3 0,1 0-3 16,1 1-2-16,1-1-13 16,1 0 0-16,-2 0-9 0,-1 1 9 15,3-1-9-15,-3 0-1 0,3 0 0 16,-3-1-2-16,3 1-2 0,0-1 1 15,-1 0-2-15,5-2 1 0,-5 1-1 16,3 0-9-16,2 0 9 0,0 0-18 16,-1 1-4-16,1 1-11 0,2-1-12 15,2 1-13-15,-2-1-11 0,-3 2-37 16,5-2-55-16,0 0-77 16,0 3-111-16,2-2-171 0,-2-1-137 0,4 1-311 15,0 2-343-15</inkml:trace>
  <inkml:trace contextRef="#ctx0" brushRef="#br0" timeOffset="89619.0549">19574 7084 1890 0,'0'0'354'15,"0"0"-225"-15,0 0 1 16,0 0 44-16,0 0 32 0,0 0 50 15,0 0-42-15,0 0-67 0,0 0-33 16,0 0-7-16,0-29-9 0,0 29-4 16,0 0 32-16,0 0 90 0,0 2 72 15,0 1 23-15,-2 5-57 0,2 3-123 16,0 3-52-16,-2 5-24 0,-1 3-10 16,1 3-5-16,2 1-1 0,-2 2-11 15,0 1-13-15,0 0 15 0,2 0 3 16,0 0-31-16,-2-2 32 0,0-1-1 15,2-2-18-15,0 1 0 0,-2-6-13 16,0-1 0-16,0-3 0 0,-2-2 1 16,2-3-1-16,2-4-2 15,0 1-1-15,-2-4-11 0,2 0-3 16,0-2-9-16,0 0-34 0,0-1-39 16,0 0-63-16,0 0-90 0,2-2-133 15,0-6-225-15,2 0-71 0,-2-1-608 16,4-8-817-16</inkml:trace>
  <inkml:trace contextRef="#ctx0" brushRef="#br0" timeOffset="90219.8864">19975 6949 1333 0,'0'0'345'0,"0"0"-118"0,0 0 78 16,0 0 32-16,0 0-2 0,0 0 49 16,0 0-41-16,0 0-84 0,0 0-57 15,0 0-27-15,8-16-23 0,-8 16-13 16,0 2-3-16,-2 1 27 0,0 2 5 16,-4 3-61-16,4 2-37 15,-5 4-6-15,1 2-3 0,0 2-15 16,2 2-13-16,-6 0-9 0,1 4 1 15,-1-1-1-15,4 2 0 0,-7 0-3 16,3 3 7-16,0-1-7 0,-3-1-3 16,3 2-15-16,2-2-3 0,-5 0-27 15,3-2 25-15,2-1 0 0,-3-1 1 16,3-3 1-16,0-1-1 0,4-3 0 16,-3 1 0-16,-1-4 1 0,4 0 0 15,0-3 0-15,0-2-3 0,0 2-15 16,2-3-7-16,2 1-8 0,-3-4-7 15,1 1-17-15,2-1-22 0,0 0-19 16,0 0-15-16,0-3-9 0,0 0-31 16,0 0-23-16,0 0-15 0,0 0-17 15,5 0-56-15,-1-5-209 0,2 0-147 16,4 0-114-16,-2-1-457 16</inkml:trace>
  <inkml:trace contextRef="#ctx0" brushRef="#br0" timeOffset="90804.2901">19960 6960 1334 0,'0'0'1046'16,"0"0"-817"-16,0 0 58 0,0 0-53 16,0 0-62-16,0 0 10 0,0 0 14 15,0 0-29-15,0 0-41 0,0 0-16 16,19 14 6-16,-17-8-23 16,-2-1-3-16,0 1 22 0,0 3 42 15,0 2 21-15,2-2-21 0,-2 6-17 16,2-1-6-16,-2 5-12 0,4 2-28 15,-4 0-30-15,2 6-22 0,0 3 9 16,0 4-45-16,-2 3 13 0,0 1-4 16,0 0-12-16,0-2-52 0,0 1 40 15,0-3 10-15,0-4-10 0,0-3 12 16,0-3-1-16,0-4 1 0,0-4-3 16,-2-4-30-16,2-3-10 0,0-4-15 15,0-1-18-15,0-2-27 0,0-2-37 16,0 0-53-16,2 0-59 15,0-6-72-15,1-2-14 0,-1-3 77 16,0-6-9-16,0 0-13 0,-2-3 33 16,2 4 86-16,-2-3 93 0,0 5 58 15,0 3 13-15,0-2 119 0,0 3 106 16,0 2-39-16,0 1-30 0,-2-3 0 16,0 3 40-16,-2-2 151 0,-3 3 137 15,3 1-151-15,-2 2-113 0,-4 3-86 16,1 0-37-16,-1 3-33 0,-4 2-33 15,-1 1-29-15,5 3-2 0,-7-4-52 16,5 1-112-16,-3-6-185 0,5 0-352 16,2 0-693-16,4-5-1206 0</inkml:trace>
  <inkml:trace contextRef="#ctx0" brushRef="#br0" timeOffset="91809.5121">20438 7333 1368 0,'0'0'585'0,"0"0"-436"15,0 0 10-15,0 0 74 0,0 0-36 16,0 0 44-16,0 0 60 0,0 0-59 15,0 0-83-15,18-30-17 0,-18 27 15 16,0 2 16-16,0-2 21 0,-2-1 53 16,0 0 24-16,-2 2-4 0,-2-1-78 15,-2 3-77-15,1 0-45 0,-3 0-19 16,2 0-17-16,-5 0-13 0,1 0-16 16,-2 0 0-16,1 0-1 15,1 0-1-15,-5 3-2 0,5-3-10 16,-3 0 10-16,1 0-1 0,4 0-37 15,-5 0-17-15,5 0-41 0,-3 0-35 16,5 0-51-16,0 0-51 0,4 0-95 16,-3 1-164-16,1 1-106 0,4-1-176 15,0 7-652-15</inkml:trace>
  <inkml:trace contextRef="#ctx0" brushRef="#br0" timeOffset="92108.4755">20336 7187 1706 0,'0'0'497'15,"0"0"-209"-15,0 0 2 0,0 0-62 16,0 0 6-16,0 0 24 0,0 0-21 15,0 0-23-15,0 0 21 0,0 0 51 16,0 19-104-16,0-4-46 0,0 6 17 16,-2 2 3-16,0 2-68 0,2-1-45 15,0-1 0-15,0-7-26 0,0-2-17 16,0-3-15-16,0-4-40 0,0-2-89 16,0-1-94-16,0 0-191 0,0-2-263 15,0 3-660-15</inkml:trace>
  <inkml:trace contextRef="#ctx0" brushRef="#br0" timeOffset="92838.8581">21074 6920 2005 0,'0'0'554'0,"0"0"-432"15,0 0 148-15,0 0 98 0,0 0-95 16,0 0 40-16,0 0 19 0,0 0-43 15,0 0-37-15,0 0-7 0,9-20-43 16,-11 20-90-16,-3 2-75 0,-7 3 11 16,2 0 4-16,-3 0-6 0,-5 2-16 15,3-2-12-15,-5 1-17 0,-1-2 1 16,0-1 0-16,-4-2 0 0,3 0 0 16,1 2-1-16,-4-1 0 0,3 3 11 15,1-1-9-15,-2 2-2 0,2 1-1 16,3-1-1-16,-1 2-14 0,3-2 12 15,-3 1-39-15,7-1-19 16,-5-1-21-16,5-3-30 0,3 0-44 0,-1-2-58 16,2 0-72-16,2 0-110 15,2-2-69-15,4 2-75 0,-3-3-208 16,3 3-457-16,0 0-64 0</inkml:trace>
  <inkml:trace contextRef="#ctx0" brushRef="#br0" timeOffset="93223.1226">20795 6987 1778 0,'0'0'816'0,"0"0"-603"0,0 0 12 16,0 0 40-16,0 0-42 0,0 0 11 16,0 0 5-16,0 0-54 0,0 0-42 15,0 0-28-15,4 15-56 0,-4-4-10 16,0 5 35-16,0 4 51 0,0 2 9 16,0 4 0-16,0 4-10 0,0 4-3 15,0 0-31-15,0 2-30 0,0 0-6 16,0-3-25-16,0 0-38 0,0-4 2 15,0-4-2-15,0-7-1 0,0-2-2 16,-2-6-13-16,0 0 12 16,2-5-21-16,0 0-43 0,0-2-51 0,0-2-37 15,0-1-53-15,0 0-136 0,2-3-180 16,0-5-259-16,5 2-592 16,3-7-601-16</inkml:trace>
  <inkml:trace contextRef="#ctx0" brushRef="#br0" timeOffset="93706.4853">21093 6938 1937 0,'0'0'680'15,"0"0"-458"-15,0 0 118 0,0 0-31 16,0 0-100-16,0 0 2 0,0 0-3 15,0 0-24-15,0 0-17 0,0 0-22 16,12 6-31-16,-12 7-52 0,0 1-10 16,-6 6 9-16,4 4 16 0,-2 3 17 15,0 2 10-15,0 2 6 0,0 0-1 16,4 1-27-16,-2-2-15 0,-3 2-22 16,3 1-2-16,0-3-37 0,-2 1-6 15,2-1-12-15,0-4 10 16,0 0 2-16,2-4 1 0,-2-3-1 15,2-5-2-15,0-2 2 0,0-4-1 16,0-2-24-16,0-3-20 0,0-1-37 16,0 0-49-16,0-2-88 0,0 0-102 15,2-4-152-15,-2-2-122 0,0-3-38 16,0 2-421-16,2-9-503 0</inkml:trace>
  <inkml:trace contextRef="#ctx0" brushRef="#br0" timeOffset="94324.0121">20952 7028 1623 0,'0'0'506'0,"0"0"-266"15,0 0 202-15,0 0-89 0,0 0-98 16,0 0-17-16,0 0-14 0,0 0-13 16,0 0-9-16,23-53-3 0,-17 42-5 15,3 4 0-15,1-3-8 0,2 1-9 16,-3-2-31-16,3 1-46 0,3 3-24 16,-1-1-18-16,5 3-1 0,-7 1-5 15,5 0 2-15,-5 4-18 0,5 0-2 16,-5 0-7-16,0 4-9 0,5 0-3 15,-9 4 0-15,7-1-12 0,-5 1 0 16,-4 2 0-16,4 3-2 0,-1-2-1 16,-1 2-2-16,-6 2-10 15,2-1-6-15,-2 1 0 0,-2 4-3 16,0-1 6-16,0 4 2 0,-6-3 10 16,4 4 0-16,-6-1 1 0,-1-2-16 15,1 0 15-15,0 1-12 0,0-2 14 16,-3 0-1-16,1-4-10 0,6-2-9 15,-2-1 9-15,2-2 11 0,-3-3 1 16,3-1 2-16,2-4 16 0,2 0 6 16,0 0 9-16,0 1 10 0,0-2 5 15,4 2-15-15,5 3-9 0,1 2 10 16,-2-1-4-16,9 1 3 0,-1 2 15 16,7 1 52-16,0 2-49 0,-1 0-33 15,3 4-15-15,6-1-1 0,-6 2-2 16,0-2-3-16,-7-2 1 0,5-2 1 15,-10-3 0-15,-3-2-20 0,0-2-36 16,-4-2-61-16,-3 1-42 16,-3-4-45-16,0 0-123 0,0 0-147 15,-9-4-705-15,1-1 397 0,-4-7-542 0</inkml:trace>
  <inkml:trace contextRef="#ctx0" brushRef="#br0" timeOffset="94874.9843">21475 6573 2449 0,'0'0'474'0,"0"0"-288"0,0 0 132 16,0 0-70-16,0 0-43 0,0 0 68 15,0 0 13-15,0 0-39 0,0 0-17 16,0 0-16-16,36 5-31 0,-30 2-46 16,4 1-49-16,7 3-16 0,-7 2-5 15,9 2-3-15,-5 3 8 0,3 2 1 16,-3 2 8-16,7 2-11 16,-9 4-28-16,9 1 15 0,-9 2-12 15,5 3-5-15,-5 2 5 0,-2 2 0 16,5 2-12-16,-9 1-12 0,5 3-3 15,-3 10 0-15,-2 8-3 0,-4 8-12 16,-2 3 12-16,-2-6-15 0,-8-5-10 16,1-16-47-16,1-8 27 0,4-7 12 15,-8-6 15-15,1 3-9 0,-1 5-6 16,-5 0-33-16,1-4-34 0,-3-3-32 16,3-6-40-16,-5-2-55 0,4-4-122 15,-1-1-274-15,7-6-681 0,-1 2-191 16</inkml:trace>
  <inkml:trace contextRef="#ctx0" brushRef="#br0" timeOffset="108081.8924">19658 7854 62 0,'0'0'209'0,"0"0"-33"16,0 0-10-16,0 0 4 0,0 0-11 15,0 0-12-15,0 0-27 0,0 0-51 16,0 0-30-16,-4-10-16 0,4 8-4 15,-2 1 255-15,2 0-99 0,0 0-84 16,0 0 32-16,-2-1 4 0,2 0-30 16,0-1-16-16,0 1 13 0,-2-1 9 15,-2 0 10-15,4 0 42 0,-2-1-1 16,0 1 3-16,2 0 3 0,-2 3-4 16,2-1 0-16,0 1-27 0,-2 0 0 15,2 0-3-15,0 0-6 0,0 0-20 16,0 0-22-16,0 0-22 15,0 0-25-15,0-2-19 0,0 2-11 16,0 0-1-16,0 0-12 0,0 0 9 16,0 0 2-16,0 0 1 0,-2 0 19 15,2 0 5-15,0 0 17 0,0 0 18 16,0 0 8-16,0 0 32 0,0 0 37 16,0 0-5-16,0 0-14 0,0 0-32 15,0 0-15-15,0 0-15 0,0 0-6 16,0 0-4-16,0 0-8 0,0 0-7 15,0 0-5-15,0 0-7 16,-2 2-6-16,2-1 3 0,-2 3 0 0,-1 0-3 16,1-2-9-16,0 3 0 15,2-1 1-15,-2-1-1 0,2 1 0 16,0-1 0-16,-2-1-1 0,0-1 1 16,2 1-1-16,-2 0 0 0,-2 1 10 15,4 2 0-15,-2-3-10 0,0 2 1 16,0 0 9-16,0 2-11 0,0-2-1 15,-3 0-1-15,3 1 0 0,-2 0 0 16,2-1 0-16,0 2-1 0,-2-1 2 16,0 0-1-16,2 1 1 0,-2 0 1 15,-1-2 0-15,1 1 1 0,2 1-1 16,-2-2 1-16,2 2-2 0,-2-3-1 16,2 1-1-16,-4-1-10 0,4-2 10 15,-3 3 0-15,1-2 0 0,0 1 0 16,2-1-1-16,-2 2 1 0,2-1 1 15,-6-1 1-15,4 2 2 0,-1-1-1 16,1 0 0-16,0 0-1 16,0-1 0-16,0 1 0 0,0-2 0 15,-2 1 0-15,3 0 0 0,-3 1 0 16,2-2 0-16,0 0 0 0,0-1 0 16,2 0 0-16,-2 1 1 0,-3 1-1 15,1 0 1-15,0 0 1 0,0 2 16 16,2-2 0-16,-5 1-6 0,3 1-12 15,0-2 0-15,0 0 1 0,2 0 11 16,2-1-12-16,-7 1-13 0,5-2 1 16,-2 0 12-16,0 2 1 0,2-1 1 15,-2 0 1-15,-3 1 0 0,-1-1 22 16,2 0-13-16,-1 0-10 0,-1 0 0 16,0 0-2-16,1 1 2 0,-3 0 1 15,2-1 0-15,1 2 0 0,-1-3-1 16,0 2-2-16,1-1 0 0,1 1 0 15,-2-2 0-15,0 0 0 0,1 2 0 16,-1-2 0-16,2 0 1 0,-3 0 0 16,3 0 2-16,-2 0 9 15,-1 0-10-15,1 1 1 0,2 0 12 16,-3 2-3-16,1 0-10 0,2-2-1 16,-5 0 1-16,3 1 1 0,2 0-2 15,-5-1 1-15,3 2 1 0,2-3 10 16,-5 4-1-16,3-3-9 0,2 1 12 15,-5 1-12-15,3 0 12 0,0 0-3 16,-1 0 6-16,1 1-6 0,0-2 0 16,-3 3 9-16,5-2-2 0,-2-1-7 15,4 2-10-15,-5-2 0 16,1-1-1-16,4 1 1 0,-1 1-1 16,-3-3 1-16,4 3 1 0,-2-3-1 15,4 2 0-15,-1-2 1 0,-3 1 0 16,4 1 0-16,-2-1 9 0,0 0-10 15,1 2 0-15,-1-1-1 0,-2-2 0 16,0 3-1-16,-1-3 0 0,3 2 0 16,-2 1 0-16,0-1 1 0,-1 1 2 15,3 0 0-15,0 0-1 0,-4 1 1 16,1-1-3-16,1 0 0 0,2 2 0 16,-4-2-1-16,1 0 1 0,3 1 0 15,-2-1 1-15,0 1 0 0,1 0 0 16,-1 1 1-16,4-2 0 0,0 1 0 15,-4-1-1-15,1 2 1 0,3-2-2 16,-2 3 0-16,0-1 1 0,2 1 1 16,-2-1-1-16,-1 2 0 0,1-1 0 15,0 3 0-15,2-3-1 0,-4 1-1 16,3 2-1-16,-1 0-10 16,2 0 10-16,0 1 1 0,-2 0 1 15,4-1 0-15,-5 2 1 0,3 1 1 16,2 0-1-16,-2 1 1 0,2 2-1 15,-2-3-1-15,2 1-1 0,2 0-1 16,-2-1-19-16,0-2-9 0,0-1-6 16,2-2-22-16,0 1-27 0,0-3-36 15,0 0-61-15,0-2-89 0,0-3-145 16,0 0-355-16,8 0-1131 0</inkml:trace>
  <inkml:trace contextRef="#ctx0" brushRef="#br0" timeOffset="109889.3412">19658 7893 137 0,'0'0'593'0,"0"0"-312"0,0 0-21 16,0 0 7-16,0 0-62 0,0 0-39 16,0 0 64-16,0 0 26 15,0 0-36-15,-10-30-40 0,10 27-10 16,-4 3-13-16,4-1-32 0,-2 0-20 16,2 1-3-16,0 0 28 0,0 0 44 15,0 0 27-15,0 0-15 0,0 2-40 16,0-1-31-16,0 1-50 0,0 0-49 15,0 2-13-15,0-1-1 0,0 0 0 16,2 0 16-16,-2 1 13 0,4-1 12 16,-2 0 4-16,0 2 8 0,0 0 16 15,-2 0 15-15,4 0-3 0,-1 1-16 16,-1 0-3-16,2-2 25 0,0 4-13 16,0-4-31-16,2 5-20 0,-2-2-1 15,-2 1 10-15,3-3-1 0,-1 1-3 16,0 0-14-16,0 0 2 15,0 0 3-15,4 0-6 0,-4 1-3 16,1-1-9-16,1-1 10 0,0 2-11 16,0-1 1-16,2-2 9 0,-3-1 0 15,-1 1 0-15,2-1 0 0,0-1 3 16,2 0-12-16,-1 2 12 0,-1-3 1 16,2 2-13-16,0-1 9 0,3-1 6 15,-5 1-6-15,4 0-9 0,1 0 0 16,-5 1-1-16,2 0 1 0,0 0 0 15,5 0-1-15,-7 1 1 0,2-2 0 16,2 0 9-16,-1 0-9 0,-1 0 9 16,-2 1-9-16,3-1 16 0,-1-1-17 15,-2-1 0-15,2 2 1 16,1 0 15-16,1-2-6 0,-2 0-12 16,0 0 2-16,3 0 0 0,1 0 1 15,-4-2 9-15,5 0-9 0,-1 1 9 16,-4 1 0-16,5 0-10 0,-3 0-1 15,-2 0 1-15,3 0 0 0,1 0-1 16,-4 0 1-16,1 1 1 0,-1 3-1 16,2-4 0-16,-3 1-1 0,-1-1-1 15,2 1-2-15,0-1 0 0,-2 0 1 16,-1 0-1-16,3 0 1 0,-2 0 0 16,4 0 0-16,-1-2 1 0,1 0 0 15,-2 0-2-15,5 1 1 0,-1-1 1 16,3 0 2-16,-5 1 16 0,2-1-17 15,3 1-1-15,-3 0 0 0,5 1 0 16,-7-1 0-16,5 0 1 0,-3 1-1 16,-4-2-2-16,5-1-1 0,-1 2 0 15,-6 1 1-15,5 0 1 0,-1-2 0 16,-2 2 1-16,0 0 0 16,1 0 0-16,1-1 0 0,-2 1 2 15,1 0 0-15,1 0-2 0,2 0-11 16,-3 0 11-16,3 0 3 0,0 1 9 15,-3 1-11-15,1-2 1 0,2 4-1 16,-3-4 0-16,3 2-1 0,0 0 0 16,-3-2 0-16,3 1 0 0,1 1 0 15,-5-1 0-15,4 0 1 0,1 0-1 16,-5 2 0-16,2-3 0 0,5 1 11 16,-7 3-11-16,4-2-16 15,1 0 15-15,-5 0 1 0,2 1 0 16,3 0 1-16,-5 0-1 0,2 1 0 15,1-2 2-15,-3 1-2 0,2 0-1 16,-1 2-1-16,3-2 0 0,-6 1 2 16,5 1 0-16,-1-1-1 0,0 0-11 15,-2 1 9-15,1-2 3 0,3 3 13 16,-6-1-13-16,7 0-21 0,-3 0 20 16,-4 0 0-16,0-1 1 0,3 0-1 15,-3 1-2-15,4 0-9 0,-6 2 10 16,1-1-13-16,1 0 3 0,-2 2 0 15,0 1-9-15,2 2-1 0,-2-1 10 16,-2 1-3-16,0 0 3 0,1 0 10 16,-1 0-1-16,0 1 0 0,0 0-9 15,0-1 11-15,-2 1-2 0,0 1 0 16,2-2-9-16,-2 0-10 16,0 0-23-16,0-2-16 0,0 1-21 15,-2-4-36-15,-2 6-22 0,-3-3-56 16,3-1-120-16,-2-2-267 0,0-3-438 15,4-3-375-15</inkml:trace>
  <inkml:trace contextRef="#ctx0" brushRef="#br0" timeOffset="117046.4963">19197 8436 411 0,'0'0'1436'0,"0"0"-1202"0,0 0-176 16,0 0 26-16,0 0 327 0,0 0-153 15,0 0-98-15,0 0-26 16,0 0-3-16,-2-24-19 0,0 19 8 15,-2 1 54-15,2 0 15 0,-6 1-25 16,4 0-17-16,-2-1 2 0,-1 2 9 16,3-2-16-16,0 2-16 0,-4 1-22 15,2 1-12-15,-1-2-6 0,-1 2-13 16,2-2-6-16,-4 2-25 0,1-1-2 16,-1 0-7-16,0 1 4 0,-1 0-7 15,3-2-2-15,0 2 5 0,-5 0-6 16,3 0 4-16,4 0-7 0,-4 0-3 15,-1 0 0-15,3 0-6 0,0 0 1 16,-5 0-13-16,3 0 0 0,2 0-1 16,-7 0 0-16,3 2 0 0,-1-2-1 15,3 0 0-15,-2 0-1 0,-1 1 1 16,1 0-1-16,1 1 1 16,-1 0-1-16,2 0-1 0,1 0-2 15,-1-1-22-15,2 0-17 0,-2 1-34 16,3-1-42-16,-1 1-25 0,2 0-37 15,-2-1-65-15,3-1-178 0,-1 0-279 16,-2 0-63-16,4 0-473 0</inkml:trace>
  <inkml:trace contextRef="#ctx0" brushRef="#br0" timeOffset="117830.8294">18916 8453 130 0,'0'0'519'16,"0"0"-183"-16,0 0-105 0,0 0-36 16,0 0-9-16,0 0 41 0,0 0 39 15,0 0-52-15,0 0-46 0,0 0-16 16,4 0-10-16,-4 0-7 0,0 0-7 15,0 0 10-15,0 0 25 0,-4 0 40 16,4 0 60-16,0 3 23 0,0 0-39 16,0-2-52-16,0 2-56 0,0 0-59 15,0 4-50-15,0 0-5 0,-2 0-4 16,2 6 4-16,0-2-4 0,-2 2-5 16,0 3-13-16,0 1 0 15,0 1 9-15,0-2 0 0,0 4-9 16,0-2 10-16,0 1-11 0,0 1 1 15,0 0 12-15,0-1 16 0,2 3-4 16,0-1-15-16,-3-1 7 0,3 2-1 16,-2 2-6-16,2-2 10 0,-4 1 11 15,4-2-8-15,0 2 2 0,-2-3 0 16,2 0 4-16,0-1-13 0,0 0 13 16,0-1 5-16,0-2 1 0,0-1-4 15,0-2-3-15,0 0-8 0,0-5-7 16,-2 2-13-16,2-3 1 0,-2 0 9 15,2-2-11-15,0-1-1 16,0-3-2-16,-2 1-10 0,2-2-18 0,0 0-28 16,0 0-49-16,0-3-112 15,0-5-78-15,0-2-232 0,0 2-698 16,4-7-800-16</inkml:trace>
  <inkml:trace contextRef="#ctx0" brushRef="#br0" timeOffset="119247.9494">18629 8466 225 0,'0'0'267'0,"0"0"33"0,0 0-16 16,0 0-63-16,0 0-48 0,0 0-33 16,0 0-17-16,0 0-2 0,-6-10-14 15,6 10 9-15,-4 0 11 16,4 0-4-16,0 0 6 0,0 0 17 15,-2 0 5-15,2 0 0 0,0 0 7 16,0 0 1-16,0 0-6 0,0 0 3 16,0 0 21-16,2 0 53 0,4 0-28 15,-2 0-12-15,0 0-1 0,4 0-11 16,1 0-30-16,1 0-47 0,0 0-52 16,5-1-49-16,-3-5-19 0,3 2-27 15,1-2-120-15,1 0-170 0,-3 1-350 16,9-1-1002-16</inkml:trace>
  <inkml:trace contextRef="#ctx0" brushRef="#br0" timeOffset="125705.4578">19266 8927 95 0,'0'0'668'0,"0"0"-326"0,0 0-133 15,0 0-34-15,0 0-12 16,0 0-10-16,0 0-153 0,0 0 0 16,0 0 532-16,-4-14-342 0,4 11-106 15,0 0 48-15,0-1-29 0,0 1-32 16,0-1 22-16,0 0 7 0,0 3 5 16,0-1 13-16,0-2 25 0,-3 1 22 15,3 2-17-15,0-1-19 0,0 0-22 16,0 1-12-16,0-3-23 0,0 3-10 15,-2-1-3-15,2 0-12 0,-2-1-4 16,2 0-3-16,0 0-12 0,0-2 0 16,-2 2 0-16,0-2 0 0,-4 2 6 15,4 0 3-15,-2 0 0 0,2-1-4 16,0 1-5-16,-2 3-6 0,1-4-4 16,1 2 0-16,0 1 7 0,0-1-7 15,0-1-5-15,-4 2 2 16,4-1-3-16,-2-1 7 0,0 1 2 15,2 0 1-15,-3 0-7 0,3 1 3 16,0 1-2-16,-2-1-1 0,4 1 3 16,-4 0 1-16,0 0 2 0,2 0 0 15,-2 0-2-15,0 0-7 0,2 0-11 16,-3 1 1-16,3-1 0 0,-2 1 0 16,2 0 1-16,-2 1 0 0,-2 0 9 15,4 2-10-15,-2-2 14 0,-1 1-13 16,1-1 9-16,2 0-9 0,-2 1 12 15,2 0-12-15,0 0 0 0,-4 3 9 16,4-2-9-16,-2 2 13 0,-1-1-14 16,1 2 1-16,2-1 9 0,0 0-10 15,0 0 0-15,0 1 1 0,0-1 9 16,0 1-10-16,0 0 0 0,2 1 1 16,-4-1-3-16,2 2-2 0,2-2 2 15,0 1 1-15,0 2 1 0,0-3 11 16,0 2-11-16,0-2 1 15,0 3 0-15,0-2-1 0,0-2 0 16,0 4 1-16,0-4 9 0,0 3 6 16,2-1-16-16,2 0 10 0,0-2-9 15,-4 1-1-15,4-1 20 0,-2-2-4 16,2 2-6-16,0-3 0 0,3 0-10 16,-3 0 0-16,4 0 1 0,-4 0 19 15,0 0-4-15,3-1 0 0,-3-1-3 16,0 0 12-16,2-1 7 0,-2 0-4 15,0 0-3-15,0 0-2 0,1 0-7 16,1-2 3-16,-2 0-9 0,4-4-10 16,-4 2 1-16,0-2-3 15,3-2 0-15,1 1 2 0,-4-3 1 16,4 1 0-16,-4 1-2 0,3 0 0 16,-3-2 1-16,2 2 10 0,-4 1-11 15,6-2 0-15,-6 2-1 0,0 0 0 16,0-1-3-16,1 1-15 0,-1 1 6 15,0-4 0-15,0 2 11 0,0 0-1 16,0 0 0-16,-2 1-1 0,2-1 1 16,-2 0-1-16,2 2 1 0,-2 0-1 15,0 0-9-15,2-1 9 0,-2 4 1 16,0 0 0-16,0 0 0 0,0 1 2 16,0-1 0-16,0 1-2 0,0 2-11 15,0 0 13-15,0 0 0 0,0 0 3 16,0 0 13-16,0 2-4 0,0 0 0 15,0-1 0-15,0 1 0 0,0 1 0 16,0 0-1-16,0 4-11 0,0-1-1 16,0 3 1-16,0-1 0 15,0 2 3-15,0 1 9 0,0 2 1 16,2 0-13-16,4 1-10 0,-4 2 10 16,0 1 25-16,5 1 2 0,-3 0 12 15,2 1 3-15,0 1-5 0,3-2 5 16,-1 1 0-16,0-1-5 0,0 0-7 15,3-5-12-15,-7-1-6 0,2-1-12 16,0-4-1-16,-2-1-23 0,3-1-58 16,-1-2-81-16,-4-2-67 0,0-1-129 15,2 0-371-15,-2-1-1042 0,2-4-898 16</inkml:trace>
  <inkml:trace contextRef="#ctx0" brushRef="#br0" timeOffset="129979.5342">19555 8907 1007 0,'0'0'606'16,"0"0"-323"-16,0 0-183 0,0 0-51 15,0 0-17-15,0 0 486 0,0 0-299 16,0 0-122-16,0 0 2 0,-14 2 13 16,14-2 13-16,-2-2 31 0,-1 2-3 15,3 0-17-15,-2 0-1 16,2 0 7-16,0-2-4 0,-2 2-7 16,2 0-6-16,0 0-23 0,0 0-22 15,0 0-6-15,0 0 6 0,0 0 0 16,0 0 6-16,0 0 15 0,0 0 19 15,0 0 2-15,0 0-4 0,0 0-17 16,2-2-32-16,0 2-5 0,3 0 6 16,-1 0-1-16,4-1-26 0,-2-1-10 15,0 2 6-15,1 0 1 0,3-1-1 16,-4 0 3-16,0 0 0 0,3 1 13 16,-1 0 2-16,2 0 12 0,-4 0-5 15,5 0-25-15,-1 2-9 0,-2-1 0 16,1 2-3-16,1-1-6 0,0 0-9 15,-1 0-9-15,1-1 9 0,0 2-9 16,-4-2 11-16,3 0-14 0,1 1-3 16,-2-1 2-16,-1 1-17 0,-3-2 17 15,2 0 0-15,0 3-26 0,-2-2-54 16,4 1-55-16,-3 0-45 16,-1-2-82-16,0 1-198 0,0-1-800 15,2 4-980-15</inkml:trace>
  <inkml:trace contextRef="#ctx0" brushRef="#br0" timeOffset="133763.3387">19952 9252 212 0,'0'0'349'0,"0"0"-105"16,0 0 1-16,0 0-53 0,0 0-29 16,0 0-10-16,0 0-7 0,0 0-9 15,0 0-14-15,-12 0-39 0,12 0-55 16,-2 0 27-16,-1-3 254 0,3 2-48 15,0 1-133-15,-2 0-62 0,2-1-22 16,0 1-3-16,0 0 12 0,0-1 4 16,0 1-13-16,-2-1-13 0,2 0 9 15,0 1-9-15,0-1-3 16,0 0 6-16,0 1 16 0,0-2 28 16,0-1 42-16,0 3 25 0,2-3 27 15,0 0-57-15,1 0-12 0,-1-1-16 16,4-2-20-16,-4 2-27 0,2-5-10 15,-4 3-7-15,4-3 4 0,-2 2-6 16,4-2 0-16,-4 1-1 0,3-1-2 16,-1 0 0-16,2-2 5 0,-2 1-5 15,-2 0-1-15,2-2 7 0,2 0-3 16,1-1-7-16,1 1 7 16,-2-3-1-16,-2 2-21 0,0-1 0 15,1 1-1-15,1 1-2 0,-2-2 0 16,4 2 0-16,-6 1 1 0,2-2-1 15,3 0 2-15,-3-1-2 0,2 0 2 16,0-1-1-16,0 1 0 0,-2-1-14 16,5 1 13-16,-3 0-15 0,2-1-1 15,-2 1 7-15,-2 3-7 0,3-2 1 16,-1 1 2-16,-2 1 1 0,4-1-1 16,-4-1 4-16,1 1 0 0,-1-3-1 15,0 2-9-15,0-1 7 0,0 0-1 16,-2 0-8-16,4 0-7 0,-4 2 3 15,0-2 0-15,1 1 0 0,-1 2 9 16,0-2 7-16,2 1 10 0,-2-1 1 16,0 1-14-16,2 0 15 15,-2 1 3-15,4-1-1 0,-4 3 11 0,3-1-11 16,-3 0-2-16,0-1 1 16,-2 4 0-16,2-2 1 0,0 2-2 15,0-2-1-15,0 3 0 0,-2 0 0 16,2 2 1-16,-2 2 0 0,0-1 0 15,0 2 0-15,0 1 0 0,0 0 3 16,0 0 12-16,0 0 10 0,0 0 10 16,0 3 11-16,-2-1-12 0,0-1-18 15,2 5-13-15,-2-2 0 0,2 4-3 16,-2 3-3-16,0 1 3 0,0 1 12 16,2 2-9-16,-2 1 16 0,-1 1-16 15,1 0 16-15,0 3-4 0,-2-2 1 16,2 1-13-16,-2 0 12 0,2 1-12 15,2 0-2-15,-2 2 2 16,0-2 0-16,0 2 19 0,0-3-21 16,2 2 2-16,-2 0 13 0,2-1-4 15,-2-1-9-15,-1 2 15 0,3 1-14 16,0-1 11-16,0 1 0 0,-2 2-15 16,0-2 0-16,2 2-15 0,-2-1 14 15,2 0 0-15,-4 3 0 0,2-3 1 16,2 1 0-16,-2-1 0 0,2-2 1 15,-2-1-1-15,0-1 0 0,0 0 0 16,0-5 1-16,0 2 1 0,0-6 13 16,2-2 7-16,-2-3-3 0,2-4-4 15,0-1-14-15,0 0-1 0,0 0-15 16,0 0 2-16,0-3-5 0,-3 0 18 16,1-3 18-16,2-2 35 15,-4 1-7-15,-2-3-16 0,2 2-11 16,-2 0-17-16,2 0-2 0,-3 1 0 15,3-2-3-15,-4 4-9 0,2 0 9 16,0 0-9-16,-1 3 11 0,3-1-1 16,0 3-1-16,-4 0 1 0,4 0-1 15,0 0 2-15,-3 0 1 0,3 0 1 16,2 3 14-16,-2-1-2 0,-2 3 2 16,4-2 6-16,-2 2-5 0,2-1 5 15,0 2-2-15,-1-2-1 0,3-1-3 16,0 1 7-16,0-2 2 0,0 0 13 15,0 0 3-15,0 0 9 0,0-1-4 16,5 1-2-16,-3 1 3 16,2-1-4-16,-2 0-5 0,4 1 2 15,-2 0-5-15,0 0-10 0,-2-2-6 16,5 2 1-16,-3 0-16 0,0 0 9 16,2-2-10-16,-2 2 10 0,-2 0 3 15,4-1 3-15,1-1 4 0,-1-1 5 16,-2 0 36-16,4 0 49 0,-2 0-45 15,1 0-19-15,-1 0-8 0,4-1-10 16,-4-4-6-16,3 2-6 0,1-4 0 16,0 1-6-16,1-1 6 0,1-2 1 15,3 2-7-15,-3-1 0 0,5 1-10 16,-7 0 1-16,4 3-1 0,3 0-2 16,-3 1-33-16,3 0-55 0,-5-1-54 15,5-2-76-15,-3-4-107 0,3-3-244 16,-9 1-637-16,9-10-273 0</inkml:trace>
  <inkml:trace contextRef="#ctx0" brushRef="#br0" timeOffset="134577.0298">20361 8852 2971 0,'0'0'720'0,"0"0"-396"15,0 0 47-15,0 0-19 0,0 0 1 16,0 0 30-16,0 0-141 0,0 0-157 16,0 0-85-16,-6-4-35 0,6 6-89 15,0 0-113-15,0-1-232 0,0 0-806 16,6 1-1223-16</inkml:trace>
  <inkml:trace contextRef="#ctx0" brushRef="#br0" timeOffset="135414.9876">20516 8456 567 0,'0'0'496'0,"0"0"-112"16,0 0-16-16,0 0-5 0,0 0-72 15,0 0-74-15,0 0-40 0,0 0-7 16,0 0 15-16,0 0 22 0,-6-7 31 16,6 7 30-16,0 0 24 0,0 1-25 15,0 2-21-15,0-3-22 0,0 0-28 16,0 2-23-16,0-1-27 0,0 2-61 16,0 0-37-16,4 1-11 0,-2 3-1 15,0 0 13-15,5 0 17 0,-1 3 13 16,-2-1-10-16,6 3-11 0,-4-1-4 15,3 2 0-15,1-1 6 0,2 2 4 16,-3-1-1-16,1-1-18 16,5 3-9-16,-5-1-9 0,4 1-24 15,-3-2 12-15,1 1-3 0,3 1-9 16,-7-4-3-16,2 2-2 0,0-1-13 16,-3-2 3-16,-3-3 9 0,0-2-18 15,0 1-21-15,-2-4-57 0,0-1-52 16,0-1-36-16,0 0-61 0,-2 0-177 15,0-2-280-15,0-5-468 0,0 0 195 16,0-6-384-16</inkml:trace>
  <inkml:trace contextRef="#ctx0" brushRef="#br0" timeOffset="136183.2928">20876 8466 1205 0,'0'0'618'16,"0"0"-241"-16,0 0-41 0,0 0-39 15,0 0-86-15,0 0 29 0,0 0 15 16,0 0-59-16,0 0-64 0,0 0-13 15,-8 0 17-15,8 0-2 0,0 0-13 16,-2 0 6-16,2 0 3 0,0 1-1 16,0-1-3-16,0 2-4 0,0-2-3 15,0 2-18-15,-2-1-4 0,2 0-21 16,-2 1-24-16,-1 1-22 0,3 3-5 16,-2 2-25-16,-2 5-4 0,0 0 4 15,2 2 15-15,-4 0 0 0,-2 2-14 16,1-1 0-16,-1 1 1 0,4 2 0 15,-8-1 10-15,5 2-9 0,1-2-1 16,-2 3 0-16,4-2 0 0,-7-3 1 16,3 2 0-16,2-1 9 0,2 0-11 15,-4 0 2-15,1 1 0 16,1 2 9-16,-2-4-10 0,4 3 0 16,0-1 0-16,-5 2-1 0,3-2-1 15,0 2-1-15,-2 0-26 0,4 0 12 16,-7 0 13-16,5-1-1 0,-2 0-12 15,4-2 13-15,-3 0 2 0,-1-3 1 16,2-2 0-16,0 1 0 0,2-3 0 16,2 0 1-16,-3-2-1 0,-3 0-1 15,6-3 0-15,0 0-2 0,0-2-1 16,0-1-9-16,2-1 9 0,-2-1-15 16,2 1 5-16,0 1 11 0,0-2 0 15,0 0-1-15,-2 2 0 0,2 0-15 16,-2 1-12-16,2 1-19 15,-2 0-30-15,0 0-40 0,-1-1-39 16,3-1-115-16,0-1-184 0,-2-1-301 16,2 0-466-16,0 0-983 0,13-25 2090 0</inkml:trace>
  <inkml:trace contextRef="#ctx0" brushRef="#br1" timeOffset="190887.2757">19522 8529 147 0,'0'0'228'15,"0"0"-160"-15,0 0-15 16,0 0 664-16,0 0-161 0,0 0-205 15,0 0-118-15,0 0-55 0,-2-8-94 16,2 8-23-16,0 0 23 0,0-1 6 16,0 1-16-16,0 0-10 0,0 0-10 15,0-1-15-15,0 1-23 0,0-1-13 16,0 1 35-16,0 0 20 0,0-2 15 16,0 1 10-16,0-1 3 0,0-3-10 15,0 1-12-15,0 0-7 0,0-1-7 16,0 1-2-16,-2 0-1 0,0-1-6 15,2-1 0-15,-4-1 3 0,2 1-6 16,0-1-7-16,-1 0-3 0,-1 1-9 16,0-2 0-16,0 1 10 0,0-3 5 15,0 4 1-15,-4-3-1 0,3 2-3 16,-1-2 6-16,0 2 4 0,2-1 15 16,-6 1 6-16,1 1 12 0,1-2-9 15,2 0-9-15,-5 2-10 16,3-1-6-16,0 1-12 0,0 0 9 15,-5-3 12-15,3 3-3 0,2-3 0 16,-3 2 24-16,3 1 31 0,0-1 0 16,0 0-25-16,-1 1-27 0,1 1-10 15,0 0-5-15,-1 0-4 0,1 2-9 16,0-1-2-16,-2 0-4 0,3 0 6 16,-5 1-6-16,2 0 6 0,-1-2-8 15,1 2-10-15,-5-2 12 0,7-1-12 16,-6 3-1-16,1-1 10 15,-1-2 3-15,1 2 3 0,1 0-17 16,-2 0 2-16,-1 0 0 0,1 2 12 16,-1 0-12-16,3 0 10 0,-5 1 2 15,5-1-12-15,-7 2 12 0,5 0 0 16,-1 0 0-16,-1 0-3 0,-1 0 3 16,1 2-2-16,1 1-1 0,-1 0-10 15,-1 0-2-15,3 1 1 0,-3-1 1 16,3 0-1-16,1 0 0 0,-1 0-1 15,-1 1-1-15,3 0 1 0,-3-1 2 16,5 2 13-16,-4 0-13 0,3-1 0 16,-1 2 13-16,2-1-13 0,-3 3 13 15,1-1-13-15,1 1 0 0,-1 2 0 16,2 0-1-16,-3-1 0 0,3 0 0 16,0 0-1-16,-3 0 1 0,5-1-1 15,-2 1 1-15,-1 2 0 0,1 0 2 16,4 0 9-16,-7 3-10 0,3 1 0 15,2 2 1-15,-3 2-1 0,1-1 0 16,2 1-1-16,0-1 0 16,-3 2 0-16,3-1-1 0,2 1 0 15,0 0 1-15,-5-1 0 0,5-1 1 16,0 2 1-16,2 1 0 0,-3-1 10 16,5 2-10-16,-2-1 0 0,2-1 9 15,0 1-10-15,0 1 1 0,2-3 0 16,-2 3 12-16,2-3-14 0,0 0 1 15,0 2-1-15,0-2-1 0,0 2 3 16,2-4-1-16,0 3-2 0,0-3-15 16,0-1 14-16,4 2 0 0,-3-2 0 15,3 3 1-15,-2-3 0 0,0 3 2 16,2-3 10-16,-2 2-9 0,3-1 9 16,-1-1-9-16,-2-2 12 0,2 3 0 15,0-3 0-15,-2-1 0 0,5 0 0 16,-3 2 4-16,-2-2 8 0,4 0 12 15,-2-1-6-15,5 1-12 16,-3 0-6-16,2 0-3 0,1 0-10 16,-3 1-1-16,2-2 0 0,5 1 0 15,-7-1 14-15,4 2-15 0,3-3 1 16,-7 2 1-16,7-3 0 0,-3 0 14 16,-2-1-16-16,7 0 3 0,-7 0 9 15,3-2-9-15,1 1 0 0,-3-1 0 16,3-1 9-16,-2 1-11 0,3-4 1 15,-1 3-2-15,-1-2 1 0,3-1 0 16,-3 2 0-16,1-1 1 0,3-1-2 16,-3 0-1-16,1 0-1 0,-1-3 0 15,3 3 0-15,-3-1 1 0,3-1-2 16,-5 1 0-16,2-1 1 16,1 0-1-16,2 2 1 0,-3-3-1 15,0 0-9-15,1 0 11 0,-1 0-1 16,1 0-1-16,-1 0 0 0,1 0-16 15,1-3 16-15,1 1-9 0,-1-1 9 16,-1 1-9-16,1-1 0 0,1-2 0 16,-3 0 0-16,-1 2-3 0,1-2 3 15,-5 0-3-15,3 0-3 0,0-1 0 16,-3 0 3-16,-1-1-3 0,0 0-1 16,3-1 7-16,-5 0 10 0,2 0-1 15,0-3 0-15,5 1-15 0,-5 0 0 16,2-1 3-16,3-1-3 0,-3-1 15 15,2-1-12-15,1 0 0 0,-3-1 13 16,0-1-11-16,3 1 11 0,-3-1-10 16,1 0 11-16,1 0-1 0,-6 1 1 15,0-1-1-15,3 0 0 0,-1 1-1 16,-4-1 1-16,2 2 0 0,0-3 0 16,-1 6 0-16,-1-2 2 15,2 0 1-15,0 3 0 0,-4 0-1 16,0-2-1-16,4 3 0 0,-1-4-1 15,-1 2-1-15,-2-3 0 0,0 2 0 16,2-2-12-16,-2-1 3 0,-2 3 11 16,0-5 0-16,0 3-1 0,0-6 0 15,-2 2 2-15,-4-1-1 0,4-1-9 16,-2 0-17-16,-1 0-16 0,1-2-11 16,0 3-10-16,2 0 1 0,-4-1-19 15,0-3-49-15,-1 0-70 0,3 2-115 16,-2-5-209-16,2 8-224 15,0-12-703-15</inkml:trace>
  <inkml:trace contextRef="#ctx0" brushRef="#br1" timeOffset="203668.3835">18943 9475 215 0,'0'0'408'0,"0"0"-141"16,0 0-49-16,0 0-22 0,0 0-17 15,0 0 6-15,0 0-12 0,0 0-24 16,0 0-26-16,2-16-3 0,-2 13 3 16,0-1-13-16,0-1-49 0,-4 2-22 15,2-4 3-15,0 4 280 0,0 0-181 16,2-1-70-16,0 3 8 16,0-1 8-16,0 2 5 0,0 0 48 15,0 0 43-15,0 0 19 0,0 4-4 16,0-1-58-16,0 5-108 0,0 2-32 15,0 0-3-15,0 6 1 0,-2 0 1 16,0 2 1-16,2 1 3 0,-2-1 13 16,2 2-13-16,-2 2 9 0,0 1-9 15,2 0 16-15,0 0-3 0,-2-2-4 16,2-2 3-16,0-2-11 16,0-3-2-16,0-3-2 0,0-2 0 15,0 0-2-15,0-3 0 0,0-3-11 16,0-3-2-16,0 2-19 0,0-2-63 15,0 0-71-15,0 0-44 0,0-2-59 16,2-1-114-16,-2-5-97 0,0 1-229 16,6-3-542-16</inkml:trace>
  <inkml:trace contextRef="#ctx0" brushRef="#br1" timeOffset="203961.3981">19024 9475 440 0,'0'0'1160'0,"0"0"-825"0,0 0-102 16,0 0 30-16,0 0-8 0,0 0 18 15,0 0 47-15,0 0-50 0,0 0-140 16,0 0-89-16,0 31 0 0,0-18 22 15,0 8-6-15,0-2 2 0,0 4 4 16,0-1-9-16,-2 2-4 0,2-6-9 16,0 1-22-16,0-3-19 0,0-3-1 15,0-3-21-15,0-4-44 0,0-1-117 16,0-4-151-16,0-1-282 0,0 0-857 16</inkml:trace>
  <inkml:trace contextRef="#ctx0" brushRef="#br1" timeOffset="204617.389">18598 10151 1258 0,'0'0'777'16,"0"0"-644"-16,0 0-52 0,0 0 136 15,0 0-43-15,0 0 23 0,0 0 53 16,0 0-68-16,0 0-70 16,0 0-10-16,-12 1 43 0,12-3 32 15,0 0 37-15,8-1-23 0,-2-1-63 16,0-3-20-16,5 3 1 0,-1-2 14 16,2 2 0-16,5-1-22 0,-5 1-12 15,9 1-4-15,-4 0 4 0,3 0-1 16,3 2-6-16,0-2-6 0,-1 0-15 15,1 3-3-15,0-2-16 0,2-1-2 16,-1 2-13-16,-3-2-12 0,0 1-15 16,4-2 0-16,-7 1-1 0,3 0-14 15,-2-1-3-15,-3 1-4 0,-1 0-35 16,-3-1-62-16,-2 0-69 0,-1 1-53 16,-3-1-118-16,-2 2-181 0,-4-1-410 15,0 1-323-15,-6 2-598 0</inkml:trace>
  <inkml:trace contextRef="#ctx0" brushRef="#br1" timeOffset="205117.7607">18815 10170 450 0,'0'0'763'0,"0"0"-321"0,0 0-7 0,0 0-7 16,0 0-103-16,0 0-36 0,0 0-12 15,0 0-32-15,0 0-59 16,0 0-57-16,-6 0-19 0,6 4-16 16,0 1-26-16,-2 2 10 0,0 6 9 15,2 0 9-15,0 1 0 0,-2 6-16 16,2-2-25-16,0 6-18 0,0 2-15 15,0 3-10-15,0 2-9 0,0 0 12 16,0 1-14-16,0 0-1 0,2-3 0 16,-2-3 0-16,0-3-2 0,0-4-10 15,0-7 0-15,0 1-10 0,0-7-36 16,0-3-31-16,0-1-66 16,0-2-71-16,0-1-116 0,2-4-240 15,0-3-182-15,4-5-949 0</inkml:trace>
  <inkml:trace contextRef="#ctx0" brushRef="#br1" timeOffset="205968.3413">19224 10422 836 0,'0'0'1214'0,"0"0"-854"0,0 0-92 15,0 0 2-15,0 0-62 0,0 0-51 16,0 0-17-16,0 0-51 0,0 0-62 15,0 0-26-15,-10-6 90 16,4 4-9-16,-2 0-28 0,-3-1-35 16,1 0-4-16,-3 1 4 0,3 1-6 15,-6 0-13-15,1 1-25 0,1 0 25 16,-3 0 22-16,3 0-20 0,-1 0 14 16,5 1-14-16,-5 5 13 0,5-3 4 15,4 3-6-15,-2-1 9 0,1 2 3 16,1-1 0-16,4 0 0 0,0-1 4 15,0 1 9-15,2-3 12 0,0 3 9 16,0-3 16-16,0 1 5 0,2 0-8 16,0 1-16-16,0 1-16 0,2 1-19 15,0 0-18-15,-1 3-1 0,3 2-2 16,-4-1 0-16,0 4-2 0,-2-1-1 16,0 4 0-16,0-1-15 15,0 0-13-15,0 2 15 0,0 0 4 0,-4-2 10 16,0-2 0-16,-1 0-11 0,1 0 1 15,0-4 9-15,0 0 0 16,2-1 2-16,-2 0 1 0,2-3 12 16,2 2 4-16,0-4 2 0,-2 1 4 15,2-2 3-15,0 1 12 0,0-1 18 16,2-2 13-16,0 0 9 0,2 1 33 16,2-3-6-16,2 3-12 0,3-3-12 15,-3 0-7-15,7 0-18 0,-3 0-22 16,2-3-15-16,5-2 0 0,-7 3-16 15,5-1 1-15,-7-2-3 0,3 4-4 16,-1-3-11-16,-8 3 0 16,2 0-34-16,1 1-57 0,-3 0-65 15,-2 0-47-15,-2 0-72 0,0 0-153 16,0 0-248-16,0 0-564 0,0-2 3 0</inkml:trace>
  <inkml:trace contextRef="#ctx0" brushRef="#br1" timeOffset="206200.1747">19177 10655 2684 0,'0'0'524'15,"0"0"-457"-15,0 0-39 0,0 0 87 16,0 0 3-16,0 0 5 0,0 0 0 15,0 0-35-15,-23-51-44 0,13 48-22 16,-1 2-19-16,1 1-3 16,0 0-1-16,-7 1 1 0,7 4-19 15,-7 4-110-15,5-2-209 0,2-1-379 16,-3 1-1200-16</inkml:trace>
  <inkml:trace contextRef="#ctx0" brushRef="#br1" timeOffset="216097.0781">19470 10898 1205 0,'0'0'433'15,"0"0"-355"-15,0 0-33 0,0 0 33 16,0 0 474-16,0 0-201 0,0 0-158 15,0 0-84-15,0 0-44 0,-24-9 2 16,21 9 22-16,1-4 16 0,0 1-9 16,0-3-4-16,2 2 6 0,-2-1 12 15,2-4 7-15,0 0 5 0,0-2-11 16,0-3-2-16,4-1-10 16,0-4-15-16,5-1-6 0,-5-5-20 15,6-1 1-15,1 0-10 0,-1-1-9 16,-2-1-3-16,5 2 0 0,-1 2-3 15,-6 4-7-15,4 5 4 0,-3 2 3 16,1 4 12-16,-4 5 30 0,-2 3 37 16,0 1-15-16,0 0-28 0,0 5-25 15,0 2-24-15,-2 5-21 0,0 2-19 16,0 6 4-16,0 0 3 0,-2 4-3 16,0-2-25-16,0 1 22 0,-2-3 16 15,4 0-1-15,-2-5 2 16,2-5 1-16,0-4 2 0,0-2 1 15,0-4-2-15,0 0-1 0,2 0-30 16,0-4-16-16,2-2 9 0,2 0 19 16,3-3 18-16,-1-1 2 0,-4 5 1 15,2 0 18-15,-2 3 13 0,3 1 3 16,-3 1 11-16,4 1-5 0,-4 4-19 16,0 2-22-16,3 3-1 0,-1-1-1 15,0 3 3-15,2-2 25 0,-2 3-1 16,1-3 9-16,3-2 1 0,0-5-10 15,-1 0-27-15,5-3-11 0,-2-5-13 16,5-4-1-16,0-7 10 0,-3-4 12 16,3-4-15-16,-7-2 15 0,2-1 3 15,-1 1 0-15,-7 0 18 0,-2 2-3 16,0 5-12-16,-2 5-2 0,0 3-1 16,0 5-21-16,0 3 0 0,-2 3 19 15,-2 0 2-15,0 4 36 0,-7 4 1 16,1 2-19-16,2 2 0 0,1 4 0 15,-1-3-2-15,2 3-16 16,2-4-21-16,0 0 21 0,2 0 13 16,0-2 5-16,2 0 9 0,0-1-3 15,0 0 3-15,2 0 7 0,2-3 2 16,2 1 7-16,0 2 14 0,2-2 3 16,-1 1-14-16,-3-1-22 0,4-1-3 15,-2-2-6-15,2 2-13 0,-1-2 0 16,-5-2 10-16,2-1-12 0,2 1 0 15,0-2-3-15,3 0-21 16,-1-5-3-16,0-2 3 0,4-2 0 0,1-2 8 16,-1 0 13-16,3-6-9 15,-5 2 9-15,5-2-9 0,-3 0 9 16,-2 1 0-16,3 3-9 0,-3 0 0 16,-4 2 10-16,0 2 0 0,-1 2 0 15,-1 3 0-15,-4 1 2 0,2 3 0 16,-2-3-11-16,0 3-4 0,0 0 14 15,0 0-11-15,0 0 0 0,0 0-4 16,0 0 1-16,0 0-3 0,0 0 0 16,0 0 3-16,0 0 3 0,4 0 9 15,-4-1 2-15,0 1 1 0,0-2 2 16,0 0 10-16,0 2 6 0,0 0 6 16,0 0 3-16,0 0-2 0,0 0-7 15,0 0 0-15,0 0 9 0,0 0-12 16,0 0 0-16,0 2-15 0,0-2-26 15,0 2 26-15,0-1 12 0,0 5-12 16,-4 1-2-16,2 6-10 0,0 7-6 16,-2 7 6-16,-3 14 9 0,-1 14-12 15,-4 14 13-15,1 7-1 16,1-1 0-16,0-7 3 0,3-10 0 16,3-11 12-16,2-10 0 0,0-14 0 15,0-5 0-15,0-2-9 0,2 0-1 16,0-4-1-16,0-9-1 0,0-3-51 15,0-3-58-15,4-11-6 0,2-7 78 16,1-11 25-16,5-8-6 0,-6-6-13 16,5-1 10-16,-5 2 21 0,4 5 0 15,-6 8 2-15,-2 10 10 0,2 6 16 16,1 10 17-16,-1 4 43 16,-2 2-18-16,6 0-37 0,-2 4-6 15,2 3-2-15,1 0-7 0,3-1 6 16,-6 2-3-16,5-3-3 0,1-2-16 15,-2-3-1-15,1-3-1 0,5-4-27 16,-5-9-6-16,3-2 21 0,1-4-6 16,-5 0 2-16,-2-2-5 0,2-2 0 15,-5-1 21-15,1-2 17 0,0 0-5 16,-2 1-11-16,-2 1 0 0,2 4 1 16,0 4-1-16,-1 0 14 0,-1 5 1 15,2 3 8-15,2 1 6 0,-2 3-3 16,0 2-3-16,5-1 1 0,-3 3-4 15,-2-1 3-15,2 3 9 0,0 0 3 16,-4 1-5-16,5 0-7 0,-3 0 0 16,-2 3-3-16,0 3-19 0,-2 1-2 15,2 4 0-15,0 5-15 0,-2 0-12 16,2 6-12-16,-2 1 35 16,2 1 1-16,0-2 3 0,0 0 3 15,2-1 1-15,0-3 23 0,7-3-6 16,-5-1-9-16,4-2 3 0,3-6-12 15,-3-1-2-15,5-5-1 0,-1 0-27 16,0-5-9-16,5-6-1 0,-4-4 13 16,3-4 0-16,-3-2 21 0,-1-6-9 15,-2 3 12-15,-1-4 0 0,1 3 1 16,-8 3-1-16,3 6 0 0,-3 3 0 16,-2 5 0-16,0 4 0 0,-2 1-2 15,0 3-1-15,0 0-9 0,0 0 10 16,0 0 1-16,0 5 1 0,0 1 2 15,0 1-2-15,-2 1-12 0,2 3-3 16,-2 4-6-16,2-1 21 0,-2 3 3 16,2-1 12-16,0 4 0 0,0-5 0 15,2 4 9-15,0-1 0 0,2-1 3 16,-2-2 1-16,4-2-1 16,0-1 6-16,-4-3 0 0,3-2-3 15,3-2-3-15,-2 0-21 0,6-5-6 16,-5 0-15-16,5 0-6 0,3-4-15 15,-1-2 6-15,3-4 12 0,-3-3-3 16,3-2-4-16,-7-2 13 0,4-2 9 16,-1 1 0-16,-3-1 0 0,0 2 0 15,3 1-9-15,-7 3 0 0,2 4-6 16,-4-1 15-16,5 4 0 0,-5 3 3 16,-2 3 2-16,-2 0 13 0,2 0 0 15,-2 0-15-15,2 5-18 0,0 2-12 16,0 5-6-16,-2 1 5 15,2 5 10-15,-2 0 0 0,0 3 19 16,0 0 0-16,-4 2 0 0,2-4 2 16,0-1 2-16,0-5 10 0,2-3-9 15,0-4 9-15,0-4-9 0,0-1-3 16,0-1 0-16,0 0-15 0,0-4 0 16,2-4-5-16,4-5 19 0,2-3 1 15,3-2-1-15,-3 0 1 0,0 0 1 16,1 3 11-16,-1 3 6 0,-2 2 0 15,-4 5 0-15,2 1 1 0,2 4 2 16,-3 0-3-16,1 0 3 0,-2 3-11 16,4 2-10-16,-4 6-21 0,0 2-3 15,0 2 0-15,-2 4 2 0,0-2 19 16,0 0 3-16,0-3 0 0,0-3 18 16,0-5-5-16,0-3-10 0,0 0 6 15,0-3-9-15,0-3-37 16,2-2-8-16,0-8 9 0,4-3 36 15,1-8 0-15,3 0 0 0,-4 0 0 16,-2 0-2-16,3 8 2 0,-1 4 12 16,-2 7 15-16,4 2 18 0,-4 3-5 15,-2 0-28-15,5 4-11 0,1 5-1 16,0 1-2-16,0 3-1 0,-4 1 2 16,3 1 1-16,1-1 15 0,0 1-12 15,-2-3 24-15,-1-3-3 0,3 0 6 16,0-4 7-16,2-2-13 15,-1-2-9-15,3-1-15 0,5-6-21 0,-1-8-9 16,7-2 11-16,0-8 16 0,-3-1-9 16,1-6-3-16,2-1 13 15,-9 0 0-15,3 1-13 0,-9 6 13 16,-4 6-16-16,-2 6-9 0,-2 5-6 16,0 2-16-16,-4 2-8 0,0 1 8 15,-6 3 19-15,-5 0 30 0,5 7 0 16,-3 5 27-16,1 3 4 0,2 7-4 15,-1 2 3-15,7 1-12 0,2 2-18 16,0 0 12-16,2 1 0 0,4-4 3 16,2-2-12-16,9-2 19 0,-5-3-22 15,5-3-22-15,-3-4-77 0,7 0-22 16,-7-5-49-16,3-4-140 0,1-1-181 16,-10-1-514-16,11-8-546 0</inkml:trace>
  <inkml:trace contextRef="#ctx0" brushRef="#br1" timeOffset="216343.0812">21304 10186 2606 0,'0'0'1206'16,"0"0"-998"-16,0 0-95 0,33-59 152 16,-14 43-114-16,3 0-107 0,-1 1-41 15,0 2-3-15,-1 0-31 0,-5 1-74 16,-1-3-137-16,-5 1-186 16,-3 6-621-16,-2-5-837 0</inkml:trace>
  <inkml:trace contextRef="#ctx0" brushRef="#br1" timeOffset="216690.9763">20049 10249 4028 0,'0'0'604'16,"0"0"-466"-16,0 0 68 0,0 0 120 15,0 0-95-15,0 0-1 0,0 0-73 16,62-15-97-16,-39 17-32 0,2 2-7 15,4 4-21-15,2 0-30 0,-2 1-85 16,4 0-67-16,-2-3-45 0,0-3-89 16,-2-1-159-16,0-2-234 0,-3 0-310 15,-3 0-87-15,-2 0-345 0</inkml:trace>
  <inkml:trace contextRef="#ctx0" brushRef="#br1" timeOffset="216824.1169">20582 10253 2460 0,'0'0'682'0,"0"0"-278"0,0 0 12 15,0 0-22-15,44-60-38 0,-28 35-10 16,1-1-69-16,4-2-82 0,-3-1-104 16,5 1-61-16,4 1-30 0,-7 5-79 15,5 0-109-15,-2 5-165 0,-6 3-574 16,9 4-1041-16</inkml:trace>
  <inkml:trace contextRef="#ctx0" brushRef="#br1" timeOffset="218081.4043">22052 9704 1459 0,'0'0'812'0,"0"0"-505"0,0 0-69 16,0 0 48-16,0 0-65 0,0 0-24 15,0 0 12-15,0 0 36 0,0 0 12 16,2-42-36-16,-2 47-5 0,-6 7-1 15,0 8-75-15,-7 8-39 0,-5 14-18 16,1 18-1-16,-10 18-6 0,1 8 21 16,-1 1-15-16,0 1-12 0,4-8-4 15,-4-1-2-15,-2 0-4 0,0 2-2 16,2-6-13-16,-2-2 3 0,7 0-9 16,-3-4-39-16,0-1-24 0,7-3 9 15,-3-5 12-15,8-9 2 0,-1-14 1 16,8-9 12-16,2-7 0 0,0 2-10 15,-3-3-2-15,3 0 0 0,0-6-36 16,2-8-30-16,2-1-52 0,0-5-64 16,2 0-91-16,6-5-145 0,1-8-147 15,-5 0-170-15,16-14-655 0</inkml:trace>
  <inkml:trace contextRef="#ctx0" brushRef="#br1" timeOffset="221234.4682">22162 10628 2451 0,'0'0'618'16,"0"0"-474"-16,0 0 54 0,0 0 90 16,0 0-14-16,12-60 27 0,-12 49 48 15,0-2-78-15,-4 3-91 0,-4 1-52 16,-1 3-30-16,-3 0-4 0,2 3-27 16,-7 2-22-16,3 1-5 0,-7 7-1 15,5 4 1-15,-5 3-1 0,2 5-3 16,5 3-11-16,3 2-13 0,-3 1-12 15,6 3-1-15,4-3 1 0,-1 1 1 16,5-2 20-16,0-4-9 0,0-1 0 16,7-6 0-16,-3 0 11 0,6-5-23 15,9-4-21-15,-7-4-15 0,9 0-10 16,-1-7 7-16,-1-6 6 0,4-4 12 16,-5-3-1-16,1-4 20 0,-5-2-13 15,3 1 15-15,-9 1 0 16,1 2 1-16,-1 5 0 0,-4 7 0 15,0 2 11-15,-4 6 4 0,0 1-1 16,0 1 0-16,0 0 9 0,0 5 21 16,2 4-23-16,-2 4-22 0,0 3-37 15,2 5 19-15,-2 1 18 0,0 1 1 16,0-1 2-16,2-1 12 0,0-5-13 16,2-4 20-16,-1-2-1 0,1-7 6 15,4-3-27-15,0 0-18 0,-2-9-40 16,5-4 16-16,5-6 12 0,-5-5 11 15,3-2 16-15,-4-1 0 0,3 0 2 16,-3 6 1-16,-4 3 0 0,-1 7 12 16,-1 6 7-16,-2 1 26 0,0 4-9 15,0 0-36-15,0 4-20 16,0 4-22-16,-2 2-10 0,4 3 10 16,-2 3 24-16,-2 2 18 0,2-1 0 15,0 1 12-15,0-2 3 0,3 3 6 16,-3-5 13-16,4-2 5 0,2-1-9 15,2-5-6-15,-1-4 4 0,-1-2-28 16,8-5-30-16,-5-8-6 0,5-5 3 16,-1-7 5-16,-3-3 10 0,3-1 16 15,-7-2 1-15,0 5 1 0,0 2-2 16,-3 8-10-16,-3 4-9 0,-2 6-6 16,2 5 2-16,-2 1 7 0,0 0 4 15,0 2 14-15,0 6 12 0,-2 1-12 16,0 4 1-16,0 2 11 0,2 1 4 15,0-4-15-15,-3 3 29 0,3-4 9 16,0-2-12-16,0 0 7 16,0-3 2-16,0 1-6 0,0-4 13 15,0 0-4-15,0 0-6 0,0-3-9 16,3 1-11-16,-3 2-10 0,2-3 9 16,-2 0-10-16,0 0-2 0,0 0 0 15,2 2-3-15,-2-1 1 0,0 1 0 16,0-1 1-16,0 2 0 0,2-1-1 15,-2 1 1-15,2 1 0 0,-2 0-1 16,2 1 0-16,-2 1 0 0,2 0 2 16,-2-1 0-16,4 2 18 0,0-2-3 15,0 1 6-15,3 0 6 0,-1-2 0 16,0-1-3-16,2 0 4 0,5-3 5 16,-1 0-16-16,2-6-17 0,5-1-15 15,-2-5 0-15,5-3 0 0,1-5 3 16,-4-7 0-16,6-5 8 0,1-13 1 15,5-17 2-15,2-13 0 16,-2-5-14-16,-6 1-12 0,-4 8 3 16,-5 19 21-16,-3 12-9 0,-7 11 10 0,-2 8-28 15,2 3-13-15,-1 3 7 16,-1 3 36-16,-2 8 0 0,-2 4 18 16,0 1-18-16,0 6-17 0,0 6-34 15,-2 8-10-15,-4 7 34 0,-3 6 27 16,1 2 2-16,-2 13-1 0,-9 11-1 15,0 10 0-15,1-6 1 0,5-13 14 16,1-14 3-16,4-12 19 0,4 4 11 16,-3-1-6-16,1-1-24 0,4-7 7 15,2-4 17-15,0-4 6 16,2-3 4-16,6-2-10 0,-1-4-12 16,5-3-18-16,7 0-10 0,-5-3-1 15,7-9 1-15,2-2 16 0,-5-7-18 16,3 1-2-16,-7-4 1 0,1 3-1 15,-7 4 0-15,-6 6-16 0,4 6 16 16,-6 2-13-16,0 3 12 0,0 0-12 16,0 5-15-16,-6 6-7 0,2 6 26 15,0 7 10-15,-2 4 1 0,2 2-39 16,-3 3 28-16,7-6 11 0,0 1 0 16,0-8 15-16,0-3 9 0,7-7-3 15,-3-3-19-15,0-5-2 0,0-2-15 16,2-4-33-16,2-6-18 0,5-6 11 15,-5-9 22-15,-2-3 19 0,0 0 14 16,3-1 0-16,-7 1 0 0,-2 6-15 16,0 7 3-16,0 2-1 0,-2 5 1 15,-4 2 9-15,3 1-12 0,1 2 12 16,2 2 3-16,-2-1 20 16,2 2 32-16,0 0 26 0,2-1 4 15,9-1 0-15,-3-1-66 0,0-2-16 16,9 0 0-16,-3 0 1 0,3-1 11 15,-1 2-10-15,-3 1 16 0,3 0-3 16,-3 3 9-16,3 0 0 0,-5 6-12 16,-1 2 6-16,0 3-15 0,-2 7-3 15,-5 2-21-15,-1 4 6 0,0 1-18 16,-2 3-18-16,0-3 30 0,-2-3 18 16,0-3-10-16,2-5 11 0,-3-7 0 15,3 0-1-15,-2-7-15 16,2 0-6-16,0 0-6 0,0-3-9 15,5-4-1-15,-3-1 40 0,6-8 10 16,4-6-7-16,-1-4 0 0,-1-1 16 16,7 1-17-16,-9 1 1 0,2 3 9 15,3 7-11-15,-5 7 2 0,-4 3 18 16,2 5 12-16,0 0-18 0,-2 5-14 16,3 5-1-16,-3 1-3 0,0 7 1 15,0-2 2-15,0 2 0 0,2-4 2 16,1 1 19-16,-3-5 16 0,0-2 8 15,-2-1-6-15,4-4-6 0,0-2 6 16,3-1-8-16,-1 1-19 0,4-5-12 16,3-3 0-16,-3-3-1 0,7-2 1 15,-7-7-2-15,7 0-1 0,-5 0 1 16,-3-2-1-16,-1 7 2 0,-2 2-3 16,-6 4-8-16,0 6 12 0,-2 0 3 15,0 2 0-15,0 0-3 0,0 7 0 16,0 4-2-16,0 6-34 15,-2 7 0-15,2 4 35 0,-2 1-11 16,2 0-33-16,0-3 43 0,0-3 2 16,2-7 12-16,0-1 3 0,0-8-3 15,0-4-1-15,1-3-11 0,-1 0-54 16,0-8-19-16,0-4 4 0,4-4 33 16,-4-5 18-16,-2 0 2 0,0-5 1 15,-2 5-3-15,-6 2 0 0,4 2 0 16,-3 5-3-16,3 0 6 0,2 3-1 15,-2 3 14-15,0 3-1 16,2 0 3-16,2 2 23 0,0 1 40 16,0 0 22-16,4 0-19 0,4 0-48 15,0 0-18-15,9 0 0 0,-5 0 18 16,5 0 4-16,-1-3-10 0,-3 0 3 16,5 0-3-16,-5 1-10 0,5-1 0 15,-5 1-1-15,3-1 11 0,-5 3 6 16,-1 0 0-16,2 5 3 0,-3 0-9 15,-3 5-12-15,4 4-18 0,-6 3-24 16,1 7-21-16,-3 1 20 0,-2 1 16 16,0 2 12-16,0 0 3 0,-5-4 0 15,1-4 9-15,2-4 0 0,-4-7 0 16,6 0-15-16,-2-6 16 0,2-2-10 16,0-1-4-16,0 0-17 0,0-1 9 15,2-5 0-15,4-4 24 0,3-7 0 16,1-3 15-16,0-5-13 0,7 0 1 15,-5 3 12-15,5 0 3 0,-7 7 3 16,0 2 7-16,5 7-4 16,-7 2 0-16,-2 1 3 0,3 3-3 0,-3 3-24 15,2 4 0-15,-4 5-24 16,0 3-12-16,0 3 0 0,-1 3 11 16,-3 0 23-16,0-1-10 0,0-2 0 15,0-2 11-15,0-7-2 0,0-2-9 16,-3-3 9-16,3-3 2 0,0-1-2 15,0 0-12-15,0-2 15 0,3-1 0 16,3-4 3-16,2-5 0 0,0-1-3 16,-2-2 1-16,5 1-1 0,-1-1 2 15,-4 4 10-15,3 4 9 0,-1-1 9 16,0 4-2-16,-2 1-13 0,-2 1-13 16,3 2 22-16,-1 0 0 0,0 2-13 15,-2 3-11-15,2 1-15 0,-1 3 0 16,1 0 3-16,0 4 9 0,-2-2-9 15,0 2 12-15,0-2 0 16,0-2 2-16,-1 0 19 0,-1-2 0 16,0-3 6-16,2-1 4 0,-2-3-1 15,4 0-6-15,-2 0-12 0,2 0-12 16,1-6-26-16,3-4-17 0,4-6 7 16,-3-6 15-16,5-4 19 0,-1-4 0 15,-5-2 2-15,7 1 3 0,-5 2-1 16,3 8 0-16,-5 5 13 0,0 4 3 15,1 6 3-15,-3 6-5 0,-4 0-5 16,2 4-11-16,-2 10-21 0,2 2-10 16,-1 9-14-16,-5 6 9 0,0 1-19 15,0-3 37-15,0-3 16 0,-5-6 0 16,1-3-1-16,2-6 0 0,0-3-8 16,2-3 11-16,0-2 15 15,0-3 0-15,0 0-3 0,0 0 7 16,0-3 5-16,4-1 6 0,5-2-30 15,-1-4-18-15,-2-3 15 0,9-4 0 16,-3-2 1-16,-4-3 1 0,7 0 1 16,-5 0 1-16,-2 7 0 0,1 4 17 15,-1 3-3-15,-2 7 6 0,-2 1-9 16,0 1-12-16,-4 8-18 0,4 1-9 16,-2 5 3-16,1 1 6 0,-3-1-4 15,2 2 19-15,-2-5 3 0,6-1 0 16,-4-2 13-16,-2-5 5 0,2-3 3 15,0-1 9-15,2 0 0 0,-2-1-30 16,2-5-9-16,5-5-27 0,1-2 9 16,0-4 12-16,-1-4 14 0,1 2 1 15,-2 3 1-15,-2 2 1 0,1 5 1 16,-7 1 9-16,4 5 0 16,-2 1 0-16,-2 2 3 0,0 0-13 15,0 0-2-15,0 2-1 0,0 1 0 16,2 6-17-16,2 1-18 0,-2 2 11 15,0 4 13-15,0 3 9 0,0 2 0 16,0 2 1-16,0-2 0 0,3 0 1 16,-3 2 1-16,0-4-12 0,2-1 10 15,-2-3-19-15,4-4-58 0,-2-4-39 16,0-4-46-16,0-3-122 0,1 0-225 16,-1-3-619-16,10-10-386 0</inkml:trace>
  <inkml:trace contextRef="#ctx0" brushRef="#br1" timeOffset="221502.3848">24603 10355 2606 0,'0'0'1360'16,"0"0"-1193"-16,0 0 157 0,21-61 134 15,-13 36-174-15,4-1-113 0,1 3-53 16,-3 2-39-16,9-1-40 0,-9 3-39 16,7-2-6-16,-3-1-91 0,-6 2-109 15,5-2-121-15,-3 0-301 16,-6 8-711-16,15-6-875 0</inkml:trace>
  <inkml:trace contextRef="#ctx0" brushRef="#br1" timeOffset="224270.3053">21008 8449 828 0,'0'0'1090'15,"0"0"-898"-15,0 0-163 0,0 0 23 16,0 0 204-16,0 0 163 0,0 0-112 16,0 0-172-16,0 0-100 0,-8-13 63 15,8 7 67-15,-2-2 12 0,0-1-10 16,0-1 6-16,0 1-14 0,-2-2-7 16,2 2-13-16,-3 0-34 0,3 2-28 15,-2 0-16-15,-6-2-12 0,6 2 0 16,-5 1-3-16,3-2 6 15,-2 1-3-15,-2-1 6 0,-1 0 0 16,5 2-3-16,-6-2-3 0,3 1-10 16,-1-2-2-16,-2 0 5 0,3 2-21 15,-1-2-2-15,0 1-4 0,-1-1 0 16,1 3 6-16,2 0 10 0,-3-2-1 16,-1 4-6-16,4-3-6 0,-7 4 3 15,3-3-2-15,2 4-1 0,-3 1 3 16,1-3 0-16,-3 2 6 0,1 2-2 15,4 0-10-15,-7-1 3 0,5 1-3 16,-5 0-13-16,3-1-1 16,-3 0-1-16,3 0 1 0,1 1 1 15,-3-2 1-15,1 1 9 0,-1-1 0 16,3 2-9-16,-5 0 9 0,3 0-9 16,-1 0 12-16,-1 0-2 0,-2 0-1 15,3 3 0-15,-5 1 0 0,5 0-10 16,-7 3 10-16,4-1-9 0,1-2 8 15,-3 2-11-15,3-2 0 0,-3-1 1 16,2 0 1-16,1 2-1 0,1-2 0 16,-2 3 17-16,3-2-16 0,-1 2-1 15,-1 1 2-15,3-1 0 0,-3 1 9 16,3 1-9-16,-1 2 15 0,1-3-18 16,1 2-14-16,-1 0 14 0,3 1 19 15,-5 1-18-15,5 0 1 0,-5 0-1 16,3 2 0-16,2 1 2 0,-5-2 0 15,7 1 9-15,-5 2-11 0,3 1 1 16,-1-2 0-16,1 3 1 16,4 2 9-16,-7-1-9 0,5 2 9 15,2 1-10-15,-5 0 0 0,3 2 0 16,0 0 0-16,-1 1 1 0,3-1 0 16,-2 1 0-16,3 1-1 0,-3-2 0 15,0 2-1-15,2 0 0 0,1-1 2 16,-1 1 0-16,2 1 9 0,0-2-9 15,-1-1 15-15,5 3-17 0,-2-3 1 16,2 0-2-16,-2 0-33 0,4-2 30 16,0 1 2-16,0-2 0 0,0 1 0 15,0-1 1-15,0 0 1 0,4-1 11 16,0-1 0-16,-2 0-10 16,3 0-2-16,-3 1-15 0,4-1 15 15,2-2 3-15,0 2 15 0,-4-5-3 16,5 5-13-16,-1-3 0 0,4 0-1 15,-3 3 1-15,5-2-2 0,1 0-1 16,-5 0 0-16,6 0-11 0,-3-3 10 16,3 0-1-16,-1 2-12 0,1-4 3 15,1 1 0-15,-3 1 0 0,3-3 10 16,0 0-1-16,-3 1 0 0,3-2 1 16,-1 1 1-16,-1-2 1 0,3 3 0 15,-3-2 2-15,3 1-1 0,-1-1-1 16,1 1 0-16,-1-2 0 0,1-1 0 15,1 2-1-15,2-2 0 0,-1-1-1 16,-1-1-10-16,0 1 9 0,1-2-9 16,1-1-3-16,0-2-4 0,-3-1 7 15,3 0-3-15,-2 0 3 16,-1-1 0-16,3-3 9 0,-5 0-12 16,5-2 13-16,-4-1 0 0,3 1-13 15,3-4 13-15,-4 3 0 0,3-1-1 16,3 0 1-16,-6 0-1 0,6 0 0 15,-3 0 0-15,-1 1 0 0,0-1 0 16,-1 1 1-16,-3 1 0 0,3-2 1 16,-5 0-2-16,-1-2-9 0,3-1 9 15,-3 1-10-15,3-3 10 0,-3 1-9 16,3-1 10-16,-5-2 0 0,5 0-10 16,-7-2 10-16,5 2 0 0,-1-1-13 15,-1 0 0-15,1 0-6 0,-4-2 0 16,3 0 3-16,1 0 2 0,-1 1 1 15,1 0 3-15,-6 1 10 0,3-2 0 16,-3 4-10-16,2-1 11 0,-3-2 0 16,1 1 0-16,-2 0-1 0,2-3 1 15,-2 1-1-15,-1 1 0 16,-1-1 1-16,2-1-1 0,-2 4 1 16,4-3 1-16,-4 0 0 0,1 3 0 15,-5-2 1-15,4 1 0 0,-2-1-1 16,0-1 0-16,2-1-1 0,-4 2 0 15,2-2-14-15,0 1 12 0,-2 0-16 16,0-2 16-16,0 1-12 0,0 1 12 16,0-2 3-16,0 0-1 0,0 0-2 15,0 2 2-15,-4-2 1 0,0 1-1 16,0 1-2-16,0-2-15 0,-1 2 3 16,-5-1-34-16,2 1-36 0,-2-1-18 15,1-1-40-15,-5-1-71 0,1 3-173 16,-3-4-258-16,6 6-406 15,-5-13-734-15</inkml:trace>
  <inkml:trace contextRef="#ctx0" brushRef="#br1" timeOffset="225457.61">21064 8713 1091 0,'0'0'706'0,"0"0"-540"0,0 0-66 15,0 0 33-15,0 0 317 0,0 0-97 16,0 0-116-16,0 0-74 0,0 0-45 16,-14-9-11-16,14 8 26 0,0 1 12 15,0 0-32-15,0-2-6 0,0 1 33 16,0-2 71-16,2 3 36 16,2-3-23-16,6-5-59 0,5-3-64 15,1-1-40-15,3-3-7 0,6-4 7 16,-1 0 9-16,5-5 0 0,-2-2-10 15,4 0-11-15,0 1-16 0,-2 0-12 16,2 3-19-16,-4 3 1 0,-2 0-1 16,-2 4-2-16,-1 5-29 0,-5 0-53 15,1 5-85-15,-3 1-97 0,1 0-183 16,-9 2-609-16,7 2-972 0</inkml:trace>
  <inkml:trace contextRef="#ctx0" brushRef="#br1" timeOffset="227223.5203">21969 8250 2062 0,'0'0'534'16,"0"0"-289"-16,0 0 89 0,0 0 0 15,3-58-131-15,-3 43 14 16,-3 4 12-16,-1 2-64 0,0-1-50 15,-2 2-7-15,-2 2-6 0,-1 2-28 16,-5 1-13-16,2 3-5 0,-1 1 11 16,-5 7-6-16,5 5 1 0,-3 7-20 15,3 1-11-15,-1 4-19 0,6 2-9 16,-1 1 0-16,5 0 0 0,2-1 0 16,0-1 0-16,2-4 10 0,0-5 5 15,6-2-18-15,-2-6-1 0,7-5-39 16,3-4-27-16,1-4-22 15,5-10 25-15,-1-5 21 0,2-9 22 0,1-6 2 16,-1-15 4-16,4-14 12 16,2-14 3-16,-3-3-2 0,-7 0 2 15,-3 19 2-15,-7 20 10 0,-3 10 28 16,-2 5-20-16,0 0-18 0,-2 1-1 16,2 1 1-16,0 8-1 0,-2 3 0 15,0 8 1-15,0 2 16 0,0 3 49 16,0 0 40-16,0 3 9 0,0 5-6 15,0 4 5-15,0 5-103 0,0 8 7 16,0 6 11-16,-2 3 7 0,0 5-4 16,0 1-18-16,-2 3-3 0,-2 1-9 15,3 1-1-15,-1 1 1 0,2-2 9 16,2-5-12-16,2-2-7 0,7-7 7 16,-3-7 15-16,-2-7 7 0,2-3 5 15,2-8-13-15,7-4-14 0,-5-1-30 16,9-9-10-16,-3-3 34 0,5-7 6 15,-4-4 1-15,3-3 0 16,1-5 2-16,-7 0 9 0,5 0 4 16,-7 3-1-16,-1 6-14 0,-3 9-1 15,-4 4 15-15,0 6 30 0,-2 2 13 16,-2 1-10-16,0 0-15 0,0 4-14 16,0 5-19-16,-4 4-7 0,-2 5-47 15,-2 4 27-15,-1 4 24 0,3 0-27 16,-4 2 17-16,2-3 1 0,-1-5 0 15,5 0 11-15,-2-7-1 0,2-4 2 16,2-3-1-16,2-6-19 0,0 0-71 16,0-5-27-16,4-5 18 0,2-4 100 15,-2-6 12-15,5-2-11 16,1-2-1-16,-4 6 0 0,0 4 0 16,-4 6 15-16,-2 3 12 0,2 5 52 15,0 0 15-15,3 6-94 0,-1 3-47 16,4 6-14-16,-2 4 34 0,-2 0 27 15,0 1 2-15,1 1 22 0,1-5-6 16,0-1 7-16,0-2 8 0,-2-6 9 16,1-3 7-16,1-4-49 0,0 0-9 15,8-8-70-15,-3-4 27 0,9-5 19 16,-5-5 15-16,6-3-3 0,-7-3 8 16,7 0 13-16,-9 2 3 0,5 1 13 15,-5 3-14-15,-2 6 0 0,5 2 1 16,-9 7-3-16,4 1 0 0,-1 4 0 15,-3 2 2-15,-2 0-1 0,-2 0-1 16,0 2-21-16,2 4 20 0,-2 0 1 16,0 4 0-16,-2 3 0 0,0 5 0 15,0 2 33-15,-4 2-3 0,0 2-30 16,2 1 1-16,-2 0 1 0,2-5-1 16,-2-2 2-16,2-8 10 15,2-4-13-15,0-4-16 0,0-2-44 16,0 0-28-16,2-9-10 0,4-3 98 15,-2-8 12-15,6-4-10 0,7-3-1 16,-7-3-1-16,5 3 13 0,-1 2-11 16,-6 9 1-16,-1 3 9 0,3 4 27 15,-4 8 49-15,-4 1 4 0,2 0-50 16,3 5-39-16,-3 5 0 0,4 2-3 16,-2 2-2-16,-2 2 1 0,3 0 1 15,-1 0 30-15,0-4 13 16,0-1-7-16,0-1-6 0,-2-3 7 15,7-5-15-15,3-2-22 0,-3-4-33 16,9-9-19-16,-3-3 7 0,6-10 23 16,-7-5 10-16,5-4-3 0,-5-1 3 15,-3-2-12-15,-5 3 3 0,-2 6-1 16,-4 6 1-16,2 7 3 0,-4 6-6 16,0 6-1-16,0 4 1 0,-6 0 24 15,2 8 25-15,-4 6 79 0,-1 4-23 16,-1 9-20-16,6 2-13 0,0 3-11 15,4 2 2-15,0-1-9 0,0 0-9 16,4-4-21-16,4-3-12 0,1-3 9 16,-1-6-15-16,2-3-3 0,5-3-40 15,-7-6-63-15,4-4-42 0,3-3-81 16,-7-10-157-16,2-4-230 0,1 2-610 16,-1-13-929-16</inkml:trace>
  <inkml:trace contextRef="#ctx0" brushRef="#br1" timeOffset="227398.9112">22790 7597 2647 0,'0'0'2460'0,"0"0"-2186"16,0 0-222-16,0 0 39 0,0 0-40 15,72-7-32-15,-38 10-19 0,3 4-45 16,2-1-89-16,2-2-60 0,5-1-41 15,-3-3-180-15,-12 0-916 0,15-5-1810 0</inkml:trace>
  <inkml:trace contextRef="#ctx0" brushRef="#br1" timeOffset="228211.8217">23352 8158 2119 0,'0'0'1342'0,"0"0"-1113"16,0 0-228-16,0 0 40 15,0 0 235-15,0 0 65 0,-10-54-69 0,8 35-72 16,-2-5-59-16,2 0-52 16,2-1-43-16,-4-1 0 0,2 0-46 15,0 4-1-15,-1 1 1 0,1 0 15 16,2 7 6-16,0 1 13 0,0 4 8 16,5 3 40-16,-1 6 134 0,4 0-43 15,4 0-101-15,1 2-36 0,1 4-8 16,3 5-13-16,-7 1-13 0,2 2 7 15,1 1-9-15,-9 3-12 0,0 0-16 16,-4 1-11-16,0 1-6 0,-2-2-7 16,0-1 28-16,-2-4 3 0,0-1-6 15,-2-6 27-15,-1-1-12 16,5-1 0-16,0-1 11 0,2-1 1 16,-2-1 12-16,0-1 6 0,2 0 9 15,0 0 3-15,0 0 16 0,0 0 20 16,0 0 13-16,2 0-1 0,2-1-5 15,7-1-22-15,1-1-51 0,0 3-27 16,7-3-21-16,0 1 47 0,-3 0-30 16,1 2-59-16,-3 0-43 0,-1 0-28 15,-3 0-21-15,0 0-122 0,-4 0-273 16,1 0-684-16,3 0-738 0</inkml:trace>
  <inkml:trace contextRef="#ctx0" brushRef="#br1" timeOffset="230543.9991">23780 7925 3074 0,'0'0'567'0,"0"0"-535"0,0 0 15 15,0 0 85-15,25-65-28 0,-13 39 16 16,1-1-1-16,-3-1-54 0,1 3-46 16,-1 3-18-16,-4 9 21 0,-2 3-20 15,-2 7 50-15,0 3 60 0,3 6 67 16,-5 7-179-16,0 12-114 15,0 17-7-15,-9 15 94 0,3 14 27 16,0-5 35-16,-2-13 5 0,3-15-18 16,-1-13 5-16,4 3 7 0,-4 0-34 15,4 0-46-15,-2-9 31 0,0-7 11 16,2-8-27-16,2-4-59 0,-3-3-106 16,3-8 150-16,0-4 46 0,5-7 50 15,1-5-13-15,2 0-18 0,2 2-1 16,3 2-2-16,-5 4 12 0,5 3 3 15,-3 7-6-15,-2-5-3 0,2 3-4 16,3 1 7-16,-5-3 6 0,0 1-3 16,1-4-14-16,1 0-14 0,-4-5-3 15,0-1 2-15,1 0 1 0,-1 1 1 16,-4 3 18-16,0 6-16 0,0 1 12 16,-2 6 1-16,0 2 2 0,0 3 1 15,0 0 2-15,0 0 7 16,0 0 9-16,2 0 0 0,-2 0-19 15,2-2-18-15,-2-1 0 0,4-2 28 16,0-1 43-16,3-4-31 0,5 0-28 16,-6 1-11-16,0-1 24 0,3 0 33 15,1 3-12-15,-2 1 0 0,-2 3 18 16,-3-1 42-16,1 4 31 0,0 0-39 16,0 0-35-16,0 4-32 0,0 2-8 15,0 2-23-15,0 5-39 0,-1 2-1 16,-3-1 7-16,2 6 18 0,-2-2 3 15,2-1 12-15,0-3 3 16,0-1 16-16,4-4 11 0,-2-2-6 16,0-3-21-16,2-2-3 0,1-2-13 15,1 0-29-15,6-4-34 0,-5-4 15 16,7-2 15-16,-3-5 10 0,-1-4 11 16,3 0 4-16,-5 0 6 0,-2 0 12 15,5-1 1-15,-7 6-1 0,0 5 0 16,-6 3 1-16,2 1-1 0,-2 3-19 15,2 2 4-15,-2 0 0 0,0 0 5 16,0 2 13-16,0 1-1 0,0-1 1 16,0 0 0-16,-2 1 0 0,2-1 1 15,0 0 12-15,0-1-10 0,0-1-3 16,0 0-15-16,0 0-12 0,0 0-13 16,0 0-3-16,0-1 4 0,0 1 24 15,0-1 15-15,0 0 16 0,0 1 14 16,0-1 28-16,0 1 6 0,0 0-15 15,0 0-9-15,0 0-4 16,0 0-5-16,0 0-13 0,0 0-3 16,0 0-14-16,0 0-1 0,0 0 0 15,0 0 0-15,0 1 13 0,0 0-11 16,0 0-2-16,0 0 1 0,0 0 11 16,0-1 6-16,0 3 16 0,0-1-31 15,0 3 12-15,2 1 0 0,0 3-13 16,0-1 1-16,4 2 18 0,-1 0-6 15,3 1 7-15,-4-3-7 0,0 0 3 16,2-3 0-16,0 1 7 0,1-2-25 16,-1-3-2-16,0 1-20 0,-4-2-8 15,4 0-16-15,3 0-11 0,-1-6 5 16,0-1 16-16,-4 0 17 0,7-2-14 16,-3-4 5-16,0-2 13 0,0-4 3 15,3-3 11-15,-3-2 0 0,-2-2 1 16,-2-1-1-16,3 7 2 0,-1 0-1 15,-2 7 3-15,-2 6 15 16,0 3 10-16,-2 2 23 0,0 2 10 16,0 0-6-16,0 0-16 0,0 2-11 15,0 0-7-15,0 3-21 0,0 4-15 16,2 4-34-16,0 3 25 0,-2 6 21 16,0 5 3-16,0 4 0 0,0 7 15 15,4 12-12-15,-2 9 9 0,0 18 7 16,5 3-1-16,-1-5 12 0,-2-10 0 15,0-19 7-15,-2-9-37 0,-2-10-18 16,0-3-7-16,0-2 1 0,0 3 0 16,-4-2 6-16,0-9-4 0,-4-4-11 15,1-4-40-15,-1-6-31 0,-4-1 34 16,-3-9 22-16,5-4 14 0,-5-5 19 16,7-3 12-16,0-3 3 15,2-2 2-15,2-3 0 0,4 0 13 16,0 0 9-16,0-2 10 0,6 0 9 15,2 1-4-15,2 1-2 0,5 0-1 16,-3 0-11-16,9 5-7 0,-7-2 3 16,9 5 7-16,-6-2-7 0,3 2-9 15,-5 2-10-15,6 0 16 0,-5-1-15 16,3 2-1-16,-5-2-2 0,1 2 0 16,-3 3 0-16,0 2 0 0,-3 2 2 15,-3 4 14-15,-4 2 5 0,2 4 18 16,-4 2 4-16,2 0 8 0,-2 0-5 15,0 5-46-15,0 0-12 0,4 5-58 16,-4 3-6-16,0 5 18 16,-4 2 28-16,0 2 28 0,0-1 0 0,-2 3 2 15,4-7 2-15,-3-1 0 16,3-7 13-16,2-3-3 0,0-5-12 16,0-1-24-16,0 0-22 0,2-3 4 15,3-6 7-15,3-6 33 0,6-5-11 16,1-6-8-16,1-3 6 0,-1-1 13 15,-1 0 2-15,3 2 1 0,-5 3-1 16,3 4 1-16,-5 5 2 0,-4 3 18 16,0 3-3-16,1 6 10 0,-3 3 5 15,-2 1 4-15,0 0 17 0,0 0-31 16,0 5-23-16,2 5-16 0,-4 3-17 16,0 2-10-16,0 5 22 0,0-1 20 15,-2 5 1-15,0-4 3 16,0-2 12-16,0-6-13 0,0-1 11 15,2-5 11-15,0-4 15 0,0-2-2 16,0 0-13-16,2 0-24 0,4-5-10 16,-2 0-51-16,9-5-15 0,-3-3 34 15,0-4 20-15,5-2 21 0,-5-2-2 16,3-3 1-16,-1-2-10 0,-4 3 11 16,0 2 1-16,-3 4 1 0,-1 5 11 15,2 5 0-15,-4 2 10 0,0 2 17 16,-2 3 25-16,0 3 3 0,2 3-55 15,-2 4-12-15,2 3-73 0,0 5 19 16,-2 3 34-16,0 2 20 0,2-1 15 16,-2-3-2-16,2 0 5 0,0-6 3 15,1-4-3-15,-1-1 4 0,0-6 2 16,2-1-21-16,4-1-3 0,0-2-46 16,1-5-14-16,-1-5 20 0,8-3 19 15,-5-1 3-15,1-4-1 0,-2-1 16 16,-1 1-15-16,-3 2 16 15,0 2 1-15,0 5 1 0,-4 2 2 16,1 2 1-16,-1 4 0 0,-2 3 12 16,0 0 19-16,0 0 11 0,0 2 1 15,0 4-16-15,0 5-30 0,2 4-48 16,-2 6-7-16,4 5 43 0,-2-1 12 16,0 0 24-16,2-2-9 0,2-5-12 15,0-3 22-15,1-6 8 0,-3-4-9 16,0-3-3-16,2-2-21 0,2-7-55 15,1-6-33-15,1-5 33 16,-2-6 22-16,7-2 17 0,-5-3 13 16,-4 0 1-16,5 2 1 0,-5 7 1 15,-2 3 1-15,-2 7 1 0,0 5 29 16,0 4 57-16,-2 1 21 0,2 4-30 16,2 5-79-16,3 6-57 0,1 6 14 15,-2 5 28-15,0 3 13 0,0 2 0 16,3-5-1-16,-1 0 0 0,-4-5-58 15,2-5-58-15,0-5-55 0,1-1-74 16,-1-7-153-16,0-3-292 0,0-3-917 0</inkml:trace>
  <inkml:trace contextRef="#ctx0" brushRef="#br1" timeOffset="230987.0188">23838 7396 2854 0,'0'0'426'0,"0"0"-295"15,0 0 204-15,0 0 149 0,0 0-66 16,0 0 66-16,0 0-73 0,0 0-232 16,0 0-89-16,0 0-14 0,60 9-25 15,-37-1-42-15,-2 0-9 0,1-2-21 16,3 2-39-16,-6-2-70 0,3-3-58 16,-3 2-55-16,-2-5-117 0,-1 0-281 15,-6 0-636-15,3-2-495 0</inkml:trace>
  <inkml:trace contextRef="#ctx0" brushRef="#br1" timeOffset="231163.9929">24179 7340 1497 0,'0'0'1861'0,"0"0"-1649"0,0 0-3 16,0 0 243-16,42-68-111 0,-34 51-104 15,0 0-26-15,2-2-67 0,3 0-83 16,-5 0-61-16,7-3-6 0,-3-1-22 15,-2 2-91-15,5-1-110 0,-5 4-116 16,5 2-295-16,-7 6-581 0,2 7-864 0</inkml:trace>
  <inkml:trace contextRef="#ctx0" brushRef="#br1" timeOffset="231361.4609">24502 7218 4208 0,'0'0'631'0,"0"0"-567"0,0 0-64 16,0 0-83-16,0 0-123 0,0 0-200 15,0 0-593-15,0 0-1040 0</inkml:trace>
  <inkml:trace contextRef="#ctx0" brushRef="#br1" timeOffset="233265.9984">22304 8630 904 0,'0'0'492'15,"0"0"-401"-15,0 0-9 0,0 0 560 16,0 0-350-16,0 0-108 0,0 0 25 15,0 0-14-15,0 0-41 0,2-29-11 16,-2 26 29-16,0 2-11 0,0 0-25 16,0 1-1-16,0 0 28 0,0 0 24 15,0 0-17-15,-2 2-9 0,-2 2 2 16,0 5-19-16,-6 1-50 16,4 1-54-16,-1 2-22 0,-1 1-17 15,-4 4-1-15,3 0 1 0,3 3 0 16,-4 1 12-16,0 4-11 0,-1 1 16 15,7 3-15-15,-4 2 9 0,0 4 16 16,-1 0 11-16,5 3 1 0,0-2 8 16,0 4 56-16,2-2-34 0,0 1-22 15,2 0-9-15,0-2 19 0,0 0 21 16,2-3 14-16,2-2-20 0,2-2-31 16,4-3-32-16,3 0-10 0,-3-4-33 15,5-4-85-15,1-1-45 0,-3-5-49 16,1-1-87-16,-4-4-259 15,-1-1-687-15,5-3-867 0</inkml:trace>
  <inkml:trace contextRef="#ctx0" brushRef="#br1" timeOffset="235280.9932">22373 9291 2629 0,'0'0'581'15,"0"0"-377"-15,0 0-87 0,0 0 32 16,0 0-26-16,0 0 142 0,0 0-44 16,14-60-122-16,-6 37-58 0,1-1-4 15,-5-1 0-15,4-1 6 0,0 2-30 16,-2 4-12-16,1 4 11 0,-5 5 0 16,-2 4 7-16,2 4 12 0,-2 3 43 15,2 0 76-15,-2 7 15 0,0 5-94 16,0 3-71-16,0 10-46 0,0 6 25 15,0 4 18-15,-2 3 1 0,0 1 0 16,2-3 1-16,-2-1 1 0,2-5 0 16,0-3 3-16,0-7-1 15,0-6-2-15,0-6-2 0,0-5-16 16,0-3-46-16,0 0-53 0,0-3 10 16,2-3 36-16,2-6 71 0,2-1 3 15,2-3-3-15,1 1-9 0,-3 2 9 16,-2 0 31-16,2 4-7 0,2 0-9 15,-1-3-15-15,-1 2-19 0,-2-3-8 16,0-2 11-16,2-1 13 0,-4-2-9 16,5 0 9-16,-5 1 3 0,0 1 3 15,0 3 15-15,0 2 13 0,0 3-6 16,-2 0 2-16,0 2 4 0,0-1 3 16,2-1 9-16,-2-1-6 0,0-2-13 15,2 2-6-15,0-2 4 0,0 3-20 16,-2 2-1-16,0 2-1 0,0 1 1 15,0 1 1-15,0 1 1 16,0 1 22-16,0 0 8 0,0 0 13 16,2 0 12-16,-2 0 12 0,2 0 6 15,-2 0 28-15,2 0 48 0,5 0-107 16,-3 0-24-16,2 0 6 0,-2 0 4 16,2 0-4-16,0 0-6 0,3 0-9 15,-3 0 6-15,-2 0 4 0,-2 0 8 16,2 0 3-16,0 3-9 0,-2 0 4 15,0 2-12-15,1 2-16 0,1 3-31 16,-2 0 1-16,0 4 9 0,-2-1 0 16,2 2 20-16,-2-2 1 0,2-3 1 15,0-1 2-15,0-2 15 0,0-1 0 16,0-3-6-16,4-1-12 0,-1-2-10 16,5 0-23-16,0-3-12 15,1-5 2-15,3-3 4 0,-2-5 6 16,3-2 8-16,-3-3 4 0,-1-1 18 15,-1-1 0-15,-2 1-9 0,-2-1 12 16,1 5-3-16,-3 2 1 0,0 3-1 16,0 6 3-16,-2 0 0 0,0 5 3 15,-2 2 18-15,0 0 3 0,0 0 4 16,0 0-1-16,0 0-3 0,2 3-24 16,-2 3 0-16,0 0-36 0,0 3 8 15,0 2 25-15,0 0 1 0,0 2 2 16,0 0 2-16,0-1 14 0,0 1-1 15,0 0-3-15,0-2 6 0,-2-4 0 16,2 2 0-16,0-2 0 0,0-2-5 16,0 0-1-16,0 0-9 0,0 0 12 15,2 0 3-15,0 1-15 16,0 2-1-16,0-1 1 0,3 0 0 16,-5 0 12-16,4 1-3 0,-2-1 0 15,2 0-9-15,-2-1 15 0,4-2-5 16,-2 0 5-16,-2-1-3 0,0-3-12 15,1 2 0-15,-3-2 0 0,2 1-1 16,0-1-2-16,-2 0-2 0,4 1-1 16,-2 0-9-16,2 1 10 0,-2-2-13 15,2 0 14-15,-2 0-1 0,0 0 1 16,0 0 0-16,0 0-1 0,1 3 1 16,-3-3-1-16,2 0-1 0,-2 0 0 15,0 0 0-15,2 0-13 0,-2 0-8 16,2 0-3-16,-2-3-9 0,4 0-13 15,2-5 4-15,2-2 24 0,1-2 9 16,-1-2 10-16,0-1-1 0,2 2 3 16,-1 0 1-16,-3 1 2 0,0 3 9 15,2-1-9-15,-1 2 12 16,-3 3-14-16,0-2 2 0,-2 3 9 16,2 1-9-16,0-1 15 0,-2 4-6 15,0-3 3-15,3 3 1 0,-5 0 2 16,2 0 3-16,-2 0 0 0,2 3-21 15,-2 1-9-15,2 3-21 0,0 3-10 16,0 2 4-16,-2 4 6 0,0 4 12 16,0-1 15-16,0 2-9 0,0-3 11 15,-2 0-3-15,0-5 4 0,2-4 3 16,0-3 12-16,0-6-15 0,0 0-24 16,0 0-18-16,0-4-9 0,4-6-1 15,2-4 49-15,0-6 2 16,7-4-11-16,-3-2 11 0,-4 3 1 15,2-1 12-15,5 7-9 0,-5 0 0 16,-4 5 12-16,2 5 9 0,-1 3-2 16,3-1 14-16,-4 5-6 0,0 0-9 15,0 0 7-15,-2 5-11 0,2 0-17 16,-1 3-15-16,-1 2-3 0,0 3 2 16,2 2 1-16,-4 0 15 0,0 2 2 15,0-2 13-15,0-2-2 0,0-2-10 16,0-5 15-16,0-2 0 0,0-1-18 15,0-3-14-15,0 0-13 0,0 0-28 16,0-5-3-16,4-3 25 0,0-3 33 16,0-2 18-16,0-4-16 0,3 0-2 15,-1 3 0-15,2 1 1 0,-2 2 11 16,-2 4-11-16,-2 1 0 0,3 2-1 16,-3 1 2-16,2 1 20 0,-2 2 26 15,4 0-5-15,-2 2-25 0,2 5-15 16,-2 1-1-16,-1 2-2 15,3 3 0-15,-2 0 0 0,4 0 14 16,-4-3 22-16,0 1-15 0,1-4 4 16,1-1 5-16,-2 0-6 0,6-4 3 15,-1-2-21-15,-1 0-6 0,6-5-39 16,1-8 0-16,1-5 8 0,1-1 7 16,-5-6-3-16,5-1 12 0,-7-3 13 15,0-1 0-15,-1 3 1 0,-5 4-1 16,0 4-19-16,-4 4 18 0,0 8-31 15,0 3-5-15,0 3-13 16,0 1 1-16,-6 2 51 0,0 7 0 16,-5 3 36-16,3 5 1 0,2 3-10 15,2 0-24-15,2 3 21 0,-1 1 3 16,3 0 1-16,0-3-16 0,7 1 6 16,-1-5 9-16,2-1-6 0,7-3-12 15,-3-3-9-15,9-2-30 0,-5-4-27 16,5-4-43-16,-7 0-86 0,5 0-30 15,-13-6-71-15,2-3-257 0,-3 3-553 16,-5-6-574-16</inkml:trace>
  <inkml:trace contextRef="#ctx0" brushRef="#br1" timeOffset="235731.7727">22538 8793 2055 0,'0'0'1923'0,"0"0"-1625"0,0 0-171 16,0 0 142-16,0 0 77 0,0 0-77 16,0 0 10-16,0 0-97 0,0 0-83 15,54-2-41-15,-40 9-19 0,9-2-39 16,-4 1-17-16,3 1-49 16,3-1-55-16,-4-2-43 0,-1-1-27 15,1-2-49-15,-4-1-91 0,3 0-119 16,-7-5-35-16,1-1 39 0,-1-3 111 15,-3 0 162-15,0 0 166 0,-2-2 7 16,-1 0 180-16,-1-2 72 0,2 1 18 16,2-4 14-16,1 0 2 0,-1-3-41 15,3-1-35-15,-3-1-19 0,0 0-11 16,7 4-45-16,-3-2-68 0,7 4-67 16,-5-1-61-16,7 4-233 0,-4 3-302 15,6 3-1031-15</inkml:trace>
  <inkml:trace contextRef="#ctx0" brushRef="#br1" timeOffset="240637.0088">23466 8729 1975 0,'0'0'508'0,"0"0"-330"0,0 0-49 16,0 0-4-16,0 0-13 0,0 0 52 16,0 0 5-16,0 0-39 0,0 0-73 15,-8 3-19-15,8-3 22 0,0 0-19 16,0 0-22-16,0 0-18 0,0-2 18 15,0 1 7-15,0 0 11 0,0-1 20 16,2-1 62-16,0-1 217 0,0 2 296 16,0-5-306-16,2 1-159 0,2-4-57 15,5-5-38-15,1-1-32 0,-2-4-37 16,5-1-3-16,-3 1-1 16,3 0-11-16,-5 1-9 0,-2 3-22 15,1 0-51-15,1 5-109 0,-4 0-155 16,-2 2-361-16,3 2-963 0,5 7-701 0</inkml:trace>
  <inkml:trace contextRef="#ctx0" brushRef="#br1" timeOffset="242460.402">23933 8946 1908 0,'0'0'460'16,"0"0"-402"-16,0 0 13 0,0 0 7 15,0 0 6-15,0 0 15 0,0-51 11 16,-2 39 63-16,-2 1 89 15,0-1-58-15,-4 2-55 0,-1 1-45 16,1 4-38-16,-2-1-19 0,-5 5 4 16,7 1-14-16,-4 0 1 0,-1 7 26 15,3 2 17-15,0 7 12 0,-3 5-21 16,5 4-57-16,2 2-15 0,2 0-52 16,1 1 5-16,1 0 30 0,2-5 17 15,0-3 44-15,2-4-22 0,3-6-7 16,1-4-15-16,2-5-2 0,4-1-35 15,1-10-63-15,3-9-17 0,1-6 73 16,4-16 44-16,1-13 28 0,3-14-3 16,2-5-22-16,-10 6-3 0,-3 15 1 15,-6 14-1-15,-1 9 45 0,-5 5 27 16,6-4-35-16,-4 1-35 0,0 0-1 16,0 10 11-16,-2 5-9 0,-2 7 15 15,2 3 35-15,-2 2 84 0,0 3 39 16,0 6 2-16,0 4-178 15,-2 6-46-15,0 6-3 0,0 3 12 16,-4 9 19-16,0 2 18 0,-2 3 0 16,1 2 0-16,-1 0 18 0,2-1-15 15,-2 0 13-15,1-2 8 0,3-1 1 16,2-3-24-16,2-5 14 0,0-4 44 16,0-8-4-16,2-5 0 0,4-6-3 15,5-4 22-15,-1-5 48 0,0 0 60 16,7-8-131-16,0-4-50 0,3-4 1 15,3-7 19-15,-2-2-19 0,1-4 10 16,-5 2-9-16,-1 0 13 16,-5 5 5-16,-3 2 0 0,0 7-21 15,-1 5-3-15,-7 3-15 0,0 5-3 16,0 0-7-16,-3 0-11 0,-3 0 2 16,0 4 16-16,0-1 9 0,-2 4 12 15,1 3 14-15,-7 2 13 0,8 6-2 16,-3 1-25-16,3 3-36 0,2 2-12 15,-2-1 8-15,4-2 38 0,2-2 1 16,0-5 1-16,0-4-3 0,2-4 3 16,4-5 0-16,0-1-17 0,3-3-50 15,-1-5-28-15,4-5 19 0,-1-5 39 16,-1-2 16-16,0-2 18 0,1-2-1 16,-5 4 1-16,0 3 2 0,-2 6 1 15,2 3 19-15,-2 5 33 0,-1 3 46 16,1 0-59-16,-2 5-39 0,0 4-12 15,0 4-58-15,0 3 18 0,0 3 12 16,2 0 38-16,-2-1-1 16,2 0 3-16,-4-2 2 0,2-3-2 15,-2-3 1-15,2-5 23 0,1-4 1 16,-1-1-25-16,2 0-6 0,2-5-9 16,-2-4-1-16,2-6-27 0,9-3 13 15,-5-8 14-15,7-5 13 0,-3 0 2 16,3-1-1-16,-3 5 2 0,-4 5 0 15,5 6 1-15,-7 6 2 0,-4 7 43 16,2 1 25-16,1 2-19 0,-5 4-19 16,2 4-33-16,-2 1-15 0,-2 4 0 15,0 2-34-15,0 4 3 0,-2-1 12 16,-2 2 16-16,-5-1-4 16,7-3 10-16,-2-1 0 0,2-6 0 15,2-4-10-15,-2-4-6 0,2-1-11 16,0 0-17-16,0-4 1 0,2-4 5 15,0-3 49-15,2 0 1 0,1-3 28 16,5-3-3-16,-4 4-10 0,0 0 4 16,-2 5-4-16,1 4 25 0,3 2 34 15,-2 2-10-15,0 3-30 0,-2 5-19 16,0 3-14-16,3-1 12 0,1 3-13 16,0 0-1-16,-2 0 1 0,1-3 12 15,1-1 3-15,2-4 16 0,-1 0-4 16,-1-4 13-16,6-1 39 0,-1-6-9 15,1-2-56-15,3-6-14 0,-1-6-22 16,1-1 10-16,1-5-3 0,-5-2-3 16,-3-1-13-16,2 1-2 0,-5 2 8 15,-5 2 1-15,-2 7-4 0,0 5 1 16,0 4-1-16,-4 5 1 16,-3 3-22-16,3 0 6 0,-4 5 43 15,4 4 3-15,-2 6 64 0,2 5-6 16,-1 5-21-16,1 4-3 0,2 3-4 15,2-1-2-15,0-1-19 0,0 0-12 16,4-6-14-16,3-2-1 0,-1-7-62 16,-2 0-18-16,4-8-21 0,2-4-60 15,1-3-186-15,-1-6-355 0,7-3-322 16,-7-1 66-16</inkml:trace>
  <inkml:trace contextRef="#ctx0" brushRef="#br1" timeOffset="242659.7318">24574 8518 2734 0,'0'0'411'0,"0"0"-287"0,0 0 346 15,0 0-55-15,0 0-163 0,0 0-94 16,56-21-109-16,-29 24-49 0,2 4-49 15,0 2-124-15,2-1-117 0,0-1-290 16,-11-4-528-16,13-4-484 0</inkml:trace>
  <inkml:trace contextRef="#ctx0" brushRef="#br1" timeOffset="243026.5839">24913 8165 2757 0,'0'0'366'0,"0"0"-270"0,0 0 118 16,0 0-33-16,0 0-71 0,54 34 45 15,-38-25 65-15,-1 5-11 0,1 1-51 16,-1 2-1-16,1 6 28 0,-3 0-59 16,3 5-44-16,-5 3-33 0,-1 12-15 15,0 14-4-15,-6 15 16 0,-4 7 0 16,-2-1 6-16,-14-2-1 0,-3-4-5 16,-4 1-22-16,-3-2-24 0,-3-7 0 15,6-13-36-15,2-13-107 0,1-10-98 16,3-4-140-16,1-5-352 0,-9 17-680 15</inkml:trace>
  <inkml:trace contextRef="#ctx0" brushRef="#br0" timeOffset="260722.8601">16609 11876 466 0,'0'0'216'16,"0"0"-76"-16,0 0 651 0,0 0-388 15,0 0-170-15,0 0 55 0,0 0-8 16,0 0-71-16,0 0-20 0,-2-7-1 16,0 5-26-16,2 2-35 0,0-3 2 15,0 2 0-15,0-1-22 0,-2 0-10 16,2-1 22-16,-2 1 5 0,0-3-16 15,2 1-9-15,-2 0 0 0,-2-2-4 16,2 0 6-16,0 0-3 0,0-3-15 16,0 2-19-16,0 1-16 0,-3-1-14 15,3-1-4-15,-2 1-2 16,0 1-1-16,0-1-6 0,-2 2-2 0,0-1-4 16,-1 1-13-16,-1-1 19 15,2 2-3-15,0-1-3 0,-1 2-2 16,-1-1 5-16,2 0 6 0,-2-1-3 15,-1 0 4-15,3 1-4 0,-2 2-3 16,2-4 9-16,-2 5-6 0,1-3 1 16,1 3-1-16,-2 0-6 0,2 1 3 15,-3 0-3-15,1-1-12 0,0 1 13 16,0 0-14-16,-3 0 10 0,3 0-9 16,0 2 9-16,-1 0-9 0,1 1 9 15,0 0 3-15,0 3-3 0,-1-2 0 16,1 1 3-16,2 2-3 0,-2 0-10 15,-1 0 10-15,-1 1-9 0,4-1 0 16,-4 4 0-16,1-4-1 0,1 3 19 16,0-1-20-16,-1 2-1 0,3-1 2 15,-2 0-1-15,-2 5 1 0,1-2 1 16,1 1 0-16,0 1 15 16,2 0-16-16,-3-3 1 0,3-1-1 15,0 3 10-15,-2-1-9 0,1 0-1 16,1-1 28-16,-2 1-18 0,2-1-10 15,0 3 1-15,1 2 9 0,-1 2-12 16,0 2 2-16,2 2 11 0,-2-2-1 16,2 1-9-16,-1-4 18 0,3 2-9 15,-2-2-10-15,2 1 10 0,0-3-10 16,0 1-1-16,0-2-1 0,2 3 0 16,0-2 2-16,0 0 10 0,0 2-11 15,0-3 14-15,0 2 0 16,0-2-3-16,2 1 6 0,0 0-6 15,0 0 0-15,2-1-11 0,0 0 11 16,1 0-9-16,-1-1 10 0,2 1-11 16,-2-2 1-16,2 2 0 0,0-1 0 15,1-2-1-15,1 3 0 0,0-2 0 16,5 1-1-16,-3 0 1 0,0-1 0 16,1-1 0-16,1 0 1 0,0-2 9 15,1 2-11-15,-1-2 2 0,1 0 15 16,1-1-3-16,1 0-13 0,-3-3 13 15,5 1-13-15,-1-3 1 0,1-2-2 16,-1-2-1-16,5 1-2 0,-1-4-19 16,3-4 6-16,-2-3-6 0,4-3-28 15,-3-4-47-15,-1-2-46 0,0 0-42 16,-3 0-55-16,-1-1-141 16,-1 2-262-16,-5 4-774 0,7-3-1146 0</inkml:trace>
  <inkml:trace contextRef="#ctx0" brushRef="#br0" timeOffset="261290.2058">17035 12205 2342 0,'0'0'577'16,"0"0"-317"-16,0 0 68 0,0 0 32 16,0 0-58-16,0 0 24 0,0 0-61 15,0 0-139-15,0 0-41 0,0 0-17 16,-25-15-13-16,13 15-22 0,0-1-8 16,-5 1-13-16,1 0-12 0,-3 0-1 15,2 0 0-15,-1-1 1 0,1-1-1 16,-1 2-30-16,1-3-76 0,3 3-58 15,-3-3-56-15,1 1-73 0,1 2-135 16,3 0-226-16,-1-1-424 0,3 1-329 0</inkml:trace>
  <inkml:trace contextRef="#ctx0" brushRef="#br0" timeOffset="261691.1158">17002 12301 2632 0,'0'0'530'0,"0"0"-329"0,0 0 110 15,0 0-9-15,0 0-60 0,0 0 28 16,0 0-42-16,0 0-111 16,0 0-38-16,0 0 62 0,-23-5 48 15,7 6-37-15,1 4-40 0,-3 1-27 16,-3 1-24-16,3 2-22 0,-5-3-36 15,0 1-2-15,0-2-1 0,1-1-2 16,-1 0-52-16,2-1-110 0,3-3-122 16,-1 0-237-16,7 0-746 0,1 0-1325 0</inkml:trace>
  <inkml:trace contextRef="#ctx0" brushRef="#br0" timeOffset="266228.9637">17746 12039 1132 0,'0'0'176'16,"0"0"-85"-16,0 0 374 15,0 0 90-15,0 0-275 0,0 0-51 16,0 0 37-16,0 0-56 0,0 0-32 15,-2-32 24-15,2 29 12 0,0-2-44 16,0-3-21-16,-2 0 19 0,2-1-17 16,-2-2-31-16,2 0-19 0,-2-2-9 15,0-1-12-15,-2 0-16 0,4 1-3 16,-6-3 0-16,4 4-7 0,-3-4-8 16,1 3 3-16,0 2-7 0,-2-2 4 15,2 2-13-15,2 2 1 0,-6 3-7 16,3-3-9-16,1 2-3 0,-2 1 0 15,0 0-12-15,2-2 9 0,-7 1-9 16,5 2 9-16,-2 0-9 0,2-1 0 16,-3 0 12-16,3 2-13 0,-2-2 10 15,0 4 0-15,2 0-11 0,-3 0 14 16,1 2 3-16,0 0-2 0,-1 0-4 16,-1 0-10-16,0 0 13 15,2 0-13-15,-1 3 10 0,-1 0-9 16,0 0 9-16,1 3-10 0,-1-2 10 15,2 2-9-15,-1 1 15 0,3 1-15 16,-4 3 12-16,2-1-3 0,1 2 1 16,1-1-1-16,0 3 3 0,0 1 0 15,0 0 0-15,1 1 0 0,1 3-12 16,-2-1-1-16,4 1 1 0,-4 0 0 16,2 1 0-16,-2-1-1 0,1 2 0 15,3-3-2-15,-2 1 2 0,0 1 1 16,2 1 0-16,-2-2-1 0,2 3 1 15,0 0 9-15,2-1-10 0,-2 1 1 16,2 2-1-16,0-2-1 0,0 2 10 16,0-3-11-16,0 1-21 0,0 0 21 15,0 0 1-15,0 0 1 16,0-2 13-16,2 1-2 0,2 0-1 16,0-3-9-16,-2 0-1 0,2-2 13 15,2 0 3-15,1-2-17 0,1 0 2 16,2-1 15-16,1 2-6 0,1-1-10 15,0 0 0-15,3 2-1 0,1-1 0 16,1-1 1-16,2-3-2 0,-3 2-2 16,1-3-10-16,1-2-15 0,-1-1-40 15,-3-1-38-15,1-6-43 0,-1 0-46 16,1 0-86-16,-3-10-138 0,-4 2-363 16,7-11-871-16</inkml:trace>
  <inkml:trace contextRef="#ctx0" brushRef="#br0" timeOffset="267179.806">18050 12495 1672 0,'0'0'513'16,"0"0"-306"-16,0 0 54 0,0 0 6 15,0 0-29-15,0 0 20 0,6-52 2 16,-6 39-58-16,-2 1-61 16,-2-1-31-16,-2 1-13 0,0 0-29 15,0 2-12-15,1 4-3 0,-5-2 9 16,2 3-3-16,0 0-10 0,-3 1 4 16,3 3 5-16,-2-1 4 0,-1 1-4 15,-1 1-18-15,2-2-3 0,1 2-10 16,-1 0-5-16,0 0-4 0,1 0-15 15,3 2 22-15,-2 2 2 0,-2 0 10 16,1 2 3-16,5 1-7 0,-6 1 7 16,2 2 2-16,1 1-8 0,1-1-1 15,2 5-11-15,-2 0-1 0,2 1-9 16,2 1 0-16,-2-1-9 0,1 1 0 16,1-1 10-16,0 1-10 0,2-1 15 15,0-1-3-15,0-3 0 0,0 1-3 16,2 0 0-16,3-4 7 0,1 1 5 15,0 1-6-15,2-3 3 0,0 1 4 16,3-3 14-16,1 2 10 16,-1-4 2-16,1 0-6 0,-2-4-14 15,3 0-1-15,-1 0-15 0,-2-6-13 16,1-4 1-16,1 0-3 0,-4 0-3 16,1-3-9-16,-3 2 0 0,0-1 10 15,-2 2 1-15,2-1 0 0,-4 2 0 16,1 1-2-16,1 2 0 0,-2 0 0 15,-2 4 0-15,0 1 3 0,2 0 0 16,-2 1 2-16,0 0 10 0,0 0 6 16,0 0-3-16,0 0 0 0,2 2 9 15,0 0-24-15,0 4-2 16,2-2 0-16,0 3 2 0,2 0-1 16,-1 0 1-16,1 5 0 0,-2 1-1 15,4 3 1-15,-2 3 0 0,5 2 15 16,-3 2 1-16,2-1 2 0,1 1-15 15,-3-4 9-15,0-2-10 0,-2-8-2 16,3-3-19-16,-5-6-96 0,2 0-133 16,0-12-166-16,-2 0-331 0,5-13-1127 0</inkml:trace>
  <inkml:trace contextRef="#ctx0" brushRef="#br0" timeOffset="270412.8895">18437 12396 1068 0,'0'0'420'0,"0"0"-182"0,0 0 12 0,0 0 3 16,0 0-27-16,0 0-171 15,0 0 71-15,0 0 596 0,0 0-326 16,8-2-217-16,-8 1-40 0,0 1-17 16,0-2-1-16,0 2 28 0,-2-1-1 15,2 1-31-15,0 0-15 0,-2-1-1 16,0 0 0-16,0 1-31 0,0-1-9 15,0 0 33-15,-5 0 1 0,1 0-26 16,0 1-29-16,-2-3-13 0,2 3-15 16,-1-2-11-16,-5 1 0 0,2-1-1 15,-1 1 1-15,1 0-1 0,-2-2 0 16,1 2-2-16,-1-1 0 16,1 1 1-16,3 1 1 0,-2 0-1 15,2 0 0-15,-1 0-26 0,3 0-22 16,-2 0-48-16,4 0-46 0,-2 1-37 15,1-1-65-15,1 0-101 0,0 0-116 16,0 0-174-16,4 0-381 0,-2 0-296 0</inkml:trace>
  <inkml:trace contextRef="#ctx0" brushRef="#br0" timeOffset="270970.0701">18327 12280 333 0,'0'0'606'0,"0"0"-114"16,0 0-44-16,0 0-36 0,0 0-27 15,0 0-54-15,0 0-46 0,0 0-25 16,0 0-19-16,0 0-12 16,0 0-19-16,0 2-58 0,0 2-56 15,0 2-6-15,-2 1 21 0,2 0 37 16,-4 2 2-16,2 3-34 0,2 1-37 15,-2 3-15-15,2 0-9 0,-2 3-16 16,0 4-5-16,0-1-10 0,0 0-21 16,0-2-3-16,-1-3 0 0,3-2-1 15,0-4-11-15,0-4-46 0,0-4-82 16,0-3-98-16,3 0-214 0,-1-6-707 16,8-10-843-16</inkml:trace>
  <inkml:trace contextRef="#ctx0" brushRef="#br0" timeOffset="274921.2274">18827 12449 714 0,'0'0'629'0,"0"0"-453"0,0 0-137 16,0 0 13-16,0 0 201 0,0 0 398 16,0 0-241-16,0 0-196 0,0 0-76 15,-2-6-24-15,2 6-5 0,0-3 17 16,0 1-18-16,-2 0 11 0,2-2 7 16,0 1-12-16,-2-4-14 0,2 4-4 15,0-2-6-15,-4 0-3 0,4-1-7 16,-2 1-9-16,0-2-12 0,0 2-13 15,0-3-3-15,-2 2-15 0,2 1-7 16,-2-1-2-16,1 2-7 0,-1 0-10 16,2 1 0-16,-4 0 16 0,2 0 7 15,0 2-10-15,0 0 7 0,0 0-1 16,1 0 4-16,-3 0-4 0,4-1 6 16,-6 2-2-16,4 0-1 15,0 0 10-15,-3 0-4 0,3 0-2 16,0 0 2-16,0 0-2 0,-2 3 2 15,0 0 1-15,-1 0 2 0,1 1 4 16,2 2 2-16,0-2 1 0,-2 1-1 16,0 1-9-16,-1 2-8 0,3 1 2 15,-2-1 0-15,4 1-3 0,-4 2 10 16,2 1-13-16,2-2 0 0,-3 4-6 16,1-2 12-16,2 0 10 0,0-1-16 15,0 2-16-15,0-4 0 0,0 0 0 16,2 4 10-16,0-4 0 0,-2 1 0 15,2-1-10-15,0 1 13 0,0-1 3 16,0 0-3-16,0 2-3 0,2 0 1 16,0 2-1-16,2 0 6 0,2 1 0 15,1-1 0-15,3 1 6 16,-2-1 3-16,2 1 10 0,5-1 26 16,-3-1 9-16,3 1-20 0,-1-4-28 15,1-2-21-15,-1-1-3 0,3-3 0 16,-1-2-21-16,-1-1-19 0,1 0-14 15,-3-2-51-15,-1-3-77 0,1-5-48 16,-1 1-140-16,-4-4-252 0,0 1-674 16,1-3-1034-16</inkml:trace>
  <inkml:trace contextRef="#ctx0" brushRef="#br0" timeOffset="275283.0002">19040 12518 3074 0,'0'0'947'15,"0"0"-746"-15,0 0-15 0,0 0 15 16,0 0-84-16,0 0-74 15,0 0-43-15,0 0-94 0,0 0-237 16,0 0-407-16,17-5-1109 0</inkml:trace>
  <inkml:trace contextRef="#ctx0" brushRef="#br0" timeOffset="276039.3904">19166 11786 909 0,'0'0'436'0,"0"0"-218"15,0 0 45-15,0 0-42 0,0 0-62 16,0 0 45-16,0 0 51 0,0 0-23 16,0 0-20-16,0 0 33 0,-8-11 6 15,6 11-8-15,2 0-3 0,0 0 18 16,0 0 14-16,0 0-26 16,0 0-35-16,0 0-15 0,0 0 1 15,2 0-55-15,2 4-39 0,3 2-15 16,-1 1 3-16,4 3-13 0,-2 4-11 15,1 1-16-15,1 4-9 0,2 1-6 16,1 6-9-16,1 1-11 0,-1 2-6 16,1 0-8-16,3 0 11 0,-1 0 8 15,-1-4 12-15,-1-1-21 0,3-4 0 16,-7-2-12-16,0-5 0 0,3-4-1 16,-9 0-1-16,0-5-16 0,0-1-3 15,-2 1-42-15,0-4-40 0,0 0-45 16,-2 3-33-16,0-3-55 0,0 0-120 15,0-3-238-15,0-1-149 0,0-1-357 16,0-8-563-16</inkml:trace>
  <inkml:trace contextRef="#ctx0" brushRef="#br0" timeOffset="276625.6071">19654 11807 851 0,'0'0'1378'0,"0"0"-1258"15,0 0-108-15,0 0 202 16,0 0-24-16,0 0-45 0,0 0 98 16,0-52 60-16,0 50-53 0,0-1-42 15,0 3 3-15,0 0-18 0,0 0-28 16,0 0-8-16,0 0 15 0,0 2 0 16,0 3-47-16,-2 4-12 0,-6 4-28 15,2 5-33-15,-5 4-13 0,5 4-2 16,-6-1-1-16,1 3-12 0,1 0-2 15,-2 1-10-15,1 0 3 0,1 1-3 16,-2-2 12-16,1 2-6 0,1 0-2 16,-4-1 2-16,1 2-3 0,3 0 9 15,-7 1 0-15,5 2-1 0,-3 1-21 16,1 0 0-16,4 1 22 0,-5-2 3 16,3-1 6-16,-1-1-12 0,-1 0-3 15,4-3 1-15,-5 2-7 0,3 0-9 16,3-5 9-16,-1 0 3 15,2-5 0-15,-1-2-13 0,5-1-1 16,-4-2-1-16,4-6-1 0,2 1 0 16,-2-2 0-16,2-5-11 0,0 0-6 15,2-2-34-15,0-1-26 0,0 0-40 16,0 1-34-16,0-2-24 0,0 0-46 16,0 0-54-16,0 3-38 0,-2 0-49 15,-1 1-27-15,1 4-39 0,0-3-122 16,0-1-458-16,2 0-743 0</inkml:trace>
  <inkml:trace contextRef="#ctx0" brushRef="#br0" timeOffset="286001.5579">19807 12540 39 0,'0'0'287'0,"0"0"88"0,0 0-20 16,0 0-36-16,0 0-107 0,0 0-101 16,0 0-1-16,0 0 415 0,0 0-289 15,-45-15-110-15,43 14 9 0,0 0-25 16,-2 0-40-16,1 0 7 15,-1 0 13-15,-2 1 9 0,4-2 3 16,-2 2 15-16,0 0 10 0,2-2 3 16,-2 1 11-16,2 1 16 0,-1 0 19 15,3 0-5-15,0 0-10 0,-2-1-10 16,2 1-4-16,0-1-6 0,0 1-1 16,0 0-15-16,0 0-9 0,0-2-4 15,0 2 3-15,0-1-12 0,2 0-3 16,-2 1 12-16,5-2-15 0,3 1-40 15,0 0-18-15,5-1 0 0,-1 1-6 16,4-1 10-16,-3 2-4 0,5-3 0 16,-5 3 9-16,3 0 9 0,-1 0 7 15,1 0-40-15,-1 0-24 0,-3 0-1 16,3 0-14-16,-7 3-7 0,2-3-62 16,-1 2-96-16,1-2-71 0,-6 0-142 15,0-2-538-15,2-5-802 0</inkml:trace>
  <inkml:trace contextRef="#ctx0" brushRef="#br0" timeOffset="287768.9346">20444 12463 121 0,'0'0'2285'16,"0"0"-1982"-16,0 0-190 0,0 0 137 0,0 0-10 15,0 0-65-15,0 0 47 0,0 0-33 16,0 0-61-16,6-14-58 0,-6 11-1 16,0-5 27-16,0 0 7 0,0-4 8 15,0-1 4-15,0-1-1 16,-4 1-4-16,2 0-24 0,-4 1-12 16,2 2-23-16,-1 1-5 0,-1-1-18 15,2 1-16-15,0 2 9 0,-2 2-5 16,-5 1-1-16,3-1-12 0,2 3 9 15,2 0-9-15,-6 2 18 0,3 0 7 16,-1 0 5-16,4 0 22 0,-2 3 21 16,-3 0 3-16,1 2-24 0,0 2-16 15,2 0-6-15,-3 5-5 0,3-2-4 16,-2 1-6-16,4 2 0 0,-2 1 6 16,2 0 10-16,-3 2 8 0,5 0 9 15,0 1 7-15,0 1-10 0,0 0-15 16,2-1-2-16,0 1-4 0,0-2 0 15,2 3 9-15,0-2-3 16,2 0 0-16,5 2 1 0,-3-1-4 16,-2-2 6-16,4-1 9 0,-2-1-6 15,7-2-3-15,-5-2-6 0,4 2-9 16,3-3-6-16,-1-2-15 0,5-4-3 16,-2 0-21-16,1-3-12 0,1 0-12 15,1-6-12-15,-1-4-43 0,-5-6-56 16,5 1-47-16,-9-7-118 0,3 1-255 15,-3 2-593-15,-2-1-623 0</inkml:trace>
  <inkml:trace contextRef="#ctx0" brushRef="#br0" timeOffset="288027.8912">20682 12472 3698 0,'0'0'1166'0,"0"0"-991"0,0 0-175 16,0 0-1-16,0 0-15 0,0 0-66 15,0 0 5-15,0 0-252 0,0 0-885 16,0 0-1472-16</inkml:trace>
  <inkml:trace contextRef="#ctx0" brushRef="#br0" timeOffset="288901.2417">21277 11891 2443 0,'0'0'481'0,"0"0"-360"16,0 0 107-16,0 0 108 0,0 0-127 16,0 0 7-16,0 0 57 0,0 0-53 15,0 0-63-15,4-27-19 16,-6 21-15-16,-6-2 2 0,-3 2-24 15,-1 0-40-15,0 1-3 0,-9 3 3 16,2 0-10-16,-1 1-2 0,-7-1-19 16,0 2-3-16,2 0-24 0,0 0 9 15,-2 0-12-15,-1 0 18 0,1 0-15 16,2 0-3-16,2 0 0 0,-4 1-24 16,7 1-28-16,-1 1-24 0,0-2-39 15,3 4-50-15,3-2-61 0,3 2-106 16,-3 0-147-16,3 4-219 0,6-4-450 15,-3 12-423-15</inkml:trace>
  <inkml:trace contextRef="#ctx0" brushRef="#br0" timeOffset="289384.2089">21019 11941 2391 0,'0'0'573'0,"0"0"-371"15,0 0 72-15,0 0 15 0,0 0-97 16,0 0 59-16,0 0 22 16,0 0-75-16,0 0-44 0,0 0-1 15,4-6 3-15,-4 9-52 0,0 4-4 16,0 4-51-16,0 6-37 0,-2 3 9 16,-2 4 12-16,1 5 4 0,1 3 8 15,-2 4-17-15,0 1-4 0,-2 5-3 16,4 2-9-16,-2 2-11 0,0 0-1 15,-1 0-42-15,3-2 31 0,0-1 11 16,0-5 21-16,0-3 6 16,2-4-9-16,-2-3-16 0,0-5 14 0,2-1 2 15,-4-5-15-15,4-1-3 16,-2-4-3-16,2-1-9 0,0 1-6 16,0-2-13-16,0-3-32 0,0-1-47 15,0 0-42-15,0-1-46 0,0-5-81 16,0 0-140-16,0 0-325 0,2 0-698 15,4-9-404-15</inkml:trace>
  <inkml:trace contextRef="#ctx0" brushRef="#br0" timeOffset="290135.9892">21335 12552 745 0,'0'0'1563'16,"0"0"-1298"-16,0 0-175 0,0 0 151 16,0 0 19-16,0 0-27 0,0 0 49 15,16-56-5-15,-14 43-85 0,-2 1-52 16,0-1 3-16,0-2-19 15,0 1-47-15,-4-1-31 0,0 3-9 16,2 0-6-16,-6 1-4 0,-2 3-2 16,-3 4 2-16,3 2 1 0,-9-1 6 15,3 3 12-15,-5 3 21 0,4 4-24 16,1 2-13-16,-3 1-14 0,5 2 5 16,-1-1-6-16,5 3 7 0,2-2-1 15,2 0 15-15,-3 3 16 0,5 0 3 16,4 3-6-16,0-2-10 0,0 5-11 15,2-2-1-15,4 3 3 0,5-2-2 16,-5-2-10-16,4 1 3 0,3-4-6 16,-5 1 6-16,2-6-6 0,3-2-2 15,-7-3-1-15,4-3-12 0,3-2-22 16,-3-3-14-16,2-6-12 0,5-4 5 16,-7-4 7-16,1-2 5 0,3-2 7 15,-8 1 12-15,0 3 11 0,1 4 1 16,-3 1 0-16,-2 7 2 0,-2 3 16 15,0 0 0-15,2 2 4 16,-2 0 8-16,0 2 3 0,2 2 13 16,2 3-28-16,-2 4-18 0,4 5-30 15,1 3 15-15,1 2-1 0,0 5 13 16,0 0 1-16,1-2 1 0,1-5 1 16,0 0-24-16,-1-7-79 0,-1-4-83 15,6-5-55-15,-3-3-190 0,1-2-649 16,3-14-984-16</inkml:trace>
  <inkml:trace contextRef="#ctx0" brushRef="#br0" timeOffset="402732.7678">21817 12405 258 0,'0'0'544'0,"0"0"-244"16,0 0-108-16,0 0-19 0,0 0-40 15,0 0-32-15,0 0-69 0,0 0-28 16,0 0 9-16,-19 2 6 0,11-2 7 16,6-2 33-16,-3 0 116 15,1-2 13-15,2 4-81 0,0-1 9 0,2-1 33 16,-2 0 12-16,0 1-19 16,0 1 31-16,0 0 9 0,2 0 12 15,-2 0 25-15,2 0 24 0,0 0 18 16,-2 0-10-16,2 0-34 0,0 0-45 15,0 0-34-15,0 0-10 0,0 0-15 16,0-2-12-16,0 1-4 0,0 0 9 16,0-1-12-16,2 0-18 0,0 1-40 15,4-2-2-15,-4 3-1 0,0-3 6 16,4 3-3-16,-1-2 7 0,-1 1-1 16,4 1 6-16,-2 0 16 0,0 0 2 15,1 0 0-15,3 3-17 0,-2-2-13 16,0 1-3-16,3 1-3 0,3-3-6 15,-3 2 3-15,5-1-15 0,-3-1 6 16,-1 0 3-16,7 0-9 0,-7 0-11 16,4 0-1-16,-5 0-3 0,-1 1-18 15,5 1-30-15,-9-1-69 0,2 2-70 16,-4-1-61-16,0 1-146 0,-2 0-558 16,1 4-1140-16</inkml:trace>
  <inkml:trace contextRef="#ctx0" brushRef="#br0" timeOffset="403882.581">22435 12425 1368 0,'0'0'579'0,"0"0"-372"16,0 0 23-16,0 0 48 0,0 0-59 15,0 0-4-15,0 0 18 0,0 0-26 16,0 0-37-16,0 0 7 0,-2-54 3 16,-3 48-34-16,1 1-37 0,-2 0-25 15,4-1 0-15,-2 3-13 0,-2 0-7 16,2 2-2-16,-3 0 12 0,-3 0-7 15,2 1-8-15,2 0-10 0,-3 0-10 16,-1 3-8-16,2 0 6 0,1 3-7 16,-3-1 1-16,2 0 5 0,-3 1-2 15,7 2 9-15,-2 0-4 0,0 1 4 16,0 1 2-16,2 1 7 0,-1 0-15 16,1 2-1-16,2 1-3 15,0 0 1-15,2 1 2 0,0 1 3 16,-2 0 10-16,2 2-4 0,0-2-2 15,0 1-1-15,0-1-9 0,0-1-6 16,0-3-5-16,4 0 2 0,-2-2 0 16,2-1 3-16,3-1-3 0,5 2-9 15,-2-4-13-15,3 2-2 0,3-1-15 16,-3 0 3-16,5-2-15 0,-3-2-6 16,3-1-16-16,-3-1-32 0,1-1-46 15,-3 0-52-15,3-4-76 0,-3-2-168 16,-5 3-539-16,4-9-463 0</inkml:trace>
  <inkml:trace contextRef="#ctx0" brushRef="#br0" timeOffset="404207.7365">22629 12484 3224 0,'0'0'687'0,"0"0"-367"0,0 0 15 16,0 0-64-16,0 0-143 0,0 0-11 15,0 0-117-15,0 0-68 0,0 0-257 16,0 0-453-16,10-8-1208 0</inkml:trace>
  <inkml:trace contextRef="#ctx0" brushRef="#br0" timeOffset="406388.5308">22794 12755 339 0,'0'0'349'15,"0"0"-163"-15,0 0-4 0,0 0 76 16,0 0 28-16,0 0-45 0,0 0-82 16,0 0-43-16,0 0 14 0,-20 12 19 15,20-12 12-15,-2 2 23 0,2-2 19 16,0 0-20-16,-3 1-17 0,3-1-20 16,0 2-35-16,-2-2-25 0,2 0-29 15,0 0-29-15,0 0-3 0,0 0 4 16,0 0 15-16,0 0 9 0,0 0 16 15,0 0 10-15,0 0 13 16,0 0 4-16,0 0 19 0,2-3-9 16,-2-2-26-16,5-2-24 0,-1 0-10 15,0-2-9-15,-2-4-9 0,6 1 6 16,-2-3 0-16,-1-2-13 0,-1-1 4 16,4-2-1-16,0-1 1 0,0-1-4 15,-1-1 4-15,-1-1-4 0,6 1-6 16,-3-3 4-16,-3 2-7 0,0 1 3 15,0 1 4-15,4 2-1 0,-3 0-6 16,-3 1 1-16,4 0-12 0,0 0 0 16,1-3 0-16,-3-1 0 0,-2 1-1 15,4-6-2-15,-2 3-11 0,1-2 10 16,-1 1-15-16,-2 0 3 0,0 0-1 16,2 1 13-16,-4 1-9 0,5 2 0 15,-3 0-3-15,0 1-1 16,-2 1 4-16,2 1 9 0,-2 3 1 15,2-2 2-15,0 3 1 0,-2 2 11 16,5 0-9-16,-3 0 0 0,-2 1 10 16,2 0-12-16,-2 2-1 0,0 1-1 15,-2 0-2-15,2 3 1 0,-2 2 1 16,2-1 0-16,0 1 0 0,-2 3-1 16,0 0-1-16,0 0-9 0,0 1-3 15,0 0-1-15,0 0 4 0,0 0 10 16,0 0 2-16,0 0 0 0,0 0-1 15,0 0-1-15,0 1 2 0,0 0 1 16,0 3 17-16,-4 2 10 0,2 4 18 16,0 0-9-16,0 7-10 0,0 3 4 15,-2 1-1-15,2 5-8 0,0 4 5 16,-5 3 4-16,5 4-4 0,0 13-3 16,0 9-8-16,0 12-4 0,0 4-10 15,0-4-2-15,2-15 0 16,0-15-49-16,0-9 31 0,0-2 17 15,0 2 1-15,0 2 2 0,0 1 10 16,0-3-10-16,0-5 10 0,0-5 0 16,0-3-11-16,0-5-1 0,0-3-2 15,0-4-19-15,-2-1-3 0,0-4-28 16,-2-1-49-16,-2-1 55 0,-3 0 44 16,-1 0-19-16,4 0-10 0,-9-3 19 15,5-2 11-15,2 1 0 0,-3-2-1 16,1 0 2-16,4 4 3 0,4 0 9 15,0 1 6-15,0 1 25 0,2 0 43 16,0 0 39-16,0 0 18 0,2 3 100 16,2 1-86-16,0 2-87 15,4 0-19-15,9 1-2 0,-5-1-13 16,9-2-15-16,-5 2-20 0,7-6-1 16,4 0-18-16,-2-3-15 0,0-7-19 15,1-2-26-15,1-7-83 0,-2-3-51 16,-4-1-71-16,-1-3-192 0,-3 6-665 15,2-5-889-15</inkml:trace>
  <inkml:trace contextRef="#ctx0" brushRef="#br0" timeOffset="407194.8124">23237 12467 2047 0,'0'0'660'15,"0"0"-335"-15,0 0 61 16,0 0 0-16,0 0-56 0,0 0 19 15,0 0-48-15,0 0-114 0,0 0-89 16,-2-1-18-16,2 1 2 0,0-1-27 16,0 1-55-16,4-1-73 0,0 0-217 15,0 0-259-15,4-2-785 0,3 2-1255 0,-40 10 2138 16</inkml:trace>
  <inkml:trace contextRef="#ctx0" brushRef="#br0" timeOffset="408105.915">23404 11904 303 0,'0'0'460'0,"0"0"-209"16,0 0 39-16,0 0 48 16,0 0-55-16,0 0-36 0,0 0 5 15,0 0-10-15,0 0-78 0,0 0-51 16,-12-25-23-16,10 24-1 0,0-1-6 16,-1 0 4-16,1 1 11 0,2-2 26 15,-4 3 19-15,4 0 21 0,0 0 27 16,0 0 32-16,0 0-5 0,0 0-24 15,0 0-22-15,-2 0-19 0,2 0-30 16,0 0-29-16,0 0-21 0,0 3-27 16,0 0-25-16,0 0-18 0,2 3 22 15,4 0-4-15,-1 4 0 0,-1-1 0 16,2 4 16-16,0 2 8 0,7 1 4 16,-3 3 21-16,0 2 5 0,7-1-8 15,-5 5-10-15,7-2-14 0,-5 1-25 16,5 1 9-16,-5 1-6 0,1-2-3 15,-3-4-18-15,-1 1-1 16,-1-6-2-16,-4 0-15 0,0-4 0 16,-2 0-9-16,-2-4-10 0,1 0 4 15,-1-4-27-15,0-2-19 0,0 1-33 16,-2-2-64-16,0-2-77 0,0-4-132 16,0-4-113-16,0-3-261 0,0 0-515 15,2-8-850-15</inkml:trace>
  <inkml:trace contextRef="#ctx0" brushRef="#br0" timeOffset="408570.9334">23786 11888 2345 0,'0'0'561'15,"0"0"-358"-15,0 0 100 0,0 0 32 16,0 0-108-16,0 0 5 0,0 0 63 16,0 0-82-16,0 0-93 0,0 0-47 15,5 3 1-15,-10 4-35 0,1 0-2 16,-2 2 12-16,0 6 3 0,0-1 3 15,0 6 3-15,-5 2-4 0,-1 3 7 16,4 1-12-16,-3 5-7 0,-3 2-5 16,3 1-4-16,-5 3-6 0,3 5-3 15,-1 4-5-15,0 0-19 0,-1 4-10 16,-1-2 10-16,5-2 1 16,-3-1 1-16,3-4 14 0,3-1 2 15,-2-4-3-15,-1-3-12 0,5-1 18 16,2-2-19-16,-2-3 10 0,0-5-10 15,-1-2 10-15,3-3-12 0,0-4-1 16,2-5-17-16,2-2 3 0,0-4-30 16,0-1-95-16,0-1-103 0,0-3-65 15,0-5-58-15,0 2-399 0,10-11-886 0</inkml:trace>
  <inkml:trace contextRef="#ctx0" brushRef="#br0" timeOffset="409381.8592">24012 12500 1997 0,'0'0'454'15,"0"0"-196"-15,0 0 108 0,0 0-37 16,0 0-75-16,0 0 42 0,0 0 49 15,0 0-67-15,0 0-99 0,4-9-53 16,-6 9-31-16,-4-1-59 16,-1-2-2-16,1 3 12 0,-4 0-13 15,-5 0-21-15,3-2-9 0,-4 1 15 16,3 0-4-16,-1-1-14 0,-3 0-27 16,5 1-53-16,-3-5-48 0,5 3-29 15,0 0-58-15,-1 0-117 0,5 3-202 16,2 0-260-16,0 2-463 0,4 7-306 0</inkml:trace>
  <inkml:trace contextRef="#ctx0" brushRef="#br0" timeOffset="409689.0574">23925 12362 297 0,'0'0'2122'0,"0"0"-1806"15,0 0-184-15,0 0 105 0,0 0 3 16,0 0-2-16,0 0 128 0,0 0 50 16,0 0-135-16,0 0-133 0,4 19-75 15,-4 3-30-15,0 4-6 0,0 4 27 16,0 1-52-16,0-1 19 0,0-3-31 15,0-2-8-15,2-4 6 0,-2-8-24 16,0-3-72-16,0-1-98 0,0-7-165 16,0-2-396-16,6-1-1075 0</inkml:trace>
  <inkml:trace contextRef="#ctx0" brushRef="#br0" timeOffset="411023.5352">24458 12502 209 0,'0'0'1315'16,"0"0"-1022"-16,0 0-76 0,0 0 104 15,0 0-21-15,0 0-84 0,0 0 31 16,0 0 15-16,-10-55-8 0,8 45-37 15,-2 2-12-15,-2-2-21 0,-1 3-28 16,3-2-29-16,0 2-41 16,-2 1-24-16,0 2-16 0,-5 2 0 15,5-4-12-15,-2 4-4 0,-5 1 1 16,3 0 0-16,2 1 3 0,-2 0-13 16,-3 1 3-16,5 3 4 0,0 1 9 15,-3 0 12-15,5 0 24 0,0 4 24 16,2-3 1-16,-2 6-13 0,1-3-9 15,1 6 5-15,4 0-17 0,0 3 0 16,0 0-10-16,4 1-3 0,3 1 1 16,-1-1-1-16,0-2 0 0,2 1 10 15,5-1 5-15,-1-1-15 0,-2-1-27 16,7-2-8-16,-5-1-15 16,5-2-1-16,-5-3-16 0,5-2-20 0,-5-2-45 15,5-3-58-15,-3 0-54 16,1-5-104-16,3-4-258 0,-7 2-900 15,9-3-1411-15</inkml:trace>
  <inkml:trace contextRef="#ctx0" brushRef="#br0" timeOffset="411502.4253">24628 12505 3074 0,'0'0'1011'0,"0"0"-940"16,0 0 32-16,0 0 136 0,0 0-131 15,0 0-108-15,0 0-37 0,0 0-220 16,0 0-497-16,0 0-1360 0</inkml:trace>
  <inkml:trace contextRef="#ctx0" brushRef="#br0" timeOffset="412174.8675">25140 11804 1747 0,'0'0'529'0,"0"0"-338"16,0 0 90-16,0 0 88 0,0 0-69 15,0 0-65-15,0 0 26 0,0 0-25 16,0 0-71-16,0 0-56 16,-14 2 61-16,6-2 67 0,-5 0-100 15,-1 0-75-15,1 0-26 0,-5 0-5 16,1 0-7-16,-3 2-12 0,-5 0-2 16,2 0-10-16,-2-1-4 0,0 0-8 15,-3 1 11-15,-1-1 0 0,6 1-32 16,-4 2-35-16,2-4-32 0,0 4-51 15,7-2-46-15,-5 1-60 0,6 0-235 16,-1 0-306-16,8 0-389 0,1 5-379 0</inkml:trace>
  <inkml:trace contextRef="#ctx0" brushRef="#br0" timeOffset="412642.6344">24909 11882 1934 0,'0'0'376'0,"0"0"-179"0,0 0 80 16,0 0-42-16,0 0-69 0,0 0 64 16,0 0 61-16,0 0-36 0,0 0-50 15,0 0-34-15,8 9-32 0,-8-4-37 16,-2 4 12-16,0 6-28 16,0 3-6-16,-2 5-3 0,4 2 8 15,-2 5-11-15,-2-1-4 0,2 6-9 16,2-1-6-16,0 3 2 0,0 2-5 15,0 1 3-15,0 2-22 0,0 0-33 16,0 0-15-16,0-2 3 0,0-1 10 16,0-3-1-16,0-1 2 0,0-4 1 15,0-4 1-15,-2-2-1 0,2-3 1 16,0-3 0-16,-3-4-1 0,3-1-1 16,0-5-2-16,0-2-40 0,0-5-48 15,0 0-73-15,3-2-66 0,-1-7-179 16,0-3-341-16,2-1-297 0,4-9-748 0</inkml:trace>
  <inkml:trace contextRef="#ctx0" brushRef="#br0" timeOffset="413159.6787">25089 11955 1683 0,'0'0'714'0,"0"0"-472"16,0 0-97-16,0 0-26 0,0 0-23 15,0 0 55-15,0 0 91 0,0 0-4 16,0 0-45-16,0 0-11 16,-2 3 25-16,2 5-2 0,0 2-109 15,0 6-34-15,0 5 12 0,0 2 12 16,2 5 6-16,-2 0 13 0,0 7-20 15,2 2-23-15,-2 4-14 0,0 3-5 16,0-1 6-16,0 2-31 0,0-3-6 16,0 0 0-16,-4-3-11 0,2-2-1 15,0 0 1-15,-3-5 0 0,1 0-1 16,2-3 0-16,0-3 0 0,2 0 2 16,-4-5 0-16,4-2-1 0,0-4-1 15,0-2-15-15,4-6-9 0,-2-1-19 16,0-5-36-16,0-1-62 0,0 0-110 15,1-7-204-15,-1-6-281 16,-2 2-361-16,6-14-515 0</inkml:trace>
  <inkml:trace contextRef="#ctx0" brushRef="#br0" timeOffset="413845.6483">24975 12086 1152 0,'0'0'1013'0,"0"0"-786"15,0 0 41-15,0 0 47 16,0 0-24-16,0 0 27 0,0 0 101 15,0 0 12-15,0 0-101 0,6-53-143 16,-2 49-58-16,3-2-8 0,-1 0-14 16,4 2-22-16,-2-2-12 0,1 1-9 15,3 2-13-15,-2-2-5 0,1 0 2 16,1 1-2-16,1 0-7 0,1-1-6 16,1 2 3-16,-3 0-8 0,7 0-13 15,-5 1-13-15,0 0 1 0,1 2 0 16,-5 0 9-16,7 0-9 0,-7 0-1 15,-2 4 0-15,7 2-2 0,-7 0-2 16,0 0-10-16,1 2-3 16,1 3 12-16,-6-1-19 0,0 3-2 15,0 3 6-15,1 3-9 0,-1 3 12 16,-2 3 14-16,0 2-11 0,-2 3 10 16,0 0-13-16,0 1 15 0,-4 3 0 15,-3-2-1-15,3-2-42 0,0-1 22 16,-2-6 9-16,2 1 10 0,0-4 0 15,-5-4-13-15,3-1 13 0,2-2-10 16,0-4 9-16,0 0-10 0,0-3 10 16,0 1 0-16,-3-1 3 0,5 0 13 15,-2 1 5-15,2 1 3 0,0 2 3 16,0 3 3-16,0 0-8 0,2 3 2 16,0 2-9-16,2 2 3 0,2-2 3 15,0 1 9-15,7-1 16 0,-3 0-4 16,2-1-9-16,-2-1 9 15,7-1-9-15,-3-3-8 0,7-1 5 0,-5-1 3 16,3-3 9-16,-1-2-39 16,-1-1-6-16,-5-1-15 0,1-2-15 15,-3-1-31-15,-4 0-99 0,-4 0-130 16,0-1-228-16,0-2-575 0,-2-4-61 0</inkml:trace>
  <inkml:trace contextRef="#ctx0" brushRef="#br2" timeOffset="508821.1169">19022 3190 395 0,'0'0'1421'15,"0"0"-1223"-15,0 0-85 0,0 0-29 16,0 0 10-16,0 0 46 16,0 0 44-16,0 0 22 0,0 0-20 15,27-36-39-15,-27 31-32 0,0-1-3 16,0 1-4-16,0-2-7 0,0 1 7 16,-2 1-17-16,0 1 7 0,-1-1 11 15,-1 1 14-15,0-1-7 0,0-1-8 16,-2-1-2-16,-2-1-20 0,-1-2-12 15,-1-1-12-15,0-1-3 0,-7-2-13 16,5-1-13-16,-3 2 1 0,-1 0-9 16,-1 1-1-16,-1-2 19 0,-1 2-12 15,2 1-10-15,-3 3 0 0,1 0-2 16,1 0-1-16,-1 0 10 0,0 2 8 16,1 2 4-16,-1-1 3 0,-2 2 14 15,1 2 29-15,-1 0-7 0,0 0-25 16,-1 1-17-16,-3 0-7 0,0 1-15 15,2-1 9-15,1 0-6 0,-5 0-2 16,2 2-14-16,2 0 1 16,0 1 15-16,-1 1-15 0,1 1 12 15,-2 2-13-15,4 1 19 0,-1-1-9 16,3 2-9-16,-4 1-2 0,5 0 11 16,-3 2 4-16,0 2-1 0,5 1 6 15,-7 2-18-15,5 0 15 0,-1 3-15 16,2-2 9-16,-1 0-10 0,3 3 13 15,3-1-13-15,-5 3 0 0,7-2-1 16,-2 2 0-16,-1 3 0 0,1 1-1 16,1 3 0-16,1 1 1 0,-2 1 1 15,1 0 1-15,1 2-1 0,-2 2 1 16,1-2-1-16,1-1 1 16,0 4-1-16,-1-3 14 0,1 1-16 15,2 0 15-15,2-1-12 0,-1 0 18 16,3-1-21-16,-2 3 2 0,4-2 10 15,0-1-9-15,2 0 0 0,0 2 15 16,2-3-15-16,6 0-3 0,-6 0-17 16,7-2 5-16,-1-2 11 0,0 1 1 15,4-1 3-15,-1-4 12 0,3 1-12 16,-1-1 18-16,3-1-18 0,1-2-1 16,-1 3 0-16,3-2 10 0,2 0-9 15,-5-2 12-15,3 0-14 0,1-2-1 16,-1 0 1-16,0 0 0 0,1-1-1 15,-1-1 0-15,4 1 0 0,-5-3 1 16,7 1-1-16,-6-2-2 0,1-3 0 16,1 1 1-16,2-3 0 0,1 1-1 15,-1-3 0-15,0 3-1 0,2-5 0 16,2 1 3-16,0-5-2 16,-3 0-13-16,5-1-3 0,2-6 3 15,2 0 0-15,0-2 14 0,0-4 0 16,3 2 0-16,-1-1-2 0,0-3-9 15,0 2 12-15,-2-3-1 0,-2 1 0 16,2 1-1-16,-4-3-10 0,-2 1 11 16,0-2-1-16,0 1-1 0,-4-2 1 15,-3-3-1-15,3 1-12 0,-2-4 11 16,-3 1-11-16,-1-5 3 0,-3-2 9 16,1 0-9-16,-1-7 12 0,-4 1-2 15,1-4 1-15,1 2 1 16,-6 1 0-16,3-1 2 0,-1 2-1 15,0 3-1-15,-4 1-27 0,0 4-3 16,-1 1 30-16,1 2-12 0,-2 1 1 16,0 1 11-16,0-2 0 0,0 2-1 15,-2 0-2-15,0-3-18 0,-2 3 20 16,-2-1-10-16,0-2 10 0,-3 0 1 16,1-1 8-16,-4 0-8 0,-3 0-2 15,1 1 0-15,-7-4 1 0,1 3 0 16,-3-3-1-16,-2 0 1 0,-1-1 1 15,1 1 11-15,-6 0-11 0,0 0 10 16,2 3-10-16,0 4-1 0,-2 1-20 16,5 3-9-16,-5 4-112 0,2-1-165 15,8 6-365-15,-2-6-1253 0</inkml:trace>
  <inkml:trace contextRef="#ctx0" brushRef="#br2" timeOffset="509938.8401">17447 2433 1550 0,'0'0'224'0,"0"0"-175"0,0 0 104 15,0 0 9-15,0 0-62 0,0 0 108 16,0 0 66-16,0 0-30 0,0 0-10 15,-7 7 11-15,7-7 6 0,0 0-12 16,0 0-19-16,0 0-11 16,5 0 4-16,1 0-111 0,4 0-56 15,5 1-15-15,1 0-1 0,3 1 4 16,3-1 28-16,5-1-7 0,4-1 0 16,4-2 6-16,5-6 0 0,1-1 6 15,9-8 3-15,12-5 12 0,8-5 6 16,4-4 4-16,-5 3-5 0,-5 1-11 15,-4 6-12-15,2 2-16 0,2 2-47 16,0 5-1-16,2 0 0 0,-2 5 2 16,2-2 19-16,-2 3 6 0,2 1 1 15,-1-1-13-15,-1-1 0 0,0 4 3 16,-4-1-3-16,-5-2 0 16,3 2 3-16,0-3-16 0,-2 2-2 15,-11-1 0-15,-7 1 1 0,-7 2-1 16,-2 0 0-16,4-2-1 0,6 1-20 15,0-3 21-15,-2 3 0 0,-3-1 1 16,-6 5-1-16,-1-3-1 0,-4 1-1 16,-2 2-16-16,-5 1 15 0,-5 0-12 15,-3 0 3-15,0 0-6 0,-6 0-3 16,-2 0-28-16,0 0-26 0,-10 0-16 16,0-1 45-16,-5 0 28 0,-8-2 17 15,-1-1-1-15,-10 0-1 0,1 3-15 16,-6-1-28-16,-2 2 10 0,-5 2 9 15,-1 5-4-15,1 1 4 0,-12 8 6 16,-8 4 6-16,-8 4 13 0,-7 3 2 16,9-2 2-16,6-3 10 0,6-5-12 15,-4-2 0-15,0-2 2 0,0-2 10 16,-3-5-11-16,3 2 1 16,2 0 9-16,-4 1-11 0,2 1 0 15,0 1 15-15,4 1-15 0,2 2 2 16,6 0 0-16,5 1-2 0,8-3-12 15,8 1 12-15,0 0-1 0,-4 0 1 16,-3 5 0-16,-3 2 1 0,0-2 2 16,3-1 9-16,5-2-9 0,2-4 9 15,2 2-9-15,5-5 9 0,3-1-9 16,0-2 15-16,5 0-15 0,3 0 0 16,1-1 12-16,2-1-14 0,3 1 11 15,3 0 4-15,0-1-1 0,2 1 6 16,2 1 9-16,0 1-15 0,0 1-12 15,0 0 9-15,2-2-9 0,2 1-3 16,0-2-2-16,3-2-40 0,-3-2-79 16,6 0-80-16,2-4-205 0,-3-1-666 15,16-8-1002-15</inkml:trace>
  <inkml:trace contextRef="#ctx0" brushRef="#br3" timeOffset="517896.638">20764 3398 973 0,'0'0'293'0,"0"0"791"0,0 0-842 16,0 0-132-16,0 0-14 0,0 0 71 16,0 0 16-16,0 0-11 0,0 0-25 15,0-40-1-15,0 33 5 0,-2 0-12 16,2-1-33-16,-2 0-14 0,0 0-5 15,-2-1-18-15,0 2-16 0,2-3 0 16,-4 1 6-16,-3-3-10 0,1-1-2 16,0 2 8-16,-3-4 1 0,-3 0 21 15,2-1-37-15,-5 2 3 0,3-5-7 16,-5 3 17-16,2-4 14 16,-3 0 9-16,1 0-8 0,-4-2-16 15,7 2-22-15,-3 0-6 0,1 3 13 16,1 1-22-16,-4 2 0 0,5 1 16 15,-5 3-7-15,1 0 13 0,1 0-1 16,-6 1 10-16,2 1 11 0,-1 1 13 16,-3 1 6-16,-4-3-13 0,2 2-23 15,0 0-25-15,2-2 0 0,-2 0-3 16,4 1-11-16,-2-2 2 0,1 4-3 16,3-1 0-16,0 4 2 0,-2 2 0 15,5 1 13-15,1 4-13 0,-6 4 19 16,4 2-18-16,1 6 16 15,-3 1-16-15,0 1 0 0,3 2 12 16,-7 0-13-16,2 1 0 0,0-1 0 16,2-3 10-16,1 0-12 0,1-1 3 15,0-1 9-15,1-2-9 0,3 0 12 16,-4 0-13-16,7 0 16 0,-3 2-3 16,5 1-3-16,0 0-9 0,-1 2 18 15,3 3 10-15,-5 0 17 0,3 6-18 16,4 0-18-16,-3 2-9 0,1 2 12 15,2 3-12-15,4-1 9 0,-7 1-10 16,3 0 1-16,2 1 9 0,2 0-9 16,-2-2 9-16,-1-1 4 0,1-1-13 15,2 1 24-15,0-2-12 0,0 0-3 16,2 0 3-16,0 0-3 0,0 0 0 16,0 1 0-16,2 3-12 0,0 1 0 15,0 1 12-15,0 1-10 0,2 0-2 16,2-3-18-16,0 1 16 15,2-2 2-15,4-3 1 0,1-2 2 16,-3 1-1-16,2-1 1 0,3-3-1 16,-3-1 1-16,5 0 0 0,1 2 12 15,1-3-1-15,-1 1-14 0,3-1-3 16,1 2-9-16,5-1 10 0,0-1 2 16,0-2-15-16,4-1 0 0,2-3 12 15,0 1-24-15,4-3 9 0,0-3-7 16,2 0 25-16,-2 0 1 0,5-4-1 15,-3-1-2-15,-2-2-19 0,2-1 2 16,0 0 16-16,3-4-18 16,-1 0 3-16,2-6 6 0,-1-1-3 15,-3-3 12-15,0 0-18 0,0-6 9 16,-2 3 0-16,1-4 10 0,-3 1 0 16,0-3 1-16,-2 0-2 0,2 0 0 15,-4-4-12-15,0 1 13 0,0-3 1 16,0 1-1-16,-7-2-10 0,3 0 9 15,-2-3 0-15,-5 1-12 0,3-3 13 16,0 0-11-16,-7-5 10 0,1 0 2 16,-5-3 1-16,0-4 1 0,-1 0 12 15,-1-3-1-15,-4-2 0 0,-4 0-12 16,2 3-16-16,-2-4-3 0,0 3-8 16,0 1 12-16,-4 1 0 0,-2 2 13 15,-2 3 0-15,-3 1-10 16,5 5 12-16,-6 2-2 0,1-1 1 0,1 4 1 15,-3-1 0-15,1 1 30 0,2 1 6 16,-7 1-36-16,3-1-18 16,-5 1 18-16,5 2 26 0,-9-2-26 15,0-1 0-15,3 2 1 0,-5-1 12 16,0 0-12-16,0 0-1 0,-4 2-12 16,0 1-3-16,-4 3-3 0,-4 1 15 15,0 4-9-15,-7 1 9 0,1 4-9 16,-3 1-21-16,-3 3-118 0,1 0-125 15,9 1-331-15,-11 2-888 0</inkml:trace>
  <inkml:trace contextRef="#ctx0" brushRef="#br3" timeOffset="519270.8642">20644 2696 1520 0,'0'0'448'0,"0"0"-185"16,0 0 70-16,0 0-24 0,0 0-94 15,0 0-52-15,0 0 44 0,0 0 18 16,0 0-17-16,11-4-22 0,-3-1 8 15,-2 0-11-15,7 1-32 0,-1-5-28 16,5 3-25-16,-1-3-18 0,5 3-16 16,-1 0 22-16,5-1 3 0,0 2-7 15,4 2 27-15,4-1 16 0,0 0-28 16,2-1-15-16,7 2-13 0,11-3-2 16,7-6-19-16,13-5-20 0,-1-2-4 15,0-3-12-15,-3 3 6 0,-9 2 9 16,2 2-6-16,-2 1-3 0,-1 3 0 15,1 3 1-15,2 2-7 0,-2 3 6 16,2 3-6-16,2-1 9 16,-2 6-3-16,-2 2 6 0,-2 1-9 15,2 0 6-15,0-1-6 0,-4-2-13 16,-2-1 1-16,4-1 0 0,0-3-1 16,-5-6-2-16,7-1-11 0,0-2-1 15,4-2 0-15,-4 1-3 0,0 0 13 16,-4-1-1-16,-6 6-15 0,-11 0 8 15,-8 3 10-15,-4 0 3 0,4 2 8 16,8 0-11-16,0 0-2 0,-2 0-1 16,1 2-9-16,-5 3 9 0,-6-3 0 15,2 1 0-15,-9-3-9 0,-3 2 10 16,-5-2-1-16,-1 0-9 16,-5 0 10-16,-6 0-16 0,2 0-28 15,-2 0-29-15,0 0-4 0,-2 0-14 16,-2-5-4-16,-11-4 83 0,3-1 13 15,-11 1-13-15,-2-2-5 0,-8 1 7 16,-6 2 11-16,-3 0 0 0,-7 4 0 16,-17 1-1-16,-13 0 0 0,-1 3 1 15,-3 0 1-15,6 2 0 0,7-2 1 16,-2 0 0-16,-7-2-1 0,1-2 1 16,-5 3 1-16,2 0 10 0,1 1-11 15,-5 0 1-15,0 4 0 0,3 1 11 16,-1 5-13-16,2-1 0 0,7 3 0 15,-5 1 2-15,7 3 2 0,2-1 14 16,1 2-18-16,5 2 1 0,0-1 2 16,6 1 9-16,3-2-10 0,5-3-1 15,11-5-1-15,10-1-2 0,2-2-1 16,-4 0 0-16,-6 1 1 0,2 1 0 16,1-2-22-16,6-1-1 15,5 0-38-15,0 1-22 0,9-3-6 16,3 1-28-16,5 2-85 0,2-4-109 15,4 1-142-15,0 1-278 0,6 1-919 0</inkml:trace>
  <inkml:trace contextRef="#ctx0" brushRef="#br0" timeOffset="545209.4757">1292 8871 157 0,'0'0'348'16,"0"0"-54"-16,0 0-7 0,0 0-20 15,0 0-40-15,0 0-132 0,0 0-82 16,0 0 325-16,0 0-40 0,4-49-133 16,-4 47-33-16,0-1 10 0,0 0-4 15,2 0 6-15,-2-1 13 0,2 0 19 16,0-4-11-16,0 3-16 0,-2-2 11 16,3 2 29-16,-1-1 8 0,0 1-13 15,-2 3-30-15,0 1-6 0,0 0 0 16,0 1-5-16,0 0-21 15,0 0-27-15,0 0-28 0,0 0-15 16,0 2-13-16,0 0-2 0,-2 5-10 16,0 1-15-16,-5 4 3 0,-1 6 0 15,2 2 1-15,2 4-4 0,-5 2 0 16,1 1 6-16,-2 0 3 0,2 4-5 16,-1-2-15-16,-3 4-1 0,4-1 12 15,-3-1 4-15,-3 0 5 0,6 0-6 16,-1-1 0-16,-3 1-3 0,2 0-9 15,1 0 12-15,1 2-12 0,-4 0 22 16,3 1-10-16,3-2 0 16,-4-1-3-16,2 0-9 0,1-2-1 0,-1 2 10 15,0-3-9-15,0-2-1 16,1 2 10-16,3-4-11 0,-2 1-1 16,2-5 1-16,-2 2 0 0,-1-3 0 15,3-1-1-15,2-3-2 0,-4 1-1 16,4-5-18-16,-2-1 3 0,-2-3 3 15,4 0-3-15,-5-2-4 0,7-2-20 16,-2-2-34-16,0-1-42 0,2 0-22 16,0-2-3-16,0-5-9 0,0-5-23 15,2-4-145-15,7 0-209 0,-1-6-170 16,-2 7-435-16,6-7-510 0</inkml:trace>
  <inkml:trace contextRef="#ctx0" brushRef="#br0" timeOffset="545775.0511">1313 8832 824 0,'0'0'436'0,"0"0"-58"15,0 0-50-15,0 0-7 0,0 0 12 16,0 0-47-16,0 0-39 0,0 0-17 15,0 0 21-15,0 0 29 0,2-23 0 16,-2 23-41-16,0 0-57 0,-2 2-43 16,2 1-26-16,0 2-36 0,0 1-19 15,0 5-6-15,0 5 3 0,2 2 9 16,0 4 6-16,0 6 12 0,0 1-3 16,0 4-12-16,0 3-37 0,4 4 1 15,-4-2-1-15,3 5-6 0,-3 2 0 16,2 2-2-16,-2-2-7 0,2 6-12 15,0-4 9-15,-4 1 0 0,4-1 0 16,0-3 3-16,-2-4-12 0,0-3 16 16,1-6-17-16,-3-4-1 15,2-3 0-15,0-5-1 0,0-4 0 0,-2-4-2 16,0-3 0-16,2-5-11 16,-2-2-29-16,2 2-70 0,2-3-61 15,0-3-22-15,0-3-55 0,5-3-70 16,-3-4-145-16,-2-3-130 0,0-1-82 15,0 2-346-15,-2-4-235 0</inkml:trace>
  <inkml:trace contextRef="#ctx0" brushRef="#br0" timeOffset="545937.7574">1435 9509 871 0,'0'0'1475'0,"0"0"-952"0,0 0-238 16,0 0 31-16,0 0 92 0,0 0-7 15,0 0-45-15,0 0-58 0,0 0-72 16,-56-12-74-16,41 15-43 0,-1 4-24 15,-3 1-36-15,1-1-28 0,-5-1-21 16,6-3-15-16,-3-2-46 0,-1-1-106 16,2-3-92-16,-1-4-99 15,9 1-404-15,-3-6-780 0</inkml:trace>
  <inkml:trace contextRef="#ctx0" brushRef="#br0" timeOffset="546994.3051">2028 8679 1778 0,'0'0'606'0,"0"0"-370"0,0 0-52 16,0 0 98-16,0 0 5 0,0 0 18 15,0 0 53-15,0 0-107 0,0 0-136 16,0 0-10-16,-12-20 19 0,-1 18 20 16,-3-2-15-16,-1 1-16 0,-4-1-21 15,-1 1-13-15,-3 0-6 0,0 1-12 16,-2 2-18-16,4 0-7 0,-1 0-8 15,-3 2-13-15,2 2-13 0,2 2 1 16,3-1-2-16,-3-1 1 16,6 1-1-16,1 0-1 0,1-2 0 15,1 0 0-15,8 1 1 0,-3-1-1 16,5 0 1-16,0 0 2 0,2-1 15 16,2 2 3-16,0-1-2 0,0 3-16 15,0 1 12-15,4 0-15 0,0 2 0 16,0 1 0-16,1 1 0 0,-1 2 0 15,0 1 0-15,4 2-1 0,-2 3-1 16,0 4 1-16,1 3-1 0,-3 2 1 16,2 6 0-16,0 0 1 0,-2 5-2 15,0 0-32-15,-4 3 19 0,3 1 3 16,-3-1 11-16,0 0 1 0,0 0 1 16,-3-2 0-16,1-3 2 0,-4-2 0 15,0-3 0-15,0-1 0 16,2-4 0-16,-5 0 0 0,3-2 0 0,0 0 0 15,-2-5 0-15,2 0 0 16,1-2 0-16,-1-1 0 0,2-1 0 16,0-1-1-16,-2-4 11 0,4-1-11 15,0-2 0-15,2-2 13 0,0-1 3 16,0-3 6-16,0 0 6 0,10-2-11 16,0 0-7-16,3 0 12 0,5-2 6 15,5-2-27-15,2 0 12 0,4-4-12 16,2 4 10-16,-2-2 2 0,2 3 0 15,2-1-3-15,0 1 3 0,-2 0 0 16,0 2-14-16,-4 0 2 16,-5 0 0-16,1 1-1 0,-2 0-2 15,-5 0-2-15,-5 0-16 0,1 0-24 16,-6 0-76-16,-1 0-64 0,-5 0-71 16,0 0-89-16,-7-2-130 0,-3-1-290 15,0 0-454-15,-3-1-654 0</inkml:trace>
  <inkml:trace contextRef="#ctx0" brushRef="#br0" timeOffset="547280.2355">1978 9199 2745 0,'0'0'640'0,"0"0"-351"16,0 0-40-16,0 0 67 0,0 0-12 16,0 0-79-16,-60-24-65 0,44 30-59 15,-5 3-49-15,-6 0-34 0,3-2-18 16,-5 1-3-16,0-4-52 0,-2-1-135 15,0-3-99-15,0 0-269 0,6 0-775 16,0 0-1155-16</inkml:trace>
  <inkml:trace contextRef="#ctx0" brushRef="#br0" timeOffset="548246.2182">2689 9146 2040 0,'0'0'437'16,"0"0"-157"-16,0 0 45 0,0 0-35 15,0 0 37-15,0 0-28 0,0 0-45 16,0 0-43-16,0 0-32 0,0 0 15 15,-43-37-8-15,27 37-42 0,-5 2-41 16,0 4-42-16,-2-1-24 0,1 0-16 16,-5 1-19-16,8-2-1 0,-4 0-1 15,-3-2-1-15,9 1-14 0,-4-3-12 16,3 0-65-16,1 0-57 0,3 0-38 16,-1 0-15-16,5 0-88 0,2-4-188 15,-3 3-225-15,9 0-440 16,2 0-547-16</inkml:trace>
  <inkml:trace contextRef="#ctx0" brushRef="#br0" timeOffset="548640.3208">2679 9322 2546 0,'0'0'460'0,"0"0"-233"0,0 0 44 16,0 0 83-16,0 0 53 0,0 0-81 16,10-49-59-16,-14 44-46 0,-2 5-51 15,-4 0-12-15,-3 0 3 0,-1 4-16 16,-5 2-42-16,-1 2-36 0,-5 2-37 16,-4-2-16-16,4 0-14 0,-2-4-3 15,-2-1-12-15,4-3-42 0,-1 0-95 16,5-4-87-16,0-2-120 0,7 2-392 15,-3 4-1378-15</inkml:trace>
  <inkml:trace contextRef="#ctx0" brushRef="#br4" timeOffset="561874.603">3429 8788 323 0,'0'0'978'0,"0"0"-760"15,0 0-150-15,0 0-45 0,0 0 6 16,0 0 562-16,0 0-164 0,0 0-202 16,0 0-55-16,0 0-64 0,0 0-33 15,0 0 10-15,0 0 16 0,0 0-4 16,0 0 3-16,0 0 13 0,0 0 40 16,0 0 22-16,0 0-4 0,0 0-16 15,0 0-14-15,0-3-15 0,0-2 5 16,0-2 0-16,0-3-13 0,0 1-27 15,0 0-28-15,-2-3-22 0,2 2 1 16,-2 0-7-16,0 0 1 0,0 2-4 16,-2-2-11-16,0 2-1 0,0 1 6 15,2 0-3-15,-2 1 7 0,-1-1-1 16,-1 0-9-16,2 1 6 16,-2 1-2-16,0-1 2 0,2 2 0 15,-5-1 0-15,3 1 4 0,-2 3-10 16,0-2 3-16,-1 2 9 0,3 0 1 15,-2 0-7-15,0 1 3 0,1-2-6 16,-1 2 3-16,2-2 0 0,0 2-8 16,0 0-4-16,-1 0 3 0,1 0-3 15,0-1 0-15,-2 1-9 0,1 0 9 16,1 0 0-16,0 0-9 0,0 0 0 16,-2 1 0-16,1 3 12 0,-1 0-3 15,0 1-10-15,-3 1 1 0,5-1 9 16,-2 4-8-16,0 0-2 15,-1 0 1-15,1 2 9 0,2 1-10 16,-2 0-1-16,2 3 1 0,-3-1 0 16,3-1 1-16,0 4 9 0,0-3-11 15,2 0 0-15,-1 1 2 0,-1-1 0 16,2 1 9-16,2-2-10 0,-2 3 1 16,0-1 0-16,2 1 12 0,-2 0-12 15,4 0 9-15,-3 2-10 0,3 0-1 16,-2-1-1-16,2 3-15 0,-2-3 13 15,2 1 1-15,-2 1 1 0,2-2 1 16,0 2 2-16,0-1 0 0,0-1 12 16,0 1 0-16,0-3 0 0,0 2-13 15,0-1 10-15,0 2-10 0,2 0 1 16,0 2 9-16,0-3 0 0,1 0-10 16,-3 2 1-16,4-2 9 0,0 0 4 15,2-1 2-15,-4-1 0 16,8 0 6-16,-3 1 0 0,1-3 15 15,0 1 51-15,5-3-38 0,-3 2-19 16,0-4-12-16,7 1-6 0,-3-1-12 16,5-3 15-16,-3 0-18 0,7-5-1 15,0-1-11-15,-2 0-3 0,5-5 0 16,-1-3-9-16,0-1-40 0,-2-5-65 16,-1-4-49-16,1-2-60 0,-4-4-141 15,-3-1-257-15,-5 6-778 0,3-6-1105 0</inkml:trace>
  <inkml:trace contextRef="#ctx0" brushRef="#br4" timeOffset="563025.1971">3826 9261 192 0,'0'0'1183'0,"0"0"-929"15,0 0 6-15,0 0 71 0,0 0 15 16,0 0-11-16,0 0-37 0,0 0-30 16,0 0-37-16,0 0-23 0,9-49-19 15,-9 41-8-15,0 0-17 0,-2-1-15 16,-3-1-35-16,1 1-19 0,-2 0 0 16,0 1-12-16,0-1-19 0,-3 0-6 15,1 3-15-15,0-1-4 0,0-1-11 16,-3 1-7-16,1 1-6 0,-2 0-12 15,1 2 18-15,3-2-5 0,-2 5 11 16,-1-2-3-16,1 3 1 0,2-2 5 16,-3 2-9-16,3 0 7 0,0 2 2 15,2 1 9-15,-3 4 10 16,1-1-1-16,0 4-14 0,2-2-7 0,-1 2-24 16,1 0 0-16,0 3 12 15,0-4-13-15,2 0-1 0,-3 4 2 16,3 0-1-16,0-2 13 0,2 2-13 15,0 1 1-15,0 1 0 0,0 0 10 16,2 0-10-16,0 1 9 0,0-2 0 16,0 1 9-16,0-1-3 0,2 0-3 15,4-1-12-15,-2-1 18 0,3-1 4 16,-1 0-4-16,2-2-3 0,0 0 3 16,5 0 0-16,-3 0 3 0,0-1-6 15,3-1-15-15,-1-1 16 0,-4-1-4 16,7-2-13-16,-5-2 1 0,-2 2 9 15,3-3-9-15,-1 0-1 0,0 0 0 16,-1 0-1-16,-1-4-1 0,0-1-1 16,1-1-11-16,-3-2 9 0,0 0-12 15,-2-5 12-15,-2 1-16 16,0-1 7-16,0-2 9 0,0 0-9 0,-2-1 10 16,2 2 1-16,-2-1-1 15,0 6 1-15,0-1 1 0,2 2 1 16,-2 3 2-16,3 2 9 0,-3-1 0 15,2 3 4-15,-2 1-1 0,0 0 0 16,2 0 3-16,-2 0 0 0,0 3-3 16,4 3-13-16,0 3 1 0,0 1 0 15,0 6 0-15,2 3 12 0,1 3 0 16,3 2 3-16,0 2-3 0,-1 0 3 16,-1-3-15-16,4 2 0 0,-1-6-1 15,-1-3-2-15,-2-5-15 0,3-4-48 16,-1-7-97-16,-4 0-106 15,2-12-128-15,-1 2-301 0,5-11-1171 0</inkml:trace>
  <inkml:trace contextRef="#ctx0" brushRef="#br2" timeOffset="572637.5556">4097 9107 1149 0,'0'0'312'0,"0"0"-169"0,0 0-65 16,0 0-9-16,0 0 323 0,0 0-184 15,0 0-76-15,0 0 7 0,0 0-23 16,-41 2 3-16,35-4 16 0,1 0 28 16,1-1 19-16,0 3 19 0,0-2 33 15,0 2 26-15,2 0 10 16,-2 0-41-16,2 0-26 0,2 0-12 16,0 0-14-16,0 0-3 0,0 0-4 15,0 0-31-15,4 2-27 0,2-2-9 16,2 0-9-16,5 0-16 0,-1 0-11 15,0-3-4-15,3 0-12 0,-1 0 7 16,1 1-1-16,1 1 3 0,1 1 3 16,0 0-12-16,-3 0-8 0,0 0-13 15,-1 1-12-15,-1 1-16 0,1 0-2 16,1-1-3-16,-4 2-12 0,-1-3-12 16,1 0-52-16,-2 0-68 0,1-6-70 15,-3 2-85-15,-2-4-199 0,-2 3-690 16,4-3-1071-16</inkml:trace>
  <inkml:trace contextRef="#ctx0" brushRef="#br2" timeOffset="573705.8955">4907 9140 1140 0,'0'0'670'0,"0"0"-456"16,0 0-32-16,0 0 38 0,0 0 9 15,0 0-10-15,0 0 12 0,0 0-10 16,0 0-34-16,0 0-22 0,-6-45-1 16,6 39 9-16,-6-2-10 0,4 1-38 15,-4-2-14-15,2 2-5 0,-3-2 5 16,1 2-4-16,0-2-8 0,-2 2-13 15,0-1-10-15,-3 1-9 0,3 0-6 16,-2 1-9-16,1-1-6 0,1 2-7 16,-2-1-11-16,-1 3-4 0,3 0-6 15,-2 2 4-15,-1 1-1 0,3 0 3 16,-2 0-3-16,2 4-2 0,-1 1 5 16,1 0 3-16,0 1-2 0,2 2 2 15,-3 2 0-15,3-4-6 0,0 3-6 16,0 0 4-16,-1 2-4 15,3 2-3-15,-2 1 3 0,4-1 0 16,-2 3 0-16,0 2-3 0,2-1 7 16,2 1 2-16,-2 0-9 0,2 1 6 15,0 0 0-15,0-2-3 0,0 1 6 16,2-2-6-16,0 0 7 0,4 2-1 16,-2-2-3-16,6-1 9 0,-1 1 12 15,3-4 13-15,5 2 23 0,-3-3-6 16,5 0-26-16,-3-2-16 0,3-4-9 15,2-1-16-15,-3-2-2 0,3-2-12 16,-3 0 0-16,-1 0-15 0,2-6-61 16,-5-1-78-16,3-1-60 0,-5-3-87 15,0 1-183-15,-1 4-684 0,1-2-781 0</inkml:trace>
  <inkml:trace contextRef="#ctx0" brushRef="#br2" timeOffset="573916.4494">5106 9174 3466 0,'0'0'473'0,"0"0"-356"15,0 0-72-15,0 0-45 0,0 0-170 16,0 0-282-16,0 0-580 0,0 0-1192 16</inkml:trace>
  <inkml:trace contextRef="#ctx0" brushRef="#br2" timeOffset="574703.856">5778 8497 1638 0,'0'0'419'15,"0"0"-231"-15,0 0 155 0,0 0-18 16,0 0-62-16,0 0 11 0,0 0 52 15,0 0-5-15,0 0-81 0,18-44-36 16,-18 40-13-16,-8 0-7 0,4 0-18 16,-2 1-26-16,-3 0 3 0,-3 2-1 15,0 1-20-15,-3 0-22 16,-1 4-13-16,-3 1-14 0,-6-1-19 16,0 4-24-16,-1-4-12 0,-3-3-16 15,-2 1 0-15,2-2-2 0,-4-2 2 16,0-3-2-16,2-3-3 0,0 0 0 15,0-1-9-15,4 1-3 0,-2 2-15 16,2 2-33-16,4-1-28 0,2 5-30 16,3 0-31-16,1 0-42 0,7 5-77 15,-2 1-156-15,3 4-315 0,7-5-546 16,2 11-500-16</inkml:trace>
  <inkml:trace contextRef="#ctx0" brushRef="#br2" timeOffset="575154.8789">5466 8474 1755 0,'0'0'490'0,"0"0"-380"0,0 0 110 15,0 0 31-15,0 0-33 0,0 0-7 16,0 0 47-16,0 54-5 0,-2-44-70 16,2 3-32-16,-5 1 11 0,3 2 9 15,2 5-13-15,0 2-20 0,0 5 13 16,0 5-14-16,0 2-27 0,-2 4-18 15,4 0-7-15,-2 3-6 16,0-1-24-16,0 2-10 0,0-3-30 16,-2 1-15-16,-2-2-3 0,0-3 0 15,0 0 0-15,2-7 1 0,-2 0 1 16,0-3 1-16,1-3 0 0,3-5 0 16,-4-2 0-16,4-3-3 0,0-3-15 15,0-1-37-15,0 0-48 0,4-5-49 16,-4-2-47-16,5 2-62 0,-3-4-156 15,0 0-275-15,0 0-569 0,4-4-816 16</inkml:trace>
  <inkml:trace contextRef="#ctx0" brushRef="#br2" timeOffset="576105.1188">5883 9204 1387 0,'0'0'443'0,"0"0"-258"0,0 0 113 15,0 0 12-15,0 0-23 0,0 0-5 16,0 0 17-16,17-53-2 0,-17 41-52 16,0-4-47-16,0-2 10 15,0-1-7-15,0-1-23 0,-4 2-31 16,1-1-43-16,-3 1-30 0,0 5-23 16,-2 0-17-16,0 1-16 0,-3 3-6 15,-3 3-11-15,3 2 0 0,-5 1 0 16,1 3 0-16,-1 0 1 0,-1 0 0 15,-1 7 1-15,3-1 1 0,1 3 8 16,-1 1 0-16,3 0-9 0,0 4 15 16,1 0-16-16,5 1 13 0,-4 2-2 15,3 1-10-15,3 0 15 0,0-2 0 16,2 3 0-16,0-1 0 16,2 4-5-16,0-5-1 0,0 3 0 15,4 0 3-15,0-4-3 0,5 3 3 16,-1-3-13-16,2-2 1 0,1 2 1 15,5-4-1-15,-4-1 0 0,5-2 0 16,-3-2-2-16,3 1-1 0,2-5 0 16,-3-2-1-16,1-1-1 0,-3-2 0 15,-1-6-1-15,-3-1-13 0,0-3 4 16,-2-1-3-16,-5-7 12 0,1 3-9 16,-2 0 10-16,-2-1 1 0,2 6-2 15,-2 1 3-15,0 2 1 0,0 5 0 16,2 2 14-16,2 2 24 0,-2 0-5 15,4 5-1-15,3 5-3 0,-5 2-8 16,4 4-19-16,2 3 9 16,1 1-10-16,1 4 0 0,0 1-2 0,3-2 0 15,-3-2-15-15,3-2-55 0,-3-5-88 16,1-5-88-16,1-4-82 16,-6-2-271-16,11-7-947 0</inkml:trace>
  <inkml:trace contextRef="#ctx0" brushRef="#br2" timeOffset="581498.0421">6216 9115 1259 0,'0'0'283'15,"0"0"-201"-15,0 0-33 0,0 0 418 16,0 0-234-16,0 0-78 0,0 0 45 15,0 0-45-15,0 0-52 0,-35-3-10 16,31 2 38-16,2 1 22 0,0-1-16 16,-1 0 2-16,1 1 38 0,2-1 14 15,0 1 10-15,0 0 26 0,0 0 2 16,0 0-5-16,0-1-31 16,2 1-62-16,3 0-31 0,3 0-6 15,-4 0-3-15,4 0 0 0,1 0-15 16,-1-2-9-16,0 2-13 0,2-3-9 15,1 3-8-15,1-3-4 0,3 3-3 16,-1 0 9-16,1 0-5 0,1 0 2 16,1 0-12-16,-1 0 0 0,3 3-21 15,-3 0 0-15,-1 0-3 0,-1 0 0 16,1-1-2-16,-7 2-16 0,2-2-9 16,-1 0-52-16,-3 0-63 0,-2-2-51 15,-2 0-80-15,-2 0-222 0,2 0-693 16,-2 0-695-16</inkml:trace>
  <inkml:trace contextRef="#ctx0" brushRef="#br2" timeOffset="581962.2875">6301 8977 653 0,'0'0'554'0,"0"0"-157"0,0 0 3 15,0 0-53-15,0 0 1 0,0 0-26 16,0 0-41-16,0 0-55 0,0 0-36 16,0 0 11-16,-9 3 7 0,7 2-2 15,-2-2-14-15,4 2-16 0,-2 3-20 16,2 2-24-16,0 3-13 0,-2 2-21 15,2 4-25-15,0 5-19 0,0 1-23 16,0 4-10-16,0-1-21 0,0-2 0 16,0-2-2-16,0-4-10 0,0-7-12 15,0-2-52-15,2-7-62 0,-2-4-88 16,6-1-223-16,-4-8-548 0,7-4-774 16</inkml:trace>
  <inkml:trace contextRef="#ctx0" brushRef="#br2" timeOffset="582694.8916">6861 9062 2197 0,'0'0'314'0,"0"0"-136"0,0 0 79 15,0 0-49-15,0 0-23 0,0 0 13 16,0 0 45-16,8-51-45 0,-10 41-56 15,0 0-24-15,-2 1 16 0,0 0-13 16,2 1-32-16,-7 1-18 0,3 3 6 16,0-1-6-16,-2 1 0 15,2 0-7-15,-5 3 0 0,3 1-3 16,0 0-3-16,1 0-9 0,-3 0 3 16,0 1-4-16,4 4-8 0,-1 3 3 15,-3-2-7-15,2 4-3 0,2 2 1 16,-1 1-7-16,-3-1-6 0,2 2-2 15,2 1-4-15,-1 0 0 0,5-2 3 16,-4 4-3-16,4-3 3 0,-2 2 7 16,2 1-4-16,0 1 3 0,0-3 0 15,2 4 10-15,0-2 2 0,0 0 24 16,2 0 7-16,4-2-4 0,-2 1-14 16,4-2-13-16,-1 1-6 0,5-2-6 15,2 1-3-15,-1-2-18 0,3-1 11 16,1 1-14-16,2-2-2 0,-1-2-1 15,1-5-18-15,-3 2 3 0,1-4-48 16,-1-1-52-16,-1-1-54 0,-5-4-49 16,1-4-96-16,-1-1-222 15,-6 1-633-15,4-3-625 0</inkml:trace>
  <inkml:trace contextRef="#ctx0" brushRef="#br2" timeOffset="582889.9859">7088 9095 3421 0,'0'0'751'15,"0"0"-527"-15,0 0-51 0,0 0-173 16,0 0 0-16,0 0-148 0,0 0-92 15,0 0-304-15,0 0-1613 0</inkml:trace>
  <inkml:trace contextRef="#ctx0" brushRef="#br2" timeOffset="583896.3405">7646 8127 2255 0,'0'0'520'0,"0"0"-340"15,0 0 178-15,0 0-98 0,0 0-104 16,0 0 54-16,0 0 79 0,0 0-59 16,0 0-110-16,-14 2-9 0,8 1 31 15,0 4 8-15,1-1-37 0,-5 2-28 16,0 3 0-16,1 2 10 0,-3 3-7 15,2 0-12-15,-1 5-1 0,-1-1-8 16,-2 4-3-16,3 2 5 16,-5 4-14-16,3 2-13 0,-1 0-9 15,1 4 0-15,3 0-3 0,-4 0 1 16,3-1-7-16,1 3-6 0,-3-1-3 16,3-1 3-16,2 1-6 0,0-2-9 15,-3 2 0-15,5-2 12 0,0 2-13 16,-2 0 1-16,1-3 21 0,1 6-9 15,4-3-15-15,0 3-12 0,2 1 12 16,0 0 12-16,-2 0 0 0,4 3 4 16,0 3-1-16,4-2 3 0,-2 0 0 15,5-1-3-15,-3-1-3 0,0-7-10 16,2-4-2-16,1-5-12 0,1-4-27 16,-2-7-40-16,1-2-38 0,1-4-37 15,-2-2-61-15,-2-3-79 0,3-2-145 16,1-1-523-16,-6-2-497 0,4 1-1027 0</inkml:trace>
  <inkml:trace contextRef="#ctx0" brushRef="#br2" timeOffset="584498.9935">7558 9069 2794 0,'0'0'506'0,"0"0"-379"15,0 0 209-15,0 0-24 0,0 0-47 16,0 0-18-16,10-58 12 16,-4 45-57-16,2-5-71 0,-1-1-21 15,1-4-10-15,2-2-9 0,3-5-21 16,-5-1-22-16,4 1-17 0,1-4 5 16,-1 0-3-16,2-1 1 0,-3-1-7 15,-1 3-9-15,3-2-3 0,-5 2-13 16,0 2 1-16,2 1 0 0,-1 2 9 15,-3 4-11-15,-2 1 0 0,4 5 1 16,-4 3 1-16,-1 4 0 0,-1 3 9 16,2 7 0-16,-2-1 10 15,-2 2 5-15,2 0-9 0,-2 7-16 0,0 2 10 16,0 6-10-16,0 4-1 16,0 3 0-16,0 2-1 0,-2 5 2 0,0-1 10 15,-2 3-10-15,2 4 1 16,2 0 21-16,-3 3 4 0,1 9 2 15,0-2-6-15,-2 1 0 0,2 3 3 16,0-9 6-16,0 10-6 0,-2-6-27 16,2-3 1-16,0-4-1 0,0-6 1 15,-5-3-1-15,7-5 1 0,-2-7-1 16,2-2-2-16,0-4-22 0,0-6-42 16,0 0-58-16,2-4-51 0,5 0-52 15,-1-1-104-15,-2-6-267 0,2 2-638 16,7-4-613-16</inkml:trace>
  <inkml:trace contextRef="#ctx0" brushRef="#br2" timeOffset="584898.6924">7907 9035 825 0,'0'0'1668'0,"0"0"-1429"15,0 0 15-15,0 0 94 16,0 0-49-16,0 0-22 0,0 0 71 0,0 0-16 15,0 0-68-15,0 0-50 16,-13-20-3-16,22 16-11 0,1-3-36 16,-2 4-19-16,7 0-9 0,1 0-6 15,3 3-22-15,4 0-29 0,1 3-13 16,3 3-15-16,-2 1-3 0,-2-3-9 16,2-1-14-16,-5-2-4 0,1-1-20 15,-2 0-1-15,-7-5-12 0,-2-2-13 16,1 1-47-16,-5-2-96 0,-6 1-83 15,0-2-157-15,-2 5-515 0,-2-2-1227 0</inkml:trace>
  <inkml:trace contextRef="#ctx0" brushRef="#br2" timeOffset="586101.0649">8333 9369 1687 0,'0'0'312'0,"0"0"-186"15,0 0 191-15,0 0-52 0,0 0-75 16,0 0 34-16,0 0 28 0,0 0-70 16,0 0-31-16,-23-2 7 0,23-2 27 15,0 0 16-15,0-4-21 0,0 0-16 16,4-3 2-16,0-1-22 0,4-3-21 15,1 0-14-15,3-1-2 0,-4-1-19 16,5-3-18-16,1-1-9 0,-1 0-16 16,1-1-5-16,-3-1-1 15,3-3-2-15,0 1-4 0,-3-5 0 0,-1-1-6 16,3-1 4-16,-1-1-10 16,0-4-3-16,-1 0-6 0,-3-1-11 15,6 0-1-15,-5 0-18 0,-1 0 6 16,6 1 10-16,-3 0-10 0,-5 1 11 15,4 0 0-15,-1-2 0 0,-1 3 0 16,-4 1 0-16,4 2 1 0,-2 0 0 16,1 5 0-16,-3 2 0 0,0 4 0 15,-2 1 1-15,0 4 1 0,0 1 1 16,0 3-1-16,0 5-2 0,-2 2 0 16,2 2-1-16,-2 2 0 0,0 1 1 15,0 0 1-15,0 0 14 0,0 1-12 16,0 3-3-16,0 3-2 0,-2 6 1 15,0 2 1-15,0 5-2 0,-2 4 0 16,4 3 1-16,-2 6 0 0,0 4-1 16,0 1 2-16,0 6 0 0,2 9 2 15,0 9 1-15,0 11 12 16,-2 1-12-16,2-6 9 0,0-6 0 16,0-17 0-16,-2-6-12 0,2-8-1 15,-5-3-41-15,5 3 21 0,-2 2 6 16,-2 1 14-16,0-4-1 0,2-6 2 15,0-4 2-15,0-5 0 0,0-4-1 16,-2-2-1-16,-7-6-15 0,5-2-10 16,-2-1 7-16,0 0 16 0,-5 0-1 15,1-2 2-15,-1-2 0 0,-3 0-1 16,6 1 1-16,-3 2 0 0,3 0 1 16,4 1 0-16,4 0 15 0,2 4 9 15,0 3 13-15,0-1-7 0,6 1 12 16,6 2 22-16,5 1-10 0,3 0 46 15,3-4 47-15,2-3-74 0,6-3-46 16,0-3-15-16,2-9-12 16,0-3 0-16,0-5-12 0,0-6-3 15,-6-1-12-15,-4 0-49 0,-5-2-47 16,-1 4-46-16,-3-2-49 0,-7 3-125 16,-1 4-244-16,0 5-734 0,2-1-797 0</inkml:trace>
  <inkml:trace contextRef="#ctx0" brushRef="#br2" timeOffset="586702.588">8920 7984 2292 0,'0'0'488'15,"0"0"-388"-15,0 0 233 0,0 0-50 16,-2-49-105-16,2 38 55 0,0 4 87 16,0 1-7-16,0 3-63 0,2 2-21 15,0 1-18-15,2 0-56 0,0 2-40 16,2 6-12-16,3 2 3 15,-5 5-3-15,6 3-21 0,2 3-19 16,-1 7-2-16,3 3-1 0,1 3-6 16,-3 6-12-16,7 7 4 0,-1 12-37 15,3 11 6-15,2 5-15 0,-9-4 36 16,3-2 3-16,-7-5 6 0,0 2 15 16,1 2 1-16,-3 1-7 0,-4 0-15 15,-4 3 0-15,0 0-3 0,0 1-6 16,-8-3-30-16,-5 1-41 0,-1-2 14 15,-7-1 12-15,1-1 13 0,-7-5-10 16,2-10-3-16,2-10-51 0,7-10-88 16,-7-4-72-16,4 3-133 15,-3-6-586-15,1 19-1323 0</inkml:trace>
  <inkml:trace contextRef="#ctx0" brushRef="#br0" timeOffset="590731.2447">9344 9052 1725 0,'0'0'1439'16,"0"0"-855"-16,0 0-97 0,0 0-16 15,0 0-153-15,0 0-77 0,0 0-4 16,0 0-31-16,-7-29-132 0,7 27-74 16,2 1-112-16,3-1-209 0,-5 1-334 15,10 0-1541-15</inkml:trace>
  <inkml:trace contextRef="#ctx0" brushRef="#br0" timeOffset="592521.9099">9571 8400 755 0,'0'0'281'16,"0"0"-11"-16,0 0 111 0,0 0-86 15,0 0-171-15,0 0-14 0,0 0 381 16,0 0-269-16,0 0-62 0,-33-45 10 16,31 41-11-16,0-2 0 0,2 2 2 15,-2 2 34-15,0-3-6 0,2 2-24 16,-5 1 3-16,5 0-20 0,0 0-19 15,-2 1-18-15,2 1 2 0,0 0 22 16,0 0 14-16,0 0-3 0,0 0-3 16,0 0-7-16,0 0-42 0,2 3-31 15,3 0-11-15,-3 1-1 0,2 0-9 16,0 1-5-16,-2 2-1 16,2 1-9-16,2 2 3 0,0 2-9 15,5 2 0-15,-3 1 12 0,5 6-5 16,3-2 11-16,-1 7-3 0,5-1 3 15,-3 6 12-15,3 0-6 0,3 0-6 16,-6-2-5-16,3 2-10 0,-5-5-6 16,3-2 3-16,-9-6-19 0,1-2 1 15,0-3-3-15,-3-3 0 0,-5-5-2 16,0 0-10-16,0-2 0 0,-2-2-24 16,0-1-61-16,0 0-50 0,-4-2-10 15,2-5-21-15,-5-1-43 0,-3-1-115 16,4-2-153-16,-2-1-511 15,5 2-315-15,-3-2-741 0</inkml:trace>
  <inkml:trace contextRef="#ctx0" brushRef="#br0" timeOffset="593038.8925">10050 8400 1623 0,'0'0'344'0,"0"0"-185"15,0 0 171-15,0 0-7 16,0 0-63-16,21-51 28 0,-19 43 45 0,-2 1-15 15,0 0-61-15,0 4-39 16,0 0-27-16,0 0-43 0,-2 3-29 16,2 0 4-16,-2 0-1 0,-2 2 6 15,0 3 18-15,-2 4-1 0,-1 7-33 16,-1 1-33-16,2 5-19 0,-6 2-5 16,1 6-1-16,1 0-3 0,-5 2-5 15,1 3-13-15,-5 3 0 0,5-1-3 16,-7 4 0-16,3 0 3 0,-7 3-2 15,2 0 5-15,2 3-3 0,-3-1-6 16,-3 1-6-16,2 1-21 16,2-3-24-16,-2 1 9 0,3-5 3 15,1 0 11-15,0-6 1 0,3-2 0 16,3-3 2-16,5-6 0 0,-3 0 1 16,5-2 9-16,4-4-9 0,2-3-1 15,0-2 1-15,0-4 0 0,2 0-3 16,0-4-14-16,2-1-43 0,2-4-52 15,0 0-57-15,2-5-45 0,1-3-50 16,3-5-97-16,-4 3-293 0,2-4-919 0</inkml:trace>
  <inkml:trace contextRef="#ctx0" brushRef="#br2" timeOffset="599196.7338">10338 9083 962 0,'0'0'1115'15,"0"0"-545"-15,0 0-194 0,0 0-28 16,0 0-21-16,0 0-3 0,0 0 7 16,0 0-37-16,0 0-48 0,27-33-41 15,-27 27-19-15,0-3-19 0,-2 1-25 16,-5 2-18-16,-3 2-27 0,2 0-27 16,0 2-4-16,-9 2-14 0,3 0-10 15,-7 5-24-15,0 0-6 0,1 0-12 16,-3 0-1-16,2-2-17 0,0-1-15 15,-1-2-49-15,5 0-48 0,-4-4-27 16,9 1-13-16,-2-2-64 0,1 2-105 16,7 3-271-16,-2 0-450 0,2 0-212 15,6 9-468-15</inkml:trace>
  <inkml:trace contextRef="#ctx0" brushRef="#br2" timeOffset="599459.2333">10203 8964 2546 0,'0'0'421'16,"0"0"-324"-16,0 0 136 0,0 0-29 16,0 0-14-16,5-57 49 0,-5 46 65 15,0 4-77-15,0 3-88 0,0 1-31 16,-2 3 2-16,2 3 16 0,-3 9 69 15,-1 9-36-15,0 6-68 0,0 10-40 16,-2 4-51-16,4 1 0 0,0 1-1 16,0-5-11-16,2-7-1 15,0-9-69-15,0-6-94 0,2-10-78 16,4-6-195-16,0 0-977 0,7-17-1467 0</inkml:trace>
  <inkml:trace contextRef="#ctx0" brushRef="#br2" timeOffset="600300.2633">10799 9029 642 0,'0'0'431'0,"0"0"-129"15,0 0 183-15,0 0-73 16,0 0-63-16,0 0-8 0,0 0-40 16,20-52-37-16,-17 42 24 0,-3-2 1 15,0-1-30-15,0-1-18 0,-3-1-44 16,-3 0-41-16,2 2-24 0,-2 1-26 15,2 3-33-15,-5 5-24 0,-3 0-6 16,2 4-1-16,-5 2-2 0,-1 6 2 16,1 6-5-16,-3 1-4 0,1 5-3 15,-1 1-6-15,3 7-8 0,-1-4-16 16,7 5 15-16,-3-1 15 0,6 1 9 16,-1 2 31-16,7-3 33 0,0 0-13 15,5 1-26-15,3-3-10 0,8-2-21 16,-1-3-12-16,8-6-9 0,6-5-12 15,4-6-15-15,0-4-42 0,4-11-79 16,0-7-54-16,-2-6-68 0,2-5-165 16,-12 8-825-16,15-10-1739 0</inkml:trace>
  <inkml:trace contextRef="#ctx0" brushRef="#br2" timeOffset="600942.802">11070 9026 3443 0,'0'0'720'15,"0"0"-543"-15,0 0 55 0,0 0-63 16,0 0-169-16,0 0 3 0,0 0-3 16,0 0-34-16,0 0-182 15,-9 9-252-15,9-9-790 0,0 0-1472 0</inkml:trace>
  <inkml:trace contextRef="#ctx0" brushRef="#br2" timeOffset="601581.7427">11940 8279 833 0,'0'0'2033'0,"0"0"-1741"16,0 0-2-16,0 0 177 0,0 0-128 16,0 0-82-16,0 0 39 0,0 0-72 15,0 0-108-15,0 0-55 0,-11-11 45 16,-3 11 40-16,-5 0-7 0,-5 0-42 16,-1 1-33-16,-2-1-31 0,-6 0-3 15,2-2-18-15,-4-1 0 0,2 1-10 16,-3-2 1-16,1 0-2 0,2 2-1 15,0-1-1-15,2-1-12 0,0 0-20 16,2 0-30-16,0 3-34 0,2-1-33 16,7 2-44-16,-3 0-60 0,2 2-124 15,5 7-330-15,1-3-653 16,5 12-659-16</inkml:trace>
  <inkml:trace contextRef="#ctx0" brushRef="#br2" timeOffset="602015.6934">11557 8389 395 0,'0'0'2500'15,"0"0"-2196"-15,0 0-94 16,0 0 120-16,0 0-125 0,0 0-35 16,0 0 66-16,-4 57 27 0,4-40-81 15,-2 2-50-15,0 4 2 0,0 5 3 16,-2 2-27-16,2 5-28 0,0 5-6 15,0 1 6-15,0 6-12 0,0 7-7 16,0-4-11-16,-1 2-4 0,-1-1-15 16,0-7-33-16,0 5-6 0,-2-2-12 15,0-5 3-15,2-5 13 0,1-4 0 16,-1-7-1-16,2-3 0 0,0-9-9 16,0-1-21-16,2-6-43 0,0-3-33 15,2-2-31-15,2-2-64 16,0 0-80-16,1-6-268 0,1-1-528 15,4-9-430-15</inkml:trace>
  <inkml:trace contextRef="#ctx0" brushRef="#br2" timeOffset="602448.3609">11793 8365 1774 0,'0'0'1122'0,"0"0"-1068"15,0 0 68-15,0 0 64 0,0 0-65 16,-6 53 50-16,4-32 117 0,0 3 17 16,0 5-63-16,0 3-50 0,-3 4-13 15,5 5-35-15,-2 2-28 0,0 5-18 16,0 7-10-16,0 10 1 0,0-7-4 16,0-8-12-16,0-6-6 0,0-10-22 15,-2 6-45-15,0 3 0 0,0-3-1 16,-3-2-1-16,1-4 1 0,4-3-1 15,-2-6-10-15,0-1-6 0,0-7-37 16,2-2-36-16,0-6-46 16,2-4-61-16,0-2-53 0,0-2-147 15,0-1-232-15,0-3-344 0,0-2-126 16,4-11-527-16</inkml:trace>
  <inkml:trace contextRef="#ctx0" brushRef="#br2" timeOffset="602998.8248">11597 8518 2443 0,'0'0'362'0,"0"0"-221"0,0 0 157 15,0 0-88-15,16-54-48 0,-8 39 103 16,3 2 46-16,-3 1-54 0,9 0-65 16,-3 0-51-16,7 3-9 15,-5 0-34-15,7 2-21 0,2 3-1 16,-2 3 6-16,-1 1-3 0,5 1 3 16,-2 4-6-16,-4 6 3 0,1 1-9 15,-1 2-13-15,-4 6 1 0,1 0-10 16,-7 4-12-16,-1 4-11 0,0 1-13 15,-6 2-11-15,-2 1-1 0,-2 1 0 16,-2 3-1-16,-6 1 0 0,-4 3 0 16,1-1 1-16,-7 2 0 0,1 2 1 15,-3-4 1-15,1 0-2 0,0-6-25 16,1-3 4-16,-1-3 6 16,5-6 3-16,-3-2 11 0,7-4 1 15,-3-2 1-15,5-2 14 0,6-1 18 16,0 0 19-16,2-1 8 0,4 0-2 15,4 1 83-15,9-1-44 0,-3 1-31 16,11 0-12-16,4-1-3 0,4 0-2 16,13 4-16-16,12 5 0 0,-3-1-18 15,-7-1-12-15,-3-1-3 0,-12-1 0 16,3 0-2-16,-1-1-10 0,-10-1-15 16,-3-6-43-16,-7-2-62 0,-9-3-61 15,-6-1-91-15,0-8-240 0,-4 1-411 16,-2-6-695-16</inkml:trace>
  <inkml:trace contextRef="#ctx0" brushRef="#br2" timeOffset="607632.9324">12543 9058 1838 0,'0'0'1256'0,"0"0"-810"0,0 0-102 16,0 0 45-16,0 0-117 15,0 0-68-15,0 0-2 0,0 0-19 16,0 0-45-16,-10-23-41 0,4 17-21 16,-4-3-16-16,-7 3-17 0,5-2-10 15,-7 3-15-15,2-1-2 0,-1 4-14 16,1 0-2-16,-3 2 0 0,3 0-3 16,-1 0-49-16,5 4-63 0,-5-1-46 15,7-3-43-15,1 3-44 0,-1-3-153 16,5 0-250-16,0 0-361 0,4 0-285 15</inkml:trace>
  <inkml:trace contextRef="#ctx0" brushRef="#br2" timeOffset="607906.0211">12393 8907 2624 0,'0'0'537'0,"0"0"-282"0,0 0 62 15,0 0-38-15,0 0-18 0,0 0 61 16,0 0 19-16,0 0-85 0,0 0-131 16,0 0-34-16,-11 66-30 0,9-38-12 15,0 5-16-15,2-2-21 0,-2-1-12 16,2-4-3-16,0-5-61 0,2-4-94 15,2-6-82-15,0-4-103 0,3-4-425 16,3-3-1374-16</inkml:trace>
  <inkml:trace contextRef="#ctx0" brushRef="#br2" timeOffset="610539.9864">13120 8453 1141 0,'0'0'179'0,"0"0"-29"0,0 0 19 16,0 0-62-16,0 0-32 0,0 0 156 15,0 0 367-15,0 0-286 16,0 0-101-16,35-35-16 0,-33 31-7 16,2-3-24-16,3 2 9 0,-5-1 26 15,-2 3 13-15,2-1-11 0,-2 2-22 16,0 1-22-16,0 1-19 0,-2 0-13 15,0 0-18-15,-5 0 14 0,1 0 7 16,-4 0-13-16,-2 3-24 0,-3 1-12 16,-4-1-13-16,1-1-20 0,-5-1-16 15,0-1-9-15,3 0-6 0,-5-5 0 16,-2 0-3-16,6 1-10 0,-3-1-2 16,-1-1-2-16,2 3 2 0,2-1-3 15,-1 2-15-15,3-3-21 0,0 3-37 16,5 1-39-16,-3 1-21 0,5 0-19 15,-2 0-36-15,7 0-50 0,-1 1-184 16,4 6-517-16,0-1-412 0,4 6-838 0</inkml:trace>
  <inkml:trace contextRef="#ctx0" brushRef="#br2" timeOffset="611040.5643">12947 8459 1360 0,'0'0'478'0,"0"0"-173"16,0 0 90-16,0 0-44 0,0 0-75 16,0 0-2-16,0 0 5 0,0 0-15 15,0 0-38-15,0 0-11 0,4 10-5 16,-4-6-17-16,0 3-73 16,-2 5-37-16,2 2-10 0,-2 8-6 15,2 3 6-15,-3 4 0 0,1 6-6 16,0 5 0-16,0 9-10 0,-2 12-8 15,0 14-16-15,0 7 1 0,2-5-7 16,-2-12-8-16,2-4-19 0,-1-15-12 16,3-7 10-16,-4-7 0 0,4-2 2 15,-2 5 0-15,0 3 1 0,2 4 0 16,-2-5 1-16,2-4 1 0,0-6 9 16,0-6-12-16,0-4-2 0,0-6-13 15,0-4-27-15,0-4-43 0,0-2-55 16,2-1-79-16,2-4-35 15,0-3-93-15,-1-1-264 0,-1-1-524 16,2 0-458-16</inkml:trace>
  <inkml:trace contextRef="#ctx0" brushRef="#br2" timeOffset="611308.7294">13087 9528 2805 0,'0'0'560'0,"0"0"-281"0,0 0 83 16,0 0-64-16,0 0-112 0,0 0 36 16,0 0 2-16,0 0-19 0,0 0-35 15,-50 9-18-15,30-4-16 0,-3 0-27 16,0-1-30-16,-1 1-34 15,-1-4-14-15,-4 1-20 0,6-2-11 16,0-6-18-16,1-1-43 0,3-2-105 16,0-4-107-16,5-2-142 0,1 6-808 15,5 3-1525-15</inkml:trace>
  <inkml:trace contextRef="#ctx0" brushRef="#br2" timeOffset="612092.4256">13604 9049 760 0,'0'0'729'16,"0"0"-465"-16,0 0-40 0,0 0 51 16,0 0 20-16,0 0 8 0,0 0 14 15,0 0 8-15,0 0 4 0,49-41 14 16,-49 38-27-16,0-1-66 0,0 4-56 16,0-3-54-16,0 3-24 0,-4 0-9 15,-2 0 17-15,-6 0-2 0,-3 3-16 16,-5-1-28-16,1 2-29 0,-6 0-19 15,2-4-27-15,3 3 0 0,-5-3-1 16,4 0-2-16,1 0-1 0,-1-3-11 16,2-2-27-16,1 0-49 0,3 2-54 15,1-2-38-15,1 0-45 16,1 4-69-16,2 1-209 0,3 0-298 16,3 0-466-16,2 9-483 0</inkml:trace>
  <inkml:trace contextRef="#ctx0" brushRef="#br2" timeOffset="612338.7944">13459 8869 2164 0,'0'0'685'0,"0"0"-474"0,0 0 144 15,0 0-1-15,0 0-118 0,0 0-16 16,-4 56 10-16,2-30-39 0,0 6-68 16,-4 2-68-16,4 0-21 0,0-2-33 15,-1-5-1-15,3-4-37 0,0-8-82 16,0-6-107-16,7-5-242 0,-5-4-715 16,10-2-1455-16</inkml:trace>
  <inkml:trace contextRef="#ctx0" brushRef="#br2" timeOffset="613797.3445">14596 8651 1144 0,'0'0'586'0,"0"0"-430"0,0 0 10 16,0 0 54-16,0 0-58 0,0 0-27 16,0 0 68-16,0 0 29 0,0 0-27 15,37-39-17-15,-35 33 2 0,2-1-22 16,-1-1-30-16,-1 1 7 0,-2-2 18 15,0-1-8-15,0 4-31 0,0-4-3 16,0 2-1-16,0-2-9 0,-2 0-1 16,-5-1-15-16,1 1-16 0,-2-3-18 15,-2 2-12-15,-1 1-13 0,-5 0-2 16,1 3-4-16,1-1 4 0,-5 3 2 16,1 2-5-16,1 0-4 0,-2 1 9 15,3 1-8-15,-3 1-1 0,1 0-6 16,-1 0 0-16,2 1-3 15,1 1-15-15,-1 1 16 0,1 0-16 0,-1 2 9 16,3-2 0-16,-1 2 0 0,1 1 6 16,2 1 0-16,-3 2-3 15,3 4 4-15,-1 0-4 0,-1 3 0 16,6 0-3-16,-5 4-9 0,1 1 15 16,3 0-6-16,1 3 0 0,-6 1 0 15,8-1-9-15,-5 2 9 0,1-2-10 16,-1 0 1-16,1 1-1 0,2 0 0 15,-2-3 0-15,3 4 1 0,-1-2-1 16,2 1 1-16,0 1 0 0,-3 3 7 16,7-2-10-16,-2-1-30 0,0 1 14 15,2 1 15-15,2-2-2 16,-2 0 2-16,2-2 1 0,0-2 1 0,0 1 2 16,2-4 9-16,2 1-10 15,0-1 1-15,-2 0 0 0,7-2 9 16,-1 1-11-16,-2 0 0 0,4-1 0 15,-1 1 0-15,1-1-1 0,0 1 0 16,3-4 0-16,-1 1 1 0,1-2 0 16,-1 1 0-16,0-1 0 0,1-1 0 15,3 0-1-15,-1-3 0 0,1-2 0 16,-1 2-1-16,1-3-1 0,-1-1 2 16,1-3-1-16,3 0-11 0,-3-2 10 15,1 0 1-15,2 0-1 0,-3-3-11 16,1-1 10-16,-1-3 1 0,3-3-1 15,-5 3-12-15,5-5 3 0,-5 2 10 16,5-5-1-16,-5 3-9 0,3-2 11 16,-3-1-1-16,3-1-1 0,-3-1-12 15,1 0 12-15,-1-3-21 16,-3 2 6-16,5-1-1 0,-5 1 4 16,-1 2 12-16,0 0 2 0,-1 1 0 15,-1 2 1-15,-2-1 0 0,2 1 0 16,-4 2 1-16,1 2 0 0,-1-1 1 15,-2 5-1-15,2-2 0 0,-4 1-1 16,0 1-1-16,0 0 0 0,0 2 1 16,0 0 0-16,0-1 3 0,0 2 15 15,-2-1-5-15,-4 0-1 0,-1 0 3 16,-1 3 9-16,-4 0 12 0,-3 0 7 16,-1 0-4-16,-5 3-9 0,0 2-12 15,-3 2-15-15,1-3-1 16,0 2 0-16,0-1-2 0,3-1-1 15,-1-3-11-15,0-1-33 0,7 0-97 16,-1-4-122-16,5-1-192 0,0-5-945 0</inkml:trace>
  <inkml:trace contextRef="#ctx0" brushRef="#br5" timeOffset="626622.3787">3919 8365 615 0,'0'0'212'0,"0"0"-101"0,0 0-59 16,0 0 10-16,0 0 342 0,0 0-222 16,0 0-23-16,0 0 13 0,0 0-45 15,33 24-40-15,-33-24-22 0,0 0-23 16,0-4-13-16,0-1 23 0,0-3 26 16,0 1 41-16,0-3 17 0,0 4-4 15,-2-2 3-15,0 2 19 0,0 1 8 16,0-1-9-16,-2 0-20 0,0-3-9 15,-2 0 5-15,-3-1 0 0,3-1-6 16,-4 0-14-16,0-3-15 0,-1 3-32 16,-1-2-9-16,-3 0-7 15,1-2-9-15,-1 2-6 0,1-1 0 16,-3 0 3-16,1-2 3 0,-5 1 0 16,1 1 3-16,1-1 6 0,-4 1-12 15,-2 0-9-15,7 2-7 0,-3 3-3 16,-2-1 1-16,3 4-1 0,-1 0-13 15,0 2 14-15,1 2 2 0,-1-2-3 16,0 1 4-16,1 1 2 0,-1 0 7 16,0 0-1-16,-3 1 10 0,-1-1 6 15,4 2-4-15,-2 0-11 0,1 0-7 16,-1 0 0-16,-2 1-18 0,4 3 13 16,-1 0-4-16,-3 3-9 0,2 0 12 15,2 2-14-15,-1-1 2 0,-1 1-1 16,2 2 0-16,1 0 0 0,-1 1 0 15,-4 1 0-15,4 1 0 0,-1 1 11 16,-1 0-13-16,0-1-2 16,3 3-19-16,-3-1 20 0,0 1 1 15,4 1 1-15,1 2 0 0,-1 0 0 16,3 4 2-16,1 0 0 0,-1 3 0 16,1-1 13-16,3 3-14 0,-3 1-1 15,3-1 0-15,2 2 0 0,-1-2 1 16,1 2-1-16,0-2 0 0,3 0 1 15,-3 1-1-15,6-2 1 0,0 3-2 16,-2 2 0-16,-1 0 1 0,3 2 0 16,0-1 1-16,0 4-2 0,2 1 2 15,2 1 1-15,0 0-3 16,0 1-17-16,0 0 1 0,0 0 13 16,0-1-9-16,0 0 11 0,2-1 0 15,4-7 1-15,-4 1 1 0,2 1 2 16,1-5 9-16,-1-1 1 0,2-1-10 15,0-1 12-15,4 1 0 0,1-3-13 16,-1 0 10-16,9-2 0 0,-5 0-9 16,3-1 10-16,-1-1-12 0,7 2-1 15,-2-3 1-15,1 2-2 0,-1-2 0 16,2 1-2-16,0-2 1 0,1 2-2 16,1-1 2-16,2-1 0 0,-4 0-10 15,8-2 0-15,-4 1 0 0,2-3 10 16,2 2-1-16,-2-3 1 0,2-2 0 15,-3 0 0-15,4 0 1 0,-4-3-1 16,3-1-1-16,-2 0 0 0,-2 0 0 16,2-2 0-16,0 0-16 0,-2 0 17 15,0-2-1-15,0-1 1 0,0 0 0 16,-3-2 0-16,1 0 2 16,2 0-2-16,-2 0 0 0,0-2 0 15,0-2-1-15,-1-4 1 0,1 0-1 16,-2-3 1-16,-2-2 0 0,5-4-10 15,-3-2 10-15,0-5 0 0,2-1-11 16,-5-4 11-16,3 0-1 0,0-4-9 16,-2 2 9-16,1 2-27 0,1-1 11 15,0 5 4-15,-3 0 12 0,1 2 1 16,0 3 0-16,-5 0 0 0,1 0 0 16,-1 2 0-16,-1-4-10 0,-3 0 9 15,-1-4-10-15,1-1 10 0,-4-4 0 16,-2-5-12-16,-1-2 13 15,-1-5 0-15,-2-4-16 0,0 0-10 16,0-3-9-16,-2 1 1 0,0-8-7 16,-2 8-12-16,-4 0-7 0,-3 0 7 15,-5-1-4-15,-9-12-5 0,-12-12-10 16,-4-5-7-16,-9 0-21 0,-1 2-29 16,-3 1-73-16,-4-2-117 0,-2-4-213 15,15 19-493-15,1 2-664 0</inkml:trace>
  <inkml:trace contextRef="#ctx0" brushRef="#br5" timeOffset="630493.7841">6144 8303 3 0,'0'0'193'16,"0"0"-154"-16,0 0-36 0,0 0-3 16,0 0 69-16,0 0 133 0,0 0 381 15,0 0-316-15,0 0-117 0,6 0-17 16,-4-2-48-16,-2 1-49 0,0-1-14 15,0-1 24-15,2 1 19 0,-2-1 9 16,0 0 11-16,0 0-7 0,4 2-10 16,-4 1 9-16,0 0 24 0,0 0 12 15,0 0-7-15,0 0 4 0,0-1-7 16,0 0-6-16,0-3-4 0,0 1-20 16,0-4 4-16,0-4 16 0,-4 0 6 15,0-4-13-15,-2 2-13 0,-3-2-16 16,1-1-22-16,0-2-16 0,-5 2 0 15,3 1 6-15,-2-1 3 16,-3 0 1-16,1 4-17 0,1 0-9 16,-1 2-3-16,-5 3 2 0,5-2 1 15,-5 3 22-15,5-2 10 0,-5-2 6 16,5 3 6-16,-7-4 3 0,2 1 16 16,3 0 1-16,-3-2-14 0,1 0 3 15,-3 3 3-15,2-2 0 0,-3 0-3 16,3 2-9-16,-4 0-4 0,1 0-15 15,-1 0-9-15,0 1-17 0,-4 2 10 16,2 0-11-16,-2-2-1 0,1 3 0 16,-1-1 0-16,0 2 1 0,-2-1 0 15,0 2 0-15,2-2 0 0,-2 3 0 16,2-1 0-16,0 2 0 0,1 0 0 16,1 1 1-16,-2 0 0 15,0 0-1-15,0 1 2 0,0 1 1 16,0 3 14-16,-2 2-15 0,3 0 13 15,-3 2-13-15,-2 1-1 0,4 1 0 16,-2 2-1-16,-2 0 11 0,4 0-10 16,-2 2 1-16,0 3 0 0,0-2 1 15,2 1 8-15,0 0-11 0,-2-2-1 16,3 1 0-16,-3-1 0 0,4-1 2 16,0 3 1-16,-2-3-1 0,4 1 1 15,1 1-2-15,-1 1 1 0,4 1 11 16,1 4-10-16,-3 2 15 0,5 3-16 15,-3 1 1-15,0 4-1 0,3-1 0 16,-3 4 11-16,3 1-13 0,-3 2 3 16,2 1 9-16,1-1-10 0,4 1 14 15,-3-1-13-15,3-2 12 16,1 0-3-16,1-5-10 0,2-1 11 16,-1 2 5-16,1-2 1 0,4 1 2 15,0-1 1-15,0 3-10 0,2 1-9 16,0-3 15-16,0 2-17 0,2-1-1 15,0 0-1-15,-2-1 0 0,2 0 1 16,2 0 0-16,0 1 1 0,4 1 12 16,0 0-10-16,0 0 9 0,3 0 0 15,1 2-10-15,2-1 17 0,-1 0-1 16,1-1 0-16,0 1-2 0,3 0-4 16,-1-3 3-16,3 0-12 0,-3-2 9 15,3-1-9-15,-1-3 0 16,3-1 10-16,0 0-11 0,-1-3-1 15,5-1 1-15,-2 1 0 0,-1-5-2 16,3 2-2-16,2-5 0 0,-4 2-14 16,3-2 15-16,1-4-1 0,2 4 0 15,0-3 0-15,0 0 2 0,2 0 0 16,0 1 0-16,2-1 15 0,0-2-15 16,2 2 1-16,0-2-1 0,2 2 0 15,0-3-1-15,0 1 0 0,2-2-2 16,-1-1-1-16,1-2-8 0,-4-3 10 15,2 0-1-15,0 0 2 0,-2 0-14 16,2-6 12-16,-4 0 0 0,2 0 0 16,1-1 0-16,-6 1-10 0,6-2 13 15,-6 2 2-15,3-2-2 0,-2 3-3 16,0-4 1-16,0 2 0 0,2-1 0 16,-2-1-1-16,0 0 0 0,2 0 0 15,-6-4 1-15,2 0 0 0,-2 1 1 16,-3-1 0-16,3-1-1 0,-4-1-1 15,0 0 0-15,-1-2-9 16,1 1 12-16,-2-1-1 0,1-4-12 16,1 1-17-16,0-4 14 0,-3-2-2 15,1-1 6-15,1-3 10 0,-1 2-2 16,0-3 1-16,-1 1 0 0,-3-2 0 16,1 1 1-16,-3 1 0 0,-3 0 1 15,0 0 0-15,1-1 0 0,-5 1 0 16,0-4 0-16,-4-2-2 0,4-1 2 15,-6-4 0-15,2-3 1 0,-2-9 0 16,0-8 1-16,-2-8 1 0,-4 3 0 16,0 14-2-16,-2 0-18 0,-3 1-1 15,-1-8-2-15,-5-9-22 0,1 4-19 16,-5 0-27-16,-4-1-38 16,1-6-44-16,-3-1-70 0,0-5-181 15,4 19-300-15,7-4-630 0</inkml:trace>
  <inkml:trace contextRef="#ctx0" brushRef="#br5" timeOffset="635583.6823">12326 8433 36 0,'0'0'300'0,"0"0"-173"0,0 0-126 16,0 0 0-16,0 0 625 0,0 0-252 15,0 0-162-15,0 0-59 0,0 0-124 16,0-3-3-16,0-2-10 16,0 0 49-16,0 0 16 0,0-1-3 15,0 3 3-15,0-1 10 0,0 1-10 16,0 2-13-16,0 1 12 0,0-1 30 16,-2 1 35-16,2-1 0 0,0-1-20 15,-2-1-7-15,0-1 13 0,0-1-16 16,-2 1-29-16,-2-4-17 0,0 0-18 15,-3-2-13-15,3-4 13 0,-6 0 15 16,-1 0-3-16,5-3 0 0,-9-2-4 16,7-1 4-16,-4 2-6 0,-1-1-13 15,3-2-10-15,-5 4 1 0,5-1-10 16,-1 2-4-16,-3 0 7 0,4 2-12 16,-5 1-13-16,5 2 19 0,-7 0 3 15,7 2-10-15,-9-1 16 16,6 3-9-16,-7-1 9 0,3-3 6 15,-2 0-6-15,-1 0 6 0,3 1 0 16,-2-4 0-16,-1 4-12 0,1 0-10 16,-2 1-12-16,1 0 13 0,3 2-13 15,-6-1 15-15,2 4 1 0,3-4-1 16,-3 4 4-16,0-2-4 0,0 0 10 16,1 2-4-16,-1 1-5 0,0-2 2 15,-2 3-2-15,1-1 11 0,-1 3-14 16,2-2 2-16,-4 1 0 0,0 1-2 15,3-1-1-15,-1 0-3 0,0 1-10 16,-4 0 1-16,2 0 0 0,0 3 13 16,2 1-13-16,1 1 21 0,-3-2-3 15,2 0-8-15,2 0 5 0,1-1-3 16,-5 0-13-16,2 0 0 0,6-1 0 16,-6 1-1-16,1-1 0 0,1 2 1 15,0 1 0-15,-4 4-1 0,5-2 1 16,1 1-1-16,-2 4 3 15,5 4-2-15,-3-2 1 0,2 1 12 16,5 1-15-16,-5 0-2 0,5 0 2 16,-5 3 3-16,5 0-1 0,-5 0 0 15,7-1-2-15,-7 1 0 0,5 2 0 16,-1-4-24-16,-4 2 21 0,7 2-1 16,-7-1 1-16,7 1 1 0,-7-1 0 15,9 1 1-15,-6 2 1 0,3 0 0 16,1 1-1-16,-3-3 1 0,7 2 0 15,-6-2 1-15,5 1 1 0,1 1 0 16,0 4 1-16,-3 0-1 16,5 1 1-16,0 3-1 0,4-1 0 15,-4 3 1-15,0 0 9 0,-1-2-10 16,1 1 1-16,2 1 9 0,0-1-10 16,0-1-1-16,2 0 1 0,-2 1 1 15,1-1 9-15,-1 0-10 0,4-3-2 16,-2 0-1-16,2 0-14 0,0-3 13 15,0 1 1-15,0 1-1 0,0-2 1 16,0 2 1-16,0 1 0 0,0-1 1 16,2 3 2-16,2-4 0 0,1 2 0 15,-1-1-1-15,0 0 10 0,0-1-12 16,2-1 1-16,0-2 1 0,5 0 1 16,-3 0 9-16,2-3-10 0,5 3-1 15,-5-4 2-15,7 0-2 0,-3 0 0 16,7 0-1-16,-5 0 0 0,7 1 0 15,-4-3-2-15,3 0-1 0,5 1 0 16,-4-2-9-16,0 1 11 0,2-1-1 16,4 1 2-16,-7-3 0 15,3 1 0-15,0-1 3 0,-2 1-2 16,-3 0-1-16,3-1-2 0,0-1-11 16,-3 1 12-16,5-4-11 0,2 1 11 15,0 0-11-15,0-3 9 0,0-3 1 16,4 1-1-16,2 0-9 0,0-2 12 15,2 0-3-15,0 1 1 0,4-1-1 16,-3 1 2-16,1-1 1 0,0 3-2 16,-2-4 1-16,0-2-1 0,-2 0 0 15,0 0-9-15,1-2 11 16,-1-4 0-16,-4-1 0 0,2 0-1 0,-5-2 0 16,-1-2 0-16,2-3-1 15,2 1 0-15,-2-3 0 0,-2 0-1 16,0 0 1-16,1-4-13 0,-1 4 13 15,0-1 0-15,-4 0-26 0,1 1 16 16,-3 0 9-16,-2 1 0 0,1 1-13 16,-3-2 15-16,3 1-11 0,-3-1 0 15,1 1-3-15,-1 0-10 0,-3 0-2 16,5-1 5-16,-5 0 1 0,3-2 6 16,-3-2 2-16,-2-2 10 0,5 0-15 15,-7-1 16-15,2-2-14 0,3 1 4 16,-5-2-3-16,0-2-4 0,1-2 1 15,-1-3-7-15,-4-5 4 0,-2-2 5 16,-2-1 1-16,0-3 3 0,-4-8-16 16,-6-11-28-16,-5-10-48 0,-1-1-79 15,-1 1-112-15,9 6-162 0,2 22-275 16,3 1-780-16</inkml:trace>
  <inkml:trace contextRef="#ctx0" brushRef="#br5" timeOffset="641303.9414">13579 8278 799 0,'0'0'52'0,"0"0"635"0,0 0-518 16,0 0-144-16,0 0-25 0,0 0-84 15,0 0-11-15,0 0 95 0,0 0 115 16,4-4 54-16,-4 4 3 0,0 0-9 16,0 0-37-16,0-3 3 0,-2 0 36 15,-2-1 3-15,2 1-30 0,-2-4-3 16,-2 0 15-16,-1 0 6 0,1-2-6 16,-2 0-11-16,-2-2-15 0,-3-1 8 15,3-1-16-15,-3 1-18 0,-1-1-26 16,-1 1-19-16,-1 5-10 0,1-3 4 15,-1 2 0-15,1 1-4 0,-3 1 0 16,5 0-5-16,-3 2 5 0,1 0-9 16,-3-2 0-16,3 5-13 0,1-4 7 15,-3 1 0-15,1 3 18 16,1-2-6-16,-1-1 9 0,-1 2 0 16,1 0-9-16,1 0 0 0,-1 2-7 15,-3-3 4-15,-4 3-3 0,7 0-13 16,-7 0-6-16,0 0-11 0,3 0-1 15,-3 0 0-15,4 3-1 0,-1 1 0 16,-1 2 0-16,7-1 1 0,-9 3 12 16,8 1-12-16,-3 3 15 0,1 1-6 15,1 2-12-15,3 3 0 0,-3 1 3 16,1 1 15-16,1 1 0 16,1-1 7-16,-1-1-7 0,-3-1 0 0,5 1 0 15,-7-2-2-15,5 0-13 0,-7-1 12 16,5 0-15-16,-1 0 1 15,-1 2 0-15,-1 1 1 0,2-1 10 16,1 5-10-16,-1 1 1 0,3 3 9 16,1 3-10-16,-1-1 0 0,6 3 1 15,-1 2 0-15,1 0 0 0,0 3 1 16,4-1 11-16,-2 0-13 0,-1 1 1 16,1 2 9-16,-2-2-9 0,2 1 12 15,2-1-12-15,-3-1-3 0,1 0-9 16,-2 0 8-16,4-2 1 0,-2 0 0 15,4-1-1-15,-1 1 1 0,1 0 1 16,2 0 1-16,0-3-1 0,0 3 2 16,0-1 0-16,2 1 9 0,3-1-10 15,1-1 0-15,2 0 0 0,2-1 0 16,-1-1 1-16,5-1-1 0,1-2-2 16,-3 0 0-16,9-1 0 0,-3-1-1 15,3-1-2-15,2 2 0 16,-5-3 1-16,7-2-1 0,0 2-27 15,-2-2 15-15,-1 0 12 0,3 2-12 16,0-2 13-16,0-1-1 0,0-1 0 16,4-1 1-16,-1 0-1 0,1-4 1 15,2-2 0-15,0-2 0 0,-2-6-10 16,4-2 10-16,-2-2-10 0,3-4 11 16,-3-5-2-16,2-4 0 0,0-3 1 15,-2-3 0-15,-2-2 0 0,0-1 0 16,0-1 2-16,-3-2-1 0,-3 0 1 15,0-3 0-15,0-3 0 0,-3-3-1 16,1-1 0-16,0-3-1 0,-1 0-38 16,-1-5 22-16,2-8 3 15,-1-11 2-15,3-13-5 0,0-3 3 16,-7 5-22-16,-1 6 13 0,-5 9 9 16,0 2 13-16,-1 2 2 0,-3 1 0 15,-2-1 1-15,-2 2-1 0,0 0-2 16,-2 0-32-16,0-2-24 0,-4-3-12 15,-6-2-22-15,-1-3-19 0,-1-4-43 16,-7-5-103-16,3-3-216 0,1 17-478 16,5-1-401-16</inkml:trace>
  <inkml:trace contextRef="#ctx0" brushRef="#br5" timeOffset="644057.531">15026 8459 453 0,'0'0'101'0,"0"0"336"16,0 0 263-16,0 0-382 0,0 0-117 15,0 0-78-15,0 0-42 0,0 0-19 16,0 0 60-16,4-13 43 0,-4 6-1 16,0 1-42-16,-2-3-23 0,0-1-16 15,0-4-10-15,-2 1 7 0,-2-3 3 16,4 0-1-16,-5 1 23 0,1-1 5 16,-4 1-3-16,-1-1-13 0,3 0-12 15,-2-2-15-15,-5 0 14 0,3-1 6 16,-2-1-13-16,-3 1-5 0,0-1-20 15,1 3-12-15,-5 0-15 0,5 2-4 16,-3 2-5-16,3 2 2 16,-5-2 1-16,2 4-14 0,-1 0 1 15,-3-1 12-15,4 3-2 0,-3-2 2 16,-3 0 4-16,4 2 5 0,-4 0 4 16,3 1-1-16,-7-1 7 0,8 1-6 15,-4 1 12-15,0 0-3 0,1 0 6 16,-1 3-13-16,0-1-5 0,0 3-7 15,0 0-15-15,3 0 12 0,-3 2-14 16,0 2 1-16,0 1 1 0,2 2-2 16,-6 1 2-16,5 2 1 0,-7 1 8 15,4 4-12-15,2 1 2 0,-4 4 1 16,4 1 12-16,-2 3-12 0,7-1-3 16,-1 2-13-16,-2-1 12 0,7 2 0 15,-5-2 1-15,7 1 1 16,-5 1 0-16,2-2 0 0,1-1 11 15,-1 1-9-15,1 0 13 0,-1 1-14 16,1 2 10-16,-1 1-11 0,3 2 2 16,-1 2 0-16,3 4 0 0,2 1 0 15,-1 3 9-15,1 2-9 0,0 2 9 16,3 1-10-16,3 1 11 0,0-2-10 16,2-2 12-16,2 0-12 0,0-1-3 15,-2 0 0-15,2-3-1 0,2 2 1 16,2-2 0-16,-2 1 1 0,4-1 2 15,-1 1-1-15,5-1 1 0,-2 2 9 16,0 0-11-16,3-1-1 0,3-1 2 16,1 2 1-16,3-4 10 0,-3-1-12 15,5-3-1-15,1 2 1 0,4-5 0 16,-4 0-1-16,3-1 1 16,-1-1-1-16,6 0 0 0,-2-1-1 15,0-1-15-15,2 1 1 0,2-4 13 16,0 0 2-16,2-2-12 0,4-3 11 15,0-1-1-15,3-6-1 0,1-1-9 16,2-6 10-16,1-1-1 0,1-2 0 16,1-5-13-16,-1-5 16 0,-1-1 1 15,3-4 1-15,-4-3 0 0,-1-1 0 16,-3-7-1-16,0-3 1 0,-1-3 2 16,-3-4-1-16,-2-4-1 0,2-10-2 15,0-12-28-15,2-11 1 0,-2-8 5 16,-10 2 4-16,-6 2 15 0,-7 8-15 15,-6-6-7-15,-1-1-18 0,-5-3-12 16,-5-5-15-16,-5 2-10 0,-4-2-52 16,-1 2-119-16,3 22-269 0,6 3-873 0</inkml:trace>
  <inkml:trace contextRef="#ctx0" brushRef="#br0" timeOffset="650930.7403">1102 11359 1746 0,'0'0'328'0,"0"0"-250"0,0 0 61 15,0 0 458-15,0 0-264 0,0 0-100 16,0 0-21-16,0 0-13 0,0 0-30 16,-8-20 4-16,8 19 20 0,0 1 2 15,-2 0-38-15,2 0-41 0,-2 0-5 16,2 0 5-16,-3 0 12 0,3 1-10 16,-2 5-17-16,-2 2 17 0,-2 7-6 15,0 4-30-15,-5 4-31 16,3 4-12-16,-2 1-23 0,-3 3-14 15,5 3-1-15,-2-1 0 0,-5 4 0 16,5-3 2-16,-2 4 0 0,-3 0 12 16,5 0 0-16,-3-1 0 0,1 1-3 15,2-2-9-15,-3 0 0 0,3-6 0 16,2 0 0-16,-1-1-2 0,-1-4 0 16,4-1-1-16,-2-4-1 0,4 0-1 15,-5-3-16-15,3-2 6 0,0-1-30 16,2-3-34-16,0-4-15 0,4-2-18 15,-2 0-21-15,-1-3-16 0,3 0-27 16,0-2-47-16,0 0-116 0,0-4-185 16,3-4-133-16,-1 3-332 0,0-8-307 0</inkml:trace>
  <inkml:trace contextRef="#ctx0" brushRef="#br0" timeOffset="651481.5779">1102 11281 130 0,'0'0'571'16,"0"0"-164"-16,0 0-26 0,0 0 19 16,0 0-53-16,0 0-14 0,14-51-46 15,-12 48-33-15,1 0-21 16,-1 0-8-16,-2 3-7 0,0 0 30 15,0 0 9-15,0 0 0 0,0 0-10 16,0 3-57-16,0 7-65 0,0 1-24 16,0 5-7-16,-2 4-12 0,2 7 0 15,-3 4-9-15,1 4-7 0,2 5-5 16,0 2 6-16,-2 4-10 0,2 1-27 16,0 1 4-16,2-1 8 0,0 1-3 15,1-1 3-15,1 2-2 0,2-2-13 16,0 0 3-16,0 0-6 0,-2 0-9 15,3-6-12-15,-3-3 12 16,2-5-13-16,-4-4-1 0,2-7-1 16,0 0-2-16,-2-6-13 0,0-4-9 0,0-4-33 15,1-3-34-15,-1-3-39 16,0-2-48-16,0-2-53 0,2-8-97 16,2-4-120-16,-2-5-228 0,2-4-358 15,-1 6-292-15</inkml:trace>
  <inkml:trace contextRef="#ctx0" brushRef="#br0" timeOffset="651640.9351">1238 11926 2561 0,'0'0'658'0,"0"0"-286"15,0 0 44-15,0 0 55 0,0 0-83 16,0 0-103-16,0 0-54 0,-60-25-58 16,42 32-58-16,-3 5-57 0,-2 0-37 15,-3 1-21-15,3 0-46 0,-2-4-120 16,0-3-102-16,2-3-138 0,9-3-837 15,-5 0-1497-15</inkml:trace>
  <inkml:trace contextRef="#ctx0" brushRef="#br0" timeOffset="652514.8466">1871 11258 205 0,'0'0'2597'16,"0"0"-2177"-16,0 0-231 0,0 0 55 16,0 0 36-16,0 0 12 0,0 0 24 15,-64 0-91-15,43-6-53 0,0 2-47 16,-3-2-33-16,-3 1-22 16,-2 2-15-16,0 0-22 0,4 2-6 15,-2 1-5-15,-2 0-7 0,4 2-14 16,3 3 11-16,1 1-10 0,0 1 0 15,7 1 10-15,-3-1-11 0,7 2 11 16,2 0 1-16,2 0-10 0,4 1 12 16,-3 0 0-16,5-1-3 0,0 3 0 15,5 0-9-15,1 2 13 0,0-2-13 16,-2 4 9-16,4 3-11 0,-4 0-1 16,5 3 0-16,-3 4-1 0,-4 3-18 15,0 4 7-15,0-1 0 0,0 5 9 16,-2 3-9-16,-2-3 11 15,2 1 1-15,-2 0 0 0,-4-1 0 16,2 1 1-16,-5 0 0 0,5-4-1 16,-2 0 2-16,0 1 1 0,0-4 9 15,-5-2-9-15,7 0 9 0,-2-5 19 16,2-2-1-16,-2-4-15 0,2-2 0 16,-1-3 0-16,1-4-2 0,4-2 5 15,0-5 6-15,0 1 30 0,7-2 76 16,-1-1-60-16,4 0-34 0,0-1-24 15,11-4-10-15,2 2 0 0,0-4-2 16,5-2 1-16,6 3 1 0,-1-1 1 16,0 5 9-16,0 0-11 0,0 2 1 15,-2 0 0-15,-4 1-2 0,-2 2-1 16,-7 3-11-16,5-2-24 16,-11-1-51-16,3 2-50 0,-9-4-35 15,-2-1-32-15,-2-1-119 0,-2-8-261 0,-6-3-410 16,2 2-263-16,-4-10-786 0</inkml:trace>
  <inkml:trace contextRef="#ctx0" brushRef="#br0" timeOffset="652724.8213">1772 11696 33 0,'0'0'3421'16,"0"0"-2888"-16,0 0-216 0,0 0 45 16,0 0-129-16,-62-43-62 15,41 44-27-15,0 10-41 0,-4 5-63 16,-3 0-40-16,-1 6-29 0,0-6-117 16,0-1-113-16,8-4-284 0,-8-2-1143 0</inkml:trace>
  <inkml:trace contextRef="#ctx0" brushRef="#br0" timeOffset="653447.1997">2388 11638 2526 0,'0'0'486'0,"0"0"-163"16,0 0 130-16,0 0-50 0,0 0-16 16,0 0-67-16,0 0-121 15,0 0-83-15,0 0-10 0,-17 0 10 16,3 0-1-16,-5 2-30 0,-2 2-49 15,3-2-33-15,-3-1-3 0,-6 0-2 16,9 1-16-16,-3 1-46 0,0-2-60 16,1 2-49-16,-1-3-25 0,6 3-81 15,-1 1-267-15,10-1-508 0,-3 5-339 0</inkml:trace>
  <inkml:trace contextRef="#ctx0" brushRef="#br0" timeOffset="653734.2694">2446 11819 3026 0,'0'0'444'15,"0"0"-222"-15,0 0 61 0,0 0-13 16,0 0 61-16,0 0-32 0,-54 50-85 16,35-43-35-16,-6-1-45 0,1-1-40 15,-1-3-12-15,-4-2-42 0,4 0-40 16,-4-2-18-16,8-6-109 0,-1-1-137 16,7 4-165-16,1 1-1066 0</inkml:trace>
  <inkml:trace contextRef="#ctx0" brushRef="#br0" timeOffset="656118.7595">3239 11454 1261 0,'0'0'303'0,"0"0"-160"0,0 0-45 16,0 0 181-16,0 0 158 0,0 0-192 16,0 0-43-16,0 0-12 0,0 0-24 15,-4-45-23-15,2 39-23 0,0 0 26 16,0 2 11-16,0-2-6 0,0-3 9 15,0 2 14-15,0-2 2 0,0-1-43 16,-2-3-31-16,-1 1-13 0,1-3-4 16,0 2-2-16,-2-3-16 0,0 3-3 15,-1-2-3-15,1 3-12 0,0 1-7 16,-2 2 1-16,0 0 5 0,-3-1-8 16,5 2-7-16,-2 2-5 0,-1-1-10 15,-1 1 3-15,2 0 3 16,0 2 3-16,-3-2-8 0,3 1-4 15,-2 1-3-15,1-2-9 0,-5 2 0 16,8-1 12-16,-3 1 3 0,1 1-6 16,-2 3 0-16,2 0 4 0,-1 0 5 15,1 0-3-15,0 3 3 0,-3 3-3 16,1-1 3-16,-2 3-3 0,3 1-5 16,-1-2 2-16,-2 2 3 0,6 0-6 15,-5 1-9-15,1 2 12 0,2-2-3 16,-3 2 0-16,5 1-10 0,-4-1 1 15,3 5 9-15,-3-1-10 0,4 3 10 16,-2-1-11-16,-1 3 2 0,7 0 0 16,-4-1 10-16,2 3-12 15,0-2 1-15,0 2-2 0,2-3 0 16,-2 4-13-16,-3 0 10 0,7 0-9 16,-4 1 11-16,2 1-1 0,0-1 2 15,-2 3 0-15,2 0 2 0,2 2-1 16,0-3 1-16,0 7 10 0,-2-3 1 15,2 1 5-15,2 3 3 0,2-1 0 16,0-3-3-16,2 2 3 0,3-3 0 16,1-3 6-16,2-3 40 0,3-3 2 15,3-1-45-15,3-5-24 0,2-3-12 16,4-5-12-16,4-4-30 0,2-3-67 16,0-4-51-16,0-7-61 0,0-6-76 15,-2-2-197-15,-10 4-693 0,10-10-696 16</inkml:trace>
  <inkml:trace contextRef="#ctx0" brushRef="#br0" timeOffset="656905.3602">3572 11962 1997 0,'0'0'412'0,"0"0"-189"0,0 0 73 16,0 0 46-16,0 0-40 0,0 0-43 16,10-61 6-16,-10 45-22 0,-2 1-57 15,-4-5-50-15,2 3-14 16,-4-2-8-16,0 2-16 0,-5 3 3 0,5 0-13 16,-2 2-15-16,-5 3-21 15,3 3-19-15,-1 3-5 0,-1 3-7 16,-1 0-3-16,1 3 1 0,-1 3-7 15,-1 1-10-15,3 1 1 0,1 4 0 16,2-1 9-16,-3 3-10 0,5 0 10 16,2 4-9-16,0 0 0 0,1 2 9 15,3 1-9-15,0-2 9 0,2 3-9 16,0-1 9-16,4-1-10 0,3-1 0 16,-1-1 10-16,2-4-10 0,2 1 1 15,3-5 9-15,1-1-12 0,1-3 0 16,1-6-1-16,1-2-17 0,1-7 0 15,-3-8-1-15,4 0 1 0,-5-3 3 16,1-3 3-16,-5 2 9 0,-2 4-12 16,-2 4 15-16,1 5 2 0,-3 5 16 15,0 3 12-15,0 0-9 0,2 9-5 16,-4 4-14-16,4 5-1 16,1 4 0-16,-1 6 0 0,0-2 0 15,2 2 1-15,-2-6-2 0,3-1-2 16,-1-6-35-16,0-4-81 0,-2-4-86 15,3-5-96-15,-5-1-298 0,8-1-1025 0</inkml:trace>
  <inkml:trace contextRef="#ctx0" brushRef="#br0" timeOffset="658025.7821">4017 11742 1820 0,'0'0'541'16,"0"0"-250"-16,0 0 146 0,0 0-29 15,0 0-85-15,0 0-5 0,0 0-11 16,0 0-44-16,0 0-45 0,0-18-53 16,-9 13-19-16,1-3 0 0,-4 5-12 15,-1-4-31-15,1 4-28 0,-3 2-14 16,1-1-16-16,-3 2-15 0,1 0-15 16,-3 0-14-16,3 0-1 0,-1 0-2 15,1 1-19-15,-1 0-69 0,5-1-77 16,-3 0-42-16,3 1-44 0,1 2-151 15,3 0-368-15,2 1-627 0,2 3-654 0</inkml:trace>
  <inkml:trace contextRef="#ctx0" brushRef="#br0" timeOffset="660222.435">4399 11757 98 0,'0'0'2330'16,"0"0"-2023"-16,0 0-98 0,0 0 92 16,0 0-62-16,0 0-24 0,0 0 37 15,0 0 8-15,35-56-39 0,-33 43-57 16,0 3-32-16,-2-1-12 15,0 1-7-15,-2-1-30 0,-2 0-16 16,-2 2-9-16,-2 2 0 0,-1 1-12 16,-1 1-13-16,-2 3 0 0,1 2 1 15,-1 1-1-15,-1 5-8 0,-1 4-4 16,-1 1 0-16,3 2-9 0,2 0 3 16,-3 4 7-16,5 1 8 0,2 2 0 15,0 0 1-15,2 5-1 0,1 0 9 16,3 0 4-16,0-2-4 0,7 4-9 15,1-2-3-15,4-3-3 0,3 0-8 16,3-3-14-16,1-5-2 0,4-2-2 16,-1-4-17-16,-1-4-32 0,4-1-64 15,-4-3-67-15,-1-4-46 0,1-5-116 16,-2 3-351-16,-5-2-776 0,7-2-1099 16</inkml:trace>
  <inkml:trace contextRef="#ctx0" brushRef="#br0" timeOffset="660398.5601">4655 11714 4128 0,'0'0'481'0,"0"0"-481"0,0 0-25 15,0 0-231-15,0 0-325 0,0 0-1054 16</inkml:trace>
  <inkml:trace contextRef="#ctx0" brushRef="#br0" timeOffset="661324.4841">5377 11186 1413 0,'0'0'1061'0,"0"0"-903"0,0 0 64 15,0 0 86-15,0 0-37 0,0 0 17 16,0 0 74-16,0 0 21 0,0 0-96 16,-2-30-88-16,-9 27-19 0,-1 0 6 15,-5 2-49-15,1 1-31 0,-3 0-18 16,-4 0-9-16,3 0 2 0,-3 3-14 16,-2-2-25-16,-2 2-6 0,3-1-18 15,-1 1-16-15,-4-3 0 16,2 1-2-16,0 1-1 0,-2 0-1 15,4-1-19-15,1 0-24 0,-1 1-31 16,2-2-39-16,0 1-36 0,5-1-46 16,-1 0-32-16,3 0-141 0,3 0-356 15,1 0-592-15,1 3-568 0</inkml:trace>
  <inkml:trace contextRef="#ctx0" brushRef="#br0" timeOffset="661792.3905">5017 11211 1725 0,'0'0'1136'16,"0"0"-1014"-16,0 0 80 0,0 0 2 15,0 0-35-15,0 0-8 0,0 0 25 16,0 0 62-16,0 0 20 0,0 0-77 15,0-12-40-15,-4 21-13 0,4 0-6 16,-4 8-22-16,2 4-22 0,0 5-3 16,0 8 9-16,-1 10-12 0,3 15-3 15,0 17-9-15,-4 2-13 0,4-6-26 16,-2-8-7-16,-2-17-3 0,2-10 6 16,2-6 6-16,-2-4-21 0,0 2-9 15,0 2 0-15,0-2-2 0,0-6-1 16,2-9-16-16,0-6-44 15,0-7-64-15,0-1-119 0,2-11-6 16,0-5-32-16,2-6-222 0,0 4-592 16,2-9-790-16</inkml:trace>
  <inkml:trace contextRef="#ctx0" brushRef="#br0" timeOffset="662541.7356">5430 11772 2270 0,'0'0'481'0,"0"0"-327"15,0 0 179-15,9-50-5 16,-9 29 4-16,-2 2-22 0,-5 0-9 16,-1 0-51-16,-4 3-91 0,-1 1-39 15,-1 6-29-15,-3 0-27 0,-1 4-21 16,-3 3-19-16,2 2 1 0,1 0-1 15,-3 3-3-15,3 6-2 0,-1 0 2 16,2 6 0-16,3 5-3 0,-3 1 7 16,7 5-10-16,-2-1-3 0,1 7 0 15,5-1-9-15,0 0 9 0,2-2 3 16,2 2 1-16,2-3 17 16,0-3-9-16,6-3 6 0,4-5 4 15,3-3-1-15,3-1 6 0,7-7-11 16,0-2-16-16,-1-4-11 0,3-5-1 15,2-6-1-15,-4-6-11 0,0-4-6 16,-7-4-1-16,1 0 4 0,-3-7 3 16,-6 2 10-16,-1 4-10 0,-3 4 10 15,-2 7-1-15,-2 5 0 0,0 7-12 16,0 3 15-16,0 6 11 0,-2 7 10 16,2 11-18-16,0 4 9 0,0 5-10 15,6 4 13-15,2 2 7 0,3-3-1 16,-1-5-19-16,4-2-2 0,1-7-1 15,1-5-72-15,-1-9-90 0,-1-5-81 16,1-3-143-16,-5-3-720 0,13-10-1453 0</inkml:trace>
  <inkml:trace contextRef="#ctx0" brushRef="#br0" timeOffset="664844.2082">6069 11688 98 0,'0'0'1543'0,"0"0"-1296"0,0 0-198 15,0 0 42-15,0 0 611 0,0 0-372 16,0 0-48-16,0 0 54 0,0 0 7 16,25-48-15-16,-25 45-46 0,0 0-46 15,-8-3-55-15,2 3-32 16,-5 1-21-16,1 1 3 0,-9 1-13 15,1 0-24-15,-5 4-36 0,0 1-28 16,0 2-15-16,-1-1-15 0,-1-2 0 16,2-1-15-16,-2-1-15 0,5-2-70 15,1-2-61-15,2-1-61 0,3-5-28 16,0 3-196-16,5-2-518 0,-1 2-278 16,6 1-766-16</inkml:trace>
  <inkml:trace contextRef="#ctx0" brushRef="#br0" timeOffset="665074.6445">5896 11505 2887 0,'0'0'547'0,"0"0"-332"16,0 0 141-16,0 0-49 0,0 0-72 15,8 51-71-15,-10-32-38 0,2 3-13 16,-2 3-40-16,-2-3-45 0,1 1-28 16,-3-2-1-16,2-1-36 0,0-7-88 15,2-1-130-15,0 0-164 0,2-4-650 16,0 5-1264-16</inkml:trace>
  <inkml:trace contextRef="#ctx0" brushRef="#br0" timeOffset="665678.085">6524 11600 2624 0,'0'0'524'0,"0"0"-352"0,0 0 168 16,-6-50-3-16,0 35-80 0,-5 5-80 15,3 5-4-15,-9 4-25 0,1 1-41 16,-5 6-24-16,-2 6-7 0,3 4-18 16,-5 0-12-16,4 4-18 0,1 4 14 15,1-1 16-15,7 5 18 0,3 2 9 16,1 2-6-16,6 2-6 0,2 0-3 16,10 3-16-16,1-4-11 15,3-2-7-15,5-6-12 0,6-4-9 16,-1-8-15-16,5-5-17 0,0-5-46 15,0-3-89-15,2-3-51 0,-2-5-29 16,0-3-113-16,-6 0-308 0,-7 0-734 16,11-6-929-16</inkml:trace>
  <inkml:trace contextRef="#ctx0" brushRef="#br0" timeOffset="665861.3584">6747 11640 2470 0,'0'0'1996'0,"0"0"-1996"16,0 0-84-16,0 0-193 15,0 0-472-15,0 0-1643 0</inkml:trace>
  <inkml:trace contextRef="#ctx0" brushRef="#br0" timeOffset="666712.0506">7376 11154 1421 0,'0'0'455'0,"0"0"-354"16,0 0 194-16,0 0 73 0,0 0-46 15,0 0 1-15,0 0 8 0,31-58 0 16,-29 48-18-16,-2-1-3 0,0 1-42 16,0 0-60-16,-4 2-46 0,-5 3-19 15,1 0-13-15,-2 3-3 0,-3 2-21 16,-1 0-3-16,-5 4-6 0,-4 2-6 16,1-1-25-16,-3 0-18 0,-4-3-18 15,2-1-27-15,-4-1 0 0,0 0 9 16,0-3-12-16,-2-2-3 0,6 0-9 15,-4 0 10-15,0 1-16 0,2 1-33 16,2 2-24-16,5 1-28 16,-1 0-33-16,2 4 3 0,5 2-46 15,-3-1-107-15,7 3-186 0,-1 2-518 16,3 0-389-16,4 7-881 0</inkml:trace>
  <inkml:trace contextRef="#ctx0" brushRef="#br0" timeOffset="667114.054">7063 11161 1861 0,'0'0'981'0,"0"0"-811"15,0 0 176-15,0 0 56 0,0 0-81 16,0 0-34-16,0 0-6 0,0 0-50 16,0 0-88-16,0 0-54 0,13 47-1 15,-13-25-2-15,-2 3-1 0,0 6-3 16,0 4 3-16,0 3 3 0,2 6 2 15,0 0-2-15,0 5-15 0,-2 1-22 16,2-2-18-16,0 2-18 0,0-6-13 16,0-6-1-16,0-1-1 0,0-8-2 15,0-5-1-15,2-3-33 0,0-4-39 16,2-4-37-16,-2-4-27 16,2-5-13-16,2-2-58 0,-4-2-129 15,4-3-299-15,-1-1-542 0,5-6-470 0</inkml:trace>
  <inkml:trace contextRef="#ctx0" brushRef="#br0" timeOffset="667579.5711">7386 11143 2312 0,'0'0'779'0,"0"0"-549"15,0 0 173-15,0 0-53 0,0 0-113 16,0 0-51-16,0 0-10 0,0 0-4 16,0 53-43-16,-2-34-32 0,0 7-17 15,-2 3-4-15,0 2-9 0,-1 4-6 16,1 3 8-16,-2 4 7 0,4 1-9 16,0 3-25-16,-2 0-11 0,-2 0 5 15,4-2-9-15,-1 0-8 0,1-4-16 16,0-2 12-16,2-5-13 15,-2-3-1-15,0-8-1 0,2-1 0 16,0-8-12-16,0-4-13 0,0-2-50 16,0-4-40-16,0-3-49 0,0 0-46 15,0-3-53-15,2-4-97 0,0-5-268 16,-2 3-543-16,7-14-705 0</inkml:trace>
  <inkml:trace contextRef="#ctx0" brushRef="#br0" timeOffset="668097.3357">7188 11204 346 0,'0'0'2425'0,"0"0"-2142"0,-3-52-142 15,3 35 190-15,3-1-66 0,-1 6-32 16,6 0 89-16,2 3 37 0,3 4-123 16,1 1-89-16,5 2-4 0,1 2 9 15,1 0-31-15,4 0-30 0,4 0-21 16,-2 4 0-16,-1 1-7 0,3 2-2 16,-2 2 2-16,-2 2 3 0,-2 3-11 15,-5 0-16-15,-3 3-21 0,-1 1-17 16,-7 5-1-16,-3-1-3 0,-2 4-12 15,-2 3 3-15,-2 1 10 0,-4 2-1 16,-1 2 2-16,-7 3 0 0,1-2 0 16,-1 3-2-16,-3-4-27 15,5 1 6-15,-7-1 11 0,7-2 11 16,-5-1-1-16,7-6 3 0,2 0 2 16,0-6 14-16,3-2 11 0,3-3 21 15,0-1 6-15,2-4 6 0,4 4 19 16,3-7 71-16,5 1-65 0,3 1-34 15,5-1-21-15,7 2-9 0,-2 1-9 16,8-3-12-16,8 4-12 0,-1-1-6 16,3-4-15-16,-2 3 21 0,-1-4-66 15,-11 0-37-15,0-1-41 0,-9-2-37 16,1-2-85-16,-5 0-257 0,-5-3-797 16,7 0-1472-16</inkml:trace>
  <inkml:trace contextRef="#ctx0" brushRef="#br0" timeOffset="671485.8006">8091 11572 1254 0,'0'0'1798'15,"0"0"-1383"-15,0 0-219 0,0 0 128 16,0 0 49-16,0 0-80 0,0 0-47 15,0 0-38-15,8-35-31 0,-16 33-34 16,0 2-19-16,-7 0 18 0,-1 0-30 16,-5 0-42-16,0 0-40 0,-4 2-15 15,1 1-15-15,1-1 0 16,2-2-15-16,-2 0-27 0,3 0-79 16,1-5-70-16,5 0-64 0,-1 2-102 15,7-1-406-15,2 1-830 0</inkml:trace>
  <inkml:trace contextRef="#ctx0" brushRef="#br0" timeOffset="671703.7782">7905 11410 3295 0,'0'0'1005'16,"0"0"-897"-16,0 0 53 0,0 0 79 15,20 55-105-15,-20-37-65 16,0 1-2-16,0 1 14 0,0-4-43 16,-2-1-39-16,0-2-3 0,0-6-58 0,0 0-159 15,2-1-254-15,0-2-805 16,0 6-1110-16</inkml:trace>
  <inkml:trace contextRef="#ctx0" brushRef="#br0" timeOffset="672606.0806">8872 11014 2489 0,'0'0'656'0,"0"0"-481"0,0 0 190 16,0 0 57-16,0 0-101 0,0 0-6 15,0 0-18-15,0 0-84 16,0 0-103-16,-2-16 20 0,-14 16 43 0,-1 0-25 15,-8 0-51-15,0 0-40 16,-1 0-17-16,-3 3-13 0,0 0-24 16,-2-2-1-16,2 1-2 0,0-1-1 15,-2-1-1-15,4 0-44 0,-2 0-41 16,2-1-40-16,4-2-43 0,-3 3-60 16,5 0-84-16,4 0-245 0,1 0-584 15,3 4-366-15</inkml:trace>
  <inkml:trace contextRef="#ctx0" brushRef="#br0" timeOffset="673036.8886">8548 11096 1315 0,'0'0'1434'0,"0"0"-1209"0,0 0 95 16,0 0 64-16,0 0-132 0,0 0-57 15,0 0-5-15,2 62-1 0,-2-38-38 16,-2 4-46-16,0 4-10 0,0 0-9 15,-1 4-16-15,1 3-2 0,0-1-11 16,-2 6 20-16,4-2-4 16,0 1-9-16,0 2-16 0,0 0-2 0,0 2-7 15,0-2-2-15,0 1-7 16,0 1-3-16,-2-6-12 0,2 0-12 16,0-6 0-16,0-4-1 0,0-5-1 15,0-6-1-15,0-3-15 0,0-5-33 16,0-2-43-16,0-5-43 0,0-3-21 15,2-2-56-15,2 0-155 0,0-1-276 16,-1-2-456-16,3-1-403 0</inkml:trace>
  <inkml:trace contextRef="#ctx0" brushRef="#br0" timeOffset="673295.1117">8738 12093 3026 0,'0'0'593'0,"0"0"-388"15,0 0 175-15,0 0-100 0,0 0-86 16,0 0 6-16,0 0 35 0,0 0 6 16,0 0-59-16,-68-16-22 0,41 16-6 15,-2 3-33-15,-4 0-51 0,0 1-37 16,0 0-18-16,0 0-15 0,-1-4-11 15,3 0-7-15,-2 0-64 0,6 0-69 16,-1-3-88-16,3-2-110 0,6 1-378 16,-2 1-1213-16</inkml:trace>
  <inkml:trace contextRef="#ctx0" brushRef="#br0" timeOffset="674255.3353">9308 11575 2161 0,'0'0'742'0,"0"0"-453"0,0 0 140 15,0 0 9-15,0 0-111 0,0 0-39 16,0 0-49-16,0 0-55 0,0 0-10 16,-22-22-7-16,5 19-13 0,-6 2-42 15,1 0-45-15,1 1-37 0,-6-1-15 16,0 7-15-16,2-3-2 0,5 3-1 16,-3-1-39-16,2 0-61 0,5-1-58 15,-3-2-42-15,5-1-47 0,-1-1-213 16,7 0-567-16,2 2-409 0</inkml:trace>
  <inkml:trace contextRef="#ctx0" brushRef="#br0" timeOffset="674470.871">9122 11434 1580 0,'0'0'2365'15,"0"0"-2064"-15,0 0-109 0,0 0 135 16,0 0-125-16,23 66-98 0,-23-44-40 16,0 3-18-16,-2 3-33 0,-6-3-13 15,2 0-12-15,-1-2-18 0,-1-7-135 16,6-2-157-16,-2-4-328 0,2-4-789 16,4 1-1080-16</inkml:trace>
  <inkml:trace contextRef="#ctx0" brushRef="#br0" timeOffset="675688.1551">10241 11334 2146 0,'0'0'517'0,"0"0"-430"0,0 0 119 0,0 0 79 16,6-51-72-16,-6 36-4 16,0-1 40-16,0-2-10 0,-6 2-55 15,2 0-39-15,-5-2-9 0,-3 1-25 16,2-1-34-16,-3-1-3 0,-6 3-1 15,7 0-6-15,-7 4-2 0,5-1-23 16,-5 4 4-16,3 3-3 0,-5 0-7 16,3 3 4-16,3 1-1 0,-6 1 10 15,5 0-4-15,-5 1 4 0,3 0-13 16,-3 1-5-16,4 4-4 0,-1 4-6 16,-1 2 0-16,3 2-2 0,-1 5-7 15,1 0 3-15,-1 5-12 0,3 1 0 16,1-1 15-16,-1 4-6 0,3-1 0 15,-3 1-9-15,4 2 9 0,1-1 1 16,1 1-1-16,-2 2-9 0,1 3 15 16,3-1-4-16,-2-2-14 0,0 2-3 15,2 0-9-15,-1-1 12 0,5-2 2 16,-4 1 16-16,4-3-15 0,-2 1 15 16,0-4-3-16,4 3 0 15,0-1-12-15,4-4 13 0,0 3-4 16,2-2-10-16,2-1 10 0,7 1-10 15,-3-2 10-15,3 0-10 0,3-2 10 16,3-2-10-16,-2-2 1 0,3-2-1 16,-3-3 0-16,2 1 0 0,1-5-1 15,-3 3-1-15,4-5 0 0,-3 1-1 16,-3-3-1-16,4-3-10 0,-5 0 10 16,5-3-10-16,-7-2 10 15,5-3-13-15,-3-4 0 0,5-3-1 0,-6-4 4 16,5-1 9-16,-5-2-9 15,3 0 10-15,-5-1 0 0,3 0 0 16,-5 1 0-16,3-2-1 0,-4 1 1 16,-1 3 0-16,-3-1 1 0,4 5 0 15,-4 1 1-15,-1 2 2 0,-3 2-1 16,0 3 0-16,-2 0-1 0,0 2 0 16,0 2 0-16,0 1 0 0,-4-1 0 15,2 1 24-15,-9 1 7 0,-3 1 2 16,1 1 12-16,-7 0-9 0,3 3-12 15,-6 4-5-15,1 0-18 0,1 1-1 16,-2 1-11-16,3-1-74 0,3-3-148 16,-2-1-158-16,9-2-537 0,4 2-2007 0</inkml:trace>
  <inkml:trace contextRef="#ctx0" brushRef="#br2" timeOffset="680726.3437">10859 11644 1234 0,'0'0'147'0,"0"0"860"0,0 0-606 15,0 0-87-15,0 0 15 0,0 0 41 16,0 0 7-16,0 0-66 0,0 0-86 16,10-28-47-16,-14 25-1 0,-4-1-18 15,-3 2-7-15,1-1-15 0,-2-1-40 16,-7 2-16-16,4 1-17 0,-5-2-16 15,-1 2-15-15,3-2-20 0,-7-1-10 16,6-2-2-16,-4 1-1 0,-1-1-1 16,5 0-30-16,-2 1-50 0,1 0-43 15,3 1-49-15,-1-1-34 0,3 1-46 16,1 2-165-16,1 1-287 0,9 1-515 16,-4 3-504-16</inkml:trace>
  <inkml:trace contextRef="#ctx0" brushRef="#br2" timeOffset="681054.185">10677 11505 2149 0,'0'0'672'15,"0"0"-364"-15,0 0 74 0,0 0-56 16,0 0-15-16,0 0 43 0,0 0 9 16,0 0-60-16,0 0-63 0,0 0-64 15,0 8-64-15,0 7-45 0,0 4-34 16,0 6-30-16,-4 3 0 0,2 3-3 15,0-2 0-15,2-1-18 0,0-4-24 16,0-7-67-16,0-3-49 0,4-7-52 16,0-3-138-16,-2-4-577 0,10 0-1183 0</inkml:trace>
  <inkml:trace contextRef="#ctx0" brushRef="#br2" timeOffset="682144.6824">11464 11625 395 0,'0'0'980'0,"0"0"-719"16,0 0 77-16,0 0 41 0,0 0-21 16,0 0-49-16,0 0-21 15,0 0-6-15,11-54-29 0,-11 44-17 0,-2-2-2 16,-2 0-29-16,-1 3-42 16,1-4-34-16,0 1-6 0,-4 3-13 15,0 0-22-15,-1 2-11 0,3 0-20 16,-4 1-8-16,-1 3-12 0,3 1-10 15,-2 1 3-15,-1-1 4 0,1 1-7 16,2 1-3-16,-7-1 4 0,7 1-7 16,0 0 0-16,-2 0 0 0,-1 0-6 15,5 2 4-15,-2 3 5 0,-1-2 3 16,1 4 9-16,0 1 1 0,0 1 2 16,-1 2-3-16,1 2-15 0,0-1-5 15,4 5 2-15,-5-3-3 0,-1 5-3 16,4-1 3-16,2 2 6 15,0-2 3-15,4 1 0 0,-2 1 10 16,0 2 2-16,2-1 15 0,0 1 24 16,0 0-5-16,4 0-22 0,0-4-9 15,4 3 9-15,4-4-3 0,1 2-8 16,3-6-4-16,1 0-12 0,8-1-9 16,0-3-12-16,-1-2-12 0,3-1-9 15,4-4-28-15,-2-2-47 0,-2-2-45 16,-4-7-49-16,-3-1-79 0,3-6-171 15,-10 4-589-15,5-7-1038 0</inkml:trace>
  <inkml:trace contextRef="#ctx0" brushRef="#br2" timeOffset="682486.3956">11671 11605 1053 0,'0'0'3467'0,"0"0"-3058"16,0 0-275-16,0 0 3 0,0 0-137 16,0 0-6-16,0 0-113 0,0 0-156 15,0 0-412-15,0 0-1584 0</inkml:trace>
  <inkml:trace contextRef="#ctx0" brushRef="#br2" timeOffset="683612.9117">12078 10757 1148 0,'0'0'371'0,"0"0"-241"0,0 0 117 16,0 0-14-16,0 0-45 0,9-51 32 15,-7 44 38-15,-2 1-30 16,0 3-20-16,0 1 5 0,0-1 22 16,0 3 1-16,0-1 9 0,0 1 17 15,0 0 9-15,0 0-31 0,0 0-29 16,0 0-44-16,0 2-18 0,-2 3-34 16,-3 4-66-16,-1 3-16 0,-2 2-12 15,2 4 0-15,-2 2-3 0,-3 1 1 16,-1 2-7-16,4 1-9 0,-5 2 9 15,-1-1-9-15,5 2 12 0,-1 2 6 16,-4 1-3-16,7 0 3 0,-3 2 7 16,0 1-4-16,1 1 6 0,1 3 0 15,0-1 25-15,-2 1 5 0,5 1-6 16,-1 1-6-16,0 1-5 0,-4-1-7 16,6 0 3-16,-1 0 0 0,3 0-15 15,-2 0-23-15,2 1 0 0,0 0 2 16,2 4 21-16,0 0-9 15,0 3 0-15,4 10 0 0,0-8-3 16,3 2 9-16,3-1-2 0,0-9-7 16,1 2-9-16,5-2-2 0,-4-6-1 15,7-4-21-15,-4-5-28 0,-5-2-41 16,6-5-45-16,-7-4-43 0,-1-5-46 16,0-1-67-16,-2-5-196 0,-1-1-719 15,1-3-1079-15</inkml:trace>
  <inkml:trace contextRef="#ctx0" brushRef="#br2" timeOffset="684297.0318">12118 11654 2418 0,'0'0'477'0,"0"0"-301"0,0 0 67 0,0 0-65 16,0 0 41-16,0 0 108 15,0 0 22-15,0 0-80 0,0 0-78 16,10-54-17-16,-4 35-12 0,2-2-25 16,3-4-15-16,-3-1-16 0,2-2-3 15,5-1 0-15,-5-2-22 0,5 0-20 16,-1 0-23-16,-2-1-37 0,5 2 1 15,-5 1 10-15,5 0-9 0,-7-2 0 16,5 3 0-16,-3-6 0 0,-1 3-1 16,1-2-1-16,-2 1 0 0,-4 0 1 15,3 3-1-15,-3 4 2 0,0 6 0 16,-2 6 0-16,-2 4 9 0,0 6-10 16,-2 0 1-16,0 3 22 0,0 0-7 15,0 6-18-15,0 4-10 0,-2 4 8 16,-2 6 0-16,0 1 0 0,0 5 2 15,-2 2 1-15,2 3 1 16,-1 2 1-16,1 3 18 0,2 2-6 16,-2 3 9-16,-2 0 0 0,0 5 3 15,0 0 6-15,1 3-2 0,-1 4 5 16,2-3 48-16,-4 0-27 0,-1-1-39 16,3-6-6-16,2 6-10 0,-2-4 10 15,2-4-9-15,0-3 9 0,-3-5-11 16,5-8-1-16,0-6-2 0,2-7-37 15,0-6-42-15,0-6-82 0,4-8-108 16,7-5-123-16,-3-4-304 0,4-12-1309 16</inkml:trace>
  <inkml:trace contextRef="#ctx0" brushRef="#br2" timeOffset="684997.067">12541 11590 1653 0,'0'0'471'0,"0"0"-306"0,0 0 32 15,0 0-3-15,0 0-4 0,0 0 51 16,0 0 59-16,0 0-12 0,0 0-5 16,-20-9 9-16,18 8-29 0,2-1-26 15,-2 0-41-15,2 1-6 0,0-1 14 16,0 1 17-16,0 1 24 0,6-1-33 15,2-1-55-15,6 2-49 0,1 0-36 16,8 2-36-16,-5 2-12 0,9-1-3 16,0 0-5-16,0-1-15 0,-4-2-1 15,1 0-1-15,-1-2-21 0,0-4-8 16,-2-2-48-16,-1-1-73 0,-5-2-54 16,3 1-79-16,-9 3-149 0,-3-1-608 15,4 8-881-15</inkml:trace>
  <inkml:trace contextRef="#ctx0" brushRef="#br2" timeOffset="685966.6936">12947 11878 143 0,'0'0'1324'0,"0"0"-1038"16,0 0-17-16,0 0 84 0,0 0-23 15,0 0-25-15,0 0 9 0,0 0-63 16,0 0-65-16,0 0-38 0,-23 27-13 15,23-25 0-15,0-2-4 0,0 0-23 16,0 0-2-16,0 0 8 16,4-6-19-16,2 0-9 0,0-4 3 15,3-2-3-15,-1-3-7 0,-2-2-5 16,9-3-4-16,-5-1-15 0,2-6-7 16,3-2-11-16,-3-3-4 0,5-5 0 15,-3-2 1-15,5-4-1 0,-5-2 4 16,7 0 2-16,-9-1-3 0,7 3-2 15,-7 0-1-15,3 5-18 0,-3 1-15 16,-2 0 0-16,1 2 2 0,-1 1-2 16,-2-2 0-16,-1-1 0 0,1 0 0 15,0-1-1-15,-4 0 1 16,0 1 0-16,-1 3 1 0,1 4 1 0,2 3-1 16,-2 7 1-16,-2 5 1 15,0 6 0-15,0 5 15 0,0 4 31 16,0 0-27-16,-2 10-22 0,0 3-27 15,0 6 6-15,0 6 6 0,-4 6 13 16,-2 5 2-16,-2 3 0 0,2 2 1 16,1-1-1-16,-1 5 1 0,-4 8 1 15,0 9 10-15,1 12-10 0,1 4 10 16,0-7-9-16,1-1 0 0,5-22-3 16,0-8-18-16,2-8-4 0,0-3 20 15,0 6 2-15,0 0 1 0,0 3 3 16,0-4-2-16,0-9 1 0,0-3 9 15,0-7-12-15,0-5 0 0,-2-7-15 16,-4 0-31-16,0-3 19 0,-7-3 9 16,5-3 18-16,-4-4-1 15,-3 0 1-15,3 0-1 0,-3-1 0 0,5 3-11 16,2 1 11-16,0 0 0 16,1 4 0-16,3 0 1 0,4 3 15 15,0 0 42-15,9 0 22 0,3 0-31 16,0 4 4-16,11 1 2 0,2 1 118 15,4 3-51-15,2 0-67 0,8-1-36 16,-2-5-18-16,3 0-3 0,-3-3-15 16,-2-6-6-16,-4-10-34 0,0-4-68 15,-6-8-76-15,-7-4-101 0,-1-4-175 16,-7 7-829-16,9-12-1496 0</inkml:trace>
  <inkml:trace contextRef="#ctx0" brushRef="#br2" timeOffset="686785.0442">13579 10629 1975 0,'0'0'424'0,"0"0"-343"0,0 0 232 16,0 0-72-16,0 0-107 0,0 0 45 16,-2-54 75-16,2 50 11 0,0 1-23 15,0 3-8-15,0 0 17 0,0 0-42 16,0 0-34-16,2 0-29 0,2 5-12 16,0 6-24-16,7-1-13 0,-1 5 0 15,2 4-24-15,1 3 5 0,1 3 7 16,3 3 15-16,-1 1 9 15,3 2-13-15,-3 4-9 0,1 3-5 16,2 9-4-16,1 13-3 0,-5 14-11 16,1 4-16-16,-5 2-6 0,-7-5-3 15,-4-6-6-15,0 2-3 0,-9-2 0 16,-3 1-6-16,-4 1-24 0,-9 1-18 16,4-1-15-16,-6-1 6 0,0-4 12 15,0-4 13-15,7-11-10 0,1-12-9 16,7-11-36-16,-1-4-40 0,3 1-68 15,-2 0-58-15,-1 3-137 0,5-6-250 16,4-6-906-16,2 7-1552 0</inkml:trace>
  <inkml:trace contextRef="#ctx0" brushRef="#br2" timeOffset="687270.2172">13914 11484 2516 0,'0'0'1440'0,"0"0"-1264"0,0 0 145 16,0 0 116-16,0 0-150 0,0 0-56 15,0 0 24-15,0 0-149 0,0 0-106 16,0 0-18-16,0-3-121 0,0 4-135 15,2 0-309-15,2 1-1185 0</inkml:trace>
  <inkml:trace contextRef="#ctx0" brushRef="#br2" timeOffset="687868.0122">14046 10816 1865 0,'0'0'503'0,"0"0"-254"16,0 0 198-16,0 0-77 0,0 0-88 15,0 0 80-15,0 0 24 0,0 0-96 16,-18-50-76-16,18 50 12 0,0 0 36 16,0 0-23-16,0 0-36 0,0 7-52 15,2 1-52-15,2 5-23 0,2 3-1 16,2 2-3-16,-2 5-3 0,7-1 10 16,-3 3-16-16,5 4-18 0,-1 2-12 15,1 2-6-15,3 3 6 16,3 3-6-16,2 1-9 0,-3 3 9 15,5-2-3-15,-2-1 0 0,2-2 3 16,-3-3-3-16,-3-3-12 0,0-5-10 16,-5-6-2-16,-2-4-2 0,-1-5-1 15,-3-3-18-15,-6-5-36 0,-2-2-42 16,0-2-66-16,0-2-46 0,-2-5 18 16,-4-5-45-16,0-4-113 0,-5-3-142 15,3-2-501-15,4 6-481 0,2-8-968 0</inkml:trace>
  <inkml:trace contextRef="#ctx0" brushRef="#br2" timeOffset="688218.1391">14617 10819 1797 0,'0'0'1297'0,"0"0"-1186"0,0 0 14 15,0 0 126-15,0 0-77 16,0 0 33-16,0 0 150 0,0 0-47 16,0 0-71-16,0 0-6 0,-17-20-11 15,1 35-43-15,3 3-51 0,-1 8-28 16,-5 5-7-16,-4 13 4 0,-3 14 3 16,-7 15-16-16,-5 5-12 0,5-2-17 15,6-6-7-15,0-6 0 0,1-3-3 16,1-2-6-16,-2-2 0 0,10-11-36 15,-1-8-3-15,5-7-3 0,3-5 1 16,-2 5 0-16,-1 3-1 16,-3 4 1-16,5-5 0 0,1-4-1 15,2-3-30-15,-1-8-39 0,5-2-57 16,0-7-61-16,2-6-88 0,2-3-220 16,0 0-606-16,10-6-1512 0</inkml:trace>
  <inkml:trace contextRef="#ctx0" brushRef="#br2" timeOffset="692087.9189">14098 12381 192 0,'0'0'53'0,"0"0"-31"16,0 0 233-16,0 0-193 0,0 0-61 15,0 0 0-15,0 0 35 0,0 0 101 16,4-37 0-16,-4 30 16 0,0-2 55 16,0 2 62-16,0 0-19 0,-2 1-21 15,0 1-22-15,2 3-1 0,-2 1-23 16,2 1-10-16,-2 0 16 16,2 0 18-16,0 2 15 0,0-1-4 15,0 1-45-15,0-2-86 0,0 3-35 16,0-1-12-16,0 2 9 0,0-1-2 15,0 5-20-15,0 4-3 0,0 7 19 16,0 4 15-16,-2 10 19 0,-5 11 37 16,5 13 15-16,-2 17-22 0,-4 7-10 15,6-2-6-15,-4 0-9 0,2-5-10 16,-1 2-15-16,3 6-9 0,2 2-6 16,2 5-4-16,7-1-29 15,-1 0-10-15,4-2-4 0,1-3 4 0,-3-6 18 16,0-16 3-16,-5-15 10 15,1-12-13-15,-4-8 6 0,0 2-22 16,0 0-2-16,-2-3-3 0,2-7-15 16,-2-8-46-16,0-3-88 0,0-5-90 15,0-4-100-15,-4-10-97 0,2-5-107 16,0-8 58-16,2 4-182 0,0-23-862 0</inkml:trace>
  <inkml:trace contextRef="#ctx0" brushRef="#br2" timeOffset="692621.8757">14017 12356 962 0,'0'0'1569'0,"0"0"-1215"0,0 0-101 16,0 0-39-16,0 0-58 0,0 0 2 15,0 0 16-15,0 0 8 0,0 0-84 16,0 0-36-16,-12 50 44 0,4-24 40 15,-5 4-19-15,3 0-41 0,0 2-34 16,-3-2-21-16,1 3-6 16,3-3-4-16,-3-2-2 0,4-3-1 15,0-3-16-15,1-6-1 0,-1-5-1 16,6-5-18-16,-2-3-1 0,4-3-2 16,0 0 10-16,0-3 11 0,0-9 15 15,4-2 25-15,6-9-28 0,1-4-12 16,3-5-1-16,5-3 1 0,1-3 1 15,3-4-1-15,0-1 0 0,0 1 0 16,-1 3 3-16,-1 7 10 0,-4 4 23 16,-1 9 35-16,-4 6-4 0,3 10 6 15,-5 3 13-15,-1 13-16 0,1 9-70 16,-2 18-3-16,3 14-18 0,-5 3-1 16,4-8 7-16,-6-5-37 0,0-12-131 15,-2 0-152-15,0-5-319 0,7 8-621 0</inkml:trace>
  <inkml:trace contextRef="#ctx0" brushRef="#br2" timeOffset="693173.4683">13753 15032 1049 0,'0'0'1523'16,"0"0"-1394"-16,0 0-78 0,4-52 139 15,6 30-23-15,-4-4-24 0,5-1 32 16,1-2 47-16,-2-2-13 0,3-4-71 15,5 0-21-15,-3 1 14 0,-1 0-7 16,1 1-31-16,-1 4-22 0,-1 6-16 16,-3 1 7-16,2 10 24 15,-3 2 46-15,-3 7 43 0,-2 3-1 16,0 9-31-16,-2 5-31 0,2 12-79 16,-4 14-33-16,0 17 2 0,0-3 14 15,0-2-16-15,0-9-36 0,-6-12 18 16,4 2 6-16,-2 0 0 0,-2-5 0 15,2-6-34-15,0-7-76 0,-1-2-67 16,-1-3-65-16,2-2-143 0,4-3-321 16,-2-3-82-16,4-2-696 0</inkml:trace>
  <inkml:trace contextRef="#ctx0" brushRef="#br2" timeOffset="693489.3737">14284 15092 2580 0,'0'0'374'15,"0"0"-330"-15,33-99 40 0,-19 36 9 16,-9-7-7-16,-3 14 22 16,-4 14 118-16,-5 15 36 0,-5 5-96 15,0 4-109-15,-9 2-38 0,2 6-19 16,-5 7-9-16,-3 9-7 0,0 10 16 15,4 9 19-15,2 6 15 0,3 6-12 16,3 1-20-16,7 1 45 0,0 0 15 16,6 0 10-16,2-1 36 0,4-4 13 15,4-3-10-15,2-4-40 0,3-4-19 16,1-8-24-16,-1-5-28 0,5-8-33 16,3-6-167-16,-2-10-138 0,3-6-215 15,-5 0-144-15,14-15-935 0</inkml:trace>
  <inkml:trace contextRef="#ctx0" brushRef="#br2" timeOffset="693857.2408">14660 14929 2719 0,'0'0'404'0,"0"0"-368"0,35-75 66 15,-24 36 124-15,-3-1 27 0,-2 0 27 16,-6-1 51-16,-4 5-46 0,-2 7-131 16,-11 6-78-16,-3 8-51 0,-5 9-25 15,-6 6 0-15,4 6 0 0,-2 9 1 16,0 5 2-16,4 4 9 15,2 5 7-15,11 2 8 0,0 3-2 16,3 3-4-16,9-3-21 0,0-1 3 16,11-2 18-16,1-3 7 0,3-8 0 15,3-6-13-15,1-7-15 0,1-5 0 16,3-6-34-16,-2-10-64 0,0-10-156 16,-5-2-83-16,-1-8-268 0,-7 9-550 15,6-13-911-15</inkml:trace>
  <inkml:trace contextRef="#ctx0" brushRef="#br2" timeOffset="694173.4254">14976 14941 1565 0,'0'0'1312'0,"54"-58"-1187"0,-31 0-109 16,-2-18 70-16,-5-9-3 0,-10 16 7 16,-6 19 139-16,-8 25-23 0,-4 6-87 15,-7 5-87-15,-6 5-32 0,-4 9-19 16,-4 6 18-16,0 16 1 0,0 8 25 16,4 8-23-16,0 10 14 0,9-1 0 15,5 1 6-15,5 1 6 0,8-7-5 16,2 0-23-16,0-6 0 0,4-12 12 15,4-8-12-15,2-13-28 0,5-9-217 16,-3-10-305-16,5-3-164 0,10-21-1301 16</inkml:trace>
  <inkml:trace contextRef="#ctx0" brushRef="#br2" timeOffset="694524.2235">15423 14856 2009 0,'21'-52'712'16,"-13"-4"-522"-16,-6-6-65 0,-2 0 64 15,-10 13-33-15,1 21-64 0,-5 3 25 16,-7 3 29-16,-6 6-67 0,-6 4-76 16,-4 12 9-16,0 17 7 0,0 6 0 15,1 12-17-15,3 11 23 0,7 14 1 16,11-4 5-16,9-6 0 0,6-8 74 16,6-8 103-16,6-3-18 0,3 0-92 15,8-5-42-15,4-14-47 0,-1-6-9 16,1-9-52-16,2-12-93 0,0-11-176 15,-8 5-335-15,12-25-520 0</inkml:trace>
  <inkml:trace contextRef="#ctx0" brushRef="#br2" timeOffset="697893.8751">12820 12344 790 0,'0'0'564'0,"0"0"-418"0,0 0-120 16,0 0 140-16,0 0 45 0,0 0-61 15,2-57-69-15,-2 44-13 0,0 2-26 16,0 1 136-16,3 0-4 0,-3 4-93 15,0 2-20-15,0 1 29 16,0 0 45-16,0 2 35 0,0 0 3 16,0 1-2-16,0 0 26 0,0 2-8 15,0 6-79-15,-3 3-51 0,-1 7-11 16,-2 8-4-16,-4 1 6 0,-3 8 6 16,1 3 19-16,-7 12 8 0,-7 13-8 15,-5 17-13-15,2 6-13 0,-4-1 7 16,1-4 18-16,8-9 24 0,-5 1 28 15,2-2-4-15,-2-2-40 0,8 1-27 16,-1-3-26-16,-3-1-29 0,6 1-3 16,-2-2 2-16,5-2 1 0,-1-9 1 15,7-13 2-15,0-10 9 0,1-6-10 16,1 5 1-16,0 0-1 0,-7 1-2 16,7-6-3-16,0-5-21 0,-2-5-16 15,3-3-36-15,3-6-59 0,0-3-76 16,2-3-70-16,2 0-114 0,0-8-180 15,0 1-234-15,8-12-698 0</inkml:trace>
  <inkml:trace contextRef="#ctx0" brushRef="#br2" timeOffset="698527.3383">12798 12308 1944 0,'0'0'428'15,"0"0"-286"-15,0 0 23 0,0 0 121 16,0 0-42-16,0 0-37 0,0 0 18 16,0 0-55-16,0 0-34 0,0 0-4 15,-44 23-1-15,22-2-16 0,3 2-15 16,-8 5-20-16,0-1-24 0,0 5-13 15,2 0-18-15,-1 2-4 0,-1-1-2 16,4-3-4-16,2-3-12 0,3-5-1 16,1-3-2-16,5-5-1 0,6-5-1 15,1-6-19-15,3-1-7 0,2-2-3 16,2-5 31-16,5-8 25 16,3-5-4-16,9-3-21 0,-1-3-2 15,3-4-1-15,4 0-12 0,-3-2-4 16,1 1 7-16,4 0 10 0,-4 1-1 15,-3 3 2-15,3 0 1 0,-6 6 0 16,-1 0 0-16,-3 7 3 0,-3 2 12 16,-2 1 7-16,-2 7 18 0,-1 2 21 15,1 2 13-15,-4 10-6 0,-2 7 30 16,0 7-19-16,-2 14-54 0,-6 15-22 16,1-2 12-16,3-4-13 0,0-9-1 15,2-9-1-15,2 2-15 0,0-2-62 16,2-9-100-16,4-7-104 0,-2-6-254 15,15-4-1130-15</inkml:trace>
  <inkml:trace contextRef="#ctx0" brushRef="#br2" timeOffset="699316.0069">11553 14723 2130 0,'0'0'505'0,"0"0"-273"0,0 0 28 15,29-60 52-15,-18 34-42 0,-3-6-88 16,0-1-28-16,2-5-16 0,-3 1-16 15,-7-4-23-15,0 3-15 0,0-3-4 16,-11 7-15-16,-1 3-34 0,-1 3-19 16,-3 6-10-16,-3 9-1 0,1 6 0 15,1 5 27-15,-6 5 36 16,7 10 25-16,-3 6 43 0,-1 8-16 16,7 5-46-16,-1 6-18 0,1 2 3 15,9 4-10-15,-2 6-8 0,4-5-1 16,2 2 4-16,4-5-7 0,0-3 4 15,7-5-16-15,5-11-7 0,-3-8-14 16,7-9-36-16,-5-9-16 0,7-13-70 16,-1-6-69-16,-2-8-51 0,3-3-124 15,-11 6-324-15,14-8-960 0</inkml:trace>
  <inkml:trace contextRef="#ctx0" brushRef="#br2" timeOffset="699608.7972">11657 14632 3116 0,'0'0'547'0,"0"0"-430"16,-2 68-76-16,-1-33 94 0,1 5-60 15,2 4-73-15,-2-5 18 16,2-1-20-16,0-7-2 0,0-10-17 16,0-7-18-16,0-6-92 0,0-8-272 15,0 0-663-15,7-12-807 0</inkml:trace>
  <inkml:trace contextRef="#ctx0" brushRef="#br2" timeOffset="700049.7834">11758 14511 1144 0,'0'0'1537'0,"0"0"-1344"0,0 0-138 0,0 0 195 16,0 0 8-16,0 0-46 0,0 0 25 16,29-62-32-16,-21 43-62 15,0-2-43-15,7-2-1 0,-3-4 15 16,3 2-18-16,-3-3-22 0,1 5-7 15,-1 4-17-15,-4 5-1 0,-2 4 3 16,1 3 9-16,-5 5 6 0,0 2 9 16,-2 0-15-16,0 6-23 0,0 3-38 15,-2 6-24-15,-5 7 11 0,3 5 12 16,-2 6 1-16,0 1 2 0,-2 4 11 16,1-2-10-16,3 0-1 0,0-1 0 15,0-3 0-15,0-1-2 0,0-5-2 16,-2-3-29-16,4-2-48 0,2-7-31 15,0-5-68-15,0-3-46 0,0-2-80 16,0-4-185-16,0 0-474 0,2 0-253 16</inkml:trace>
  <inkml:trace contextRef="#ctx0" brushRef="#br2" timeOffset="700533.044">12283 14305 2674 0,'0'0'510'0,"0"0"-334"16,0 0 21-16,19-54-4 0,-19 40-77 16,0 5-37-16,-5 3 21 0,-1 4 38 15,-6 2 18-15,-7 0 14 0,3 7 18 16,-7 3-3-16,-4 0-87 0,2 2-53 15,3 1-23-15,-3 1-20 16,2-1-1-16,4 3 2 0,1-1 0 16,5-1 9-16,-1 3 1 0,6-2-11 15,-1 2 10-15,5 0 0 0,0 1-10 16,-2 1 1-16,6-1-1 0,0-2 1 16,0-3 12-16,2-1-13 0,6-6 11 15,-2 0-1-15,1-2-9 0,1-3-2 16,6-1-1-16,-1 0-12 0,3-2 10 15,1-4 1-15,1 1-2 0,1-2 1 16,4 2 0-16,0 1 2 0,-5 2 1 16,3 2 29-16,-3 0-9 0,3 2-20 15,-9 5 1-15,7 3 17 0,-11 4 11 16,-1 0 1-16,-1 4 5 16,-6 1 10-16,0 3-4 0,-9-2 16 0,-3 2 0 15,-9-1-25-15,1-3-22 0,-7 0-11 16,-4-2-12-16,0-3 0 15,-4 0-49-15,0-1-152 0,-3-3-168 16,12-5-374-16,-8 1-1323 0</inkml:trace>
  <inkml:trace contextRef="#ctx0" brushRef="#br2" timeOffset="713815.017">12769 14624 3443 0,'0'0'521'0,"0"0"-198"15,0 0-75-15,0 0-48 0,0 0-68 16,0 0-80-16,0 0-30 0,0 0-4 16,0 0-18-16,-4-5-199 0,4 5-162 15,4 0-306-15,8 0-1336 0</inkml:trace>
  <inkml:trace contextRef="#ctx0" brushRef="#br5" timeOffset="782845.3568">2613 12375 688 0,'0'0'248'0,"0"0"-177"15,0 0-22-15,0 0 170 0,0 0 5 16,0 0-84-16,0 0-68 0,0 0 324 15,0 0-121-15,-12 6-204 0,12-3-68 16,-3 0 194-16,3-1 109 0,0-1-136 16,0-1-81-16,0 0-47 0,0 0-7 15,0 0 13-15,0 0 9 0,0 0 35 16,0 0 29-16,-2 0 14 0,2 0-2 16,0 0 11-16,0 0 19 0,-2 0-4 15,2-1-7-15,0 1 8 0,0-1-6 16,0 0-19-16,0 0-16 0,0 1 0 15,0-1-9-15,0 1 5 0,0 0-2 16,2 0-10-16,0 0-25 0,5 0-14 16,1 0-1-16,0 0-5 0,3 0-1 15,1 0-2-15,0 0-1 0,1 0 0 16,3 0-15-16,-1 0-21 16,-1 0 22-16,7 0-7 0,-2 0-6 15,5-1-12-15,-1 1-12 0,6-3 15 16,2 3-3-16,4 0-12 0,2-2 15 15,7 4-6-15,5-4-9 0,13 1 21 16,9 1-9-16,5 0 6 0,-1-2 3 16,-3 2 16-16,-8-2 14 0,6 2-15 15,3-2-24-15,1 1-12 0,3 0 30 16,-1-1-18-16,3 1-3 0,-1-1-9 16,5-1 15-16,0 2-15 0,3-1 9 15,1 0-9-15,2 0 0 0,4 0-1 16,2 1 1-16,4-3 0 15,3 2-1-15,1 2 0 0,0-3-2 16,5 2 0-16,3-2 0 0,5 1 1 16,-4-1 2-16,4 1-2 0,-3 0 0 15,1-1 2-15,0 0-1 0,-1 0-1 16,1 0 2-16,-2 2 0 0,1-1 0 16,-1 0 7-16,0-1-10 0,1 1-2 15,-3-1 0-15,2 1-1 0,-1 0 1 16,1 0 1-16,-1-1-1 0,1 1 0 15,-2-2 1-15,-1 4-2 0,1-4 2 16,-3 1 1-16,1 1 0 0,-5-2 2 16,5 1 0-16,-9 3-1 0,0-2 2 15,-8 0-1-15,2 0 1 0,-4 0-1 16,-2 0-1-16,-7 1-1 0,1-1 0 16,-3 0-1-16,-7-2-1 15,-1 4-10-15,0-2 9 0,-4 1 0 16,1 0-12-16,-3-1 3 0,-2 2 11 0,2-3-11 15,-4 3 10-15,-5-2 0 16,-5 1 1-16,-11-1 1 0,-6 1 12 16,-4 0 5-16,4 1-17 0,7 0-14 15,-1 0 14-15,0-2 0 0,-4 1-3 16,-4 1 1-16,-4-1-10 0,0-1-3 16,0 2 14-16,0 0-17 0,-6 0 6 15,3 0-3-15,3-1 3 0,-2-1 0 16,2 2 0-16,-2 0 0 0,2 0 10 15,2 0 0-15,-3 0-1 0,-1 0-9 16,-6 0 11-16,-3-3 1 0,-5 3 2 16,-5 0 0-16,-2-1-2 0,-4 1-42 15,-2 0-85-15,-4-1-69 0,-9 1-3 16,-5 0-85-16,-9 0-247 0,6 0-825 16,-4-2-1423-16</inkml:trace>
  <inkml:trace contextRef="#ctx0" brushRef="#br5" timeOffset="784714.5533">2501 12481 271 0,'0'0'153'16,"0"0"-132"-16,0 0-21 0,0 0-4 15,0 0 1-15,0 0 3 0,0 0 0 16,0 0-2-16,0 0-11 0,-24 32 0 16,17-32 11-16,1 0-2 0,0 0 1 15,-2-2 0-15,6 0 0 0,-5 0-1 16,3 1 4-16,0 1 29 16,0-1 33-16,0 1 35 0,2 0 21 15,-4 0 15-15,4 4 11 0,-1-2 12 16,1 1 7-16,0-2-10 0,0 2 3 15,0-3-62-15,0 0 33 0,0 2-13 16,-2-2-46-16,0 0 13 0,0 0-61 16,-3 0 51-16,5 0 110 0,0 0-103 15,-2 0-43-15,2 0 20 0,-2 0 29 16,2 0 16-16,0 0-16 0,0 0-17 16,0 0-12-16,2 0 3 0,-2 0-10 15,2 0 6-15,0 0 4 0,0 0 6 16,0 0 3-16,0 0 3 0,0 0 26 15,0 0 34-15,-2 0 19 0,2 0-1 16,0 0-7-16,0 0-12 0,0 0 11 16,0 0-6-16,0 0 2 0,-5 0 0 15,5 0-10-15,0 0-10 0,0 0 13 16,0 0-1-16,0 0-6 0,0 0-13 16,5-2-27-16,1 2-12 15,0 0-3-15,2 0-19 0,1 0 40 16,5 0 9-16,-2 0 5 0,1 0-20 15,1 0-22-15,3 0-30 0,1 0 30 16,1 0-14-16,0 0-10 0,1 0-18 16,-1 0-6-16,8 0-10 0,-5-2-1 15,7 2 0-15,-2-1 2 0,6 1 9 16,0 0-10-16,5-1 16 0,1 0-15 16,2 1 15-16,1 0 6 0,13-2-3 15,7 4 3-15,15-4-6 16,-1 2-16-16,-1-2 26 0,-7 2 5 15,-6 0 15-15,4-2 18 0,0 2-36 16,5-1-12-16,-1 0-3 0,0-1-12 16,5 2 9-16,-3-1-9 0,2-1 0 15,3 2-1-15,-1-3-1 0,3 3-1 16,2-1 0-16,-3 1-2 0,5-3 0 16,2 2 1-16,-1-1-1 0,3-1 0 15,4 3 1-15,0-3-1 0,4 2 0 16,0-1 0-16,4 2-1 0,1-3 3 15,3 3 0-15,0-2 0 0,3 2 2 16,-1-2-1-16,-1-1 0 0,1 1 1 16,-2 2-1-16,1-3 1 0,3 2-2 15,-1-1 0-15,-3 1 0 0,0-1-2 16,1 1 0-16,1 0 1 0,-4-3-1 16,5 3 1-16,-5 0 0 0,4-2-1 15,-1 1 1-15,-1 0-1 16,3 0-1-16,-3-1-12 0,2 1 15 15,-1 1-2-15,1 0 1 0,3-1-1 16,-3 0 2-16,5 0 0 0,-7 2-2 16,-2 0 0-16,5-1 0 0,-7 0 0 15,4-2 0-15,1 3 1 0,-5-4-2 16,-2 2 2-16,0 1-1 0,-6-1 0 16,4 0-9-16,-6 0 10 0,-4 2 1 15,0-3-1-15,-9 3-2 0,-1-3 2 16,-5 2-10-16,-6-1 10 0,-4 4 0 15,-8-4-1-15,-13 2-16 0,-8 0 6 16,-4 0-9-16,6 0 3 16,2 0 6-16,4 0-3 0,-4 0 12 15,-4 0-9-15,-4 0 10 0,-4-1-1 16,-4 1 0-16,-5 0-9 0,0 0 0 16,-7 0-10-16,-3 0-2 0,0 0 0 15,0 0-6-15,-4 0-6 0,0 0 3 16,0 0 6-16,2 0 24 0,-2 0 1 15,4 0 2-15,-2-3 0 0,2 3 3 16,-1 0-1-16,-1 0-1 0,0 0-1 16,0 0-30-16,-2 0-58 0,0 0-71 15,0 0-174-15,0-3-339 0,-2 0-852 16,2-12-1033-16,-17 39 1643 0</inkml:trace>
  <inkml:trace contextRef="#ctx0" brushRef="#br5" timeOffset="792354.8262">3587 13376 2418 0,'0'0'322'16,"0"0"-222"-16,0 0-20 0,0 0 339 16,0 0-199-16,8-61-18 0,-8 42 28 15,0 0 36-15,0 1-39 0,2-2-42 16,-6 2-32-16,0 2-15 0,-3 4-31 16,-1 6-37-16,0 2-21 0,-2 4 3 15,-5 0 0-15,5 5-7 0,-5 5-17 16,1 2-13-16,-1 4-12 0,1 0 18 15,1 4-18-15,1 4 15 0,2 2-5 16,-1-1-10-16,3 4 9 16,-2 2-10-16,4 1 10 0,-1 1-10 15,3 1 0-15,-2-2 13 0,4-4-14 16,2 0 1-16,0-6 1 0,0-3 0 16,4-2 9-16,4-5-11 0,5-4-1 15,3-3-12-15,5-5-12 0,-21 0 6 16,52-16-3-16,-25-6 5 0,-1-3 4 15,-3-7 12-15,0-5 1 0,-4-2 17 16,-7 0 1-16,0 0 2 0,-5 5-6 16,-1 2-12-16,-2 5 12 15,-2 8-3-15,-2 4-9 0,0 7 15 16,0 3 0-16,0 4 12 0,0 1 25 0,0 0 63 16,0 7 45-16,0 5-91 15,-2 6-41-15,2 3-10 0,-2 5-9 16,0 1 3-16,2 3 12 0,0-2-6 15,0 0-6-15,0-2-12 0,4-3 9 16,-2-3-9-16,4-1 12 0,-2-7-13 16,0-4 0-16,5-3 8 0,-1-1-10 15,0-4-12-15,0 0-9 0,7-9-3 16,-3-1 3-16,3-9 6 0,1-3 3 16,1-4 0-16,-3-4 11 0,3-2-1 15,-3 0-1-15,-1 1-12 0,1 1 12 16,-5 4-12-16,1 8 14 0,-6 6 1 15,0 6 2-15,0 4 31 0,-2 2-12 16,0 6-19-16,-2 4-2 0,2 3-1 16,-2 9-11-16,0 4 9 0,-2 3-8 15,0 0 11-15,-2 4 3 16,2-3 12-16,-2-1-3 0,0-4 6 16,4-4-6-16,-2-4 0 0,2-2-12 15,0-6 1-15,0-5 0 0,0-3 0 16,2-1-1-16,6-5-20 0,2-4-10 15,3-8 9-15,1-4 19 0,1-9-10 16,1 0 9-16,1-3-9 0,-3 1 0 16,-3 7 0-16,-1 3 8 0,-4 9 4 15,0 4 3-15,1 6 27 0,-5 3-3 16,0 3-12-16,0 3-15 0,0 6-1 16,-2 3 0-16,0 4 0 15,0 1-1-15,0 4-1 0,0 2 1 0,0-4 1 16,0 2 1-16,0-4 1 0,2 2 0 15,2-4 0-15,2 1 1 16,0 0 16-16,3-2-17 0,3 0 2 16,1-4-2-16,1 0 1 0,0-4-2 15,1-6 0-15,-1-3-12 0,3-6-3 16,0-10-9-16,3-6 9 0,1-7 0 16,0-6 12-16,-1-6-10 0,5-11 11 15,0-13 0-15,4-16 2 0,-2-8 2 16,-5 2 11-16,-1 4 2 0,-7 9 3 15,-1 6-6-15,-3 14-11 0,-1 14-1 16,-5 14-39-16,0 7 17 0,2 2 20 16,-2 3 1-16,-2 4 1 0,0 7 25 15,0 3 26-15,-2 9-21 16,0 10-30-16,0 6-15 0,-4 9 3 0,-4 13 12 16,-2 16 3-16,-7 14 12 0,3 0-3 15,-3-2-12-15,0-6-1 16,5-11-56-16,2-9 42 0,-1-9 15 15,7-9 11-15,-2-5 7 0,0 2 3 16,0 1 0-16,-1 2-6 0,3-6-12 16,0-3 9-16,2-6-11 0,2-4 2 15,0-3 21-15,0-5 0 0,6-1 1 16,1-3-7-16,3 0 3 0,6-3-3 16,1-5 9-16,6-7 0 0,1-3 3 15,3-8 0-15,4-5-9 0,-2-5-6 16,2-4 3-16,-2-2-3 0,-2 1-3 15,-4 3 7-15,-5 7-4 0,-3 8-13 16,-5 6-1-16,-1 7 11 0,-7 7 3 16,-2 3 12-16,0 9-27 0,-5 6-6 15,-3 8-18-15,-2 9 3 0,0 6 9 16,-3 4 9-16,5-1 1 0,-2-2 1 16,5-3 1-16,1-4 0 0,2-4-1 15,2-7 0-15,-2-4-12 0,4-8 1 16,4-6-6-16,3-3-18 15,1-9-15-15,2-9 15 0,1-7 6 16,1-7 6-16,-3-3-6 0,-1-4 9 16,-4-1 17-16,-4 3 2 0,-2 2 0 15,0 8 0-15,-2 5-10 0,-4 8-12 16,0 3 12-16,2 4 9 0,-1 4 1 16,-1 1 2-16,4 2 2 0,0 0 25 15,2 0 16-15,0 0 26 0,0 1-12 16,4 1-12-16,5-1-6 0,1 0-15 15,6-1-9-15,3 0-12 0,4-2 0 16,0-1 0-16,3 2 15 16,-3-3 0-16,2 4-16 0,0 0 10 0,-5 6-9 15,1 1 9-15,-2 6-9 16,-3-1 0-16,1 4-1 0,-7 5 0 16,0 2-2-16,-5 4-11 0,-1 2-1 15,-4 1 9-15,0-1-12 0,0-1 15 16,-4-2-1-16,-1-7-2 0,-1-4 1 15,2-2-10-15,0-7 9 0,2-3-19 16,0-3-8-16,2-3-3 0,0-6 9 16,0-9 21-16,4-5 3 0,6-8 2 15,1-6-1-15,-1-2 0 0,6-2 0 16,-5 3 0-16,1 7 2 0,1 6 0 16,-3 10 9-16,0 4 0 0,1 9 12 15,-5 2-21-15,0 9 8 0,0 2-11 16,-2 4-2-16,1 5-1 0,-3 4-9 15,-2 1 9-15,4 3 0 16,-4 0-9-16,0-2 11 0,-4-2 1 0,4-2 3 16,4-3 9-16,-4 0 0 15,2-6-9-15,2-1 12 0,0-6 7 16,2 0-4-16,3-4-3 0,1-2-2 16,2-3-13-16,7-8-12 0,-3-6 9 15,3-3-9-15,4-6 0 0,-3-2 11 16,3-4-1-16,0-1 1 0,-2 2 0 15,-5 1 1-15,1 5 0 0,-5 7 0 16,-4 3 1-16,-4 11 20 0,-1 4 0 16,-3 0-8-16,0 7-13 15,-3 9-36-15,-5 8 5 0,2 7 16 0,-4 5 13 16,3 3-1-16,1 0 2 0,2-1-1 16,0-5 1-16,4-3 1 15,0-5 1-15,-2-7 2 0,6-5 0 16,2-7-1-16,0-6-2 0,3-6-36 15,1-10-12-15,2-8 21 0,-1-6 6 16,1-6 6-16,-4-4-3 0,-1-3 16 16,-3 0-10-16,-2 1 12 0,-2 4 2 15,0 3 0-15,0 8-2 0,-4 8 0 16,2 6-1-16,0 7 1 0,2 4 0 16,0 2 21-16,0 0 12 0,0 0 6 15,0 2-12-15,4 3-3 0,0-1 3 16,2 0-6-16,2 2-5 0,3-3 2 15,-1 1-15-15,2-1 12 0,1 0-12 16,1-3 0-16,1 0 0 0,-1 0-2 16,5-3-1-16,-1 0 0 0,3 1 0 15,-2 1 0-15,-1 1 3 0,1 2-1 16,-5 6-1-16,1 3 0 16,-3 2-1-16,-1 9-3 0,-3 1-18 15,-2 4 9-15,-4 5 0 0,-2 3 10 16,2 2-1-16,-2 0 0 0,0-2 0 15,-2-5 0-15,-4-4 1 0,2-6 2 16,0-5-2-16,2-9-2 0,0-3-17 16,2-3-15-16,0-6 6 0,0-6 13 15,2-7 17-15,4-7 3 0,4-5 9 16,0-5-10-16,3-1 0 0,-1 0 0 16,1 2 10-16,-3 7-11 0,2 7 2 15,-1 5 15-15,-3 4-6 0,2 9 6 16,-3 3 7-16,-3 2-13 15,2 8-12-15,0 4 0 0,-4 3-2 16,0 7-17-16,2 0 16 0,-4 3-9 16,0 1 12-16,0-3 0 0,-6-2 0 15,6-2 0-15,-2-2 0 0,2-6 0 16,0-6 0-16,0-4-1 0,0-3-11 16,0-1-27-16,2-11 9 0,4-4 27 15,1-8 1-15,3-5 1 0,0-2-1 16,5-1 1-16,-5 0 1 0,0 7 0 15,1 4 2-15,-3 8 10 0,0 4 3 16,-4 6 3-16,5 3 3 0,-7 5-18 16,2 5-3-16,0 6-15 0,-2 3 3 15,0 7 9-15,0 1 1 0,-2 1 0 16,4-3 2-16,-2-2 1 0,3-1 1 16,1-4 0-16,-6-18 13 0,12 25-3 15,-6-19-9-15,3-6-1 0,1 0-2 16,4-9-1-16,1-7-17 15,-1-6 3-15,5-3 14 0,0-6-2 16,-3-1 0-16,3-5 1 0,-5 2-1 16,3 1 1-16,-3 5 2 0,-1 1 0 15,-1 10 0-15,-2 5-1 0,-1 7 1 16,-1 6 1-16,-2 0-1 0,2 6-2 16,-6 7-16-16,0 5-3 0,-2 5-3 15,0 5 9-15,-2 3 13 0,0 0-9 16,-4 1 11-16,2-3 1 0,0-1 1 15,2-3 1-15,-2-6 0 0,2-4 9 16,-1-6-10-16,3-2-1 0,0-6 11 16,0-1-12-16,5-2-1 15,1-7-17-15,6-10 15 0,-1-2 0 16,5-8 0-16,1-3 0 0,-1 1 3 16,-1 4 0-16,1-1 1 0,-1 8 1 15,-3 8 10-15,3 5 6 0,-5 5-15 16,-2 2 18-16,0 10-18 0,1 4-1 15,-1 3-2-15,-2 7-2 0,-2 4-1 16,0-2-9-16,-2 4 12 0,1-4 0 16,1-4 3-16,-2-4 12 0,0-5-12 15,0-3 12-15,2-4 3 0,2-3-3 16,2-3 0-16,3-3-15 0,-1-7-3 16,5-5-9-16,-1-6 9 0,5-2 0 15,-3-6 1-15,-1-1 0 0,1-1 1 16,-3-2 0-16,1 5 0 0,-6 1 1 15,-1 7 0-15,-1 4 0 0,-2 4 0 16,-4 6-1-16,2 4 0 16,-2 1 1-16,0 1 0 0,0 0 1 15,0 0-1-15,0 0-1 0,0 3-11 16,0 0 9-16,0-1-18 0,4 2 0 16,-4-1-6-16,0 0 12 0,0 0 13 15,0-1-16-15,0 0 3 0,0-1 0 16,0 0-3-16,0 0-6 0,0 0 8 15,0 1 13-15,0 4 2 0,0-2 1 16,2 2 0-16,-2 3 1 0,2 1 0 16,-2-2 1-16,2 2 1 0,-2 0 0 15,2-1 0-15,-2 0-2 0,0-2-1 16,0 1 0-16,0-3-1 0,2 1 1 16,-2 1 1-16,0 1 3 0,3 3-2 15,-3 4 0-15,2 3 0 0,0 5-1 16,2 1 1-16,0 4-2 0,0 1 1 15,4 0 2-15,-1-1-1 0,-1-3 10 16,0-6-10-16,0-1-1 16,0-8-1-16,-4-4-2 0,3-1-19 0,-3-5-79 15,0 0-54-15,0-5-85 16,0-6-76-16,0-9-102 0,2-2-209 16,-2-3-432-16,-2 5-76 0,2-7-503 0</inkml:trace>
  <inkml:trace contextRef="#ctx0" brushRef="#br5" timeOffset="792640.1152">6656 12974 2977 0,'0'0'704'16,"0"0"-198"-16,0 0 12 0,0 0-157 15,0 0-41-15,0 0-68 0,0 0-71 16,0 0-69-16,0 0-67 0,0 0-45 16,58-29-1-16,-41 14-20 0,-1-6 3 15,1-6-33-15,1-7-67 0,3-13-58 16,4-13-60-16,-5 4-176 0,-3 11-565 15,8-1-632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26:11.440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92D050"/>
    </inkml:brush>
    <inkml:brush xml:id="br4">
      <inkml:brushProperty name="width" value="0.05292" units="cm"/>
      <inkml:brushProperty name="height" value="0.05292" units="cm"/>
      <inkml:brushProperty name="color" value="#00B0F0"/>
    </inkml:brush>
    <inkml:brush xml:id="br5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4845 16121 307 0,'0'0'218'0,"0"0"-166"15,0 0-52-15,0 0-3 0,0 0 3 16,0 0 13-16,0 0 59 0,0 0 9 15,0 0-35-15,-6-7-20 0,4 7-24 16,0 0 36-16,-2 0-37 0,2 0 184 16,-2 0 62-16,2 0-178 15,0 0-7-15,-2 0 9 0,1 0 30 16,3 0-36-16,-2 0 36 0,2 0 45 16,0 0 42-16,0 0 33 0,0 0 8 15,0 0-10-15,0 0-19 0,0 0-11 16,0 0-36-16,0 0-29 0,0 0-6 15,0 0 5-15,0 0 10 0,0 0 5 16,0 0 20-16,0 0 4 0,0 0 3 16,0 0-2-16,0 0 1 0,0 0-11 15,0 0-15-15,0 0-19 0,0 0-22 16,0 0-21-16,0 0-6 0,0 0 0 16,0 0 6-16,0 0 6 0,0 0-4 15,0 0-2-15,5 0-6 16,1-3-10-16,2 3-9 0,-2 0-8 15,2 0-7-15,3 0 12 0,1 0-15 16,-1 0-12-16,3 0-6 0,0 0 0 16,3 0-13-16,0 0 0 0,-1 0 10 15,1 0 1-15,1 0-11 0,1 0 1 16,-1 0 9-16,1 0 3 0,2 0-3 16,1 0 0-16,-1-2-11 0,6 2 2 15,0 0 9-15,2 0 6 0,0 2 3 16,2-2 3-16,0 0-3 0,2 0 15 15,-2 0 37-15,2 0-28 0,0 0-12 16,2 0-12-16,-2 0-18 0,2 0 12 16,-2 0-12-16,0 0 9 0,3 0-10 15,-3 0 1-15,0 0-1 0,2 0 1 16,-2 0 0-16,2 0 0 0,4 0-2 16,-3 0 0-16,3 0-1 0,2 0 0 15,1 0 0-15,3 0 1 0,7 0 0 16,8 0 0-16,10 0 11 0,2 0-11 15,-6 0 0-15,-4 0 1 16,-8 0 1-16,4 0 11 0,-4 0-13 16,-3 0-1-16,7 0 1 0,-6 3-1 15,4-3 2-15,2 0 1 0,-5 0 9 16,3 0-12-16,2 0 0 0,0 0 1 16,0 0-1-16,2 0 0 0,-2 0 0 15,4 0-1-15,-6 0 1 0,3 0 2 16,1 0-1-16,2 0 0 0,3 0 1 15,-1 0-1-15,0 0-1 0,2 0 12 16,0 0-12-16,2 0 0 16,0 0 0-16,-3 0 0 0,1 0 3 15,0 0 9-15,-2 3 0 0,2-3 3 16,-2 0-15-16,-2 0 0 0,6 0-1 16,-2 0 1-16,-4 0-1 0,5 0 1 15,3 0-2-15,-8 0-1 0,4 0 3 16,0 0-1-16,5 0-1 0,-5 0 2 15,4 0 2-15,-2 0-1 0,2 0 2 16,1 1 12-16,1-2-3 0,0 1-12 16,1 0 0-16,-3 0 18 0,2 0-18 15,-3 0 0-15,-1 0-1 0,0 0 2 16,2 0-1-16,-1 0 1 0,-1 0 0 16,0 0 14-16,0 0-13 0,5 0-2 15,-1 0-1-15,-2 0-1 0,-2 0 0 16,5 0 1-16,-1 0-2 0,-4 0 2 15,5 0 0-15,-1 0 1 0,0 0 2 16,3 0-1-16,3-3-1 16,-1 3-12-16,-5 3 11 0,3-3 1 15,-3 0 12-15,2 0-11 0,-3 0-1 16,-3 0 2-16,2 0 0 0,-2 0 1 16,3 0 0-16,-3 0 0 0,-2 0-3 15,2 1 0-15,2-2 13 0,-8 1-13 16,3 0-3-16,1 0 2 0,0 0 1 15,-2 1 9-15,2-2-9 0,0 1-18 16,-2 0 16-16,0 0 1 0,5 0-1 16,-3 0 1-16,-2 0 0 15,2 0 0-15,0 0 0 0,0 0 1 16,0 0 0-16,1 1-1 0,-1-1 0 0,-2 0 1 16,0 0-1-16,0 0 1 15,0 1 0-15,-4-1-1 0,2 0 0 16,-6 0 2-16,4 0 0 0,-2 0 1 15,0 0 1-15,-5 0-2 0,7 0 0 16,-4 0 0-16,2 0 1 0,2 0-1 16,-2 0-1-16,2 0 0 0,-5 0 0 15,3 0 3-15,2 0 8 0,2 0-11 16,-2 0 0-16,0 0-3 0,2 0 1 16,-2 0-1-16,4 0-9 0,-4 0 10 15,0 0-10-15,0 0 12 0,0 2-1 16,2-2 1-16,0 0 0 0,-2 0 0 15,0 0 0-15,0 0-1 0,-4 0 0 16,6 0 1-16,-9 0 0 0,3 0 0 16,-2 0 1-16,-2 0-1 0,-7 0 15 15,-6 0-15-15,-8 0 0 0,3 0-1 16,13 0 1-16,17 0-1 16,15 0-17-16,-1 0 6 0,-3-2 9 15,-13 4 1-15,-6-2 2 0,-7 0 1 16,-12 0 0-16,-4 0 2 0,-2 0-1 15,7 0 13-15,3 0-14 0,7 0 0 16,-3 0 0-16,0 0 0 0,-1 0 0 16,-3 0-1-16,1 0-1 0,-5 0-2 15,4 0 1-15,-4 0-13 0,1 0 13 16,-1 0 1-16,-2 0 1 0,2 0 0 16,-2 0-1-16,2 0-1 0,1 0 2 15,-1 0 0-15,-2 0 0 16,-2 0 0-16,-2 0 1 0,2 2 14 15,-8-2-12-15,-4 0 0 0,-1 0-1 16,-3 0 1-16,-5 0-3 0,-3 0-11 16,-1 0-28-16,-6 0-21 0,0 1-42 15,0-1-43-15,-2 2-29 0,2-2-34 16,-2 1-64-16,0 1-156 0,-2-2-318 16,-2 2-603-16,2 3-184 0</inkml:trace>
  <inkml:trace contextRef="#ctx0" brushRef="#br0" timeOffset="5466.7366">4943 16545 62 0,'0'0'231'0,"0"0"-133"0,0 0-72 16,0 0-26-16,0 0-12 0,0 0-177 15,0 0 160-15,0 0 13 0,0 0 3 16,-29 0 13-16,27-1 231 0,0 1-133 16,-1-1-56-16,1 0 14 0,0 0 2 15,0 1-41-15,2 0 19 0,0 0 524 16,-4 0-241-16,4 0-150 0,0 0-78 15,0 0-6-15,0 0 2 0,0 0 36 16,-2-1 33-16,2 1 38 0,0 0 19 16,0 0-13-16,0 0-18 0,0 0 4 15,0 0 11-15,0-2-3 0,0 2-21 16,0 0-28-16,0 0-22 0,0 0-30 16,0 0-30-16,-2 0-23 0,2 0 4 15,0 0 11-15,0 0 4 0,0 0 13 16,0 0 8-16,0 0 9 15,0 0 22-15,0 0-10 0,-2-1-15 16,2 0-13-16,0-1 0 0,0 2 10 16,0-2-1-16,0 1-6 0,0 1-6 15,0 0-16-15,0-2-8 0,0 2-13 16,0-1-12-16,0-2 4 0,0 1-1 16,0-3 6-16,0 0 6 0,0-1-2 15,0-4-4-15,0-3 21 0,0 0 7 16,0-5 5-16,0-1-14 0,0-6-13 15,0 1-9-15,0-3-12 0,0-2 3 16,0 1-18-16,0-1-2 16,2 2-13-16,0-1 3 0,-2 0 9 15,2 1 1-15,-2-1-1 0,0 1 0 16,4-1 3-16,-4 0 0 0,0 2 2 16,0 0 1-16,0-1 9 0,0 2-9 15,0 1 9-15,0-3 0 0,0 3 9 16,0-1 3-16,0 0-3 0,0 0-3 15,2-2-15-15,-2-4 16 0,0-2-4 16,0-3-3-16,0-3 0 0,2-1 0 16,-2 0-9-16,0 1-3 0,0 2 0 15,2 2-18-15,1 0 0 0,-3 1 6 16,0-1 9-16,0 0 0 0,2-4 1 16,-2 1-1-16,0-4 3 0,2 2 0 15,-2-3 1-15,0-1 11 0,0 0-9 16,0-3 12-16,0-7-3 0,0-6 3 15,2-10 15-15,-2-3 0 0,2 6 3 16,0 5-18-16,-2 6-15 16,2-1-19-16,-2-2 1 0,0-4 0 15,2 1-3-15,-2-2 19 0,0 2 0 16,2-1 2-16,-2 1 0 0,2 1 1 16,-2-1 14-16,2 1 3 0,-2 0-3 15,4 2-15-15,-4-1 0 0,0 1-42 16,0-1 24-16,2-2 16 0,-2-2 2 15,0 2 15-15,2-4 3 0,-2-1-16 16,3-4 22-16,-3-4-9 0,2 2 0 16,0-2 6-16,-2-2-21 15,2 1-27-15,-2-2-3 0,0-3 6 16,2 1 9-16,0 2 12 0,-2-3 3 16,2 3 0-16,-2 0 12 0,2 2 3 15,0 4-12-15,-2-1-3 0,2 1-21 16,-2 1-6-16,2 2 12 0,0-1 3 15,-2 2 12-15,0-2 2 0,4 1 10 16,-4-2 0-16,0-2 12 0,2-2-9 16,1-3 9-16,-1-1-24 0,-2-3-41 15,2-2 23-15,-2 0 18 0,2 0 12 16,0-1 6-16,-2 0-3 0,2 3 9 16,0 0 0-16,0-1-21 0,-2 3-3 15,2-2-33-15,-2 1 6 0,0 3 9 16,2 0 16-16,0 3 2 0,-2 0 0 15,2 1 15-15,-2 0 6 0,0 0-3 16,2-1-18-16,-2 2-36 0,4-3 12 16,-4-1 12-16,0 3 10 15,3 0 1-15,-3 1 1 0,2 2 2 0,0-2 22 16,0 4-9-16,-2 1 6 16,2 1-21-16,-2 1 0 0,2-2-24 15,-2 3 6-15,0-1 15 0,2 2 1 16,0 3 2-16,-2-2 1 0,2 4 0 15,-2 0 1-15,0 2 16 0,2-2-6 16,-2 3 0-16,2-3-12 0,0-1-9 16,-2 2-6-16,2-3 0 0,-2-1 12 15,0 1 2-15,2 0 1 0,-2-1 2 16,0 2 13-16,0 0-12 0,0 5 15 16,5 0-16-16,-5 10 1 0,0 9 12 15,0 8-14-15,0 2-1 0,0 1-24 16,2-8 6-16,-2 2 6 0,0 0 12 15,2 1 0-15,-2 2 0 0,0 0 0 16,0-1 0-16,0-5 12 0,0 2-11 16,2 0-1-16,-2-1-1 15,0 2 1-15,2-1 0 0,-2 0 0 16,0-1 0-16,0 0 0 0,0 4 2 16,0 2 1-16,2-1-2 0,-2 3 0 15,0 3 0-15,0 1-1 0,2 1 1 16,-2 0-1-16,0 2-11 0,0 0-13 15,0-2 9-15,0-1 13 0,0-2-1 16,0 0 0-16,2-3-12 0,-2 0 3 16,0-4 9-16,0 0-12 0,0-1 12 15,0-2-13-15,2 0-2 0,-2 1 3 16,0 2 12-16,0-1-21 0,0 2 9 16,2 2 3-16,-2-1 0 0,0 3 0 15,0-1 0-15,0 2 10 0,2 0-1 16,-2-1-12-16,2 4 12 15,-2 2 1-15,0 1 1 0,0 3 1 16,0 2 0-16,2 1 0 0,-2 1-2 16,0 2-16-16,0 0 3 0,0 0-7 15,0 2 1-15,0-1-6 0,0 1 0 16,2-2 0-16,-2 2 9 0,0-3-1 16,0-2 16-16,0 2 0 0,0-2-9 15,0 1 10-15,0 0 0 0,0-1 1 16,0 1 0-16,0 1 1 0,0 1 0 15,0 2 0-15,3 3 2 0,-3 1 10 16,0 3 0-16,0 0 0 0,0 0-12 16,0 0-19-16,0 0-5 0,0 0 6 15,0 0 3-15,0 0 0 0,0-1-3 16,0-1 3-16,0-2 12 0,0 0-16 16,0-3 16-16,0 2 0 0,0-1-12 15,0 0 3-15,0 1 12 16,0 1 0-16,0 3 15 0,0-3-3 15,4 4-12-15,-4 0-6 0,0 0-66 16,4 0-37-16,-2 4-80 0,2-3-171 16,0-1-259-16,6 0-492 0,-1 0 547 15,7-8-252-15</inkml:trace>
  <inkml:trace contextRef="#ctx0" brushRef="#br0" timeOffset="7906.7393">5067 5229 623 0,'0'0'583'0,"0"0"-391"0,0 0-55 16,0 0 110-16,0 0 301 0,0 0-280 15,0 0-97-15,0 0-23 0,0 0-3 16,-13-46-30-16,13 42-35 0,-2 2-7 15,2-1 19-15,0 1 0 0,-2 0-12 16,2 1 2-16,0 1 22 0,0 0 16 16,0 0 14-16,0 0 20 15,0 0 30-15,0 0-1 0,-2 0-23 16,2 5-31-16,-2 1-49 0,0 6-25 16,0 1-13-16,-2 3-14 0,0 6-25 15,-1 0 9-15,-1 4-12 0,0 2 0 16,0 1 0-16,0 0 1 0,-3 0-1 15,1-1 1-15,0 1-1 0,0 1 1 16,-1 1 1-16,1 0 0 0,0 1 1 16,2-1 10-16,-1-1-13 0,3-1-14 15,2-2 12-15,-2-2 1 0,-2-4 0 16,2-3 0-16,2-2 1 0,0-3 0 16,-1-3 0-16,1-2-1 0,0-3 0 15,0-3-2-15,2-1-15 0,0-1-7 16,0 0 7-16,-4 0 3 0,4-5 14 15,0-3 1-15,0 0 1 0,0-5 0 16,0-2-1-16,4-3-1 16,-4 0 0-16,4-2-15 0,1-3 4 15,-1 1-3-15,0-3 0 0,0 2 12 16,2-3 2-16,0 1-1 0,3-1-11 16,-3 0 10-16,4 1-12 0,-2-2 14 15,3 1-1-15,-5 0 0 0,2-1 0 16,0 0 2-16,-1 1 0 0,-1 0 0 15,0 0 0-15,-2 3 1 0,0 3 0 16,-2 2 0-16,3 3 0 0,-5 3 1 16,0 2 0-16,2 1 1 0,-2 2-1 15,0 3-1-15,0 0-1 0,0 2 0 16,0 2 1-16,0 0 11 0,0 0 10 16,0 0 14-16,0 1 7 0,0 5-15 15,0 4-7-15,2 3-9 0,-2 3 7 16,4 5 8-16,0 3 4 0,0 3-1 15,0 4 4-15,5 3 11 0,-1 3 10 16,2 7 39-16,0-1-18 0,3 4-21 16,-1 1-7-16,5-2-2 15,-5 0 2-15,3-4-18 0,-3-8-28 16,-2-3-2-16,-1-11 3 0,-1-3 1 16,-4-8-4-16,0-4-12 0,-2-5-66 15,-2-1-147-15,2-9-143 0,-2 2-359 16,2-18-1158-16</inkml:trace>
  <inkml:trace contextRef="#ctx0" brushRef="#br0" timeOffset="9521.7244">17250 16045 1072 0,'0'0'582'16,"0"0"-367"-16,0 0-82 0,0 0 591 15,0 0-335-15,0 0-134 0,0 0-23 16,0 0-11-16,0 0-33 0,-16 0-15 16,16 0-2-16,0 1-19 0,0-1-34 15,0 2-17-15,4-2-6 0,0 1-3 16,2 1 6-16,0-2-6 15,3 3-10-15,3-3-6 0,0 4-21 16,1-3 9-16,1 3 6 0,1 2 15 16,1-1 6-16,1 3-25 0,-1 0-17 15,1 3-10-15,-1-1-18 0,1 2 0 16,0-2-18-16,3-1 12 0,-3 1-14 16,1 0 0-16,1-5-1 0,2-1 0 15,-1 1 0-15,3-4-12 0,0-1 0 16,4 0 9-16,-3-2-9 0,1-2 11 15,0 3 1-15,0 0 0 0,0 1 3 16,-5 0 15-16,1 4-15 0,-4 1 9 16,-1 0 0-16,-3 3-8 0,-1-2 8 15,-4-1-11-15,-2 1 0 0,-1-2-1 16,-3-1-1-16,-2-1-2 0,0-2-13 16,0 0-14-16,0 1-12 0,-5 1 0 15,-1 0 14-15,-2 1 25 16,-4-1 0-16,-3-1-9 0,1 1 12 15,-5-2-1-15,-2 1 1 0,-1 1 0 16,-3 1 12-16,-6 1 0 0,0 2 7 16,-2 3-7-16,-2 0 0 0,-1 2-9 15,-1 3 15-15,4-1-17 0,0 3 0 16,6-3-1-16,0 2-20 0,7-3-74 16,1-2-88-16,5-1-119 0,5-5-297 15,1 1-889-15,6 5-1497 0</inkml:trace>
  <inkml:trace contextRef="#ctx0" brushRef="#br0" timeOffset="11655.7995">18168 16082 661 0,'0'0'329'0,"0"0"-81"15,0 0-4-15,0 0-78 16,0 0-105-16,0 0 245 0,0 0 163 16,0 0-233-16,0 0-37 0,-23-31-6 15,21 29-37-15,0 1-28 0,0-1 2 16,0 1-7-16,2 1 16 0,-2-1 25 15,2 1 15-15,0 0 21 0,-2 0 13 16,2 0 18-16,0 0-10 0,0 0-14 16,0 0-27-16,0 1-19 0,0 2-55 15,0 1-40-15,2 3-17 0,0 1-7 16,2 1-12-16,2 0 1 0,1 2-4 16,1 2 9-16,-2-1 0 0,4 3 7 15,-1-1-4-15,3 5 3 0,0-1-6 16,3 3-6-16,-3-1-6 0,3 2 1 15,-1-1-4-15,-1-2 0 0,-1-1-3 16,-4-2 0-16,1-3-17 16,-3-4-1-16,-2-1-12 0,-2-3-3 15,2-2-3-15,-2-3-12 0,-2 0-55 16,0 0-57-16,0 0-33 0,-2 0 24 16,-4-4-34-16,2-2-83 0,0-2-206 15,-3-2-300-15,5 3-321 0,2-4-401 0</inkml:trace>
  <inkml:trace contextRef="#ctx0" brushRef="#br0" timeOffset="12157.29">18499 16077 848 0,'0'0'625'16,"0"0"-267"-16,0 0-40 0,0 0 51 15,0 0-8-15,0 0 26 0,0 0-44 16,0 0-106-16,0 0-58 0,0 0 0 15,0-10 11-15,0 10 35 0,0 0 3 16,-2 2-26-16,0 1-40 0,2 2-59 16,-4 3-36-16,-5 2-15 0,3 3-7 15,-2 0-2-15,0 4-16 16,-1 0-3-16,-1 3-3 0,0 2-6 16,-3 1 4-16,1 3-1 0,-1 3-3 15,1 0 6-15,-3 1-9 0,1 1-9 16,0 0 18-16,3 0-10 0,-3 1-11 15,3-1-2-15,3-3 1 0,-4 0 1 16,1-2 2-16,5-4-1 0,0 0 1 16,0-4 0-16,0-3 10 0,1 2-10 15,1-7-1-15,2 0-1 0,2-5 0 16,-2 1-15-16,0-5-25 0,2 1-69 16,0-2-82-16,0 0-52 0,0-8-112 15,0-2-276-15,0 1-550 0,10-5-1173 0</inkml:trace>
  <inkml:trace contextRef="#ctx0" brushRef="#br0" timeOffset="15227.5322">3903 5195 678 0,'0'0'378'16,"0"0"-176"-16,0 0-19 0,0 0-1 15,0 0-55-15,0 0-92 0,0 0 264 16,0 0 148-16,0 0-228 0,2-29-81 16,-2 25 13-16,0 1 44 0,0 0-7 15,0 1-45-15,0 0-35 16,0 2-4-16,0 0-10 0,0-2 0 16,0 2 20-16,0 0 24 0,0 0 45 15,0 0 9-15,0 2-29 0,-2 0-25 16,-2 5 0-16,0 1-35 0,-3 6-45 15,1 1-27-15,-4 3-13 0,4 2-15 16,-5 1 0-16,3 3 9 0,-2 2-9 16,-1 0 16-16,1 1-1 0,0-2 6 15,-5 3-6-15,5-2-5 0,2 1-1 16,-3-2-9-16,1 0 12 0,-2 0-14 16,7-2 1-16,-3-2-2 0,4-2 0 15,-2-2-2-15,0-4-10 0,1-2-15 16,5 0 5-16,-2-5 4 15,2-3-15-15,0-1-25 0,0 1-34 16,0-3-36-16,0 0-25 0,0 0-25 16,2 0-20-16,-2-4-88 0,9-1-104 15,-3-4-146-15,-2 2-199 0,4 1-363 16,-1-5-256-16</inkml:trace>
  <inkml:trace contextRef="#ctx0" brushRef="#br0" timeOffset="15793.4841">3897 5211 1258 0,'0'0'475'0,"0"0"-156"15,0 0 30-15,0 0-19 0,0 0-9 16,0 0-46-16,0 0-94 0,0 0-67 16,0 0-32-16,0 0-9 0,0-31 18 15,-2 31 19-15,2 0 19 0,0 1-7 16,-2 5 15-16,-1 2-7 0,3 4-19 16,-2 2-12-16,2 7-13 0,0 2-16 15,2 6-2-15,3 0-1 0,-1 6-12 16,2 0 3-16,-2 3-12 0,2-1-7 15,-2 1-14-15,1-3-22 0,1-2 9 16,-2-3-12-16,0-2 0 0,-2-4-12 16,0-3-25-16,0-5 13 0,-2-2-28 15,0-3-40-15,2-4-15 0,-2-2-18 16,0-3-45-16,0-2-83 0,0 0-79 16,0-2 12-16,0-5 25 0,0-2-27 15,0-4-80-15,0 0-12 0,2-4 93 16,0 2 133-16,0-2 126 15,1 3 62-15,-1-3 19 0,-2 4 94 16,2 5 111-16,-2 0 87 0,0 3 25 16,0 0 8-16,0 0-47 0,0 1-81 15,0 1-7-15,-4-1 33 0,-3-1 49 16,-1 1-13-16,-2 0-22 0,1-1-51 16,-3 0-107-16,0 2-68 0,1 0-27 15,-3 0-3-15,1-2-33 0,1 3-123 16,2-1-145-16,-1 0-210 0,5 2-634 15,0 1-1373-15</inkml:trace>
  <inkml:trace contextRef="#ctx0" brushRef="#br0" timeOffset="16595.8965">4325 5177 29 0,'0'0'2275'0,"0"0"-1836"15,0 0-197-15,0 0 42 0,0 0-35 16,0 0-12-16,-9-56-48 0,1 50-41 16,0 1-33-16,-5 0-18 0,1 4-23 15,-5 1-15-15,1 1 3 0,-1-1-19 16,-1 0-12-16,-1 3-12 16,3 1 8-16,-3 1 10 0,5 1 6 15,1 2 4-15,1 1 11 0,3 3 3 16,3-3 4-16,0 2-4 0,0-1-12 15,6 0-6-15,0 1-4 0,0 2 1 16,0-3-4-16,2 1-2 0,0 1-13 16,2 0-6-16,0 1-2 0,0-1-11 15,-2 2 0-15,3 3 0 0,-3-1-1 16,0 4-1-16,0 2 0 0,-2 0 0 16,0 4-1-16,0 0-1 0,0 0-1 15,0 1 2-15,-2 1 0 0,0-4 0 16,0-1 0-16,-3 0 0 0,3-4 0 15,0-2-1-15,0-3-20 0,0-2 20 16,0-3 1-16,2-1 1 0,0-2 12 16,0 2 10-16,2-2 2 0,2-1 0 15,2 0 1-15,1-2 5 0,-1 1-3 16,2-2 7-16,3-1 17 16,3-1 19-16,-2 0-18 0,5 0-19 15,-1 0-12-15,1-1 0 0,0-1-9 16,1 0-10-16,-1 2-2 0,-3 0-1 15,1 0-2-15,-3 0-21 0,-2 3-33 16,1 0-52-16,-5 1-55 0,0-1-80 16,-2-1-87-16,-2 1-194 0,-2-3-425 15,0 0-423-15,0 0-440 0</inkml:trace>
  <inkml:trace contextRef="#ctx0" brushRef="#br0" timeOffset="16782.5898">4312 5502 2917 0,'0'0'597'0,"0"0"-322"15,0 0-149-15,0 0 129 0,0 0 126 16,0 0-51-16,0 0-125 0,-54-27-108 16,38 23-60-16,-5 2-37 0,1 1-12 15,-3 1-135-15,-2-2-135 0,4-1-206 16,5 2-576-16,-5-1-1161 0</inkml:trace>
  <inkml:trace contextRef="#ctx0" brushRef="#br0" timeOffset="23555.714">4792 16126 108 0,'0'0'127'0,"0"0"-69"16,0 0-25-16,0 0 78 0,0 0 42 15,0 0 79-15,0 0 38 0,0 0-159 16,0 0-66-16,12 8-42 0,-12-8-3 16,0 0 0-16,0 0 1 15,0 0 38-15,0 0 19 0,0 0 17 16,0-1-19-16,0 1-1 0,0-2-16 15,0 2-36-15,0 0 0 0,0 0 215 16,0 0-33-16,2 0-139 0,0 0 197 16,0 0-43-16,0 0-15 0,-2-2-66 15,2 0-78-15,-2 1-5 0,3-1 102 16,-1 1 76-16,-2-1-19 0,0 2-58 16,0 0-39-16,0 0-10 0,0 0-15 15,0 0-7-15,0 0 16 0,0 0 18 16,0 0-12-16,0 0-28 0,0 0-23 15,0 0-12-15,0 0-3 0,0 0-4 16,0 0-2-16,0 0-4 0,0 0-10 16,0 0 11-16,0 0 18 0,0 0 31 15,0 0 31-15,0 0 49 0,0-2-50 16,4 0-43-16,0-4-6 0,0 0 27 16,0 3 16-16,-2-1 9 15,2-1-4-15,0 2-18 0,1-2-15 16,-1 0 9-16,0 1 6 0,2-2 6 15,-2-1-13-15,2 2-11 0,1-1-7 16,-1 0-5-16,0 1-7 0,-2-1-3 16,4 1-2-16,-1-5 11 0,1 3 3 15,2-2 9-15,1 0 1 0,-1-2-10 16,2-2 0-16,1 0 6 0,1 0-2 16,1-3 2-16,1 1-21 0,5-4 0 15,-3 1-3-15,3-2-3 16,4-4 0-16,-2 3 3 0,1-3-2 15,1-2 14-15,4 1 18 0,-4-1 45 16,4 1-42-16,-4-2-33 0,0 3 0 16,-1 1 3-16,1 1-12 0,-6 3-4 15,1-1-14-15,-1 3-12 0,-2 2 11 16,-3 0-11-16,1 2 11 0,-3 3 0 16,-4 2-1-16,0 0-1 0,-1 2-9 15,-1-1-30-15,-2 4-54 0,0 0-63 16,0 1-70-16,0 1-109 0,1 1-316 15,-1 0-661-15,2 0-768 0,8 0 1081 0</inkml:trace>
  <inkml:trace contextRef="#ctx0" brushRef="#br0" timeOffset="24346.1834">5691 15296 36 0,'0'0'0'0,"0"0"160"0,0 0 1569 15,0 0-1081-15,0 0-484 0,0 0-74 16,0 0 55-16,0 0 251 0,0 0-85 16,-15-10 26-16,15 10 31 15,0 0-62-15,0 0-76 0,0 0-40 16,0 0-22-16,0 0-38 0,0 0-45 15,0 0-39-15,0 0-31 0,0 0-15 16,0 0-12-16,0 0-12 0,0 0-61 16,0 0-110-16,0 0-141 0,3 0-262 15,1 0-773-15,4-3-1113 0,-23 6 2035 0</inkml:trace>
  <inkml:trace contextRef="#ctx0" brushRef="#br0" timeOffset="25069.5994">5906 15051 1858 0,'0'0'243'15,"0"0"-243"-15,0 0-45 16,0 0 45-16,0 0 38 0,0 0 120 0,0 0 72 16,0 0 25-16,0 0-43 15,0 0-26-15,23-19 9 0,-21 16 27 16,2 0 22-16,-2 1-24 0,0 1-32 15,0 0-17-15,0-1-19 0,-2 1-16 16,2-1-10-16,0 2-1 0,0-3-11 16,0 3-1-16,3-3-16 0,1-3-15 15,-2-1-21-15,4-1-19 0,2-3 1 16,3-1-4-16,-1-3 4 0,7-1 5 16,-3 0-2-16,5-7 11 0,0 3 10 15,6-7 8-15,-1 1-5 16,5-3-22-16,5-6-2 0,-1-2 2 15,6-5-36-15,5-2-12 0,-1 0-21 16,5-4 21-16,-3 3 3 0,5-3 42 16,2-7-12-16,-3 7 3 0,-1 1 1 15,0-2-7-15,-11 8 9 0,6-2 12 16,-1 3 3-16,-7 4 6 0,-6 7-8 16,-2 1-25-16,-8 6-25 0,-1 4-2 15,-5 4-17-15,-3 1-26 0,-4 2-53 16,3 3-15-16,-5 0-10 0,2 4-33 15,-6-2-66-15,0 3-120 0,0 0-298 16,-2 1-634-16,2-4-654 0</inkml:trace>
  <inkml:trace contextRef="#ctx0" brushRef="#br0" timeOffset="25694.7193">7266 13728 2223 0,'0'0'1130'0,"0"0"-892"15,0 0-120-15,0 0 26 16,0 0 54-16,0 0 22 0,0 0 58 16,0 0-4-16,0 0-56 0,0 0-72 15,0-2-51-15,0 2-35 0,0 0-39 16,0 0-21-16,0 0-18 0,0 0-25 15,0 0-76-15,0 0-98 0,0 0-105 16,2 0-208-16,0 0-592 0,2 0-803 0,-12 2 858 16</inkml:trace>
  <inkml:trace contextRef="#ctx0" brushRef="#br0" timeOffset="26337.3677">7471 13531 760 0,'0'0'1480'0,"0"0"-1173"0,0 0-185 15,0 0 36-15,0 0 67 0,0 0 21 16,0 0 46-16,0 0-17 0,0 0-54 15,0 0-31-15,29-35-7 0,-23 29 11 16,-2 0 15-16,2 0-25 0,-2 2-32 16,0-2-21-16,1 0-21 0,1-1-16 15,2 1-15-15,2-2-10 0,-1-3-5 16,3-1 8-16,3-1 7 0,-1-2-10 16,5-1-14-16,-1-2-19 0,3-4 3 15,4 0-3-15,2-6 0 0,-1-1-5 16,5-2-13-16,3-3-16 0,3-3-2 15,4-2-2-15,-2-2 2 0,5-3 0 16,3 2-2-16,-3-4-13 0,3 3 15 16,-1-1 2-16,1-2 16 0,3 2 3 15,-7-1-6-15,3 1 3 0,-1 0-6 16,-5 2 3-16,1 3 6 16,-2 2 0-16,-2 2-9 0,-4 2-9 15,-6 4-2-15,-2 3-1 0,0 4-15 16,-7 2-21-16,-3 4-60 0,-1 5-52 15,-3 2-27-15,-3 2-52 0,-6 5-73 16,2 1-155-16,-4 1-314 0,0 1-416 16,0 6-90-16,0 0 604 0,2 5 300 0</inkml:trace>
  <inkml:trace contextRef="#ctx0" brushRef="#br0" timeOffset="26821.0274">8883 12131 3097 0,'0'0'506'16,"0"0"-351"-16,0 0-111 0,0 0 32 16,0 0 27-16,0 0 101 0,0 0 101 15,0 0-96-15,0 0-181 0,0 0-28 16,2-3-46-16,-2 3 3 0,0 0-16 15,-2 2-80-15,-1 1-153 0,1 3-209 16,2-3-581-16,0 2-400 16,0-3 697-16,5-20 487 0</inkml:trace>
  <inkml:trace contextRef="#ctx0" brushRef="#br0" timeOffset="27522.2858">9056 11965 2470 0,'0'0'442'16,"0"0"-253"-16,0 0-61 0,0 0 41 15,0 0-42-15,0 0 38 0,0 0 86 16,0 0-40-16,0 0-96 0,0 0-56 16,6-7-18-16,-1 3-4 0,-3 3-6 15,-2-1 9-15,2 2 22 0,0-3 31 16,0 0 48-16,0 0 0 16,0 0-3-16,2-1-13 0,2-2-9 15,0 0-10-15,7-3-21 0,-7-1-12 16,6-2-6-16,5-1-16 0,-3-3-2 15,5-1 11-15,-2-2-12 0,3-2 7 16,7-3 11-16,0-3-17 0,0-3-13 16,6-2-33-16,6-4-3 0,1-4-15 15,-1-2-9-15,6-2 24 0,3-3 1 16,-3 1 26-16,5-2-9 0,-3 1-18 16,3 0-20-16,-2-3 20 0,1 3 36 15,-1 0-6-15,-3 2-3 0,3 2 9 16,-7 0-6-16,3 2-8 0,-3 3 5 15,-4 1 0-15,-2 4-15 0,-2 2-9 16,-4 4 15-16,-6 1-16 0,-2 4 10 16,1 5-12-16,-11 2-1 0,1 4-20 15,-4 4-33-15,-1 3-58 16,-5 2-57-16,-2 2-57 0,0 0-102 16,-4 3-264-16,-7 10-480 0,3-2-156 15,2-1-235-15,4 4 474 0</inkml:trace>
  <inkml:trace contextRef="#ctx0" brushRef="#br0" timeOffset="28087.6186">10565 10518 630 0,'0'0'675'0,"0"0"-568"0,0 0-74 15,0 0 1228-15,0 0-748 0,0 0-207 16,0 0-110-16,0 0-45 0,0 0-53 16,0 0 15-16,-20-12 99 0,20 12 61 15,0 0-61-15,0-2-83 0,0 2-52 16,0 0-44-16,0 0-31 0,0 0-1 15,-3 0-1-15,3 0-41 0,0 0-106 16,0 0-93-16,0 0-95 0,3 0-155 16,1 2-503-16,2-1-259 0,6 2 656 0,-34-9-332 15</inkml:trace>
  <inkml:trace contextRef="#ctx0" brushRef="#br0" timeOffset="28723.2576">10770 10280 1152 0,'0'0'1706'0,"0"0"-1363"0,0 0-183 16,0 0-39-16,0 0 37 0,0 0 60 15,0 0 108-15,0 0 10 0,0 0-90 16,0 0-89-16,4 0-26 0,0-6-27 16,4 1-19-16,1-2 3 0,-1-5-9 15,0 1-18-15,7-2-9 0,-3-1-4 16,5-3-2-16,-1 0-1 0,7-3 16 16,-5-3-4-16,7-1-12 0,6-4-11 15,0-2-7-15,2-3 12 0,2-4-27 16,3-1 0-16,3-2 0 0,5-1 6 15,-5-3 1-15,2 0 5 0,7 0-21 16,-7-2-3-16,5 2-9 0,-1-1 9 16,-3 1 10-16,5 0 5 15,-5 0 9-15,3 0 3 0,-3 2 15 16,-5 0 34-16,0 4-7 0,-1 4-33 16,-1 0-15-16,-10 4-9 0,2 3-10 15,-5 4-1-15,-3 4-1 0,-4 2-3 16,-7 4-18-16,0 4-39 0,-4 2-55 15,1 4-42-15,-7 3-36 0,0 0-79 16,0 0-166-16,0 6-232 0,-5 1-108 16,1 2 119-16,0 3-351 0,0-2 587 15,4 0-10-15</inkml:trace>
  <inkml:trace contextRef="#ctx0" brushRef="#br0" timeOffset="29228.7064">12169 8858 1732 0,'0'0'581'0,"0"0"-242"15,0 0-120-15,0 0 261 0,0 0-140 16,0 0-167-16,0 0-41 15,0 0 41-15,0 0-21 0,0 0-43 16,19 25-44-16,-19-25-25 0,0 0-40 16,0 0-13-16,0 2-31 0,0-2-49 15,0 1-174-15,-2 2-139 0,0-3-285 16,2 2-766-16,-15-35-107 0</inkml:trace>
  <inkml:trace contextRef="#ctx0" brushRef="#br0" timeOffset="29891.4669">12514 8763 1841 0,'0'0'123'0,"0"0"-123"15,0 0 0-15,0 0 163 0,0 0-23 16,0 0-34-16,-37-62-5 0,25 49-101 15,2 4-460-15,-1-1-148 0,3 4 608 16,6 2 1554-16,2 2-1368 0,0 0-65 16,0 0 42-16,-2 2 87 0,2 0-55 15,0 0 4-15,0 0 78 0,0 0-32 16,0-2-79-16,0 2-52 16,0-1-7-16,0 1 6 0,0 0 0 15,2 0 5-15,-2-2 10 0,2-1-13 16,2 1-6-16,-2-1-24 0,4 0-4 15,-2-4-11-15,5-1-19 0,3-3 1 16,3-5-7-16,-1 0-3 0,9-4-15 16,2-5-6-16,1-3-9 0,5-1 3 15,3-3 4-15,3-4 11 0,2-2-6 16,2-3-23-16,-1 0 1 0,7-2 16 16,-3-1 0-16,1 0-6 0,1 0 3 15,-3-1-3-15,0 2-12 0,1 0 0 16,-3 2 1-16,-4 4 11 0,-1 1-9 15,-1 5 21-15,-6 0-6 0,-3 6 0 16,-5 6-6-16,-2-1-10 16,-5 9-2-16,-3 2 0 0,-5 2-21 15,-2 3-45-15,-2-1-66 0,-2 4-58 16,0 1-25-16,0 0-36 0,-6 8-56 16,0 0-75-16,-5 2-223 0,3-1-446 15,2 2-308-15</inkml:trace>
  <inkml:trace contextRef="#ctx0" brushRef="#br0" timeOffset="30390.175">13581 7511 2229 0,'0'0'423'0,"0"0"244"0,0 0-337 16,0 0-213-16,0 0-117 0,0 0 76 16,0 0 103-16,0 0 44 0,0 0-118 15,0 0-68-15,4 6-15 0,-4-6 0 16,0 0-22-16,0 0-27 0,0 0-85 16,0 0-223-16,-2 2-227 0,0-2-553 15,2 0-764-15,0-8 1479 0</inkml:trace>
  <inkml:trace contextRef="#ctx0" brushRef="#br0" timeOffset="31009.2653">13788 7327 2413 0,'0'0'574'15,"0"0"-357"-15,0 0-32 0,0 0 31 16,0 0-14-16,0 0 57 0,0 0 34 16,0 0-46-16,0 0-50 0,0 0-13 15,33-39-10-15,-21 27-16 0,5-4-30 16,-1-2-37-16,3-1-12 0,4-4-25 15,2-3-2-15,1 3-13 0,1-6-6 16,4 0 3-16,0-1-8 0,2-3-16 16,2-2-12-16,1-2-18 0,5-1 18 15,-2 0 9-15,-2-1 15 0,5 1-6 16,-3 0-3-16,0 0-3 0,1 1 6 16,-5 2 15-16,2 0 7 0,-4 1-1 15,0 3-12-15,-2 0 3 16,-4 4-3-16,-4 2-9 0,2 1-4 15,-7 6-14-15,-1 3-27 0,-3 2 15 16,-4 3 0-16,-3 2 9 0,-3 5-27 16,-2 0-36-16,0 3-61 0,-2 0-58 15,0 0-20-15,-4 3-23 0,-4 5-44 16,-3 1-71-16,-1 4-237 0,1-4-471 16,-1-1-349-16</inkml:trace>
  <inkml:trace contextRef="#ctx0" brushRef="#br0" timeOffset="31451.6415">14898 6216 2300 0,'0'0'449'0,"0"0"207"16,0 0-342-16,0 0-153 0,0 0-142 15,0 0 18-15,0 0 112 0,0 0 44 16,0 0-153-16,0 0-40 0,2 9-65 15,-4-6 24-15,2-1-108 0,-2 1-132 16,0 1-194-16,2 0-641 0,0 1-855 16,14 0 1751-16,-24-40 220 0</inkml:trace>
  <inkml:trace contextRef="#ctx0" brushRef="#br0" timeOffset="32076.4185">15090 6048 1170 0,'0'0'693'15,"0"0"-349"-15,0 0-37 0,0 0 25 16,0 0-20-16,0 0-3 0,0 0 7 15,0 0-23-15,0 0-28 0,0 0-27 16,13-20-19-16,-5 15-29 0,0-3-41 16,2-3-18-16,3-4-15 0,1 1-25 15,5-6-18-15,2 0-13 0,1-2-5 16,5-5-4-16,0-1-11 0,4-2-7 16,2-4-3-16,4-2-12 0,1-4-17 15,5-2 2-15,-2-2-2 0,5 1 15 16,-3-1 11-16,3 1-25 0,-1-1 1 15,1 2 15-15,-3 0 3 0,0 1 9 16,-1 2 0-16,-1-2 10 0,-2 2-19 16,-1 2-19-16,-3 3 19 0,-4 3-3 15,0 2-17-15,-4 1-1 16,-3 3 0-16,-1 1 2 0,0 3-2 0,-5 0-2 16,1 5-10-16,-7 1 11 15,1 2-14-15,-5 5 12 0,-2 4-21 16,-2 1-46-16,-4 2-114 0,0 1-89 15,-2 1-128-15,-6 5-161 0,-2 1-156 16,-1 1-462-16,-3-7-681 0</inkml:trace>
  <inkml:trace contextRef="#ctx0" brushRef="#br0" timeOffset="34195.7927">16529 4763 1163 0,'0'0'689'0,"0"0"-448"0,0 0-66 16,0 0-10-16,0 0-72 0,0 0 259 15,0 0-105-15,0 0-40 0,0 0-48 16,6-49-54-16,-4 49 12 0,-2-2 12 16,0 0 22-16,0 1 12 0,0 0 15 15,0 1 26-15,0-1 12 0,0 1-14 16,0 0-40-16,0 0-34 0,0 0-18 15,0 0-22-15,0 3-25 0,0 1-35 16,-2 5-13-16,-2 6-14 0,0 1 1 16,-2 7 1-16,-3 3 0 0,1 4-3 15,-2 3 0-15,1-1-12 0,-1 1 0 16,2-2 12-16,0-2 27 0,1-6 0 16,1-2 7-16,0-4-4 0,2-3 12 15,2-4 4-15,0-3 14 0,2-2 28 16,0-3-1-16,0-2-20 15,4 0-10-15,4 0-30 0,0 0 3 16,3-2-9-16,3 0 1 0,-1-1-1 16,-1-3-9-16,2 2-10 0,-1 2 1 15,-1-1-1-15,1-1-2 0,-1 3-11 16,-2-1-23-16,-1-1-29 0,-1 0-51 16,-2 0-40-16,-2-1-7 0,2-2-8 15,-1-1-13-15,-3 1-10 0,0-4-10 16,2 1 24-16,-2-4 65 0,-2 2 54 15,2-1 58-15,0 2 1 16,-2-1 19-16,2 4 18 0,-2 2 36 16,0 2 44-16,0 2 27 0,0 1 36 15,0 1 3-15,0 9-35 0,-2 4-75 16,-2 6-27-16,2 6-7 0,-2 1-9 16,0 4-5-16,-1-1-15 0,3-3-10 15,0-2-13-15,0-7 1 0,2-3-24 16,0-6-46-16,0-4-42 0,0-5-55 15,4 0-105-15,1-5-134 0,1-3-252 16,-2 2-384-16,4-5-526 0</inkml:trace>
  <inkml:trace contextRef="#ctx0" brushRef="#br0" timeOffset="34762.8802">17029 4683 2330 0,'0'0'626'0,"0"0"-370"0,0 0 56 15,0 0-15-15,0 0-11 0,0 0-2 16,0 0 9-16,0 0-53 0,0 0-88 15,0 0-66-15,-64-42-31 0,47 46-13 16,1-1-11-16,1-1-16 0,1 1-15 16,0 0 2-16,3 2 22 0,3 1-5 15,2 1 2-15,-1 3 12 0,3 3 4 16,0 0-7-16,4 6-3 16,-2 1 4-16,2 3-10 0,0-2 0 15,0 2-18-15,0-3-3 0,2-1 0 16,-2-5-3-16,2-2 1 0,0-2-1 15,0-2 2-15,0-3 1 0,1-1 1 16,-1-3 0-16,0-1-1 0,2 0-21 16,4-1-12-16,-2-3 8 0,5-2 22 15,-1-1 2-15,4 2-1 0,1 2 2 16,1 0 1-16,1 3-1 0,0 0 2 16,-3 0 13-16,0 6 1 0,-3-1-4 15,-1 3 12-15,-2 3 3 0,1 1 3 16,-7 2-14-16,0 2-4 0,-2 4 6 15,-2-1 0-15,-7 1 0 0,-3 2 0 16,-2 0-16-16,1-3-2 0,-7 1 0 16,1-2-2-16,0-2-13 0,1-4-21 15,1-4-64-15,1-4-46 16,1-4-64-16,3-6-95 0,1-4-154 16,3-5-289-16,0 3-511 0,6-6-684 0</inkml:trace>
  <inkml:trace contextRef="#ctx0" brushRef="#br0" timeOffset="35113.7283">17300 4797 2262 0,'0'0'572'0,"0"0"-344"15,18-50 78-15,-13 29-33 0,-5-5-84 16,0 2 0-16,-11 3 71 0,-1 5 37 16,-3 3-103-16,-1 10-96 0,-5 3-49 15,3 9 0-15,-3 5 3 0,4 7-15 16,3-1 0-16,4 6 8 0,1-3 19 15,9 2 7-15,0-3 17 0,4-1-15 16,7-4-52-16,3-6-6 0,3-7-15 16,1-4-33-16,3-7-31 0,-2-11-70 15,-1-11-73-15,-3-8-155 0,-3 6-401 16,3-20-1254-16</inkml:trace>
  <inkml:trace contextRef="#ctx0" brushRef="#br0" timeOffset="35780.3347">17428 5156 825 0,'0'0'2355'0,"0"0"-1992"15,0 0-139-15,0 0 25 0,0 0-45 16,0 0 72-16,0 0 90 0,0 0-124 16,-27 52-108-16,19-23-61 0,0-1-21 15,-3 7-19-15,3-2-30 0,-2-2-3 16,3-5-15-16,1-5-9 0,2-6-46 16,2-5-64-16,0-3-71 0,2-6-50 15,0-1-178-15,2-10-262 0,2 2-483 16,4-15-648-16</inkml:trace>
  <inkml:trace contextRef="#ctx0" brushRef="#br0" timeOffset="35923.4925">17428 5008 3569 0,'0'0'539'15,"0"0"-389"-15,0 0 70 0,0 0-93 16,0 0-127-16,0 0-86 0,0 0-178 15,0 0-415-15,0 0-1310 0</inkml:trace>
  <inkml:trace contextRef="#ctx0" brushRef="#br0" timeOffset="37050.9549">17912 4754 1388 0,'0'0'394'0,"0"0"-99"15,0 0 71-15,0 0-46 0,0 0-54 16,0 0-16-16,0 0-2 15,0 0-39-15,0 0-23 0,18-38 3 16,-18 38 4-16,0 0 8 0,0 0-22 16,0 0-13-16,0 0-13 0,0 0-34 15,-2 3-37-15,-2 3-8 0,-2 3-4 16,0 2-7-16,0 5-5 0,-3 3-6 16,1-1 2-16,-2 7-24 0,1 0-17 15,1 2-12-15,-6 2 0 0,5-2-1 16,-1 2 2-16,-2 1-1 0,1-1 2 15,1-3 0-15,0 2 0 0,1-2 12 16,1-3-13-16,2 0 1 0,-2-4 0 16,-1-1-3-16,3-2 0 0,2-3-2 15,0 0-10-15,2-5 9 0,-4-1-25 16,6-4-17-16,0-3-43 0,0 0-36 16,0 0-13-16,0 0-19 0,6-3-52 15,-4-6-38-15,4 0-60 16,-2-4-133-16,2 0-141 0,-1 2-388 15,1-6-260-15</inkml:trace>
  <inkml:trace contextRef="#ctx0" brushRef="#br0" timeOffset="37481.918">17924 4733 1349 0,'0'0'767'16,"0"0"-575"-16,0 0 24 0,0 0 23 15,0 0-30-15,0 0 21 0,0 0 19 16,0 0-40-16,0 0-39 0,0 0-19 16,6-1 7-16,-6 8-40 0,0 3-22 15,0 5 0-15,0 4 31 0,0 4 30 16,0 5-71-16,0 4-58 0,0 3-16 15,0 3 4-15,2 2 2 16,0-2-15-16,3 0-3 0,-1-3 0 16,2-4 1-16,-2-6-2 0,4-2 1 15,-4-7-31-15,1-3-5 0,-1-6-4 16,0-4 3-16,-2-3-12 0,0 0-38 16,0-7-2-16,-2-4 49 0,2-2 28 15,-2 1 12-15,0-3 13 0,-4 1 36 16,-2-1 53-16,-2 2 39 0,-3 2 19 15,1 2-19-15,0 5-1 0,-5 3-43 16,3 1-36-16,-1 0-34 0,3 1-27 16,-2 5-17-16,1-3-105 0,3 0-137 15,4-2-180-15,0 1-348 16,2-2-1047-16</inkml:trace>
  <inkml:trace contextRef="#ctx0" brushRef="#br0" timeOffset="38167.5897">18410 4728 2304 0,'0'0'465'0,"0"0"-201"15,0 0 112-15,0 0-115 0,0 0-98 16,0 0-5-16,0 0 58 0,0 0 67 16,0 0 3-16,0 0-68 0,-39-26-71 15,22 26-62-15,-2 0-36 0,1 0-28 16,-1 0 0-16,1 3-18 0,1-1 9 16,1 1-10-16,1 1 14 0,3 3 2 15,-1-2 3-15,5 3-3 0,2 2 7 16,-2 2-1-16,3 2-3 15,1 2 6-15,2 4-11 0,2-2-16 16,0 5 0-16,0-2-1 0,0 3 0 16,0 1 0-16,-2 0-2 0,0 2-10 15,-2 1 11-15,0 1-1 0,-4-2-9 16,3 1 11-16,-3-4 1 0,4-1-1 16,-4-3 2-16,2-3-2 0,-1-1 2 15,3-3-1-15,0-2 2 0,0-4 13 16,4-1 7-16,0-6 29 0,0 0 10 15,0 0 63-15,8 1 18 0,1-1-70 16,5 0-35-16,0 2-10 0,3-2-6 16,2 2 0-16,-1-1-3 0,-1 0 0 15,1 0-16-15,-3 0-2 0,-1-1-1 16,-1 0-2-16,-1 2-18 0,-8-1-15 16,2 1-52-16,-1 0-69 0,-3-1-52 15,-2-1-88-15,0 0-259 0,0-5-467 16,0 1-152-16,0-10-687 0</inkml:trace>
  <inkml:trace contextRef="#ctx0" brushRef="#br0" timeOffset="38336.0764">18354 4939 2598 0,'0'0'1053'0,"0"0"-871"0,0 0 102 16,0 0-7-16,0 0-132 0,0 0 3 15,0 0 43-15,0 0-45 16,0 0-78-16,-56 23-65 0,38-18-3 16,-1 1-116-16,-4-4-210 0,13 0-330 15,-9-2-912-15</inkml:trace>
  <inkml:trace contextRef="#ctx0" brushRef="#br0" timeOffset="39015.2221">18799 4953 1281 0,'0'0'2167'0,"0"0"-1841"16,0 0-229-16,0 0-72 0,0 0 60 15,0 0 69-15,0 0 129 0,0 0 20 16,-58-7-110-16,43 7-98 0,-5 0-40 16,3 0-30-16,-4 0-25 0,3-2-3 15,1-1-28-15,1-1-55 0,3 0-67 16,3-1-47-16,10 5-53 0,-17-3-60 16,13 3-99-16,2 0-219 0,0 2-492 15,4 6-549-15</inkml:trace>
  <inkml:trace contextRef="#ctx0" brushRef="#br0" timeOffset="39218.9203">18817 5021 2459 0,'0'0'675'0,"0"0"-401"15,0 0 81-15,0 0-100 0,0 0-139 16,0 0-22-16,0 0 83 0,0 0 64 15,0 0-23-15,-62 13-86 0,39-10-62 16,3-3-46-16,-3 2-24 0,0-1-49 16,3-1-184-16,1 1-218 0,7-1-540 15,1 1-1310-15</inkml:trace>
  <inkml:trace contextRef="#ctx0" brushRef="#br0" timeOffset="39885.2653">18958 4749 1797 0,'0'0'399'15,"0"0"-185"-15,0 0 163 0,0 0-39 16,0 0-140-16,0 0-68 0,0 0 35 16,0 0 43-16,0 0 44 0,0 0 72 15,-25-13 58-15,25 15-45 0,0 2-99 16,2 1-71-16,2 2-28 0,2 3-24 16,7 0-15-16,-5 3-4 0,6 1 10 15,1 1-4-15,1 1-17 0,3 3-19 16,0 1-12-16,-3 3-18 0,5-2-9 15,-7 0 1-15,1-1-13 0,-3-3-13 16,-1-2-2-16,-3-3-1 16,-2-4-11-16,-2-1-10 0,-4-3-23 0,0-4-69 15,0 0-61-15,0 0-27 16,-8 0 33-16,2-4-46 0,-3-3-71 16,3-1-249-16,6 8-255 0,-8-18-418 15,4 6-579-15</inkml:trace>
  <inkml:trace contextRef="#ctx0" brushRef="#br0" timeOffset="40185">19288 4687 2451 0,'0'0'778'15,"0"0"-600"-15,0 0-3 0,0 0-14 16,0 0-76-16,0 0 13 0,0 0 50 15,0 0 67-15,0 0 123 0,0 0 15 16,-31 22-109-16,19-2-86 0,-5 5-49 16,1 4-15-16,-1 8-6 15,1 4-30-15,-1 2-16 0,1 2-12 16,-1 2 0-16,3 1 1 0,-1-2-7 16,5-4 0-16,0-5-6 0,1-5-3 15,3-6-15-15,2-6-1 0,0-7-17 16,4-4-36-16,0-4-76 0,0-3-67 15,0-2-89-15,0-3-277 0,0-3-463 16,8-5-498-16</inkml:trace>
  <inkml:trace contextRef="#ctx0" brushRef="#br1" timeOffset="76337.1004">4934 12428 1353 0,'0'0'442'0,"0"0"-218"0,0 0-55 15,0 0 61-15,0 0-66 0,0 0-161 16,0 0 480-16,0 0-107 0,0 0-173 16,-4-7-117-16,4 7-1 0,0 0 28 15,0 0 26-15,0 0-14 0,0 0-10 16,0 0 3-16,0 0 15 16,-2-2-1-16,2 2-3 0,0 0 18 15,-2-2 12-15,2 2-22 0,0-1-42 16,0 1-32-16,-2 0-23 0,2 0-16 15,-2 0-9-15,0-2-13 0,0 2 11 16,-2 0 11-16,2 0-12 0,-5-2-10 16,3 2 0-16,0 0 1 0,-2 0 0 15,2-3 12-15,-2 3 0 0,1 0-12 16,1-3 16-16,0 2 5 0,-2-1 0 16,2 2-3-16,0-4 0 0,-2 4 1 15,3 0 2-15,-1-1 0 0,-2 1 0 16,2 0 0-16,0 0-6 0,-2 0-5 15,-1 0-10-15,1 0 0 0,0 0 0 16,-2-2 0-16,2 2 9 0,-1-3-9 16,-1 1 9-16,2 1-10 0,0-1 10 15,0 0-9-15,-1 1 15 0,3 0-3 16,-2-2-12-16,2 3 12 16,2 0 0-16,-2 0-12 0,-1 0 9 15,3 0-9-15,0 0 13 0,0 0-15 16,0 0 2-16,0 0 0 0,0 0-1 15,0 0 1-15,0 0-1 0,0 0-2 16,0 0 1-16,0 0-1 0,0 0 0 16,2 0 0-16,0 0 0 0,-2 0 2 15,2 0 10-15,-2 0-9 0,-1 0 9 16,1 0-9-16,0 0 0 0,0 0 0 16,0 0 0-16,0 3-1 0,0-3 0 15,0 0-1-15,0 1 0 16,0-1-1-16,0 1-1 0,0-1 0 15,0 2 0-15,0-2-2 0,2 1 0 16,-2 0-18-16,2-1 0 0,0 1-34 16,0 1-96-16,0-2-173 0,0 0-396 15,2 0-1302-15</inkml:trace>
  <inkml:trace contextRef="#ctx0" brushRef="#br1" timeOffset="79042.9861">4568 12437 401 0,'0'0'437'0,"0"0"-248"16,0 0 68-16,0 0 43 0,0 0-5 15,0 0 30-15,0 0-18 0,0 0-33 16,0 0-20-16,-14-8-27 0,12 7-64 16,0 1-30-16,2-1 0 0,-2-1 5 15,0 2 7-15,-2 0-9 0,2-3-18 16,-1 2-21-16,1 1-8 0,0-2-5 16,-2 2-10-16,2-1-9 0,-2 0-10 15,0 0 10-15,2-1 6 0,-4 2 8 16,1 0 1-16,1 0-7 15,2 0-18-15,-4 0-12 0,0 0-1 16,2 3-2-16,-2 1 0 0,-3 0-7 16,1 1-15-16,2 2-2 0,0 1-1 15,-1-1-3-15,-1 0 3 0,4-1-3 16,-2 0-10-16,0 1 0 0,1 2 1 16,-1-3 19-16,2 1-10 0,0-1-9 15,0 1 15-15,0 1-6 0,0 2 3 16,-1-1-3-16,1 2 1 0,0 0-10 15,0 2 15-15,0 1-6 0,0 0 0 16,2 3-9-16,-2-2 12 16,-1 1-13-16,3 3 1 0,0-4 9 15,0 1-10-15,0 0 0 0,2-1 11 16,0-1-11-16,0 0-1 0,0-2 2 16,0 1-1-16,0 3 0 0,0-5 0 15,2 2 0-15,-2 1-2 0,0 0 0 16,2 0 0-16,-2 1 0 0,0 0 1 15,0 2-1-15,0-1 0 0,0 2-1 16,0 1 1-16,0-3-1 0,0 4 1 16,2-3 1-16,-2 1 1 0,2-1 0 15,-2 1 0-15,2 0-2 0,1-2-20 16,-3 1 18-16,2 0-2 0,-2 0 2 16,0 2 0-16,0-3 0 0,2 2 1 15,0 1 1-15,-2-3 1 0,2 1-1 16,0-2 0-16,0 2 0 15,-2 0 1-15,2-4-1 0,0 3 0 16,0-1 0-16,2 0-1 0,-2 1-1 16,0-3 2-16,0-1 0 0,1 1 1 15,-1-1 1-15,2-3-1 0,-2 2 0 16,0 1 0-16,0-3 0 0,0 3-1 16,0 1-1-16,-2 1 0 0,2 1 0 15,-2 3-1-15,2 1 1 0,0-1 1 16,-2 1 0-16,0 0 0 0,0 0 0 15,0-1-1-15,-2 2 0 0,0-3-1 16,0 1 1-16,0 0-1 0,-2-1 0 16,2-1 2-16,0-1 0 0,0 1 1 15,0-1 0-15,0-1-1 0,-1 3 0 16,3-2 0-16,-4 0 0 0,0 3 0 16,0-1-1-16,0 2-14 0,0 0 0 15,0 0 3-15,-3-1 9 0,1 1-12 16,0-3 13-16,0 2-1 0,0-2 0 15,-1 0-9-15,1-2 10 16,0 0-11-16,0 2 10 0,0-1 1 0,-1 2 0 16,1-3 1-16,0 1 1 15,2-1-1-15,-2-1 0 0,2 2 1 16,-1-2 0-16,-1 0 0 0,2 0 1 16,-2 1-1-16,0 0 2 0,2-1-1 15,-1 2 1-15,-1-3-1 0,2-1-1 16,0-1 0-16,0-3-1 0,0 0 0 15,2-4-11-15,0 0 0 0,0-3-9 16,-3 0 3-16,3 0 15 0,0 0-13 16,0 0 4-16,0 0 9 0,0 0-9 15,2 0 12-15,0 0 2 0,0 0 10 16,0 0 0-16,0 0 4 16,0 1-4-16,0 1 3 0,0 2-3 15,0-2 0-15,0 1 0 0,2-2-11 16,4 1-1-16,-2 1-1 0,5-3-1 15,-1 2 0-15,0-2-16 0,3 0 18 16,-3 0-1-16,0 0 1 0,-2 0 2 16,1 0 1-16,-3 1 0 0,0 0 0 15,2 2 9-15,-2-1-10 0,0 2 1 16,-2 2-2-16,2 0 0 0,1 2-1 16,-1 1 0-16,0 1-1 0,0 2 0 15,0 0 0-15,0-1 1 0,0 1 0 16,1 0 2-16,1 0-1 0,-2-2 1 15,0 2 1-15,-2 1 0 0,2 2-1 16,0 1 1-16,-2 0-2 0,0 3-1 16,1 2 1-16,-1-2-1 0,0 3 0 15,-2-2-1-15,2 2 0 16,-2 0 0-16,0 2-21 0,0-2 10 16,0 0 9-16,-2 0 1 0,2 0 0 15,0-1 2-15,0-2 1 0,0 3 1 16,0-2-1-16,0 1 1 0,-2 1 1 15,2 1 9-15,0 1-9 0,-2 1 9 16,2 1 1-16,-3-1-11 0,1 3 0 16,0-2 10-16,0 0-11 0,0 0 1 15,2-1 1-15,-2-4 0 0,-2 2 9 16,2-5-10-16,0 2 0 0,2-2 1 16,-2 1 0-16,0 1 0 0,0 1 0 15,-2-2 15-15,1 4-15 0,-1-3 9 16,2 5-9-16,0-5 10 15,-2 3-11-15,0-3 1 0,2 2-3 16,0-4-15-16,-2 4 3 0,2-3 10 16,0 1 0-16,-3-2 1 0,5-2 1 15,0 0 1-15,0 0 2 0,0-1-1 16,0 1 11-16,0 2-10 0,0-4-1 16,0 4 1-16,2-1 9 0,1 1-10 15,-1-3 0-15,0 1 13 0,2 0-12 16,-2-1-1-16,2 1 10 0,0-3-10 15,2 0 0-15,-2 1 10 0,5-2 3 16,-3-2-3-16,4 0 1 0,-1 1-10 16,3 0 12-16,2-1-14 0,-1 1 1 15,-1-1 10-15,1 0-9 0,1 2 12 16,-1-3-15-16,-1 1 1 0,0 0-1 16,1-2-2-16,1 0-19 0,3-3-12 15,-5-2-58-15,3 0-82 16,-1-3-80-16,1-5-126 0,-5 0-307 15,13-9-987-15</inkml:trace>
  <inkml:trace contextRef="#ctx0" brushRef="#br1" timeOffset="88133.0461">802 13206 49 0,'0'0'743'0,"0"0"-371"0,0 0-128 15,0 0-36-15,0 0 7 0,0 0-43 16,0 0-158-16,0 0-12 0,0 0 32 16,-2-4 63-16,2 4 278 0,0-2-159 15,0 2-74-15,0 0-30 0,0 0 36 16,-4 0 24-16,4 0-29 0,0 0-41 15,0 0-29-15,0-1-10 0,0 1 9 16,0-1 17-16,0 0 2 0,-2-1-13 16,2 0-27-16,-2 1 33 0,0-3-2 15,2-1-8-15,-2 1-21 0,0-1-19 16,0-2 6-16,0 1-2 16,-1 0 2-16,-1-1-6 0,2 1 3 15,0 0-7-15,0 0-2 0,-4 3 3 16,6-2-6-16,-2 0-1 0,-2 2-8 15,4 2-13-15,-2-1 12 0,-3 0-12 16,3 0 16-16,-2 0-17 0,-2 2 13 16,2-3-13-16,-2 3 19 0,2-3 7 15,2 2 0-15,-5-1 2 0,3 1 10 16,0 1 15-16,0-1 19 0,-2 0-7 16,2 0-19-16,2 0-17 0,-3 1-10 15,1-2 7-15,0 2-1 0,-2 0-6 16,2 0 1-16,-2 0 5 15,1 5 0-15,-1-1 4 0,2 0-10 16,-2 1-3-16,0 1-6 0,-5 1-9 16,7 2 12-16,0 2-13 0,-4-2 1 15,4 0 1-15,-5 0-1 0,5 1-1 16,0-1 1-16,-2 0 15 0,2-1-6 16,-2 3-9-16,-1-1 12 0,3 0 0 15,2 2-3-15,-4 0-9 0,2-2 0 16,-2 5 13-16,2-2-13 0,-3 3 9 15,3-1-9-15,2 1 9 0,-2 0-9 16,0-1 15-16,2-2-6 0,0 1 3 16,2 0 0-16,-2 0 7 0,2 0-4 15,0 1 6-15,0-1 0 0,0 2 12 16,0 1 1-16,0 0-1 0,2-1-6 16,0 2-6-16,0-2-6 0,2-1-6 15,0 1-9-15,0-2 13 0,3 0-13 16,1-1 15-16,-2 0-16 15,2-2 10-15,5 2-9 0,-1-3 0 16,0-1-2-16,7-1-1 0,-2-3-2 16,3 1-16-16,1-4 0 0,2-2-7 15,-1-4-17-15,3-2-39 0,-4-5-31 16,2-1-31-16,-3-3-51 0,-3-1-101 16,1-3-217-16,-7 4-480 0,5-8-685 0</inkml:trace>
  <inkml:trace contextRef="#ctx0" brushRef="#br1" timeOffset="88950.2241">1075 13537 1918 0,'0'0'490'0,"0"0"-274"16,0 0-29-16,0 0 115 0,0 0-44 16,-4-59-73-16,0 49-21 0,-2-1 6 15,1 3-6-15,1 0-67 0,-2 4-31 16,-2-3 5-16,-3 4 10 16,3 1 6-16,-2 2-4 0,0 0 0 15,-1 0 16-15,1 4 21 0,-3 4 11 16,3-1-11-16,2 4-29 0,-2 1-42 15,-1 2-13-15,5-1-11 0,0 2-1 16,0 1-6-16,1-1-2 0,3-1-14 16,0 1 13-16,2 0-12 0,0-2 0 15,0 3 12-15,4-5-3 0,1 0-11 16,1-2-1-16,2 0 1 0,-2-2 1 16,7-1-2-16,-5-1-1 0,0-4-2 15,3 0-12-15,-3-1 3 0,0 0 0 16,0-4-3-16,3-5-4 0,-3 0 1 15,-2-4 0-15,0-2 6 0,3-1 9 16,-1 0-10-16,-4 1 12 0,0 3 1 16,0 1 1-16,-2 4 2 0,0 1 16 15,3 4-1-15,-1 1 12 0,0 1-2 16,0 1-1-16,2 7 16 0,-2 2-4 16,0 3 1-16,3 4-4 15,1 2 6-15,-2 1 1 0,0 2-7 16,1-3-33-16,-3 0-3 0,6-5 0 15,-2-2-39-15,-2-4-76 0,3-5-86 16,1-3-79-16,0-3-156 0,-1-3-338 16,3-9-938-16</inkml:trace>
  <inkml:trace contextRef="#ctx0" brushRef="#br1" timeOffset="90302.2784">1267 13496 329 0,'0'0'1179'0,"0"0"-926"0,0 0-80 16,0 0 128-16,0 0 84 15,0 0-25-15,0 0-69 0,0 0-90 16,0 0-36-16,-33 3-4 0,31-4 9 15,2-1-4-15,-2 0-13 0,2 2-16 16,0 0 11-16,0-1 34 0,0 1 69 16,0 0 24-16,2 0-60 0,2 0-84 15,5 0-47-15,-1 3-11 0,4 0-10 16,1-2-8-16,1 0-4 0,3 1-12 16,-3-2-17-16,5 0-22 0,-5 0-2 15,5-3-23-15,-5-1-14 0,5-2-82 16,-7 0-97-16,1-1-125 0,-3 1-330 15,0 0-934-15</inkml:trace>
  <inkml:trace contextRef="#ctx0" brushRef="#br1" timeOffset="91786.6107">1786 13441 1007 0,'0'0'648'0,"0"0"-320"0,0 0-114 15,0 0 58-15,0 0 48 0,0 0-22 16,0 0-52-16,0 0-96 0,0 0-49 16,0 0-3-16,8-38 0 15,-8 33 25-15,-2 1 5 0,-2-3 1 16,2 3-13-16,0-2 5 0,0 3-4 16,-2-3-12-16,0 3-21 0,2-1-8 15,-5 2 1-15,1 2 9 0,0-3-16 16,2 3-18-16,-4 0-12 0,1 0-7 15,1 0-2-15,-4 0-1 0,4 3 1 16,0-1-10-16,-1 1 7 0,-3-1-1 16,6 3 0-16,0 0 1 0,-3 1-10 15,5 0-6-15,-2 0 6 0,0 1 10 16,0 1-4-16,0 1 3 0,2 0-6 16,0 1 4-16,2 0 5 15,-2 2 6-15,2 1-2 0,0-1-1 16,0 2 6-16,0 1-2 0,2 0-1 15,-2 0 3-15,4 1 1 0,4-1-7 16,-2-2 3-16,3 2 9 0,-3-4 7 16,6-1-4-16,-1-2-9 0,1-2-18 15,5-1-18-15,-3-3-3 0,7-2 0 16,-5 0-15-16,7-2-6 0,-4-2-15 16,-1-3-58-16,1 0-51 0,-5 0-57 15,1-1-102-15,-3 1-249 0,-4 1-624 16,5-3-807-16</inkml:trace>
  <inkml:trace contextRef="#ctx0" brushRef="#br1" timeOffset="92035.7825">2011 13429 3306 0,'0'0'1022'16,"0"0"-852"-16,0 0-145 0,0 0-12 15,0 0-13-15,0 0-114 0,0 0-201 16,0 0-649-16,0 0-1487 0</inkml:trace>
  <inkml:trace contextRef="#ctx0" brushRef="#br1" timeOffset="92826.132">2524 13011 2721 0,'0'0'529'0,"0"0"-271"15,0 0-112-15,0 0 56 0,0 0 99 16,0 0-15-16,0 0-23 0,0 0 13 15,0 0-44-15,-31-21-77 0,19 16-25 16,-3 0-11-16,-1 0-23 16,3 0-29-16,-3 0-13 0,-1 1-17 15,-3 2-7-15,5 0-6 0,-6 1-12 16,5 1-9-16,-3 0 0 0,-1 2-1 16,1 1-1-16,-4 3-1 0,7-2-3 15,-3 0-24-15,3 1-15 0,-3-3-16 16,2 1-8-16,1-1-22 0,1-1-33 15,-1 0-43-15,8-1-37 0,-1 0-104 16,1 0-186-16,0 0-170 0,6 0-329 16,2 0-316-16</inkml:trace>
  <inkml:trace contextRef="#ctx0" brushRef="#br1" timeOffset="93306.8345">2266 13058 424 0,'0'0'277'16,"0"0"-225"-16,0 0-26 0,0 0 235 16,0 0 130-16,0 0 9 0,0 0 47 15,0 0-43-15,0 0-47 0,0 0-79 16,-15-20-62-16,13 18-4 0,2 0 27 16,0 2 31-16,0 0 40 15,0 0-6-15,0 6-1 0,0 3-117 16,0 7-89-16,0 5-36 0,0 6-16 15,0 6-21-15,0 0 13 0,0 3 2 16,-2 1-3-16,2 2-5 0,0 2 2 16,-2-1 3-16,0 0-9 0,2-2-6 15,0-3-5-15,0-4-13 0,-2-5-1 16,2-3 0-16,-2-6-2 0,2-4-1 16,0-2-18-16,0-6-26 0,0-1-33 15,0-3-44-15,2-1-69 0,2-1-104 16,0-5-202-16,-2-3-257 0,2 1-523 15,5-3-889-15</inkml:trace>
  <inkml:trace contextRef="#ctx0" brushRef="#br1" timeOffset="94175.6678">2654 13496 1433 0,'0'0'569'0,"0"0"-349"16,0 0-42-16,0 0 90 15,0 0 28-15,0 0-27 0,-6-55-75 16,4 45-22-16,0-2 14 0,-4 0 9 16,0-1-25-16,-1 2-42 0,-5 0-32 15,6 2-18-15,-3 0-10 0,-3 4-10 16,0-1-2-16,1 3-7 0,-5 0-18 16,5 3-7-16,-3 0 7 0,0 2 3 15,1 2-6-15,-1 2-7 0,3 1 7 16,1 2 2-16,-2 3 7 0,5 5 9 15,1 1 3-15,2 4-12 0,0-1-19 16,4 2 0-16,-2-1-6 0,2 0-9 16,2-7 10-16,4 4-11 15,0-6 19-15,3-3 0 0,1 2 4 16,2-6-1-16,1-1-6 0,5-2-6 16,-3-3 1-16,3 0-10 0,-3-2-1 15,1-5-2-15,-1-2-1 0,-3-2 1 16,-1-2 0-16,-3 0 1 0,-4-1-1 15,4-3-2-15,-6 3-11 0,0-1 11 16,-2 2 2-16,0 1-1 0,0 5 1 16,0 1 0-16,-2 4 0 0,2 2 19 15,0 0 23-15,0 4 40 0,0 7 19 16,5 2 2-16,1 7-40 0,2 4-14 16,0 1-7-16,5 6-9 0,1-3-22 15,-1 3-11-15,1-5-24 0,0-1-42 16,-1-7-65-16,-1-3-84 0,1-9-136 15,-5-3-332-15,4-6-960 0</inkml:trace>
  <inkml:trace contextRef="#ctx0" brushRef="#br1" timeOffset="95154.2794">1982 13002 1175 0,'0'0'543'0,"0"0"-241"16,0 0-78-16,0 0 54 0,0 0 41 0,0 0-27 15,0 0-75-15,0 0-48 16,0 0-17-16,-6-8 2 0,6 8 31 16,0-1 19-16,0 1 8 0,0 0 29 15,0 0 32-15,4 0-56 0,1 3-108 16,7 2-48-16,-2-2-33 0,1 0-28 16,3 1-12-16,3-4-30 0,-1-4-101 15,1-6-111-15,3-5-164 0,-7 3-582 16,14-10-1040-16</inkml:trace>
  <inkml:trace contextRef="#ctx0" brushRef="#br1" timeOffset="99838.7059">3140 13460 2202 0,'0'0'507'0,"0"0"156"0,0 0-336 16,0 0-110-16,0 0 44 0,0 0 16 15,0 0-46-15,0 0-96 0,0 0-27 16,-10-19-4-16,1 16-28 0,-1-1-33 16,-2 1-25-16,-1 0-3 0,-1 0-14 15,-1 3 1-15,-1-4-2 16,1 4-12-16,-1-2-25 0,1 2-39 15,-1 0-28-15,6 0-31 0,-3 0-34 16,1 0-34-16,1 0-58 0,3 0-76 16,2 2-90-16,-2-2-148 0,8 0-227 15,-2 0-333-15</inkml:trace>
  <inkml:trace contextRef="#ctx0" brushRef="#br1" timeOffset="100077.6912">3010 13331 150 0,'0'0'665'0,"0"0"-225"16,0 0-27-16,0 0 29 0,0 0 4 15,0 0-43-15,0 0-29 0,0 0-56 16,0 0-35-16,0 0-138 0,21-9-42 16,-24 18 13-16,1 0 45 0,-4 3 24 15,-2 2-4-15,6 4-21 0,-2 3-29 16,-2 2-36-16,1 1-59 15,3 2-36-15,0-1 0 0,2-3-46 16,0-4-106-16,0-5-96 0,4-3-110 16,1-4-261-16,5-6-931 0</inkml:trace>
  <inkml:trace contextRef="#ctx0" brushRef="#br1" timeOffset="101225.5059">817 14769 183 0,'0'0'2758'0,"0"0"-2304"0,0 0-235 16,0 0-68-16,0 0 113 0,0 0-7 16,0 0-24-16,0 0-51 0,-35 11-32 15,22-9-18-15,1 1-7 16,1-1-18-16,-5 1-19 0,5-2-21 16,-3 0-16-16,0-1-8 0,-1 0-13 15,1 0-5-15,1 0-22 0,-1 0 0 16,-1 0-3-16,3-1-2 0,-3-2-10 15,5 0-25-15,0 0-30 0,-3 2-30 16,5 0-25-16,0 1-36 0,0 0-45 16,-3 0-58-16,7 1-90 0,-2 3-95 15,0-2-135-15,2 2-380 0,1 0-174 0</inkml:trace>
  <inkml:trace contextRef="#ctx0" brushRef="#br1" timeOffset="101529.7384">631 14666 1494 0,'0'0'490'0,"0"0"-107"0,0 0-38 16,0 0 47-16,0 0-73 0,0 0-56 15,0 0 55-15,0 0 45 0,0 0-85 16,0 0-100-16,0 15 0 0,-2 4 5 16,-1 4-43-16,1 5-43 0,-2 1-60 15,2 1-34-15,0-5-3 0,0 0-3 16,0-6-18-16,2-2-22 0,0-8-69 16,0-4-71-16,4-5-56 0,0 0-152 15,0-5-404-15,3-9-869 0</inkml:trace>
  <inkml:trace contextRef="#ctx0" brushRef="#br1" timeOffset="102196.7819">1121 14713 1444 0,'0'0'640'0,"0"0"-306"0,0 0-54 16,0 0 71-16,0 0-54 0,-7-53-62 16,5 43 14-16,-2 0-22 0,-4 1-36 15,0 3-42-15,-3 0-32 0,1 5-5 16,-3 1-11-16,1 0-3 0,0 4-6 15,-3 3-6-15,3 1-9 0,-3 6-20 16,5-1-14-16,0 2-3 0,-1 1-4 16,5 2 4-16,0 0 2 0,4 1-8 15,0-3 24-15,2 4 20 0,0-2 4 16,4 1-30-16,2-3-19 0,0 1-21 16,9-3-9-16,-3 2-3 0,3-5-1 15,3 2-11-15,1-4 0 0,-3-3 0 16,5-4-21-16,-4-2-31 0,3 0-48 15,-3-2-49-15,-3-6-68 16,-1-2-163-16,-1-1-312 0,-4 0-571 16,1-4-748-16</inkml:trace>
  <inkml:trace contextRef="#ctx0" brushRef="#br1" timeOffset="102432.0659">1319 14693 3488 0,'0'0'659'0,"0"0"-370"0,0 0-144 16,0 0 25-16,0 0-54 0,0 0-116 15,0 0-36-15,0 0-229 0,0 0-277 16,0 0-874-16</inkml:trace>
  <inkml:trace contextRef="#ctx0" brushRef="#br1" timeOffset="103131.5637">1840 14264 2613 0,'0'0'518'16,"0"0"-317"-16,0 0-64 0,0 0 100 15,0 0 93-15,0 0 5 0,0 0-112 16,0 0-103-16,0 0 49 0,0 0 54 16,-35-3-43-16,16 3-47 0,3 0-38 15,-7 0-32-15,-2 3-20 0,4-3-10 16,-3 2-18-16,-1-2-12 15,-4 0-3-15,8 0 0 0,-6 0-2 16,2 0-22-16,3 0-22 0,-1 0-17 16,0 0-13-16,3 0-3 0,1 0-18 15,0 2-34-15,7-2-56 0,0 2-101 16,-1 0-139-16,7 1-148 0,0-1-421 16,4 5-340-16</inkml:trace>
  <inkml:trace contextRef="#ctx0" brushRef="#br1" timeOffset="103498.9473">1596 14281 2277 0,'0'0'430'16,"0"0"-256"-16,0 0 57 0,0 0 84 15,0 0-32-15,0 0-69 0,0 0-13 16,4 66-8-16,-4-45-10 0,0 1-10 16,-2 3 2-16,0 3 27 0,0 3-16 15,-2 2-64-15,4 3-46 0,0 2-22 16,-2 0 1-16,2 0-4 0,-2-2-8 15,2-3-13-15,0-2-30 0,0-5-3 16,-2-3-9-16,2-5 0 0,-3-3 9 16,1-4-12-16,0-3-7 15,2-3-50-15,0-2-74 0,0-3-88 16,0 0-103-16,0-8-166 0,2-2-270 16,0 0-596-16,5-7-785 0</inkml:trace>
  <inkml:trace contextRef="#ctx0" brushRef="#br1" timeOffset="103914.9122">1805 14343 1148 0,'0'0'1593'0,"0"0"-1291"16,0 0-116-16,0 0 97 0,0 0 8 15,0 0-71-15,0 0-35 0,0 61-1 16,-4-42 4-16,2 1-6 0,-5 3 2 15,1 4 12-15,4 0-35 0,-2 2-49 16,0 3-48-16,2-2-27 0,0 3-7 16,2-1-3-16,-2 1-6 0,2-1-12 15,0-1-9-15,0-4-12 0,0-3 0 16,0-2-6-16,-2-6 15 0,2-1-15 16,0-6-9-16,0-3-34 15,0-3-45-15,2-3-74 0,0 0-77 16,-2-6-127-16,2-5-156 0,-2 2-216 15,4-11-671-15</inkml:trace>
  <inkml:trace contextRef="#ctx0" brushRef="#br1" timeOffset="104449.1718">1679 14421 2123 0,'0'0'330'16,"0"0"-246"-16,0 0 48 0,0 0 107 15,0 0-15-15,0 0-29 0,0 0 18 16,0 0 24-16,-19-56-17 0,21 47-38 16,4 0-1-16,0-1 32 15,3 1 0-15,1 2-33 0,5-2-48 16,-3 3-35-16,7 0 19 0,-3 4 6 15,5-1-13-15,-1 3-30 0,1 0-19 16,-2 0-5-16,-3 3-4 0,3 1-12 16,-3 2-5-16,1 0-4 0,-5 1-3 15,1 0 0-15,-5 2-9 0,2 1-15 16,-6 5 0-16,-1 0-1 0,1 4-1 16,-8 3-1-16,4 3-3 0,-5 3 2 15,-3 1-1-15,-2 2 1 0,-5-3 0 16,3 1 1-16,-7 1-1 0,5-3 2 15,-5 0 0-15,5-5 0 16,-3 1-1-16,7-4-1 0,-2-1-23 16,-1-4 24-16,9-2 0 0,2 0 18 15,0-3 22-15,2 1 5 0,2-2-6 16,4 3 15-16,9-3 67 0,-1-1-46 16,5-2-21-16,1 1-18 0,9-2-15 15,2 2-18-15,2-4-2 0,0 0 0 16,-2-2-1-16,0 0-2 0,-4 0-37 15,-2-4-66-15,-6 1-82 0,-7 0-54 16,-2 1-122-16,-3 0-394 0,-3-2-963 0</inkml:trace>
  <inkml:trace contextRef="#ctx0" brushRef="#br1" timeOffset="106351.9955">2309 14614 1418 0,'0'0'1165'16,"0"0"-855"-16,0 0-86 0,0 0 25 15,0 0 56-15,0 0 22 0,0 0-39 16,0 0-59-16,0 0-10 0,8-23-7 16,-10 18-50-16,-4 1-34 0,-2 0-18 15,0 0-22-15,-3 2-22 0,-3 0-20 16,-3 2-19-16,7 0-3 0,-5 0-21 15,1 2 0-15,2 0-3 0,-5 0 0 16,5 0-42-16,1 4-55 0,-1-4-58 16,4 3-40-16,1-3-62 0,-1 0-149 15,2-1-201-15,4 1-403 0,0-2-302 16</inkml:trace>
  <inkml:trace contextRef="#ctx0" brushRef="#br1" timeOffset="106618.3145">2181 14482 2391 0,'0'0'525'15,"0"0"-246"-15,0 0-142 0,0 0 89 16,0 0 115-16,0 0 19 0,0 0-59 15,0 0-34-15,0 0-22 0,0 0-117 16,0 49-42-16,2-21-7 0,-2 0-12 16,0 1-37-16,2-1-30 0,2-6-15 15,-4-2-61-15,2-6-88 0,-2-5-90 16,0-5-127-16,2-4-305 0,-2 0-840 16</inkml:trace>
  <inkml:trace contextRef="#ctx0" brushRef="#br1" timeOffset="107226.8519">2818 14233 2398 0,'0'0'590'0,"0"0"-427"15,0 0-6-15,0 0 157 0,0 0 4 16,0 0-51-16,0 0-15 16,0 0-2-16,0 0-14 0,-60-11-86 15,43 14-50-15,-1 2-23 0,-5-2-17 16,0 0-23-16,0-2-19 0,1 0-16 15,-5-1-2-15,2 0-2 0,4 0-19 16,-2 0-37-16,1 0-42 0,3 0-47 16,3 0-52-16,-1 0-65 0,3 0-114 15,1 0-116-15,5 3-251 0,2-1-610 16</inkml:trace>
  <inkml:trace contextRef="#ctx0" brushRef="#br1" timeOffset="107610.4398">2598 14258 1159 0,'0'0'1485'0,"0"0"-1138"0,0 0-81 16,0 0 39-16,0 0-30 0,0 0-68 15,0 56-19-15,0-36-11 0,-2 3-13 16,0 1-25-16,0 7-19 0,0 0-16 16,0 2-9-16,-4 2-7 0,4-2-6 15,2 1-5-15,0 3-10 16,0-2-13-16,-2-2-20 0,2 0-7 15,-2-1-16-15,0-5-11 0,0-1-33 16,2-6 11-16,-2-2 1 0,-1-2-27 16,1-3-53-16,2-4-54 0,0-2-75 15,-2-2-115-15,2-3-188 0,0-1-429 16,0-1-302-16,2 0-454 0</inkml:trace>
  <inkml:trace contextRef="#ctx0" brushRef="#br1" timeOffset="112473.814">2443 14914 313 0,'0'0'457'0,"0"0"-363"16,0 0-58-16,0 0 0 15,0 0 3-15,0 0 6 0,0 0 144 0,0 0 98 16,0 0-134-16,-37 21 13 0,35-20 87 15,0-1 35-15,0 0 19 16,0 0-21-16,0 0-71 0,0-1-55 16,-2 0-62-16,2 1-9 0,-2-2-16 15,1 1 0-15,3 1 3 0,0 0 15 16,0 0 57-16,0-1 56 0,0 1 20 16,0 0 23-16,7-3 33 0,1 3-70 15,2-2-48-15,1 0-25 0,7-1-16 16,-3 2-6-16,7-2-6 0,1-1-24 15,-4 0-22-15,3 1-12 0,-3-1-26 16,-2 0-25-16,-1 1-1 0,-3-3-42 16,-1-3-90-16,-4 0-130 15,1-1-184-15,-3 0-705 0,4-1-1252 0</inkml:trace>
  <inkml:trace contextRef="#ctx0" brushRef="#br1" timeOffset="113474.8111">2902 14638 855 0,'0'0'160'16,"0"0"0"-16,0 0 815 0,0 0-648 16,0 0-53-16,0 0 18 0,0 0 9 15,0 0-28-15,0 0-49 0,15-12-42 16,-15 10-3-16,0 0 17 0,0-1 5 16,-4 1 33-16,2 0 7 15,-2 0-46-15,-5 2-55 0,1-4-39 16,-4 2-32-16,-1 2-23 0,-5 0-22 15,3 0-21-15,-6 0 9 0,7 0-12 16,-5-1-12-16,3-1-37 0,-3-1-72 16,3 0-88-16,1 0-90 0,1-1-163 15,-3 4-197-15,13-3-523 0,-4 3-679 0</inkml:trace>
  <inkml:trace contextRef="#ctx0" brushRef="#br1" timeOffset="113766.1436">2787 14493 2345 0,'0'0'972'15,"0"0"-765"-15,0 0-42 0,0 0 83 16,0 0 78-16,0 0-50 0,0 0-36 16,-7 66-13-16,5-43-41 0,2-4-73 15,0 4-58-15,-2-3-31 0,2-1-24 16,0-4-2-16,0-1-56 0,0-2-124 16,2-6-112-16,0-3-147 0,5-3-616 15,3 0-1176-15</inkml:trace>
  <inkml:trace contextRef="#ctx0" brushRef="#br1" timeOffset="115227.1436">3591 14354 722 0,'0'0'1628'0,"0"0"-1380"16,0 0-170-16,0 0 115 0,0 0 124 15,0 0-46-15,0 0-65 0,0 0-51 16,-2-52-4-16,0 43-3 0,-3 0-14 16,-3-4-7-16,6 1 9 15,-6 1-6-15,2-1 5 0,-3-2-3 16,1 4-12-16,-2 0-14 0,-1 4-32 16,-1-1-29-16,2 1-8 0,-3 2 2 15,3 0-2-15,-2 2-10 0,-1-2 4 16,1 3-1-16,-1-2 12 0,1 2-5 15,0-1-10-15,-1 1 3 0,1 0-8 16,3 1-4-16,-1 0-15 0,0 0 12 16,-1 2-12-16,1 0 9 0,0 2-10 15,2 1 1-15,-3-1 18 0,1 0-6 16,0 1-2-16,-1 2-10 16,1-1 9-16,-3-1-9 0,5 5 0 0,0 0 15 15,-2-1-16-15,1 5 1 16,-1 0 0-16,0 2 9 0,-1 2-9 15,5 1 0-15,0 1 9 0,-2-2-10 16,1 2 0-16,1 0 0 0,2 0-1 16,0 1 2-16,-2-2-1 0,0 1 1 15,1 0-1-15,-3-2 0 0,8-1 0 16,-4 0 0-16,2-1 1 0,-2 0 0 16,4-1 0-16,-2 1 9 0,2 2-9 15,0-1 10-15,0-1-10 0,0 1-1 16,2 0 10-16,0 0-11 0,0 0 1 15,4-2-2-15,-6 1-14 0,8-1 11 16,-1 0 1-16,-1-1 1 0,2 0 0 16,-4-1 1-16,4 0 1 0,1-4 0 15,-1 1 11-15,0-2-11 16,1 0 1-16,-1-2 10 0,2-1-10 0,1-1 0 16,-1-1 0-16,2 0 0 15,1 1-1-15,1-3 0 0,-1 0-1 16,3 0 0-16,1 0 1 0,-1-1 0 15,1-1-1-15,1-2-1 0,-3-2-2 16,3 0 1-16,-3-1-1 0,1 0 1 16,-1-3 1-16,-1-1-2 0,-1 0 0 15,-5-1 0-15,4 0 0 0,-3-2-9 16,-1 2 10-16,0-2 0 0,0 1-1 16,-3 2 1-16,-1 0-2 0,0 0 1 15,-2 2 0-15,0 0-15 16,0 1 16-16,-2-2-1 0,0-1 1 15,2 3 1-15,-2-1 0 0,0 0-2 16,0 0 0-16,4 1 0 0,-4 2 1 16,2 1 1-16,-2-1 1 0,2 1 1 15,-2 1 2-15,0 2 9 0,0 1 3 16,0 0 13-16,0 0 2 0,0 0 3 16,0 0-3-16,0 0-9 0,0 0-6 15,-2 0-12-15,-4 1 40 0,-2 2 20 16,-2 1 0-16,-5-1-17 0,1 2-19 15,-5-2-3-15,4 0-12 0,-3-1-12 16,-1 0 0-16,3 0-3 0,-3-1-15 16,3 1-55-16,1-1-95 0,1 2-110 15,3-1-254-15,3 5-1154 0</inkml:trace>
  <inkml:trace contextRef="#ctx0" brushRef="#br1" timeOffset="127556.864">4821 12428 267 0,'0'0'799'15,"0"0"-457"-15,0 0-117 0,0 0 25 16,0 0 32-16,0 0-110 0,0 0-33 16,0 0-7-16,0 0 193 0,-27-22-174 15,25 22-68-15,0 0-13 0,0 0 4 16,2 0-4-16,-2 0 0 0,2 0-3 16,0 0 21-16,0 0 36 0,0 0 42 15,0 0 64-15,4 0-12 0,2 0-109 16,0 0-38-16,2 1-13 15,1 1 7-15,1 1 15 0,0-3-6 16,3 2-3-16,-3 0-13 0,0-2-9 16,3 0-10-16,-1 0-14 0,1 0-4 15,-3-2-2-15,0 0-4 0,3 2-3 16,-5-3 3-16,2 1-3 0,-4 2-10 16,3 0 11-16,-5 0-10 0,0 0 12 15,-2 0-3-15,-2 0-12 0,0 2-1 16,0-2-32-16,-6 3-13 0,0-1 18 15,-1 1 16-15,-5-2 0 0,2-1 9 16,-5 0 0-16,3-1 1 0,-3-2-1 16,1 1 0-16,1-3 1 0,-1 3 1 15,2 0-1-15,-1-2 2 0,3 4 0 16,-3 0 1-16,5 0 1 0,0 0-1 16,2 0 2-16,0 0-1 0,1 3 13 15,3-2-12-15,2 1 9 0,-2-1 7 16,2 0 8-16,0 1 13 15,0-2-16-15,4 0-11 0,3 0-13 16,1 0-21-16,0 0 6 0,7-4 12 16,-3-2 2-16,2-2 1 0,3 2 12 15,0-3 0-15,1 3-9 0,-1 1 9 16,-1 0 4-16,1 3-13 0,-1 0 9 16,-1 2-9-16,-3 0 12 0,1 1-13 15,-3 2 13-15,-2 2 1 0,-2-2-13 16,1 1 9-16,-5 0-10 0,0-1 9 15,-2-1-11-15,0 1-34 0,-4-2-8 16,-7 1 17-16,1 0 22 16,-3-1-9-16,-1-1 12 0,-3 0 0 15,1 0 1-15,-3 0 0 0,1 0 0 16,3 0 0-16,-5 0 0 0,3 0-1 16,1 3 1-16,3 0 0 0,-1 3 1 15,3-3 0-15,5 1 1 0,0 3 10 16,6-2-1-16,0 2 9 0,0-3 4 15,6 2-23-15,2-1 0 0,3 0-2 16,3-3-12-16,1 0 9 0,1-2 0 16,1 0 0-16,-1-2 3 0,5-1 2 15,-2-1 1-15,1-1 13 0,-1 2-4 16,1 2-10-16,-5-3 0 0,-1 4 10 16,1 0 0-16,-7 0-9 0,3 0 9 15,-7 4-9-15,0-4 0 0,-4 2 11 16,0 0-14-16,-2 0-46 0,-7 1 16 15,-1 2 28-15,-2-1 1 0,-3 2-1 16,-1-4 0-16,-1 1 0 16,1-1 1-16,-1-1 0 0,1-1 0 15,1 0 0-15,1 0 0 0,3-2 1 16,3 0-1-16,0-1 0 0,6 3-1 16,2 0 2-16,0 0 36 0,2 0 22 15,6 0-37-15,2 0-20 0,3 3-1 16,1-2 1-16,3 0 1 0,-3 0 0 15,3 0 1-15,-3-1 9 0,1 0-10 16,-1 0 0-16,-1-3-2 0,-1 0 0 16,-2 1-2-16,-3-2-10 0,-3 0 10 15,0 3-1-15,-4-1-12 0,0 1-13 16,0-2-14-16,-4 0 14 16,-3 1 10-16,-5-2 18 0,0-1 1 15,-3 1 11-15,-1 1-9 0,-3 2 0 16,2-1 10-16,-1 2-12 0,3 0 0 15,-1 0 0-15,3 0-1 0,3 2 1 16,0 2 2-16,4-1 9 0,4-1 0 16,2 2 6-16,0-1 16 0,0 0-7 15,6 0-15-15,4-1-11 0,2-2-1 16,3 0 0-16,-1 0 0 0,3-2 2 16,-1-1 0-16,1 1 10 0,0-1-9 15,-3 2 0-15,3-1 1 0,-9 0-1 16,2 2 9-16,-4 0-9 0,-1 0 0 15,-1 0 9-15,-4 0-12 0,0 0-20 16,0 0-32-16,-7 0 31 0,-3 0 20 16,0 0 1-16,-5 0 1 0,-1 2 1 15,-3 0 1-15,1-2 0 0,-1 0-2 16,0 0 0-16,-1 0 1 0,1-4-1 16,0 3 0-16,3 1 0 15,1 0-1-15,1 0 0 0,2 0 0 16,5 0 0-16,1 0 0 0,2 0 1 15,4 0 14-15,0 0 31 0,4 1-10 16,4 3-25-16,5-2-11 0,1 0-3 16,5 3 0-16,0-2 1 0,-1 0 0 15,5-3 2-15,0 0 0 0,-3 0 1 16,1 0-1-16,0-3 0 0,-5 0-2 16,-1-3 0-16,-3 1 1 0,-4 2 0 15,-1-1-1-15,-3 4 1 0,-4-3-11 16,0 2-25-16,-4-1 7 0,-5 1 15 15,-1 0 15-15,-5 1 3 0,-3 0 12 16,-1 0-3-16,-1 1-11 0,-3 0 0 16,2 1-1-16,0-2 0 0,-1 1 0 15,1-1 0-15,5 3 0 0,-1-3 0 16,5 0-1-16,3 0 1 16,3 0 0-16,4 0 1 0,2 2 21 15,0-2 35-15,6 1-29 0,3 0-26 16,5-1-1-16,3 0-1 0,-1 1 1 15,3-1 1-15,1 0 0 0,-1 0 0 16,0 0 10-16,-3 0-10 0,-1 0 1 16,-5 0 0-16,0 0 9 0,-2 0-9 15,-5 0 12-15,-1 2-15 0,-2 0 0 16,0-2-42-16,-5 1-1 0,-5 1 31 16,0-1 11-16,-3 1 0 0,-1 1 0 15,-3-1 0-15,3-2 0 16,2 1-11-16,-1-1-24 0,5 0-89 15,2 0-91-15,4-3-167 0,2 0-398 16,4 1-1054-16</inkml:trace>
  <inkml:trace contextRef="#ctx0" brushRef="#br2" timeOffset="142687.3387">4976 12323 528 0,'0'0'160'15,"0"0"1067"-15,0 0-983 0,0 0-121 16,0 0-59-16,0 0 14 0,0 0-13 16,0 0-17-16,0 0 23 0,2-9-3 15,-2 9-26-15,0 0-26 0,0 0 0 16,0 0 10-16,0 0-1 0,0 0 33 16,0 0 48-16,0 0 39 0,0 0-27 15,0 0-29-15,0 0-22 0,0 0-16 16,0 0-16-16,0 0 13 15,0 0 40-15,0 0 83 0,0 0 153 16,0 0-13-16,0 0-104 0,0 0-62 16,0 0-22-16,0 0-10 0,0 0 6 15,0 0 15-15,0 0-9 0,0 0-4 16,0 0 4-16,0 0 5 0,0 0-21 16,0 0-22-16,0 0-11 0,0 0-7 15,0 0-9-15,0 0 1 0,0 0-10 16,0 0-18-16,0 0-3 0,0 0 0 15,0 0-3-15,0 0-9 0,0 0-15 16,0 0 12-16,0 0 0 0,0 0 0 16,0 0 10-16,0-2-4 0,4 0-3 15,0-2 0-15,2 1 3 0,-2 1 9 16,0-2 6-16,5 1 24 0,-3-1-18 16,2 0-15-16,-2-2-9 0,5 0 0 15,-3 2-15-15,2-2 12 0,1-2-3 16,1 3 0-16,3-3 0 15,-3 1 12-15,2-2-9 0,1 3-14 16,-1-3 0-16,1 2 0 0,1-1 0 16,1 0 2-16,-3-1-2 0,5 0 1 15,-5 2 1-15,5-2 15 0,-4-1-15 16,3 0 9-16,1 2-10 0,-3-1 16 16,5-1-5-16,-2 2-1 0,-1-3 0 15,1 2 0-15,1-1 12 0,-1-1 3 16,2 0 6-16,1 2-9 0,-1-3-3 15,0 2-6-15,2-3-3 0,-1 2-9 16,1-1 0-16,0 1-1 16,2-3-1-16,-1 1 0 0,1-1 0 15,0 3 2-15,2-3-2 0,-4 1 0 16,3-1-1-16,1 0 1 0,-4-1 0 16,4 0 0-16,-2 0 1 0,2 0 0 15,0 3 1-15,1-4 0 0,-1 1 0 16,2-1 0-16,2 0 9 0,0 1-10 15,0-1 0-15,2-2 1 0,0 2 0 16,0-1-1-16,3-1 1 0,-3 0-1 16,2 1 1-16,-2-1 0 0,2 1 0 15,0-3-2-15,0 2 1 0,3-1-2 16,-1 0 1-16,4-1-1 0,-6-1 1 16,7 1 2-16,-1-4-3 0,-2 3-1 15,5-2-41-15,-3 3 30 0,0-3 10 16,5 2-1-16,-5-3 3 0,3 2 0 15,3 0 1-15,-4 0 1 0,3-3-1 16,2 1 11-16,-3-1-10 16,0 2 1-16,3-3 0 0,-3 1 9 15,5 1-11-15,-6-4 1 0,1 3 0 16,0 0 1-16,3 2-1 0,0-2 10 16,-3 0-11-16,5 0 1 0,1-4 0 15,11-2 1-15,-4 1 9 0,-6 4-10 16,-7 4 1-16,-10 2 9 0,11-2-9 15,6-5 12-15,-5-1-12 0,7 3 0 16,-7-2 18-16,5 1-21 0,2-2-11 16,-4 2-1-16,-3 2 9 0,9-5-12 15,4 0 12-15,8-8-9 0,2 0 10 16,-6 3 0-16,-2 4-1 0,-10 2 1 16,0-2 0-16,4 1 0 0,-5 0 1 15,5 1 1-15,-2-2 0 0,-3 2 1 16,7-1 0-16,-6 1 11 0,4-1-10 15,0-2 13-15,-3 4-13 0,1-1 0 16,4 0 13-16,-4-1-12 16,-3 3 12-16,-5 1-12 0,-3 3 0 15,1-3-1-15,-9 6-2 0,4-1 0 16,15-6-39-16,-4 0 15 0,3-1 9 16,-1 1 14-16,-2-1 0 0,5 0 1 15,14-8 1-15,3-5-1 0,-4 6 0 16,-4 2 2-16,-8 1 10 0,-4 2-10 15,4 2 1-15,-13 1 12 0,-6 4-13 16,-4 5 10-16,0 1 3 0,2-4 3 16,13-4-16-16,-3-3 10 15,7 2-10-15,-4-2-2 0,3 1-1 0,-5 2 0 16,3-2 0-16,-1 0-1 0,4 0 0 16,-7 0 0-16,7 1 1 15,-5-1 0-15,11-4-26 0,-12 5 15 16,5-1-3-16,3-5 3 0,4 3 10 15,2-2 1-15,-12 4 1 0,-1 4 0 16,-10 3 2-16,3-4-1 0,9-2 1 16,1 0 1-16,-3 0 9 0,-1-2-10 15,-1 2 10-15,5 2-12 0,-7-3 1 16,5 3-1-16,-3-2 1 0,-1 2 0 16,1 0 1-16,-1 0 0 0,-1 0 0 15,2-1 0-15,-1 2-1 0,1-2-1 16,1 0 0-16,-1 2 0 0,3-2 0 15,-3-1 0-15,1 0 1 0,3 1 0 16,-3-1-1-16,-1 1-1 0,3 1-17 16,-7-2 3-16,5 3 12 0,-1-2 0 15,-3 2 0-15,1 1 1 16,0-2 1-16,-1 2 1 0,-3 0 1 16,2 0-1-16,1-1 0 0,-1 1 1 15,-2-1-1-15,-1 1 1 0,5 1 0 16,-4-2 0-16,0 0 0 0,1 2 0 15,-3-1 0-15,6 0 1 0,-3 0 0 16,1 0 1-16,-2-1-1 0,3 1-1 16,-1-1 1-16,-2 1 10 0,3 0-10 15,-5 0 1-15,6 0 9 0,-4 2-9 16,3-2 9-16,-3 1-10 0,-2-1 0 16,3 2 13-16,-1-2-13 0,-2 3 0 15,2-4 1-15,-1 3-1 0,-1 0-2 16,-2 0-10-16,-2 1-5 15,6 1 0-15,-6 0 3 0,0 0 9 16,0 1-9-16,1-1 10 0,-3 1-1 16,2 1 2-16,-4-1 0 0,2-3-1 15,2 5 2-15,0-4 0 0,-2 2 1 16,0 0 0-16,0-2 0 0,0 2 1 16,-2-2 0-16,2 5 1 0,-2-5 9 15,0 3-12-15,-1 1 0 0,1-3 0 16,0 3-1-16,-2-1-1 0,0 2 1 15,2-1-2-15,-2 0 1 0,0 0-1 16,0 1 1-16,-3-2 2 0,3 2 0 16,-2-3 0-16,2 3 1 0,0-1-1 15,-2-1 0-15,0 3 0 0,-1 1 0 16,1-4-2-16,0 2 0 0,0 0 0 16,0 0 1-16,-3 0-1 0,3 2 1 15,-2-2 0-15,2 1 0 0,-5 0 0 16,5-1 0-16,-4 2-1 15,2-1-13-15,-1-1 12 0,3 1-18 16,-2-1 6-16,2 0 3 0,-5 1 9 16,5 0-18-16,-2-1-12 0,0 1 18 15,-1 2 13-15,1-4-1 0,0 4 0 16,-3 0 2-16,1 0-1 0,-2 1 1 16,-3 1-1-16,-1 3-16 0,-1 0-9 15,-1 0-15-15,-3 1-21 0,2 2-28 16,-3-2-41-16,1-1-36 0,2 0-85 15,3-1-275-15,1 1-754 16,-3 1-1198-16,16-2 969 0</inkml:trace>
  <inkml:trace contextRef="#ctx0" brushRef="#br2" timeOffset="147609.1825">17029 6098 680 0,'0'0'414'15,"0"0"-319"-15,0 0-24 0,0 0-28 16,0 0 367-16,0 0-105 0,0 0-110 16,0 0-40-16,0 0 23 0,-8-10 44 15,8 7-32-15,0 3-1 0,0-2 34 16,0 1-10-16,0-1 11 0,0-1 28 15,0 1-2-15,0-1-46 0,0 0-25 16,0-1-34-16,0 0-35 0,2-2-6 16,-2 0-22-16,2-1-8 0,0 2-14 15,-2 1-8-15,2-1-9 16,-2 3-10-16,2 0 4 0,-2 1-1 16,0 0 10-16,0 1 2 0,0 0 4 15,0 0-1-15,0 0-3 0,0 0-5 16,0 0-1-16,0 1-6 0,-2 3 4 15,-4 2-1-15,0 3-12 0,-1 6-6 16,-1 1-6-16,-6 4-13 0,3 2 1 16,-1 3 9-16,0 0-10 0,-1 2 0 15,1 2-1-15,-1 0 1 0,1 0 10 16,0 0-11-16,1-3 2 0,1-1-2 16,0-3 1-16,1-3-2 0,1-1-1 15,0-1-1-15,2-1-1 0,-3-1-12 16,3-2-4-16,0 0 1 0,0-2 3 15,2-3-18-15,-1 0-18 0,3-3-22 16,0-1-15-16,2-1-27 0,0-3-52 16,0 0-58-16,0 0-74 0,2 0-98 15,2-7-105-15,3 0-159 16,-3-1-351-16,6-1-335 0</inkml:trace>
  <inkml:trace contextRef="#ctx0" brushRef="#br2" timeOffset="148126.1128">17031 6065 1778 0,'0'0'642'0,"0"0"-384"16,0 0 47-16,0 0-33 0,0 0-23 16,0 0 32-16,0 0 44 0,0 0-58 15,0 0-69-15,0 0-32 0,6-13 40 16,-8 18-41-16,2 4-74 16,0 6-27-16,-4 2 12 0,2 0 10 0,2 7 14 15,-2-2-19-15,2 4-23 16,0 2-13-16,0 0-11 0,0 5-7 15,0-3-6-15,0 1-18 0,4 0-1 16,0 0 0-16,-2-2-2 0,0-4-2 16,0-1-25-16,3-6-28 0,-3-4-29 15,0-4-28-15,0-5-31 0,-2-3-27 16,2-2-47-16,2 0-44 0,0-7-44 16,-2-3 40-16,4-2 96 0,-1-1 59 15,-1-2 63-15,-2-1 47 0,-2 3 2 16,0 0 111-16,0-1 91 15,-2 3 14-15,-2 3 5 0,-1 0-32 16,-3 0-17-16,-2 3-18 0,-1 2-16 16,-1 1-9-16,-2 2-34 0,-3 0-45 15,1 0-43-15,3 2-9 0,-3 0-100 16,3-2-125-16,3 1-142 0,4-1-382 16,2-4-894-16</inkml:trace>
  <inkml:trace contextRef="#ctx0" brushRef="#br2" timeOffset="148877.1289">17517 6030 2718 0,'0'0'484'15,"0"0"-232"-15,0 0 64 0,0 0-26 16,0 0-15-16,0 0 12 0,0 0 5 16,0 0-78-16,0 0-64 0,0 0-32 15,-50-42-24-15,34 35-27 0,-3 4-34 16,1-1-15-16,-1 1-5 0,2 1-1 15,-1 2-10-15,3 0 1 0,-1 0 9 16,3 0-9-16,1 6 12 0,4 0-3 16,-1 2 3-16,3 2-3 0,2 1-9 15,0 1 10-15,4 2-10 0,-2-1 9 16,2 3-11-16,0-1 1 0,2 0 13 16,0 2-14-16,0 0 2 0,0 2 0 15,-2-1 9-15,0 2-9 0,0 1 0 16,0 0 12-16,0 0-13 0,-2 0-1 15,-2 0 0-15,-2 1 0 0,2-1-1 16,-3 0 0-16,3-2-1 16,-2 1-1-16,4-3 0 0,-2-1 0 15,2-2 1-15,2-2 0 0,0-1-1 16,0 0 0-16,4-2 2 0,0-2 15 16,2-1 6-16,1-1 16 0,1 0-4 15,2-3 73-15,3 2-7 0,-1-2-39 16,2-1-24-16,-1-1-2 0,3 0-7 15,-3 0-3-15,-1 0-9 0,1 0-13 16,-3 0-2-16,-2 0-1 16,0 0-1-16,-3 0-22 0,-1 0-42 0,0 0-79 15,-2 0-67-15,-2-3-42 16,2-2-80-16,-2-1-210 0,0 1-546 16,0-2-370-16</inkml:trace>
  <inkml:trace contextRef="#ctx0" brushRef="#br2" timeOffset="149067.1311">17482 6276 3067 0,'0'0'674'16,"0"0"-416"-16,0 0 167 0,0 0-28 15,0 0-112-15,0 0-81 0,0 0-37 16,0 0-55-16,-60-38-60 0,37 39-43 15,2 3-9-15,-3 0-97 0,3-2-161 16,6-1-256-16,-3 0-999 0</inkml:trace>
  <inkml:trace contextRef="#ctx0" brushRef="#br2" timeOffset="151798.2468">17972 6247 1755 0,'0'0'1170'16,"0"0"-780"-16,0 0-101 0,0 0 67 15,0 0 29-15,0 0-42 0,0 0-45 16,0 0-69-16,0 0-86 0,-4-17-16 16,-3 17-15-16,-5 0-30 0,2 0-33 15,-5 0-22-15,1 0-24 0,-1 0 0 16,-1 0-1-16,1 0-2 0,-3 0 0 16,3 0-2-16,1-2-22 0,1-1-55 15,1 1-76-15,2-2-57 16,1-1-81-16,1 3-205 0,2 2-531 0,2 0-306 15,-3 4-754-15</inkml:trace>
  <inkml:trace contextRef="#ctx0" brushRef="#br2" timeOffset="152164.7366">17984 6359 1357 0,'0'0'1339'16,"0"0"-1136"-16,0 0 79 0,0 0 71 16,0 0-103-16,0 0-8 0,0 0 74 15,0 0 116-15,0 0-98 0,0 0-103 16,-54-23-64-16,34 18-42 0,1 0-31 16,0 3-31-16,1 0-33 0,-1 2-30 15,3 0 0-15,-1 0-103 0,3 1-169 16,3 1-256-16,1-1-1136 0</inkml:trace>
  <inkml:trace contextRef="#ctx0" brushRef="#br1" timeOffset="171149.3791">18534 6030 26 0,'0'0'610'0,"0"0"-222"0,0 0-92 15,0 0-78-15,0 0-123 0,0 0-95 16,0 0 3-16,0 0 52 0,0 0 117 16,-4-22-16-16,4 22-59 0,0 0 17 15,0-1 41-15,0 1 33 0,0-1 18 16,0 0-7-16,0 0-35 0,0 1-43 16,0-4 32-16,0 1 21 0,0 0-3 15,0-2-17-15,0 2-9 0,0-3-1 16,0 1-1-16,0-1-28 0,0 3-16 15,0-2-10-15,0 1-12 16,0-3-6-16,0 3 3 0,0-2-1 16,0 1-9-16,-2 0-12 0,2 1-3 15,-2-2-3-15,0 2-4 0,-5-1-2 16,5 0-10-16,-2 1-5 0,0 0-7 16,0 1 3-16,2-2-2 0,-2 3-4 15,2-1 3-15,-2 1 0 0,-3-1 3 16,3 1 4-16,2 2 2 0,-2-2-9 15,0 1 7-15,-2 1-7 0,2 0-6 16,-3 0 0-16,3 0 0 16,0 0 0-16,-2 0 0 0,2 0-11 15,-2 0 1-15,3 1 11 0,-5 1-11 16,4-1 0-16,0 0 10 0,0 2-9 16,0-1 0-16,0-1 9 0,-1 3-10 15,-1-1 10-15,2 0-9 0,0 2 0 16,0-1-1-16,0 2 1 0,-3 0 0 15,3 1-1-15,-2 2 0 0,2-2 0 16,-2 3 0-16,2 0-1 0,-1-1 0 16,1 1 0-16,0 0 0 0,-4 0 0 15,4 1 0-15,0-1-1 0,2 0 1 16,-3 1-1-16,1 0 0 0,0-2 0 16,2 0 0-16,0 0 1 0,-4 2 1 15,4-2-1-15,0 2-1 0,-2 0 2 16,2 0 0-16,-1 0-1 0,-1 1 0 15,2 1 0-15,0 0 0 0,0-2 0 16,0 4-1-16,2-2 1 0,-2 0 0 16,2 1 1-16,-4-2-2 15,4 1 2-15,-2-2 0 0,2 1 1 16,0-1 13-16,0 1-13 0,2-2 12 16,2 1-3-16,-2 1 3 0,0-1-12 15,2 0 15-15,-2-1-15 0,5-2 21 16,-3 1-3-16,2 0 13 0,2-2 59 15,-2 1-8-15,1 1-37 0,3-2-15 16,0 0-9-16,-4 1-21 0,5-2 0 16,-1-1-3-16,2 0-1 0,3-2-14 15,-3-3 0-15,5 0-6 0,-1 0-36 16,3-5-58-16,0-3-66 0,-1-4-52 16,-1-4-117-16,1-4-294 15,-1 6-811-15,6-13-1222 0</inkml:trace>
  <inkml:trace contextRef="#ctx0" brushRef="#br1" timeOffset="172201.2411">18782 6316 1962 0,'0'0'421'16,"0"0"-253"-16,0 0 106 0,0 0-49 15,0 0-84-15,0 0 34 0,0 0 57 16,0 0-24-16,10-54-29 0,-10 46-12 16,0 0-11-16,-2-1-20 0,-4 0-12 15,2 1-10-15,-2 2 0 0,0-3-1 16,-1 3-18-16,1 1-18 0,-2 1-10 15,0 2-13-15,-1 2 1 0,-3 0 0 16,4 3 0-16,-3 3-10 0,3 4-11 16,-6 1-13-16,3 4-9 0,5 0 0 15,-4 1-10-15,1 2 10 0,1 1-9 16,4 2 0-16,2-2 0 0,-2 2 0 16,4-5-1-16,0 2 1 0,0-2-1 15,2-4-1-15,0 0 2 16,4-4 12-16,2-1-15 0,1-3-1 15,1-3-14-15,-2-1 3 0,3-1-1 16,-1-7 1-16,-2-1 9 0,3-5-12 16,-3-3 3-16,2 1-15 0,-6-1 24 15,3 3 1-15,-3 4-10 0,-2 3 12 16,0 5 22-16,0 2 29 0,0 1 7 16,0 8-41-16,2 5-17 0,0 3-2 15,0 5 2-15,1 3 11 0,1 3 1 16,0-1-12-16,2-3-17 0,0-3 5 15,-1-6-12-15,3-2-34 0,0-10-76 16,-1-3-118-16,3-8-178 16,-2-3-572-16,5-11-897 0</inkml:trace>
  <inkml:trace contextRef="#ctx0" brushRef="#br1" timeOffset="173071.3361">19245 6270 78 0,'0'0'2214'0,"0"0"-1797"16,0 0-144-16,0 0 86 0,0 0-64 15,0 0-52-15,0 0 52 0,0 0 13 16,0 0-68-16,8-6-71 0,-16 3 24 16,2 0 53-16,-2-1-91 0,-1 1-49 15,-5 1-30-15,-1 1-21 0,1 0-22 16,-3 1-12-16,1-1-19 0,-1 0-2 15,1-1-2-15,-1-1-40 0,3 1-98 16,1 0-157-16,7 1-367 0,-2 1-1350 0</inkml:trace>
  <inkml:trace contextRef="#ctx0" brushRef="#br1" timeOffset="174101.9672">19630 6249 85 0,'0'0'2055'16,"0"0"-1699"-16,0 0-133 0,0 0 92 15,0 0-98-15,0 0-77 0,0 0 57 16,0 0 43-16,0 0 0 0,10-42-28 15,-12 32-26-15,-4 2-35 0,-1 0-52 16,1 1-28-16,-6 1-13 0,1 3 6 16,1 1 19-16,-2 2 6 0,-3 0 2 15,1 5-21-15,1 1-3 16,3 3-6-16,-4 4 3 0,3 1-4 16,3 4 1-16,-2 3-7 0,3 2-8 15,1 1-10-15,4 0 1 0,2-2-7 16,0 1 3-16,4-4 3 0,2 1-2 15,7-6-4-15,-1 0-15 0,7-3-15 16,-1-4-9-16,3-6-36 0,0-1-22 16,2-2-45-16,-1-9-79 0,-3 0-89 15,2-3-240-15,-7 3-774 0,7-4-1128 16</inkml:trace>
  <inkml:trace contextRef="#ctx0" brushRef="#br1" timeOffset="174370.6771">19791 6240 3838 0,'0'0'529'0,"0"0"-418"15,0 0-107-15,0 0-4 0,0 0-283 16,0 0-173-16,0 0-301 16,0 0-1731-16</inkml:trace>
  <inkml:trace contextRef="#ctx0" brushRef="#br1" timeOffset="174952.6033">20316 5768 2066 0,'0'0'572'16,"0"0"-375"-16,0 0 120 0,0 0 15 15,0 0-70-15,0 0 69 0,0 0 12 16,0 0-69-16,0 0-71 0,0 0-38 16,29-18-31-16,-31 16-54 0,-5-1-17 15,-3-2 80-15,2 2 0 0,-9 0-40 16,3 1-37-16,-7 2-27 0,3 0-8 16,-9 4-13-16,0 0-15 0,0-1-3 15,-2 1-1-15,4-3-20 0,-4-1-1 16,-2 0-5-16,2 0-45 0,5 0-52 15,-1 2-31-15,4-2-43 0,2 4-116 16,3 2-219-16,-1 1-453 0,7 1-211 16,4 11-675-16</inkml:trace>
  <inkml:trace contextRef="#ctx0" brushRef="#br1" timeOffset="175319.6895">20097 5803 665 0,'0'0'2331'0,"0"0"-2100"0,0 0-100 15,0 0 21-15,0 0-73 16,0 0 23-16,-11 64 156 0,9-45 68 16,-2 2-72-16,-4 4-75 0,4 1 39 15,-2 4 2-15,-1 2-62 0,3 1-52 16,0 2-33-16,-2 1-3 0,4-1-6 16,-2-2-25-16,2-2-6 0,0-3-12 15,-1-2-8-15,3-7-13 0,0-3-2 16,0-3-23-16,0-4-35 0,0-4-55 15,3 0-86-15,-1-4-76 0,2-1-242 16,-2 0-632-16,8-5-929 0</inkml:trace>
  <inkml:trace contextRef="#ctx0" brushRef="#br1" timeOffset="175936.7373">20347 6207 2707 0,'0'0'625'16,"0"0"-542"-16,0 0 145 0,0 0 62 15,0 0-92-15,0 0-20 0,14-55 45 16,-14 48-38-16,-6 1-59 0,2-3-25 15,-11 2-6-15,5 1-4 0,-4 4-24 16,-5 2-21-16,-2 1 15 0,3 10-12 16,-1 2-25-16,3 2 0 0,-1 4-6 15,3 0 1-15,5 2-4 0,-1-1 0 16,4-2 9-16,4-1 13 0,2-1 11 16,0-3-2-16,2-2-1 0,6 0-9 15,4-4-20-15,1-2-16 0,1-1-28 16,1-4 4-16,3 0-12 0,-7-5-1 15,5-4 4-15,-3-2 0 0,-5 1 5 16,2-1 10-16,-1 3 6 0,-5 2 12 16,-2 0 21-16,0 6 13 0,-2-1 2 15,0 1-12-15,0 0-6 0,0 0 19 16,2 1 26-16,0 6 22 0,2 3-85 16,2 1-17-16,-2 7-1 15,5 2 0-15,-3 3 16 0,2 0-20 16,0-1-56-16,1-4-50 0,-1-4-51 15,-2-4-80-15,5-6-235 0,-3-3-721 16,8-5-1482-16</inkml:trace>
  <inkml:trace contextRef="#ctx0" brushRef="#br1" timeOffset="177046.8002">20640 6270 1505 0,'0'0'1021'16,"0"0"-714"-16,0 0-25 0,0 0 18 15,0 0 58-15,0 0 7 0,0 0 10 16,0 0-30-16,-4-8-70 0,4 8-58 15,0 0-26-15,0 0-12 0,0-1-31 16,6-1-18-16,1 2-64 16,-1-1-54-16,6 1 3 0,1 0 12 15,-5 0-6-15,2 0-3 0,3 1-17 16,-5-1-1-16,2 2-3 0,1-2-18 16,-1 1-21-16,-2-1-45 0,0 0-34 15,1 0-30-15,-3 0-31 0,-2 0-64 16,2-1-142-16,-2-2-225 0,-2-1-395 15,0 0-184-15,-2 0-528 0</inkml:trace>
  <inkml:trace contextRef="#ctx0" brushRef="#br1" timeOffset="177356.6037">20717 6114 2123 0,'0'0'1213'15,"0"0"-1050"-15,0 0 102 0,0 0 82 16,0 0-40-16,0 0-72 0,0 0-32 15,0 0-47-15,0 0-64 0,-8 54-43 16,1-34-25-16,3 0-13 0,0 2-11 16,0-4-15-16,2 0-67 0,2-3-62 15,0-1-114-15,0-1-237 0,2-5-610 16,10 1-1137-16</inkml:trace>
  <inkml:trace contextRef="#ctx0" brushRef="#br1" timeOffset="178041.0491">21161 6129 72 0,'0'0'2534'15,"0"0"-2122"-15,0 0-249 0,0 0 124 16,0 0-50-16,0 0-98 0,0 0 37 16,0 0 62-16,0 0 50 0,0 0-51 15,-43-37-68-15,28 38-62 0,-5 4-46 16,1 1-27-16,0 1-4 0,3 1 7 15,-1 2-10-15,3 0 22 0,4-1 18 16,1 3 69-16,5 1 7 0,0 2-25 16,4 1-27-16,0 3-19 0,4-1-18 15,4 3-5-15,5-1-13 0,3-1-18 16,3-2-16-16,0-1-2 0,3-6-30 16,-5-3-37-16,4-3-38 0,-7-4-83 15,3 0-60-15,-5-4-114 16,-2-2-321-16,-1 1-752 0,-1-1-1243 0</inkml:trace>
  <inkml:trace contextRef="#ctx0" brushRef="#br1" timeOffset="178249.7218">21329 6165 4088 0,'0'0'527'0,"0"0"-454"0,0 0-73 16,0 0-55-16,0 0-314 0,0 0-202 16,0 0-220-16,0 0-1409 0</inkml:trace>
  <inkml:trace contextRef="#ctx0" brushRef="#br1" timeOffset="178927.5089">21897 5657 2851 0,'0'0'410'15,"0"0"-181"-15,0 0 175 0,0 0-65 16,0 0-131-16,0 0 33 0,0 0-1 15,0 0-100-15,0 0-88 0,0 0 58 16,-25-12 112-16,7 8-83 0,1 4-75 16,-8-2-28-16,1 0-6 0,-1 2 10 15,-4 0-28-15,-2 0-9 0,0 0 27 16,-2 0-30-16,2 0-2 0,0 0-25 16,0-1-18-16,4 0-31 15,0 0-42-15,2 1-34 0,2 0-31 16,1 0-88-16,5 0-163 0,-4 2-216 15,9 6-368-15,0-2-153 0</inkml:trace>
  <inkml:trace contextRef="#ctx0" brushRef="#br1" timeOffset="179343.9727">21602 5708 642 0,'0'0'2384'15,"0"0"-2083"-15,0 0-107 0,0 0 141 16,0 0-52-16,0 0-47 0,0 0 82 15,0 0-42-15,0 0-80 0,0 0-59 16,2 10-31-16,-2 1-24 0,0 3-9 16,-2 6-15-16,-3 3-22 0,1 6 18 15,-2 3 1-15,2 4 14 0,-2 3-11 16,4 5-7-16,-5 0-18 0,-1 3-2 16,4-1-13-16,-2-4-3 0,2-1-12 15,2-7 0-15,0-4 9 16,0-4-12-16,-1-8-2 0,1-3-16 15,0-5-3-15,2-4-40 0,0-3-41 16,0-2-47-16,0-1-26 0,0 0-74 16,2-3-176-16,5-3-295 0,-5-1-554 15,10-6-729-15</inkml:trace>
  <inkml:trace contextRef="#ctx0" brushRef="#br1" timeOffset="179743.8035">21792 5769 2418 0,'0'0'644'0,"0"0"-510"0,0 0 54 15,0 0 6-15,0 0-102 0,0 0 49 16,0 0 168-16,0 0-45 0,-2 53-56 16,0-36-36-16,-3 2 21 0,-1 6 0 15,4 1-59-15,-4 4-19 0,0 0 4 16,0 5-25-16,-1 0-34 0,1 1-24 15,2 2-8-15,0-3-16 0,-2 0-12 16,-1-6 0-16,3-4 0 0,2-4-15 16,0-7-31-16,0-3-54 15,2-7-60-15,0 0-63 0,0-3-88 16,0-1-182-16,0 0-269 0,2-2-502 16,4-5-561-16</inkml:trace>
  <inkml:trace contextRef="#ctx0" brushRef="#br1" timeOffset="180230.6269">21701 5820 1380 0,'0'0'1376'0,"0"0"-1186"15,0 0 31-15,0 0 145 0,0 0-91 0,0 0-1 16,0 0 84-16,0 0-102 0,35-52-71 16,-27 50-8-16,5-1-3 15,1 1-49-15,-2 1-37 0,7 1-9 16,-7 0 2-16,9 0 1 0,-6 0-3 16,3 5-10-16,-5-1 1 0,1 3 2 15,-2 0-14-15,-5 2-22 0,1 1-15 16,-2 1-21-16,-2 2-10 0,-4 5-26 15,0 2-6-15,-4 4 5 0,-6 2 19 16,-1 0 16-16,-1 3-10 0,-4 2-3 16,1-3 14-16,-1 0-1 0,3-1 0 15,-1-4 0-15,1-2 2 0,7-2 0 16,-4-3 21-16,6 0 6 0,-1-3 25 16,3-2 26-16,2 1-3 0,0-6 4 15,7 4 86-15,1-3-44 0,2 2-49 16,3 1-30-16,7-1-9 15,-3 2-21-15,8 0-12 0,-1 0 0 0,1-1-3 16,-6 1 0-16,1-2-9 16,-7 0-6-16,-5-2-48 0,5-2-94 15,-9-3-81-15,-4-1-97 0,0-1-423 16,0-1-1288-16</inkml:trace>
  <inkml:trace contextRef="#ctx0" brushRef="#br1" timeOffset="180958.0417">22406 6155 2312 0,'0'0'561'0,"0"0"-259"15,0 0 73-15,0 0-24 0,0 0-66 16,0 0-11-16,0 0-24 0,0 0-91 16,0 0-73-16,0-5-46 0,-7 3 70 15,-5-1 27-15,-2 1-52 0,1 1-45 16,-5 0-19-16,1 0-6 0,-2 1-15 15,-1 0-15-15,5-1-55 0,-3 1-67 16,3 0-58-16,-1 0-69 0,1 0-297 16,9 0-499-16,-2 0-316 0</inkml:trace>
  <inkml:trace contextRef="#ctx0" brushRef="#br1" timeOffset="181159.5195">22292 6039 3543 0,'0'0'530'0,"0"0"-309"0,0 0 141 15,0 0-91-15,0 0-100 0,0 0-89 16,0 0-58-16,27 57-24 0,-27-38-24 16,0 5 22-16,-4-3-25 0,-3 2-95 15,5-4-117-15,-2-2-79 0,2-6-263 16,2 4-759-16</inkml:trace>
  <inkml:trace contextRef="#ctx0" brushRef="#br1" timeOffset="181826.7263">23003 5671 2737 0,'0'0'488'16,"0"0"-307"-16,0 0 161 0,0 0 14 15,0 0-79-15,0 0-20 0,0 0 32 16,0 0-103-16,0 0-79 0,0 0-40 16,4 4-34-16,-8-6-32 0,-4-1 54 15,-7-1-3-15,1 1-13 0,-7 0-3 16,0 0 1-16,-3 0-13 0,-1-1-3 16,-2 3-19-16,4 0 1 0,-4 0 0 15,-2 1-3-15,5 0-33 0,1 0-55 16,2 2-52-16,-1 3-36 0,3 0-60 15,0 1-123-15,5 0-193 0,1 3-406 16,3-1-131-16,6 7-625 0</inkml:trace>
  <inkml:trace contextRef="#ctx0" brushRef="#br1" timeOffset="182146.521">22844 5735 143 0,'0'0'2916'0,"0"0"-2622"0,0 0-201 15,0 0 87-15,0 0 54 0,-10 54-39 16,3-35 92-16,1 6 4 0,-2 2-70 15,0 3-59-15,3 2-27 0,-3 1-20 16,-2 1-39-16,6 3-27 0,-2-1-12 16,3-2-7-16,1-1-6 0,2-2-6 15,0-2-2-15,0-4-14 0,0-2-2 16,0-4-3-16,2-1-58 0,1-5-67 16,1-3-109-16,0-1-122 15,0-3-217-15,6 0-410 0,-6-4-351 16</inkml:trace>
  <inkml:trace contextRef="#ctx0" brushRef="#br1" timeOffset="182344.0279">22862 6404 2809 0,'0'0'767'16,"0"0"-496"-16,0 0 47 0,0 0 79 15,0 0-108-15,0 0-26 0,-18-53-41 16,10 46-79-16,-5 0-61 15,-3 4-15-15,-3 3-10 0,-2 0-27 16,-5 3-30-16,1 4-24 0,4 1-82 16,-4 0-64-16,0-3-91 0,7 1-242 15,1-5-610-15,3-1-433 0</inkml:trace>
  <inkml:trace contextRef="#ctx0" brushRef="#br1" timeOffset="182745.9811">23301 6145 3112 0,'0'0'405'15,"0"0"-292"-15,0 0 181 0,0 0-3 16,0 0-51-16,0 0 46 0,0 0-31 15,0 0-133-15,0 0-82 0,0 0 18 16,-13-21 6-16,-7 18-16 16,-1 3-48-16,0 0 0 0,-6 2-54 15,1 1-56-15,1 1-79 0,4 1-106 16,-4-3-210-16,5-2-499 0,7 0-283 16,5 0-597-16</inkml:trace>
  <inkml:trace contextRef="#ctx0" brushRef="#br1" timeOffset="182944.9821">23170 5983 1891 0,'0'0'2046'16,"0"0"-1844"-16,0 0-43 0,0 0 175 16,0 0-196-16,0 0-135 0,7 74-3 15,-11-45 33-15,-1 3-33 0,1 2-28 16,-4-3-39-16,0-2-90 0,4-2-107 15,2-2-241-15,-1-11-232 16,3 3-868-16</inkml:trace>
  <inkml:trace contextRef="#ctx0" brushRef="#br1" timeOffset="184395.663">23975 5885 466 0,'0'0'1898'0,"0"0"-1614"0,0 0-94 16,0 0 131-16,0 0-12 0,0 0-43 15,0 0 7-15,29-57-9 0,-27 49-60 16,-2 0-18-16,0-1-5 0,0 0-34 16,0-1-49-16,0-1-28 0,-2-1-18 15,-3 1-7-15,1-1-2 0,-4-1-7 16,-4 4-8-16,-1-1-4 0,1 2-3 16,-3-2-6-16,3 5-2 0,-5 0-10 15,7 2 9-15,-4-1-11 0,1 4 1 16,3-1 10-16,-1 1 3 0,1 0 0 15,2 1 7-15,-2 3-10 0,-3 0 12 16,3 2 9-16,-1 0 10 0,-1 2-1 16,4 1-6-16,0 3-5 0,-7 0-4 15,7 4 3-15,0 1-6 0,-3 1 0 16,1 4 1-16,2 1 2 0,-1 3-12 16,-3-1 0-16,4 2 3 0,1-2 3 15,1-1-18-15,0 1 12 16,-2 0-3-16,2-2 10 0,4 3-10 15,-3-3-10-15,3 0 13 0,0 0 0 16,0-3 12-16,2-1 3 0,0 0-3 16,0-1 21-16,4-1 25 0,-2 1-34 15,3-1-21-15,-1 1-3 0,2 0-12 16,4-2 12-16,-2 1-13 0,-1-1 13 16,1-2-13-16,4 0 12 0,-3-4-14 15,-1 2-1-15,2-2 0 16,3-1-11-16,-5-1 9 0,4-1-12 0,-1 1-12 15,-1-3 6-15,2-2-6 16,-1-3-6-16,-1 0-12 0,7-3-4 16,-5-5 13-16,2-3 9 0,1 1 3 15,-3-7 6-15,5 2-15 0,-7-1 18 16,5 2 13-16,-5 1 1 0,-2 0-15 16,1 3 1-16,3-1 12 0,-4 0-9 15,-2 3 10-15,1-3-1 0,-1 2-9 16,0 1 11-16,-2-1 1 0,-2 3 0 15,2 1-1-15,-4 0-2 0,0 3 0 16,0 1 0-16,0-1 0 0,0-1-13 16,-6-2 16-16,-2 0 45 0,-2 1-6 15,-3-3-20-15,-1 2-18 0,-1 0-1 16,-3 2-13-16,1 0-14 0,-4 1-78 16,9 2-92-16,-3 0-140 0,3 1-397 15,6 8-1184-15</inkml:trace>
  <inkml:trace contextRef="#ctx0" brushRef="#br1" timeOffset="185467.469">24448 6143 2062 0,'0'0'602'0,"0"0"-325"15,0 0 107-15,0 0 18 0,0 0-58 16,0 0 5-16,0 0-4 0,0 0-63 16,0 0-96-16,0 0-92 0,19-9-91 15,-24 7-3-15,-3 2-3 0,-4-2 3 16,-5 1 40-16,1 1-38 0,-5-2-2 15,0 1 0-15,3 1-2 0,-3 0-62 16,-2 0-76-16,7 0-68 0,-3 0-86 16,5 1-212-16,-5 2-487 0,11-1-83 15,2 1-805-15</inkml:trace>
  <inkml:trace contextRef="#ctx0" brushRef="#br1" timeOffset="185696.5603">24369 5996 2428 0,'0'0'686'16,"0"0"-600"-16,0 0-48 0,-10 65 68 15,4-41-17-15,-2 5 9 0,-3 2 133 16,5-2 36-16,0-2-122 15,-2-5-139-15,-1-5-6 0,5-3-100 16,2-7-186-16,2-4-183 0,0-1-514 16,10-2-1341-16</inkml:trace>
  <inkml:trace contextRef="#ctx0" brushRef="#br2" timeOffset="199226.9104">18648 7408 111 0,'0'0'1069'0,"0"0"-834"0,0 0-24 16,0 0-100-16,0 0 41 0,0 0 367 15,0 0-258-15,0 0-125 0,0 0-53 16,-17-12 36-16,15 12 6 0,2 0 16 15,-2 0 24-15,2 0 0 0,0-1-16 16,0 1 24-16,0-1 50 0,0 0 7 16,0 1-23-16,0 0-3 0,0-1 1 15,2 1-10-15,2-1-76 0,0 1-31 16,2 0-9-16,3 0 0 0,3-1-9 16,-2 1-13-16,1-3-11 0,3 0-4 15,-1 1-9-15,1 0-12 0,-3-1-9 16,3 1-10-16,0 1 1 0,-1 0-1 15,1 0-2-15,-3 1-2 0,1 0-1 16,-2 0-21-16,-3 0-54 16,1 3-65-16,-2-1-60 0,-2-1-77 15,0 1-201-15,-2-2-597 0,0 0-600 0</inkml:trace>
  <inkml:trace contextRef="#ctx0" brushRef="#br2" timeOffset="199578.839">18770 7248 2631 0,'0'0'485'15,"0"0"-157"-15,0 0-5 0,0 0-96 16,0 0 20-16,0 0-35 0,0 0-36 16,0 0-62-16,-11 52-22 0,9-33-19 15,-4 2-18-15,2 1-21 0,2 1-13 16,0-2-5-16,0 0-16 0,2-4-2 15,0-3-14-15,2-3-63 0,2-3-99 16,0-4-112-16,4-4-260 0,-4 0-801 16,7-3-1081-16</inkml:trace>
  <inkml:trace contextRef="#ctx0" brushRef="#br2" timeOffset="201096.18">19245 7286 492 0,'0'0'571'0,"0"0"-171"0,0 0-45 16,0 0-37-16,0 0-4 15,0 0-33-15,0 0-53 0,0 0-39 16,0 0-55-16,10-15-13 0,-10 12 28 15,0-3 19-15,0 2 15 0,0 0 9 16,0-2-11-16,0 1-17 0,0 0-19 16,0 1-21-16,-4-1-47 0,0 1-25 15,2 2-9-15,-4-3-10 0,2 2-5 16,-3 1-7-16,1 0-8 0,2-1-1 16,-2 3 3-16,0-3 0 0,-3 3 4 15,5 0-1-15,0 0 10 0,0 0 8 16,-2 0 1-16,2 0-4 0,0 0-2 15,-1 0-10-15,1 1 0 0,-2 2 7 16,4 1-7-16,-4 0 0 0,2 0-5 16,0 2-13-16,-1 0 12 0,1 2-12 15,0-2 9-15,0 2-9 0,4-2-2 16,-4 1 17-16,-2 1 0 16,4 2 10-16,0-4 2 0,-3 2 10 15,3 1 29-15,2-1-5 0,-2 0-19 16,2 1-27-16,-2 0-2 0,2 2-1 15,0-1-12-15,0-1 15 0,0-1-15 16,0 3 9-16,0-1-10 0,2-1 1 16,0 1 12-16,0 0-3 0,1 0 6 15,1-2-3-15,-2 1 1 0,4-1 5 16,-2 1 6-16,2-1 0 0,-2 0 15 16,5 1 16-16,1-2-4 0,-4 1-15 15,2-1-12-15,3-1-24 0,1-1 0 16,-4 0-1-16,3-2-1 0,-1 1-1 15,-4-3-15-15,1-1-12 0,1 2-15 16,-2-2-49-16,4 0-51 0,-3-2-48 16,1-4-83-16,2-4-184 0,-2 2-554 15,7-7-649-15</inkml:trace>
  <inkml:trace contextRef="#ctx0" brushRef="#br2" timeOffset="201422.8231">19456 7321 3265 0,'0'0'1187'16,"0"0"-928"-16,0 0 8 0,0 0-17 15,0 0-56-15,0 0-48 0,0 0-146 16,0 0-6-16,0 0-216 0,0 0-208 15,0-2-764-15,8 2-1452 0</inkml:trace>
  <inkml:trace contextRef="#ctx0" brushRef="#br2" timeOffset="202497.7865">19935 6793 957 0,'0'0'424'15,"0"0"-170"-15,0 0 80 0,0 0-10 16,0 0-23-16,0 0-14 0,0 0-15 15,0 0-20-15,0 0-20 0,0 0-11 16,5-18-10-16,-5 18-24 0,0 0-19 16,0 0 5-16,0 0 8 0,0 0 0 15,-5 0-31-15,3 5-28 0,-4 1-25 16,0 3-33-16,0 3-24 0,-3 0-10 16,1-2-6-16,0 3-12 0,2 1-11 15,-5 1 2-15,3-1 19 0,0 1-4 16,2 1 0-16,-5 1 0 0,3 3 3 15,0-1 4-15,2 4-7 16,-5-1 3-16,5 1 0 0,-2 0 0 0,2 0-9 16,-1 1 4-16,1 0 5 15,0-1 21-15,2 1-30 0,0 0 12 0,0 1 4 16,2-1 14-16,2 0-21 16,-3 1-18-16,3 1 30 0,0 1 3 15,0 0 7-15,3 1-1 0,-1 2-6 16,0 0 9-16,6 1 1 0,-2-2 2 15,2 0-9-15,-1 1-9 0,-3-3-3 16,4-3-25-16,0 1 11 0,1-3-13 16,-1-4-24-16,0 1-15 0,2-5-66 15,1-1-52-15,-3-2-49 0,4-2-96 16,1 0-194-16,-7-4-732 0,8 3-1027 0</inkml:trace>
  <inkml:trace contextRef="#ctx0" brushRef="#br2" timeOffset="203547.6674">19985 7366 1216 0,'0'0'1423'0,"0"0"-1226"16,0 0-101-16,0 0-32 0,0 0 20 15,0 0 117-15,0 0 129 0,0 0-2 16,0 0-73-16,-4-10-53 0,4 5-26 16,0 0-37-16,2-1-35 0,0 1-27 15,2-1-10-15,0-2 1 0,3 2 8 16,-3-4-12-16,4 1-6 15,-2-1 0-15,2-5-10 0,1 2-11 16,3-3-4-16,-4-1-15 0,1 0 7 16,5-5-25-16,-4 1 0 0,1-1-3 15,3 0 1-15,-6 2-1 0,3 0 2 16,-3 2 0-16,2 1 0 0,-3 1 0 16,1 4 1-16,-2 2 1 0,0 0 0 15,-2 3 2-15,-2 3 0 0,3-1-1 16,-5 3 1-16,2-1-1 0,0 3 1 15,-2-3 12-15,0 3-12 0,0 0 0 16,0 0 12-16,0 0 3 0,0 0-2 16,0 0-4-16,0 1 0 0,0-1-9 15,0 2 12-15,0-1-3 0,0 1 0 16,0 3-12-16,-2 3-6 0,0 3-9 16,0 4 15-16,-1 3 0 15,1 4 2-15,0 1 0 0,-4 3-1 16,4 4 2-16,-2 3 9 0,0 2 3 15,-2 1 7-15,1 1 8 0,3 1-27 16,-2 1 9-16,-4-2-12 0,6-3 21 16,-2 0 19-16,0-4 17 0,0-5 3 15,-1-4-29-15,3-5-20 0,2-4-11 16,-2-3-2-16,0-2-10 0,2-4-6 16,0-2-46-16,0-1-66 0,0 0-52 15,0 0-49-15,4-1-141 0,-2-7-227 16,3 2-566-16,7-2-933 0</inkml:trace>
  <inkml:trace contextRef="#ctx0" brushRef="#br2" timeOffset="203923.6211">20334 7347 1699 0,'0'0'645'0,"0"0"-348"16,0 0-20-16,0 0-1 0,0 0 106 15,0 0 84-15,0 0 1 16,0 0-82-16,0 0-58 0,0 0-38 16,11-9-87-16,-5 8-72 0,0-1-15 0,7 2-6 15,1 0-16-15,-2 0-20 16,7 0-22-16,-2 0-12 0,1 0-18 16,-1 0-18-16,1-1-3 0,-1 0-2 15,-1-3-28-15,-3 0-51 0,1-1-88 16,-5-1-67-16,1-2-103 0,-4 2-273 15,2-2-858-15,-4 3-1191 0</inkml:trace>
  <inkml:trace contextRef="#ctx0" brushRef="#br2" timeOffset="205233.246">20723 7648 39 0,'0'0'1620'15,"0"0"-1234"-15,0 0-211 0,0 0 3 16,0 0-10-16,0 0 35 0,0 0 64 16,0 0 71-16,0 0-68 0,0 0-84 15,4-27-29-15,-2 21-15 0,2-1-20 16,-2-4-17-16,7 2-12 0,-5-4-6 15,0-2-7-15,4 1-24 16,-2-4 11-16,7-3-5 0,-5-2-22 16,2 0 18-16,5-2-18 0,-5 0 0 15,3-3 9-15,1-2 3 0,1 0-16 16,1-1 4-16,-3 0-1 0,3 3-17 16,-6 0 2-16,3 0-12 0,1 2 0 15,-1 1 1-15,-1-2-12 0,-4 2 11 16,5-1 0-16,-5-2-9 0,4 3 0 15,-5-3-1-15,1 5 1 0,-2-1-1 16,2 4 1-16,-4 0-3 0,-4 6-3 16,3 2-9-16,-3 5 10 0,0 2-1 15,0 3-12-15,0 1 13 0,0 1-1 16,0 0 0-16,0 0-13 0,0 3-1 16,-3 0 17-16,-1 3 37 0,0 4-13 15,-2 0-3-15,2 1-9 0,0 4-9 16,-2 2 16-16,3 5-16 0,1 2-1 15,-2 3 19-15,0 2 18 16,0 3-5-16,2 1 2 0,0 3 1 16,0 4 23-16,2 3 7 0,-2 2-10 15,2 8-23-15,0-5-34 0,-2 0-3 16,0-3 3-16,2-9 3 0,0-2 30 16,0-3-12-16,-2-9-3 0,2-3 3 15,-3-9-21-15,3-1-2 0,-2-6-34 16,0-1-21-16,-2-2-13 0,-4 0 25 15,2 0 5-15,-5-1-5 0,3-3 30 16,-2-1 0-16,-3 0 13 16,3 0 2-16,0 1 11 0,-1-2-8 15,3 3 0-15,6 1 12 0,-2 1-3 16,2-2 6-16,-2 3 15 0,4 0 31 16,0 0 21-16,6 4-7 0,0-1-41 15,2 3 2-15,9-1 9 0,-1 0 28 16,7-1 53-16,0 0-71 0,4-4-28 15,4 0-30-15,0 0-1 0,2-8-32 16,-2-4-16-16,-2-5-11 0,2 0-82 16,-8-7-45-16,-5-2-70 0,3-2-181 15,-11 7-560-15,7-7-515 0</inkml:trace>
  <inkml:trace contextRef="#ctx0" brushRef="#br2" timeOffset="205936.1491">21393 6666 215 0,'0'0'1520'0,"0"0"-1211"15,0 0-21-15,0 0 3 0,0 0 25 16,0 0 109-16,0 0 72 0,0 0-34 16,0 0-70-16,0 0-148 0,6 6-68 15,-2 1-3-15,0 6-28 16,0-1-31-16,3 7-27 0,-1 2-18 16,2 2 5-16,-2 1 19 0,0 3 6 15,1 0-13-15,1-1-27 0,0 5-21 16,-2-2 13-16,-1 1-22 0,-1 0 3 15,0 1-3-15,-2-1 3 0,0 2-9 16,-2 1-6-16,0 0 3 0,0 1 9 16,-2 1-8-16,-2 2-11 0,-2 3-11 15,-1 1-43-15,-5 0 22 0,2 2 6 16,1 0 12-16,-5-1 0 0,-1-5 2 16,5 1 0-16,-4-6-1 0,1-1-10 15,-1-3 10-15,-1-5-16 0,5-2-15 16,0-3-57-16,1-5-61 0,5-4-45 15,2-2-55-15,-2-3-125 0,4-1-394 16,0-3-1043-16</inkml:trace>
  <inkml:trace contextRef="#ctx0" brushRef="#br2" timeOffset="206379.0592">21738 7294 4095 0,'0'0'944'0,"0"0"-822"0,0 0-9 15,0 0-62-15,0 0 1 0,0 0-52 16,0 0-18-16,0 0-208 0,0 0-193 16,0 0-585-16,4 5-883 0</inkml:trace>
  <inkml:trace contextRef="#ctx0" brushRef="#br2" timeOffset="207001.9539">21903 6839 160 0,'0'0'1805'0,"0"0"-1481"16,0 0-81-16,0 0 50 0,0 0-33 15,0 0-20-15,0 0 55 0,0 0 26 16,0 0-1-16,0 0 2 0,-14-30 7 15,14 30-23-15,0 0-57 0,0 0-46 16,0 3-3-16,0-1 8 0,0 6-57 16,8-1-91-16,-2 6-15 15,-2 1 3-15,7 6-15 0,-1 2 6 16,0 0 13-16,1 4 5 0,1 0-6 16,1 2-39-16,-1 2 3 0,2 0-3 15,-1 1-10-15,1-2 1 0,-1-1 12 16,-3-2 0-16,0-6-12 0,-1-3 9 15,-5-7-10-15,-2-3-2 0,0-2-3 16,-2-4-18-16,2 1-12 0,-2-2-39 16,0 0-52-16,0 0-50 0,0 0-46 15,0 0-73-15,0 0-135 0,-4-3-26 16,4-2-495-16,-2 2-217 16,2-3-389-16</inkml:trace>
  <inkml:trace contextRef="#ctx0" brushRef="#br2" timeOffset="207388.6336">22319 6856 741 0,'0'0'2297'0,"0"0"-1853"15,0 0-220-15,0 0 47 0,0 0-11 16,0 0 69-16,0 0 67 0,0 0-78 16,0 0-121-16,0 0-57 0,-15 13-10 15,9 0-3-15,-6 5-49 0,1 6-17 16,1 6-10-16,-9 6 0 0,7 4-3 16,-11 3-2-16,5 10-7 15,-11 11 0-15,4-4-9 0,0-10 0 16,9-5-30-16,-3-10-12 0,3 3 0 15,-5 4 12-15,0-5 0 0,5-6 12 16,-1-2-11-16,5-5 1 0,-1-5-1 16,3-2-1-16,2-6-3 0,6-3-27 15,0-3-33-15,-1-3-31 0,3-2-53 16,0 0-71-16,3-6-100 0,3-3-224 16,2 0-538-16,13-10-828 0</inkml:trace>
  <inkml:trace contextRef="#ctx0" brushRef="#br2" timeOffset="223469.6419">12994 8230 398 0,'0'0'81'0,"0"0"-64"16,0 0 403-16,0 0-3 0,0 0-189 16,0 0 48-16,0 0 10 0,0 0-66 15,0 0-36-15,29 15 3 0,-25-19 10 16,-2 0-30-16,4 2-36 0,-1-2-1 15,-1 3 4-15,0-3-7 0,0 4-7 16,0-1-32-16,-2-1-3 0,0 1-3 16,0 0 7-16,2 0-27 0,1-2-28 15,-3-2-30-15,2-1 11 0,-2-1-13 16,0 0 14-16,2-4 9 0,-2 0-3 16,0-1 6-16,-2 0 6 0,2 0-12 15,0 0-1-15,0 2-2 0,-2 2-4 16,0 0 1-16,4 2-13 0,-4-1-1 15,0 3 0-15,0-2-1 0,0 3 0 16,0 0-1-16,0 0-1 0,-4 0-1 16,4 1-1-16,-2 0 1 15,-2-1 1-15,4 1-1 0,-2-1 1 16,0 0 1-16,-2-1 1 0,2 1 0 16,0-3 0-16,-2 4 11 0,-1-1 7 15,3 1 9-15,-2 0 3 0,0 0 0 16,2 0-4-16,-2 0 10 0,0 2 7 15,0-1-4-15,-3 1-3 0,-1 0-10 16,4-4-8-16,2 4-16 0,-2-2 18 16,0 1-2-16,0 0-1 0,2 1-3 15,-3 0 13-15,3 0-6 0,0 0 8 16,-2 0 4-16,2 0 6 16,0 0 12-16,0 0 9 0,2 0-6 15,-2 1-7-15,0 1-11 0,0 1-10 16,0 0-5-16,0 3-19 0,-3-4 9 15,1 2-11-15,2 1-1 0,-4 0-1 16,2-1 0-16,2 1-1 0,-2 0 0 16,0 0 1-16,2-3 0 0,-3 4-1 15,3-2 0-15,-2 2 2 0,2-2 0 16,-2-1 1-16,2 3-1 0,0-1 0 16,0-1-2-16,2 1-1 0,-2-1 0 15,2 3 0-15,-2-1 0 0,2 0 2 16,0 1 1-16,0 1 0 0,0-1 1 15,2 2-1-15,0-2 0 0,-2 1 1 16,4-2 1-16,-2 1-1 0,4-1 0 16,-2-2 0-16,3 2-1 0,-3-2 1 15,2-2-2-15,0 1 1 0,2-2 0 16,1-1 1-16,-3 0 1 16,-2 0 1-16,6 0-1 0,-4-3 1 15,3 0 0-15,-1 0 8 0,-4-1-11 16,4-1-3-16,-1 0 1 0,-3 2 1 15,-2 0-2-15,2-3-9 0,-2 2 0 16,0-3 8-16,-2-1-8 0,2 2 10 16,0-4 0-16,-2 0 0 0,2-1 1 15,-2-2-1-15,0 2 1 0,0-1 1 16,0 0 0-16,0 3 0 0,-2-1-3 16,0 2 0-16,0 0-9 0,2 0 11 15,-4 2 0-15,2 2-1 0,-2-1 0 16,0 0 1-16,-1 2 0 0,-3 0 0 15,2 1 2-15,2-1-1 16,-2 0 0-16,-3 1 1 0,1-3 0 16,2 2 0-16,0 0 0 0,0 1 0 15,-3 0 1-15,1 0 1 0,4 2 0 16,-2 0 9-16,2 0 0 0,-3 2-9 16,1 0 13-16,0 1-13 0,2 2 0 15,0 0 0-15,-3-2 9 0,1 3-9 16,2-2 12-16,-2 0-15 0,2 2 1 15,2 1 1-15,-2-1 1 0,-1 2 9 16,5 0-11-16,-4 0 2 0,2 2 10 16,2-1-12-16,-2 0 2 0,2 0 8 15,0 1-11-15,0 0-3 0,0-2 1 16,4 2 1-16,0 0 1 0,-2-2 1 16,5 0 1-16,-5 1 0 0,6 0 1 15,-2-3 0-15,2 1 9 16,-1-1 0-16,1-2-10 0,0 2 1 15,3-3 9-15,-3-1-9 0,4 2 10 16,-1-3-10-16,-3 1 12 0,0-2-14 16,5 0 0-16,-5-2 0 0,0-4-1 15,2-1 0-15,-1-2-3 0,-3 0 1 16,0-2-10-16,-4-1 10 0,6 1-2 16,-6-1 2-16,3 1-1 0,-3-2 1 15,-2 2-10-15,2 1 10 0,-2 0 1 16,0 0-1-16,0 1-13 0,-2 3 0 15,0 0 13-15,-3-1 0 0,-1 0-10 16,2 0 9-16,0 1 1 16,-2-1-1-16,0 0-1 0,-1 2 2 15,-1-2 0-15,2 3 1 0,0-2 0 16,-3 3 0-16,3 1 1 0,-2 1 2 16,2 0 1-16,0 1 10 0,-3 0-1 15,-1 2 0-15,4 3 0 0,0 2 0 16,-1-1-10-16,1 2 10 0,0 0-9 15,2 1 0-15,2 0 10 0,-4 1-1 16,3 1-10-16,3-1 1 0,-2 3 9 16,0 0-10-16,2-2 1 0,0 3-3 15,0-2-1-15,0-2-1 0,0 1 1 16,4-1 0-16,-1 0 1 0,-1-2 2 16,2-1 10-16,0-1-9 0,2-1 12 15,0 0-12-15,3-1 10 0,-1-1-11 16,4-2 0-16,1 1-1 0,-3-2 1 15,4 0 0-15,1 0-1 0,-3-4-1 16,3-2 0-16,-7-3-2 0,4 0 0 16,-3-2 1-16,-5-2-2 15,2 0 1-15,-4-2 0 0,0 0-1 16,0 2 1-16,-2-2 1 0,0 0-1 16,0 3-13-16,-4 1 3 0,0-1 10 15,0 0-10-15,-2 3 10 0,-3 1 0 16,1 0 0-16,2 2 0 0,-2-1 1 15,-3 2 0-15,1 0 0 0,2 2 0 16,-3 1 1-16,1 0 1 0,2 2 1 16,-3 0 1-16,-1 4 12 0,4 2-3 15,0 1-10-15,-1 1 1 0,1 1 0 16,2-1 9-16,2 1-9 0,-3 0 0 16,3 1 13-16,0 0-13 0,2 0 15 15,2 0-16-15,0 2 13 16,0-2-12-16,0 0 0 0,2 1-2 15,0-1-1-15,2 1 0 0,0 1 2 16,3-2 10-16,-1 3-10 0,2-2 1 16,0-1 18-16,3-3-17 0,-3 2 8 15,7-3-11-15,-3 0 2 0,0-3 9 16,3-2-9-16,-3-1 12 0,5 0-12 16,-7-4 0-16,5-5 0 0,-3 0 12 15,-4-4-14-15,0 0 2 0,1-5 0 16,-5 2-1-16,0-4 10 0,-2 2-10 15,-2 0 0-15,0-1-2 0,0 4-1 16,-2-1-14-16,-2 3 3 0,-2 1 0 16,-5 0 9-16,1 2 0 0,0 3-9 15,-5 1 9-15,5 0 0 0,-5 4 0 16,1 2-9-16,2 0 11 0,-3 1 1 16,3 4 1-16,1 3 1 15,-3-1 1-15,6 1 0 0,-1 2 0 16,-1 1 15-16,4 0-15 0,2 2 0 15,-1-1 12-15,3-2-12 0,0 3 0 16,0-2 9-16,2 0-10 0,0 0 7 16,4 0-9-16,1-2 0 0,1 1 1 15,0-4 0-15,4 3 1 0,3-4 0 16,-3 0-1-16,7-2 2 0,-5 0 0 16,5-3-3-16,-3 0-1 0,3-7-2 15,-3-5-9-15,-2 0 9 0,-1-3 0 16,-5-2 0-16,0 2 1 0,-6-4-1 15,0 2-12-15,0 2 0 0,0 0 3 16,-8 1 9-16,0 3-9 0,-7 1 11 16,5 4-1-16,-9 3 2 0,5 2 1 15,-5 1 1-15,5 5 1 16,-5 5 9-16,9 1 0 0,-1 1 0 16,3 4-9-16,2 0 15 0,2-1-6 15,4 1-9-15,0-1 10 0,0-3-13 16,0 0-2-16,6-1 0 0,6-2 1 15,-3-3 0-15,-1-2 1 0,6-1-2 16,-1-3-10-16,1 0-3 0,1-4 0 16,-5-2 3-16,0-3 0 0,-1 0 0 15,-5 0 10-15,0 1-10 0,-2 0 10 16,-2 2 0-16,0 1-17 0,-4 1 1 16,-2 1 0-16,-1 2 3 0,-3 1 0 15,4 0 13-15,-2 1 0 0,1 4 2 16,-3 2 1-16,6 1-1 15,2 2 0-15,0-2-22 0,2 2-41 16,0-4-50-16,0-1-60 0,2-2-118 16,2-2-193-16,2-1-521 0,5 0-427 0</inkml:trace>
  <inkml:trace contextRef="#ctx0" brushRef="#br2" timeOffset="230241.1132">12967 8215 29 0,'0'0'183'0,"0"0"-170"0,0 0 3 16,0 0 1011-16,0 0-767 0,0 0-107 15,0 0-26-15,0 0-17 0,0 0-32 16,6-6 16-16,-4 6 17 0,-2 0-24 16,0-1-48-16,0 1-23 0,0-1-3 15,0 1-10-15,0-1 1 0,3 1 12 16,-3 0-15-16,2 0 15 0,-2 0 49 16,0 0 51-16,2 0 48 0,-2 0 29 15,0 0-7-15,0 0-20 0,0 0-32 16,0 0-16-16,0 0-8 0,0 0-21 15,0 0-1-15,0 0 10 0,0 0-1 16,0 0-2-16,0 0-17 16,0 0-7-16,0 0-9 0,0 1-9 0,0 6-3 15,0 2-10-15,0 5 0 16,0 7-3-16,0 3 13 0,0 3 8 16,0 3 1-16,-2 2-4 0,2 0-12 15,0 4 12-15,0 0 1 0,-2-1 5 16,2-1 0-16,0 0-6 0,-3-6-12 15,3-5-10-15,0-4-12 0,0-4-21 16,0-5-13-16,0-2-69 0,0-5-53 16,0-2-58-16,0-1-103 0,5-1-272 15,3-4-753-15,-2 2-320 0,11-1 1096 16</inkml:trace>
  <inkml:trace contextRef="#ctx0" brushRef="#br2" timeOffset="230798.1579">12949 9234 225 0,'0'0'205'0,"0"0"1016"0,0 0-1033 16,0 0-97-16,0 0 10 0,0 0 103 16,0 0 10-16,0 0 34 0,0 0 3 15,0 0-62-15,8-9-61 0,-8 8-23 16,0 1-28-16,2 0-46 0,-2-3-2 16,0 3 12-16,0 0 19 0,0 0 26 15,0 0 18-15,0 0 12 0,0 4 6 16,0 5 1-16,0 2-26 15,0 7-44-15,0 8-19 0,0 7 16 16,0 6 24-16,-2 10 9 0,2 12-18 16,0 14-9-16,-2 5-13 0,2-2 9 15,0-6-12-15,-2-7 15 0,2-12-27 16,0-11-28-16,-2-10-9 0,2-7 9 16,-2 2 1-16,2 0-1 0,0-2-16 15,-2-8-14-15,2-7-32 0,0-4-64 16,0-6-78-16,-3 0-100 0,3 0-251 15,0-2-627-15,0-2-574 0</inkml:trace>
  <inkml:trace contextRef="#ctx0" brushRef="#br2" timeOffset="231392.3465">12963 10609 248 0,'0'0'88'0,"0"0"-59"16,0 0 7-16,0 0 245 0,0 0 123 16,0 0 204-16,0 0-195 0,0 0-70 15,0 0-66-15,0 0-39 0,-25-23-4 16,25 23 8-16,0 0-36 0,0 0-86 15,0 0-60-15,0 2-60 0,-2 1-44 16,2-1-66-16,0 2-39 0,0 1-77 16,0 2-33-16,0-2 2 0,0 0 15 15,0 0 48-15,0-3 113 0,0 0 81 16,0-1 72-16,0 1 131 0,0 0 78 16,-2 3 20-16,2 1-1 0,0 1-5 15,0 5-21-15,0 4-20 0,-4 2-43 16,4 6-51-16,0 5-18 0,0 3-7 15,0 14-25-15,-2 15-18 0,2 17-10 16,-2 7-12-16,0 0-27 16,2-12-19-16,0-11-22 0,-2-13 19 15,2-12-21-15,0-12-12 0,0-5-24 16,0-5-59-16,0-1-72 0,-2-1-94 16,4-8-171-16,2-4-366 0,6-1-938 15,-2 0 414-15,5-1 844 0</inkml:trace>
  <inkml:trace contextRef="#ctx0" brushRef="#br2" timeOffset="232160.3032">12835 11956 183 0,'0'0'179'0,"0"0"-137"16,0 0 24-16,0 0 634 0,0 0-452 15,0 0-115-15,0 0 40 0,0 0 12 16,0 0-26-16,0 0-7 0,29-11-26 15,-23 9-35-15,-4 1-43 0,2 0-22 16,-2 1-3-16,2-3 6 0,-2 2 19 16,3-1 33-16,-3 1 32 0,0-1 12 15,0-1 0-15,4 3 22 16,-4 0 19-16,2-2-4 0,-4 1 164 0,2 1-78 16,-2 0-23-16,0 0-30 0,0 0-4 15,0 6 24-15,0 5-11 16,0 9-48-16,0 9-65 0,0 15-18 15,0 18-12-15,0 16 8 0,-2 5-11 16,0-5-16-16,0-12-42 0,2-17-12 16,-2-9 9-16,2-11 3 0,-4-6 2 15,4 2 10-15,0-3-11 0,0 0-1 16,0-8-54-16,0-6-68 0,0-3-63 16,0-5-89-16,6 0-214 0,2 0-584 15,3 0-471-15,-5 2 915 16,13 7-642-16</inkml:trace>
  <inkml:trace contextRef="#ctx0" brushRef="#br2" timeOffset="232810.7504">12889 13345 375 0,'0'0'121'15,"0"0"573"-15,0 0-424 0,0 0-163 16,0 0-22-16,0 0 117 16,0 0 80-16,0 0-4 0,0 0-26 15,0 0-30-15,0-30-23 0,0 29 12 16,0-1-4-16,0 2-30 0,0-3-32 16,0 3-7-16,0 0 14 0,0 0 1 15,0 0 2-15,0 0 9 0,0 0 26 16,0 0 25-16,0 0-20 0,0 0-52 15,0 0-36-15,0 0-34 0,0 6-4 16,0 4-8-16,0 8-13 0,0 10 1 16,0 17-7-16,-2 20 24 0,-1 17 1 15,3 8 8-15,-2-4-11 0,2-9-13 16,-2-21-9-16,2-12-12 0,0-12-27 16,-2-9-3-16,0 1-41 0,2-4-25 15,0-2-37-15,-2-11-54 0,2-4-42 16,0-3-105-16,4-7-326 0,0-6-783 15,5 1-146-15,3-8 232 0</inkml:trace>
  <inkml:trace contextRef="#ctx0" brushRef="#br2" timeOffset="233394.9383">12847 14643 434 0,'0'0'1079'16,"0"0"-637"-16,0 0-205 16,0 0 45-16,0 0 69 0,0 0 27 0,0 0-43 15,0 0-42-15,0 0-98 16,0 0-60-16,13-9-25 0,-13 9 11 15,0 0 36-15,0 6 22 0,0 7-28 16,0 6-60-16,0 6-5 0,0 11 21 16,0 10 51-16,0 12-24 0,0-4-67 15,0-6-43-15,0-8 6 0,0-12-15 16,0-3-15-16,0-2-78 0,0-9-86 16,2-5-86-16,4-7-176 0,0-2-687 15,0 0-417-15,9 0 1026 0</inkml:trace>
  <inkml:trace contextRef="#ctx0" brushRef="#br2" timeOffset="233962.3322">12827 15667 228 0,'0'0'199'0,"0"0"-59"15,0 0 833-15,0 0-680 0,10-54-43 16,-6 44 22-16,-2 1 193 0,-2 4-138 15,0 1-34-15,0 3-33 0,0 1 61 16,0 0 17-16,0 7-66 0,0 6-51 16,0 3-89-16,0 10-59 0,0 6-12 15,0 6 21-15,0 6 13 0,0 9-16 16,0 8-28-16,-2-6-14 0,2-6-10 16,0-6-12-16,0-10 4 0,-2 3 5 15,2 0-12-15,0-7-12 0,0-6-12 16,0-6-28-16,0-6-54 15,0-6-42-15,0-4-78 0,0-2-175 16,6-11-386-16,-2-6-490 0,5-5 92 16,-3 2 678-16,10-16-471 0</inkml:trace>
  <inkml:trace contextRef="#ctx0" brushRef="#br2" timeOffset="235616.1565">12587 16528 98 0,'0'0'1270'15,"0"0"-1029"-15,0 0-56 0,0 0 49 16,0 0-4-16,0 0 16 0,0 0-24 16,0 0-22-16,0 0-43 0,-19-18-32 15,19 17-23-15,-2-1-61 0,0 0 23 16,2 0-26-16,0 2-9 0,0-1-4 16,0 1 7-16,0 0 18 0,0 0 33 15,0 0 140-15,0 0 38 16,0-2-52-16,0 2-30 0,0 0-3 0,0 0 2 15,0 0-19-15,2 2-73 16,4 3-29-16,1 0-2 0,-1 4 0 16,2 2-6-16,-2 3-10 0,5 2-2 15,-1 3-1-15,0 1 0 0,5 1 19 16,-3 1 3-16,-2 0-10 0,7-1-12 16,-5 0-2-16,3 0-4 0,-3-1 0 15,1-2-6-15,-1 0 0 0,-2-2-5 16,-3-3-17-16,3-3-1 0,-4-2 1 15,-2-1-2-15,-2-4-2 16,0 0-23-16,-2-3-14 0,0 0-36 16,0 0-68-16,0 0-27 0,-2 0-6 15,0-3-47-15,-2-4-99 0,-2-2-145 16,0-2-334-16,0 3 33 0,3-8-538 0</inkml:trace>
  <inkml:trace contextRef="#ctx0" brushRef="#br2" timeOffset="236068.0413">12963 16521 718 0,'0'0'805'0,"0"0"-392"0,0 0-105 16,0 0-30-16,0 0-14 15,0 0-68-15,0 0-32 0,0 0-24 16,0 0-12-16,0 0-14 0,6-29-9 16,-6 29-7-16,-6 1-4 0,2 3 85 15,-2 1 0-15,-3 3-17 0,-5 5-10 16,4 2 2-16,-3 4-18 0,-3 2-29 15,5 4-37-15,-5 2-5 0,3 2-13 16,1 3-7-16,-2 1-2 0,-1 0-3 16,1 1-10-16,1 0-9 0,1-1-18 15,-1-1 16-15,1-1-18 16,-2-1 2-16,7-1-1 0,-3-4 0 16,4 0-1-16,-2 0-1 0,3-4-2 15,1 2-13-15,4-5-13 0,-2-2-18 16,-2-3-27-16,4-1-34 0,-2-6-49 15,2 1-56-15,0-6-106 0,-2-1-209 16,2 0-232-16,-2 0-379 0,2-7-772 0</inkml:trace>
  <inkml:trace contextRef="#ctx0" brushRef="#br2" timeOffset="236601.8694">13091 17177 1433 0,'0'0'276'0,"0"0"-110"15,0 0 71-15,0 0-23 0,0 0-27 16,-2-53-19-16,-2 44-55 0,-4-1-71 16,-3 4 3-16,1 0-29 0,-2 2-14 15,-5 1 20-15,5 3 49 0,-3 0 32 16,3 7 15-16,-1-1-19 0,1 4-13 16,4 1 0-16,0 5 15 0,-1-3 4 15,7 5 14-15,0-1 10 0,2 1 4 16,0 0-8-16,6-2-22 0,3-3-1 15,-1 0 28-15,6-4 9 0,1 0-32 16,1-5-36-16,5-4-59 0,0 0-12 16,-5-8-43-16,5-4-55 0,-11-6-149 15,5-5-170-15,-7 3-706 0,0-8-719 0</inkml:trace>
  <inkml:trace contextRef="#ctx0" brushRef="#br2" timeOffset="242439.3629">12872 8105 258 0,'0'0'300'0,"0"0"-79"16,0 0-25-16,0 0 29 16,0 0-33-16,0 0-33 0,0 0-3 15,0 0-48-15,0 0-37 0,10 0-26 16,-10 0-12-16,2 0-7 0,-2-1-23 15,3 1 10-15,-3 0-3 0,2 0 16 16,0 0 3-16,-2-2 0 0,4 2-6 16,-2 0 22-16,2 0 7 0,-2-1 3 15,0 1 16-15,-2 0 10 0,2 0-23 16,0 0-3-16,2 0 55 0,-2 0 12 16,1 0-48-16,-1 0 20 0,0 0 11 15,0 0-24-15,-2 0-18 16,0 0-21-16,0 0-4 0,0 0 36 15,0 0 21-15,0-1 10 0,0 0 6 16,0 0-13-16,0 1-29 0,0-1-9 16,0 1 9-16,0 0-25 0,0 0-19 15,0 0-3-15,0 0 29 0,0 0 27 16,0 0 15-16,0 0-6 0,0 0-56 16,-4 1 25-16,-1-1 9 0,-5 1 18 15,-4-1 7-15,-1 0-16 0,-8 0-19 16,-1 0-6-16,-3 0-46 0,-2 0 52 15,-4 0-33-15,0 0-4 0,-7 1 7 16,3-1-7-16,0 1 3 0,-2-1-18 16,-3 3 19-16,-3-3-22 0,4 1 0 15,-3 2 2-15,-1-3-2 0,1 2 1 16,5-1-1-16,-4-1 1 0,1 1-1 16,1-1 2-16,6 2-2 0,-2-2-17 15,-1 0-42-15,7 0-75 16,0 0-57-16,7 1-56 0,5 0-100 0,0 1-208 15,5 1-409-15,4 3-138 16,3-3-1-16,7 6 776 0</inkml:trace>
  <inkml:trace contextRef="#ctx0" brushRef="#br2" timeOffset="243071.9611">11541 8126 1941 0,'0'0'244'0,"0"0"-89"0,0 0-140 15,0 0-15-15,0 0-19 0,0 0 19 16,0 0 58-16,0 0 113 0,0 0 32 16,0 0-48-16,2 0-66 0,-2 0-12 15,0 0 35-15,0 0 54 0,-2 0 63 16,0 0 17-16,-2 0-29 0,0 0-45 15,-5 0-32-15,-3 0-28 0,-1 1-29 16,-1-1-24-16,-7 0-26 0,-3 0-20 16,-3 0-13-16,0 0 21 0,-6 0 10 15,-7 0-9-15,-1 0-10 16,-6 0 3-16,-13 0-3 0,2 0-10 0,10 2-2 16,-6-2-2-16,19 0-1 15,-8 1-12-15,-9 1 13 0,13-1-13 16,-9 0-13-16,3 2 0 0,4-1-61 15,-3-1-66-15,3 1-68 0,2 0-217 16,1 1-365-16,7 2-591 0,9-2 312 16</inkml:trace>
  <inkml:trace contextRef="#ctx0" brushRef="#br2" timeOffset="243688.3735">9960 8152 1780 0,'0'0'324'0,"0"0"-106"0,0 0-15 16,0 0-3-16,0 0-36 0,0 0 16 16,0 0 5-16,0 0 0 0,0 0-7 15,0 0-14-15,20-3-10 0,-20 3-9 16,0 0-11-16,0-1-15 0,0 1-14 16,0 0-21-16,0 0-32 0,0 0-15 15,0 0-37-15,-2-1-15 0,-2 1 15 16,-4 0 17-16,-7 0 11 0,1 0-6 15,-7 0-20-15,0 0-2 0,-3 0-1 16,-7 0 1-16,-2 1 29 0,-1-1-4 16,-1 1-25-16,0-1-22 0,-4 3 22 15,0-3 0-15,-1 0 0 0,1 0 3 16,2 1-1-16,2-1 0 0,0 2-2 16,-1-2-13-16,3 3-8 0,2-3-41 15,0 3-46-15,0-1-31 16,4 0-76-16,3 1-141 0,3-3-90 0,-2 3-341 15,7 0-254-15,3-1 341 16,5 5 113-16</inkml:trace>
  <inkml:trace contextRef="#ctx0" brushRef="#br2" timeOffset="244305.4243">8744 8179 380 0,'0'0'1418'0,"0"0"-1220"0,0 0-165 15,0 0-17-15,0 0 65 0,0 0 45 16,0 0 46-16,0 0-30 0,0 0 10 15,0 0 2-15,12-5 45 0,-12 4 6 16,0-1 5-16,0 1-33 16,0-1-13-16,0 2-16 0,0 0-25 15,0 0-48-15,0 0-41 0,0-2-34 16,-2 2-56-16,-2-1 25 0,0 1 31 16,0-1 15-16,-6 1 38 0,-1 0 25 15,3 0 19-15,-6 0 33 0,-3 0 27 16,0 0 3-16,-3 0-46 0,-5 1-50 15,0 0-18-15,-4 1-10 0,0-2-14 16,-8 0 2-16,2 0-6 0,-6 0-5 16,1 0-1-16,-3 2-9 0,0-2 0 15,-3 1-3-15,3 1 3 0,-1-2 6 16,3 0-8-16,2 2 0 0,3-1-1 16,3-1-12-16,0 1-9 0,4-1-50 15,5 0-72-15,1 0-48 0,4 0-77 16,3 0-175-16,1 0-220 0,9 0-485 15,-4 2-161-15</inkml:trace>
  <inkml:trace contextRef="#ctx0" brushRef="#br2" timeOffset="244872.8839">7440 8203 65 0,'0'0'52'16,"0"0"1112"-16,0 0-61 0,0 0-844 15,0 0-66-15,0 0 57 0,0 0 6 16,0 0-110-16,0 0-26 0,0 0 26 15,-11-14-14-15,9 14-44 0,0 0-41 16,2 0 17-16,-4 0 7 0,2 0-12 16,-2 0 1-16,-4 0-7 0,8 0-32 15,-21 0 20-15,2 0 73 0,5 0 40 16,-9 0-80-16,0 0-31 16,3 0-18-16,-7 0-1 0,2 0-5 15,-2 1 33-15,-2 1 15 0,0-2-9 16,0 0 4-16,-4 1-29 0,2 0-14 15,0-1-18-15,0 1-2 0,4-1 0 16,-2 0-35-16,5 0-44 0,3 1-30 16,0-1-28-16,3 0-37 0,1 3-70 15,3-3-221-15,3 3-245 0,1 1-384 16,4-2-35-16,0 1 540 0</inkml:trace>
  <inkml:trace contextRef="#ctx0" brushRef="#br2" timeOffset="245456.6807">6179 8217 473 0,'0'0'1697'0,"0"0"-1473"0,0 0-169 15,0 0-26-15,0 0 39 0,0 0-20 16,0 0 7-16,0 0 38 0,0 0 14 16,0 0-24-16,0-5 29 0,0 5 77 15,0 0 60-15,0 0 4 0,0-1-58 16,0 1-47-16,-2-2-7 0,0 2-14 15,0 0-9-15,-3 0-35 0,-1 0-24 16,-4 0-22-16,0 0 18 0,-5 0 1 16,-1 0-10-16,-7 0-19 0,-2 0-2 15,-2 0-10-15,-6 0-14 0,0 0 12 16,0 0-11-16,-4 0 0 0,-1 2 1 16,5-2-1-16,-6 1 10 15,6-1-9-15,0 0 12 0,6 0-2 16,-2 0-13-16,4 2-2 0,3 0 0 15,3-2-29-15,2 1-64 0,1-1-74 16,-1 0-63-16,5 0-140 0,2 1-246 16,-1 1-640-16,3-2-386 0</inkml:trace>
  <inkml:trace contextRef="#ctx0" brushRef="#br2" timeOffset="246036.7254">5209 8308 647 0,'0'0'511'15,"0"0"-84"-15,0 0-28 0,0 0-32 16,0 0-70-16,0 0-65 0,0 0-49 15,0 0-27-15,0 0 48 0,0 0 6 16,-20-41-210-16,7 25-953 0,3 2 953 16,0 7 1079-16,3 3-966 15,3 4-100-15,0 0-11 0,0 0-1 16,0 0-1-16,4 0-57 0,-4 0 25 16,4 0 30-16,0 0-50 0,0 0 18 15,0 0 34-15,-2 0 50 0,2 0 29 16,-2 0-19-16,-3 0-10 0,1 0 60 15,-2 0-25-15,0 0-20 0,2 0-5 16,-7 0-17-16,5 2-3 16,2 0-2-16,0 1-14 0,0-1-5 0,0-1 3 15,4-1-4-15,-4 0-5 0,-1 0 2 16,1 0 4-16,-2 0-16 16,-2 0-3-16,-3 0-12 0,1 1-56 15,0 1-158-15,-3 2-274 0,3 2-603 16,0 1-424-16,1-1 1266 0,-1 4-482 0</inkml:trace>
  <inkml:trace contextRef="#ctx0" brushRef="#br2" timeOffset="247642.1336">4031 8129 59 0,'0'0'59'0,"0"0"-59"0,0 0 0 15,0 0 2-15,0 0 0 0,0 0 96 16,0 0-53-16,0 0-33 0,8-52-12 15,-6 45-2-15,0-2 2 0,0 2 43 16,1-3 94-16,-3 1 79 0,4 0-18 16,-2-2-18-16,-2 0 15 0,4 2 20 15,-2 0 0-15,0 2-1 0,0-1 0 16,0 1 3-16,0 1-10 0,0 0-20 16,-2 2 13-16,0-2-8 0,2 2-16 15,0 1-14-15,-2 0-13 0,0 1 0 16,0 1-4-16,0 1 41 15,0 0 73-15,0 0 16 0,-2 3-44 0,0 0-57 16,2 0-88-16,-2 4-37 16,-4 1-19-16,0 5 7 0,0 4-1 15,-5 4 1-15,1 2-1 0,0 4-8 16,-3 1-1-16,1 1-3 0,1 3-3 16,-1 2-19-16,-2 0 26 0,1 1-10 15,1 1 6-15,-1 0-2 0,-1-5-1 16,6 0-18-16,-3-2 9 0,1-2-10 15,2-1 1-15,-1-4-2 0,3-2 1 16,0-3-2-16,2-3-21 16,0-2-19-16,4-2-32 0,-2-4-10 15,2-3-28-15,0-1-30 0,0-2-38 16,2 0-49-16,-2 0-57 0,6-2-172 16,0-4-100-16,0-1-104 0,3-2-146 15,-3-1-432-15,8-3 557 0</inkml:trace>
  <inkml:trace contextRef="#ctx0" brushRef="#br2" timeOffset="248094.0301">4091 7891 75 0,'0'0'721'0,"0"0"808"16,0 0-1155-16,0 0-116 0,0 0-24 16,0 0-56-16,0 0-6 15,0 0-36-15,0 0-19 0,0 0-13 16,-27 59-1-16,23-45 23 0,2 1 36 16,2 0 31-16,-2 3-14 0,2 3-41 15,0 5-15-15,4 3-10 0,0 4-25 16,0 4-27-16,0 9-46 0,3-3-12 15,-1 3-1-15,0 2 0 0,0-7-2 16,0 4 0-16,1-5-2 0,-1-2-1 16,0-6-42-16,-2-7-28 0,0-8-7 15,-2-6-3-15,0-7-15 16,0-4-37-16,-2-1-56 0,0-8 42 0,0-5 81 16,0-6 50-16,0-2 18 15,-2-2 19-15,-4 0 37 0,-2 0 55 16,0 1 65-16,-1 2 31 0,-3 2 10 15,0 4-22-15,1 2-52 0,-1 6-76 16,1 6-46-16,3 1-11 0,-4 1-10 16,4 6-58-16,-3-1-164 0,3-1-163 15,2-1-602-15,2-3-445 0</inkml:trace>
  <inkml:trace contextRef="#ctx0" brushRef="#br2" timeOffset="248759.6267">4496 7980 1345 0,'0'0'1532'0,"0"0"-1119"0,0 0-251 16,0 0-38-16,0 0 59 0,0 0 116 15,0 0-24-15,0 0-68 0,0 0-50 16,0 0-40-16,-56-41-25 15,40 41-15-15,-3 3-1 0,1 0-18 16,-1 5-27-16,-2-1-19 0,3 2-9 16,-1-1-2-16,0 1 0 0,5 1 2 15,0 1-1-15,1-1 10 0,1 3-9 16,6-1 15-16,-3 3-2 0,5-1 5 16,2 2-9-16,2 1 0 0,0 0-10 15,2 4-2-15,2-2-2 0,5 4 0 16,-3-1 0-16,2 3 0 0,-2 3 2 15,2 0-1-15,1 3 0 0,-5-2 1 16,0-1 0-16,0-1 1 0,0-1 2 16,-4-5 10-16,2-1 2 0,-2-2 0 15,0-5 0-15,0-3 6 0,2 0 4 16,-2-4 5-16,0-1-3 0,2-2 22 16,1 0 57-16,-1-1-24 0,2 0-22 15,0-1-14-15,0 1-7 0,4-2 3 16,1 0-5-16,1 0-16 15,0 0-9-15,3-5 0 0,1 0-10 16,1-1 1-16,1 0-1 0,1-1-2 16,-1 0 0-16,-1 3-1 0,-3 0-11 15,0-1-15-15,-3 3-43 0,-1 0-66 16,-2 1-61-16,-2-2-88 0,-2 3-239 16,0-1-552-16,1-1-7 0,-3 2-782 0</inkml:trace>
  <inkml:trace contextRef="#ctx0" brushRef="#br2" timeOffset="248932.6106">4453 8235 1626 0,'0'0'1946'0,"0"0"-1617"16,0 0-242-16,0 0 58 0,0 0 110 15,0 0-38-15,0 0-91 0,0 0-83 16,-58-10-43-16,41 18-89 15,3-2-226-15,-1-2-236 0,3-1-212 16,0 0-1362-16</inkml:trace>
  <inkml:trace contextRef="#ctx0" brushRef="#br2" timeOffset="249494.4592">4705 8625 909 0,'0'0'1017'0,"0"0"-482"16,0 0-248-16,0 0-33 0,0 0-27 16,14-54-45-16,-14 38-33 15,0-1 0-15,-2-2 24 0,-4 0 19 16,-2 3-23-16,-3 1-48 0,1 5-34 16,-4 4-26-16,-1 3-27 0,1 3-6 15,-1 6 0-15,3 4 3 0,-1 6-3 16,5 2-10-16,0 0 4 0,4 1-1 15,2 1-9-15,2-2 13 0,2-2-10 16,4-1 7-16,4-4-4 0,3 1-6 16,1-6-11-16,5-3-1 0,-1-3-35 15,1-6-67-15,-2-10-120 0,-3-2-117 16,-4 2-203-16,3-14-651 0</inkml:trace>
  <inkml:trace contextRef="#ctx0" brushRef="#br2" timeOffset="251081.6673">12884 7873 939 0,'0'0'1305'0,"0"0"-1024"15,0 0-74-15,0 0 85 0,0 0-62 16,0 0-45-16,0 0-10 0,0 0 5 16,0-1-39-16,0 1-141 0,-2-1 10 15,0-5-10-15,-4-3 110 0,-4-3 40 16,4-5 24-16,-5-7-10 15,-1-3-22-15,-1-7-28 0,-3-5 12 16,-3-14 23-16,-5-13-8 0,-3-16-1 16,-2 1-40-16,2 3-12 0,0 13-12 15,6 17-10-15,7 12-11 0,1 9-10 16,1 4-16-16,2 1-29 0,-5-3-18 16,3 3 0-16,1 2 3 0,-1 5 12 15,4 1-12-15,2-1 14 0,-1 5-1 16,3 0-10-16,-2 1-22 0,6 1-17 15,-2 3-43-15,2 0-37 0,0 0-63 16,8 3-99-16,-2-1-327 0,1 2-611 16,5 2-632-16</inkml:trace>
  <inkml:trace contextRef="#ctx0" brushRef="#br2" timeOffset="251647.8215">12924 7666 280 0,'0'0'1419'0,"0"0"-272"16,0 0-964-16,0 0-86 0,0 0 91 15,0 0 31-15,0 0 47 0,0 0 36 16,0 0-43-16,0 0-80 0,-21-22-46 15,15 22 2-15,6 2 40 0,-4 3 8 16,2 4-37-16,0 3-37 0,-3 4-21 16,1 5-18-16,0 4-21 0,0-1-22 15,-4 3-12-15,2-2-15 0,1 1-1 16,-1-2-1-16,0-2-1 0,0-1 1 16,0-4-1-16,2-2 1 15,1-5 1-15,1 0-1 0,0-5-1 16,0-3-9-16,2-1-6 0,0-1-10 15,-2 0 4-15,0-3 23 0,0-2 1 16,-4-2 15-16,0-5 16 0,-1-2 8 16,-1-4 0-16,-6-3-2 0,1-2 5 15,-1-1 6-15,-3-2 28 0,-1 6-13 16,-1 0-33-16,-2 2-28 0,5 7-2 16,-3 2-2-16,3 2-70 0,-1-1-121 15,5 0-147-15,4 4-422 0,-3-6-1380 0</inkml:trace>
  <inkml:trace contextRef="#ctx0" brushRef="#br2" timeOffset="252932.2875">11101 6057 874 0,'0'0'661'0,"0"0"18"15,0 0-440-15,0 0-19 0,0 0 11 16,0 0-48-16,0 0-4 0,0 0-1 16,0 0-22-16,10-40-23 0,-10 40-36 15,0 0 13-15,-2 1 67 0,-2 3 78 16,2 1-42-16,0 3-92 0,-3 1-26 16,-1 4-9-16,2 1-4 0,-6 3-5 15,4 4-4-15,-1 1-3 0,-1 4-6 16,-4 4-9-16,3 2-12 0,-1 3-16 15,-2 3-6-15,1-1-9 0,3 2-9 16,-4-3 13-16,1-2 2 16,3-1-17-16,-2-4-1 0,-1-3-21 15,3-3 5-15,2-4 4 0,0-1 9 16,0-3-21-16,3-5-16 0,1-2-33 16,2-5-24-16,0-2-34 0,0-1-28 15,2 0-29-15,1-4-112 0,5-4-93 16,-2 0 87-16,0-2-94 0,0-3-180 15,5 1-193-15,-5 3-542 0,4-8 702 16</inkml:trace>
  <inkml:trace contextRef="#ctx0" brushRef="#br2" timeOffset="253314.5879">11105 6070 1102 0,'0'0'1243'16,"0"0"-852"-16,0 0-166 0,0 0 9 16,0 0-27-16,0 0-26 0,0 0 9 15,0 0-2-15,0 0-93 0,8 56-26 16,-8-30-25-16,0 5-4 0,-2 3-2 16,2 5-23-16,0 3-14 0,2 3 1 15,4 3-1-15,-2-1 0 0,0 2 2 16,1-2-3-16,-1-4-22 0,4-5 3 15,0-5 0-15,-2-8 19 0,-1-4 11 16,-1-12 11-16,-4-7-22 0,2-2-19 16,-2-8-97-16,-2-8 116 0,-4-5 90 15,-3-4 47-15,-5-3 24 0,1-2-10 16,-3 0-31-16,3 2-28 16,-5 6-40-16,5 5-52 0,-1 8 0 15,2 1-33-15,3 6-16 0,3 2-71 16,0 0-71-16,0 0-76 0,6 3-191 15,-2 2-209-15,2-3-531 0,0 4-694 0</inkml:trace>
  <inkml:trace contextRef="#ctx0" brushRef="#br2" timeOffset="253831.5916">11562 6041 1053 0,'0'0'2000'0,"0"0"-1757"0,0 0-103 16,0 0 53-16,0 0 38 0,0 0-33 15,0 0-23-15,0 0 49 0,0 0-8 16,0 0-90-16,-48-10-62 0,31 23-18 16,-5 2-6-16,7 0-19 0,-5 1-19 15,3 0 1-15,-2 2 0 0,7-1 12 16,-2 2-13-16,1 2 19 0,5-1 1 16,0 4-1-16,-1 2-6 0,3 1-2 15,4 3-12-15,0 2 2 0,0-1 0 16,0 2 0-16,2-1 0 15,-2 1 12-15,0-3-15 0,2-3-2 16,0-1 2-16,0-3 18 0,0-4 4 16,0-2 14-16,0-4 19 0,0-2 49 15,4-4-1-15,0-1-30 0,0-3-13 16,4-2 13-16,5-1 18 0,-1-1 5 16,5-4-23-16,-3 0-28 0,7-1-15 15,-5-1-18-15,3 3-12 0,-7-3-13 16,3 2 1-16,-3 2-24 0,-3 0-39 15,-3 1-58-15,0 2-61 0,-2 0-61 16,-2 0-133-16,0 0-276 0,-2 0-491 16,4-1-313-16</inkml:trace>
  <inkml:trace contextRef="#ctx0" brushRef="#br2" timeOffset="253984.6415">11528 6328 3114 0,'0'0'550'0,"0"0"-238"16,0 0 85-16,0 0-156 0,0 0-148 16,0 0-53-16,-62-30-29 0,48 39-11 15,-5-2-163-15,7 3-259 0,-3-3-656 16,5 7-796-16</inkml:trace>
  <inkml:trace contextRef="#ctx0" brushRef="#br2" timeOffset="254441.4838">11754 6650 1767 0,'0'0'1349'0,"0"0"-1189"0,0 0-119 15,0 0 71-15,12-58-23 0,-12 43 25 16,-4 5 116-16,-4-2 50 16,-7 5-87-16,1 0-106 0,-5 4-56 15,5 3-19-15,-7 0-9 0,7 6 19 16,-3 3-4-16,9 2 16 0,2 2 43 16,4 1 40-16,2 1 9 0,2-2-43 15,4 2-34-15,2-5-25 0,9 0-10 16,-5-5-14-16,7-1-25 0,-3-4-33 15,3-3-92-15,-7-5-106 0,1-3-141 16,-3 2-380-16,0-4-568 0</inkml:trace>
  <inkml:trace contextRef="#ctx0" brushRef="#br2" timeOffset="254776.4053">12066 6261 1838 0,'0'0'1623'0,"0"0"-1379"0,0 0-80 16,0 0 222-16,0 0-92 0,0 0-121 15,0 0-47-15,-50-49-28 0,32 49-43 16,1 4-42-16,-4 1-13 0,-1 2-30 16,3-1-117-16,-2 0-155 15,7 1-193-15,-3-2-293 0,7 1 62 16,4 1-961-16</inkml:trace>
  <inkml:trace contextRef="#ctx0" brushRef="#br2" timeOffset="254983.4182">12095 6352 1785 0,'0'0'1540'0,"0"0"-1277"0,0 0-158 15,0 0 329-15,0 0 1 16,0 0-91-16,-52-57-35 0,34 52-87 16,-3 6-101-16,-2 1-70 0,0 6-47 15,-3 2-4-15,5 0-143 0,0 0-240 16,3-2-729-16,3 2-860 0</inkml:trace>
  <inkml:trace contextRef="#ctx0" brushRef="#br2" timeOffset="255733.5775">12194 5980 779 0,'0'0'1288'15,"0"0"-580"-15,0 0-480 0,0 0-36 16,0 0-36-16,0 0 32 0,0 0 121 15,0 0 146-15,0 0-56 0,0 0-117 16,6-22-66-16,-2 22-57 0,3 2-26 16,1 2-5-16,-2 5-22 15,2 2-31-15,5 7-5 0,-1 2-16 16,1 6-18-16,5 1 1 0,-3 7-4 16,5 0-3-16,-1-1-9 0,-3 1-9 15,5-3-10-15,-6-3 9 0,1-5-11 16,-3-6 0-16,-3-3-3 0,0-6-18 15,-2-3-15-15,-3-4-46 0,-3-1-54 16,-2 0-54-16,0-6-10 0,0-1-50 16,0-5-141-16,-2 1-284 0,-3-1-435 15,5 2 343-15,0-3-1181 0</inkml:trace>
  <inkml:trace contextRef="#ctx0" brushRef="#br2" timeOffset="256017.3492">12574 5968 1190 0,'0'0'1885'0,"0"0"-1639"0,0 0-58 15,0 0 97-15,0 0-2 16,0 0-68-16,0 0-29 0,0 0 24 16,0 0 5-16,-39 58-71 0,23-32-34 15,-5 6-13-15,2 5-12 0,-3 1-27 16,-5 11-18-16,4-3-1 0,2 1 7 15,-1 2 8-15,7-8 16 0,-8 6 30 16,7-1-19-16,-3-2-55 0,3-4-26 16,1-1-16-16,3-4 4 0,-1-5 10 15,5-7-10-15,2-6 0 0,2-6-36 16,4-6-67-16,0-5-61 0,2-2-73 16,6-9-130-16,0-5-274 15,5 2-414-15,3-8-135 0</inkml:trace>
  <inkml:trace contextRef="#ctx0" brushRef="#br2" timeOffset="256450.0257">12705 6674 2921 0,'0'0'420'0,"0"0"-309"0,0 0 35 16,16-49 34-16,-16 28 65 0,-4-2-7 16,-4 4-11-16,-7-2-54 0,1 9-81 15,-7 4-62-15,5 4-27 0,-5 4 0 16,0 4-2-16,9 6-1 0,-1 3 0 16,3 6 15-16,6 0-3 0,4 3 1 15,0 0 2-15,6 0-3 0,7-5-9 16,-1-3 19-16,5-1-19 0,-1-8-3 15,1-5 0-15,-1-3-77 16,1-12-175-16,-5-3-161 0,-4 1-377 16,9-12-873-16</inkml:trace>
  <inkml:trace contextRef="#ctx0" brushRef="#br3" timeOffset="309155.0168">1185 13882 95 0,'0'0'68'0,"0"0"-19"15,0 0-7-15,0 0-42 0,0 0-3 16,0 0 3-16,0 0 766 0,0 0-408 16,0 0-214-16,-25-25 314 0,25 25-105 15,0 0-149-15,-2-1-43 0,2 1 45 16,0 0 9-16,0 0-55 0,0 0-65 15,0 0-44-15,0 0-25 0,0 0-4 16,-2 0 7-16,2-2 2 0,-2 2-5 16,2 0 37-16,0 0 48 0,-2 0 46 15,-1 0 0-15,3-2-19 0,-2 2 15 16,2 0 23-16,0-2 3 0,0 2-19 16,0 0-22-16,0 0-31 0,0 0-16 15,0 0-9-15,0 0-5 16,0 0 8-16,0 0 12 0,0 0 9 15,2 0 0-15,3 0-34 0,5 0-29 16,2 0-16-16,-1 0-9 0,7 0-6 16,-3 0 6-16,7 0-15 0,-1 0-1 15,2 0 10-15,6 0-9 0,0 0 9 16,4 0 3-16,-2 0 3 0,4 0 4 16,-2 0-19-16,4 0 18 0,0 0-9 15,1 0 3-15,1 0 0 0,2-2-12 16,1 2 12-16,-1 0-12 0,0 0 18 15,1 0-18-15,1 0 15 0,-4 0-3 16,3 0 0-16,-1 0 16 0,-4 0-13 16,0 0 9-16,-1 0-9 0,-3 0 6 15,-2 0-6-15,-2 0-3 0,-5 0 0 16,1 0-15-16,2 0 0 0,-4 0-1 16,0 0 0-16,-3 0 0 15,1 0 0-15,-5 0-2 0,3 0 1 16,-4 0-1-16,3 0-12 0,-3 0 12 15,1 0 0-15,-1 0 1 0,-3 0 0 16,0 0-1-16,-1 0 0 0,-1 0 0 16,-2 0 0-16,3 0 0 0,-1 0-15 15,2 0 6-15,-1 0 10 0,-1 0-1 16,2 0-15-16,1 0 3 0,1-2-3 16,-1 2 5-16,1 0-2 0,1 0-6 15,-3 0-3-15,1 0 9 0,-3 0 13 16,-4-1 1-16,-2 1-1 15,-4-1 0-15,2 1-13 0,2 0 0 16,-4 0-9-16,0 0-3 0,0 0-3 16,0 0 5-16,0 0 4 0,0 0 6 15,0 0 13-15,0 0 1 0,0 0 0 16,0 0-1-16,0 0 0 0,0 0-16 16,0 0 6-16,0 0-12 0,0 0-4 15,-6 0-2-15,2 0 18 0,-6 0 10 16,-7 0 2-16,1 0 1 0,-5 0 1 15,-4 0 1-15,-2 0 0 0,-2 0 0 16,-4 0 9-16,-2 0-11 0,0-1 1 16,-4 1 0-16,-1 0 0 0,1 0 0 15,-2 0-1-15,-1 0 1 0,-1 0-1 16,4 0 0-16,-3 0 12 0,1 0-12 16,-2 0 1-16,6 0 1 0,-3 0 0 15,3 0 9-15,0 1-10 16,0-2 22-16,1 1 3 0,1 1-9 15,-2-1-15-15,8 0 0 0,-2 1 0 16,0-1 9-16,0 0-9 0,2 0-1 16,0 1-1-16,2-1 2 0,-2 0 0 15,1 0-2-15,5 2-1 0,-2-2 1 16,2 0 0-16,3 0 0 0,1 0-1 16,2 0 0-16,3 0 0 0,2 2-1 15,-1-2-1-15,9 0-1 0,2 0-9 16,0 0 9-16,2 0 0 0,0 0-12 15,0 0 0-15,0 0-12 0,2 0-12 16,0 0-13-16,0 0-2 0,-2 0-7 16,0 0-11-16,0 0-19 15,0 0-25-15,-4 0 10 0,-4 2 24 16,-1-2-10-16,-1 2 4 0,2-2 5 16,-3 0-5-16,3 2-60 0,2-1-219 15,6 4-789-15,0 0-841 0,14 0 875 0,36-27 1035 16</inkml:trace>
  <inkml:trace contextRef="#ctx0" brushRef="#br3" timeOffset="311128.8085">771 15109 46 0,'0'0'313'0,"0"0"-36"16,0 0-33-16,0 0 1 0,0 0-27 15,0 0-49-15,0 0-48 0,0 0 35 16,0 0-75-16,-12 9-33 0,12-6 8 16,-2-3 44-16,2 1 14 0,0-1 9 15,-2 2-20-15,0-2-19 0,-1 0-13 16,3 0-22-16,-2 0-4 16,2 0-22-16,-2 0-20 0,2 0 13 15,0 0-3-15,0 0 6 0,0 0 36 16,0 0 118-16,0 0 32 0,-2 1-10 15,2-1-14-15,0 0-23 0,0 0-38 16,0 0-54-16,0 0-38 0,2 0-28 16,-2 0-1-16,2 0-33 0,-2 0-95 15,0 0-115-15,0 0-106 0,2 0-109 16,-2-1-110-16,0-1-114 0,0-2-43 16,-2 1 331-16,0 0 79 0,0 16 304 0</inkml:trace>
  <inkml:trace contextRef="#ctx0" brushRef="#br3" timeOffset="311205.6028">771 15109 878 0</inkml:trace>
  <inkml:trace contextRef="#ctx0" brushRef="#br3" timeOffset="311260.4313">771 15109 878 0,'-54'20'1007'0,"54"-20"-741"0,2 0-169 0,-2 0-77 0,0 0-19 0,3 0-1 0,-1 0-2 0,-2 0-50 0,0 0-123 16,0 0-163-16,2 0-189 15,-2 0-148-15</inkml:trace>
  <inkml:trace contextRef="#ctx0" brushRef="#br3" timeOffset="312658.0938">750 15125 104 0,'0'0'489'0,"0"0"-329"0,0 0-121 16,0 0 62-16,0 0 105 0,0 0 35 15,0 0 61-15,0 0-3 0,0 0-65 16,0 0-89-16,0 0-18 0,3 0-5 16,-3 1-34-16,0-1-37 0,0 0-51 15,0 0-29-15,0 0 0 0,0 0 0 16,0 0-3-16,0 0 32 0,0 0 42 16,0 0 80-16,0 0 45 0,0 0 35 15,0 0-7-15,0 0-29 16,0 0-30-16,0 0-16 0,0 0 12 15,0 0 0-15,0 0 0 0,0 0-22 16,0 0-23-16,0 0-32 0,0 0-20 16,0 0-14-16,0 0 13 0,0 0 10 15,0 0 11-15,0 0 32 0,0 0 29 16,0 0-2-16,0 0-13 0,0 0-3 16,0 0-4-16,0 0 7 0,0 0-7 15,0 0-9-15,4 0-24 0,-2 0-13 16,8 0-11-16,-2 0-7 0,-1 0-3 15,1 0 3-15,6 0-2 0,-3 0-1 16,1 0-6-16,5 1-3 0,-3-1 0 16,5 0-3-16,-3 0 0 0,9-1 7 15,-2 1-20-15,4-1 1 0,-3 1-1 16,7 0-1-16,0 0-1 0,3-1 2 16,-1 1 13-16,2 0 3 15,-2 0 3-15,0 0-9 0,0 0 3 16,0 0 3-16,-2 0 0 0,0 0 10 15,-2 0-10-15,-2 0-6 0,-2 0-10 16,-3-2 13-16,5 2-14 0,-4-1 0 16,-4 1-1-16,3 0 1 0,1-3-1 15,-4 3-1-15,1 0 1 0,-5 0-1 16,3 0-1-16,-3 0-1 0,1-1 0 16,-3 1-9-16,1 0 9 0,-3 0-9 15,1 0 9-15,3 0-9 0,-3 0 10 16,2 0 2-16,-1 0 0 0,-1 0 0 15,5 0 0-15,-5 0-1 0,3 0-1 16,-1 1 1-16,1-1 0 0,-3 0-1 16,-2 0 0-16,5 0-11 15,-5 0-2-15,0 0-6 0,3 0 0 16,-5 0 9-16,0 0 0 0,-1 0 9 16,1-1-15-16,0 1-3 0,0-1-1 15,-1 1 1-15,3-1 3 0,-2 1 6 16,3 0 10-16,-5-1 2 0,6 1 1 15,-6 0 0-15,-2 0 1 0,1 0 0 16,-5 0-2-16,2 0 0 0,-2 0-12 16,0 0-9-16,0 0 0 0,0 0-10 15,0 0 4-15,0 0 0 0,-2 0 6 16,-3 0 19-16,1 0 0 0,0 0 0 16,-2 0 0-16,-2 0 0 0,4 0 1 15,-5 0 1-15,1 0 1 0,-6 0 1 16,1 0 1-16,-5 0 15 15,-3 0-3-15,-4 0 15 0,-4 0-8 0,-2 0-4 16,-4 0 0-16,0 0 0 0,-2 0-17 16,-3 0 2-16,3 0-1 15,-4 0 1-15,4 0 0 0,-5 1 0 16,3 0 15-16,-2 0-15 0,-3 0 12 16,5-2 3-16,-4 1-2 0,1 0-13 15,-1 1 18-15,1-1-19 0,3 0 1 16,-2 0-1-16,2 3 13 0,1-3 9 15,3 0-10-15,2 0-14 0,2 0-2 16,2 1 2-16,4-1 0 0,3-1 0 16,-1 2-1-16,4-1 1 0,1 0-1 15,1 2-1-15,3-2 1 0,1 0-2 16,1 0 0-16,6 0-9 16,-3 0 10-16,5 0-1 0,2 0-9 15,0 0 11-15,0 0 1 0,2 0 3 16,0 0 18-16,0 0-9 0,0 0 0 15,0 0 0-15,0 0-9 0,0 0 9 16,0 1-11-16,0-1-1 0,0 0-18 16,0 0-3-16,0 0 3 0,0 0 0 15,0 0 0-15,0 0-16 0,0 0-11 16,0 0-9-16,0 0-4 0,0 0-2 16,-2 0-68-16,-4 3-118 0,0-1-255 15,-1 4-620-15,1 1-839 0,2-1 1299 16,0 9-170-16,39-54 647 0</inkml:trace>
  <inkml:trace contextRef="#ctx0" brushRef="#br3" timeOffset="314109.927">2946 15067 235 0,'0'0'447'0,"0"0"-219"0,0 0-153 15,0 0-17-15,0 0 11 0,0 0 2 16,0 0 268-16,0 0-202 0,0 0-63 16,0 22 30-16,0-19 23 0,0-2 9 15,0-1-58-15,0 2-39 16,0-2 26-16,-2 1-7 0,2 0 23 16,0 0 25-16,0 0 30 0,0-1 35 15,0 0 24-15,0 2-9 0,0-2-23 16,0 0-58-16,0 0-20 0,0 0-9 15,0 0 0-15,0 0 0 0,0 0 21 16,0 0 19-16,0 0 7 0,0 0-4 16,0 0 8-16,0 0 9 0,0 0-3 15,0 0-1-15,0 0-12 0,0 0-7 16,0 0-6-16,2 0-40 0,10 0-9 16,-1 0 3-16,3 0-6 0,0 0 5 15,1 0 4-15,8-2-6 0,-3 2 2 16,3 0-8-16,8 0-19 0,0 0-15 15,4-1-2-15,0 1-16 0,9-1 0 16,-3 1 0-16,0-1 12 16,-1 1 3-16,-3-1-13 0,-4 2 0 15,-4-1 1-15,0-1 9 0,-8 1-11 16,-5 0 0-16,3 0-1 0,-5 0 0 16,-1 0-3-16,-3 0-9 0,0 0 10 15,-1 0-1-15,-1 0 2 0,-2 0-1 16,2 0 0-16,-6 0 2 0,5 0 0 15,-5 0 0-15,-2-2-2 0,0 2-29 16,0 0-5-16,0 0-12 0,-9 0 11 16,1 0 34-16,-8 0 0 0,-3 0 0 15,-6 0 2-15,-6 0 1 16,2 0-1-16,-4 0 0 0,-4 0-1 16,2 0-1-16,-2 0 1 0,-3 0 2 15,1 2 0-15,2-2 1 0,2 1 1 16,2 0 0-16,2-1 1 0,0 1 0 15,2-1 0-15,4 0-2 0,-2 1 2 16,6-1-1-16,3 0 0 0,1 2 0 16,5-1 0-16,1-1-1 0,5 0 0 15,0 0 0-15,4 0 0 0,-2 0 2 16,4 0 16-16,0 0-7 0,0 0 3 16,0 0-3-16,0 0-10 0,0 0 10 15,0 0-12-15,0 0-3 0,0 0-12 16,6 0 0-16,-2 0 0 0,2 0 0 15,1 0-4-15,1 0 7 0,-2 0 9 16,4 0-9-16,1 0-6 16,3 0-9-16,1 0-1 0,3 0 16 0,5 0 0 15,0 0 0-15,6 0 10 16,2 0-1-16,4-1-12 0,2-1 12 16,6 2-13-16,1 0 14 0,3-1-13 15,-1 1-18-15,1 0 15 0,-3 0 2 16,-5-1 15-16,-4 1-23 0,-2-1-3 15,-4 1 2-15,-8-1 4 0,-5 1-28 16,-1 0-3-16,-7 0-79 0,-4 0-25 16,-4 0-158-16,0 0-247 0,-4 0-451 15,-2 0 432-15,0 0-160 0,0-3-902 0</inkml:trace>
  <inkml:trace contextRef="#ctx0" brushRef="#br3" timeOffset="318167.5632">19197 6625 10 0,'0'0'217'0,"0"0"-217"15</inkml:trace>
  <inkml:trace contextRef="#ctx0" brushRef="#br3" timeOffset="318963.6437">19197 6625 129 0,'-16'-32'209'0,"16"30"19"0,-2 1-156 16,2-1 414-16,0 2-148 0,0-2-276 16,-2 2-62-16,2 0-42 0,-2 0 39 15,0 0-12-15,2 0 15 0,-4 0 92 16,1 0 67-16,1 0 0 0,0 0 3 15,0 0-6-15,0 0-56 0,0 0-28 16,0 0-21-16,0 0 14 16,-2 0 0-16,2 0 6 0,2 0 32 15,0 0 42-15,-2-1 95 0,2 1 82 16,0 0-33-16,0-1-28 0,0 1-4 16,0 0-12-16,0-1-13 0,0 1-14 15,0 0-29-15,4-1-52 0,4 1-45 16,-2-1-47-16,5 1-15 0,1 0 4 15,-2 0-7-15,5-1 10 0,3 1-13 16,-1 0-10-16,6-1-13 0,-3 0 0 16,5 0 26-16,2 1 4 0,0 0 5 15,0-2 0-15,4 2 10 0,0 0 8 16,0-2 3-16,0 2-20 0,0-1-13 16,-2 1 24-16,2 0-21 0,-2 0-8 15,-2-2-7-15,2 2-12 0,2-2 2 16,-2 2 0-16,4 0-2 0,0-1-1 15,-4 1 1-15,2-2 0 0,-2 1 1 16,-3 1 11-16,3-1-11 0,-4 1 11 16,0 0-12-16,-4-1 0 15,-1 1-1-15,3 0 0 0,-4 0-1 16,1 0 2-16,-3 0 1 0,1 0-1 16,-1 0-3-16,2-2-9 0,-5 2 9 15,3 0 1-15,1-1-10 0,-1 1-4 16,6 0 1-16,-5 0-3 0,5 0 6 15,-5 0 0-15,3-2 11 0,2 2-2 16,-7 0 0-16,5-2-15 0,-4 2 0 16,1 0 6-16,-1 0 0 0,-3 0 0 15,-1 0 9-15,-5-1-10 0,2 1 11 16,-8 0-1-16,0 0-21 16,-2 0-9-16,2 0-9 0,-2 0-4 15,0 0-2-15,0 0 5 0,0 0 1 16,0 0 6-16,0 0-7 0,0 0 7 15,-2 0-4-15,-6 0-5 0,-6 0 45 16,-5 0 30-16,-8 0-30 0,-6 0-3 16,-2 0 2-16,-4 0-1 0,-15 3 0 15,-10-3 1-15,-11 2 1 0,-5-1 1 16,3-1-1-16,11 2 3 0,12-2 9 16,7 1 0-16,12 0 3 0,6 2-15 15,8-3 1-15,-6 1 1 0,0-1 2 16,-6 2-2-16,4-2 1 0,7 2-1 15,1-2-2-15,0 0-3 0,5 0-49 16,1 0-128-16,5 1-199 0,-2-1-255 16,5 2-710-16,3 0-267 0</inkml:trace>
  <inkml:trace contextRef="#ctx0" brushRef="#br3" timeOffset="320452.2116">20876 6545 101 0,'0'0'382'0,"0"0"-219"16,0 0-108-16,0 0 688 15,0 0-447-15,0 0-231 0,0 0 3 16,0 0 16-16,0 0-84 0,-2 4-21 16,0-4 21-16,2 0 55 0,0 0 13 15,-4-1 13-15,4 1 0 0,0 0 36 16,0 0 19-16,0 0 25 0,0 0 29 15,0 0 38-15,0 0 18 0,0 0-30 16,0 0-41-16,0-1-62 0,0 1-88 16,4-2-25-16,-2 1-22 0,-2 1 19 15,0 0 3-15,2 0 13 0,-2 0 6 16,0 0-1-16,0 0 27 0,0 0 27 16,0 0 29-16,0 0 14 0,0 0 4 15,0 0-29-15,2 0-38 0,0 1-5 16,-2-1-1-16,2 0 0 0,-2 0-9 15,2 0-12-15,0 0-25 0,0 0-12 16,-2 0-1-16,0 0 13 16,2 0 0-16,-2 0 3 0,3 0 9 15,-1 0-9-15,0 0 12 0,2 0 4 16,2 0 15-16,-2 0 6 0,0-1-10 16,5 1 7-16,1 0-3 0,4 0 12 15,1 0 0-15,3 0-3 0,5 0-7 16,-2 0 4-16,6 0-12 0,2 0 17 15,4 0-17-15,2-2 21 0,0 2-1 16,6-1 4-16,1 1 9 0,-1-1 9 16,-4 0-13-16,2 1-8 0,-1-1-19 15,-3 1-9-15,0 0-20 0,-4 0-1 16,2-1-2-16,-4 0 0 0,-2 0 2 16,4 1 0-16,-6 0-2 0,-3-1 1 15,3 1-1-15,2 0-13 0,-2 0 3 16,0 0 11-16,0 0-1 0,-1 0-13 15,3 0 14-15,-6-2 0 16,2 2 1-16,1 0-1 0,-5-1-1 16,2 1 2-16,-9 0 0 0,5 0-1 15,-11 0 0-15,2 0-2 0,0 0-18 16,-1 0 2-16,-3 0-23 0,0 0 8 16,2 0 10-16,0 0 6 0,5 0 3 15,-3 0 13-15,4-2 0 0,5 2-10 16,-5 0-1-16,5 0 2 0,-7 0 11 15,0 0 12-15,-1 0-9 0,-7 0-1 16,0-1-2-16,0 1-27 0,-2 0-28 16,0 0-9-16,0 0 0 0,-4 0-12 15,-5 0 9-15,-1 0 67 0,-4 0 16 16,-7 0-4-16,-6 1-12 16,0-1-2-16,-8 0 2 0,0 0 0 15,-6 0 16-15,1 0-4 0,-5 0 0 16,1 2 12-16,1-2-2 0,-5 0 2 15,1 1-2-15,1-1-1 0,-3 2-6 16,1-2-3-16,-3 0 1 0,3 2-12 16,-2-1 1-16,5 0-1 0,-5-1-1 15,7 0-1-15,2 1 0 0,-1-1 1 16,9 1-1-16,6-1-15 0,3 1 15 16,-3-1 1-16,8 0-3 0,5 0-21 15,3 0 6-15,-1 1 15 0,2-1-46 16,3 2-9-16,3-2-16 0,-4 0-18 15,4 0-27-15,2 1-35 0,0 2-122 16,2-1-285-16,0 2-775 0,0-1-71 16,16-3 391-16</inkml:trace>
  <inkml:trace contextRef="#ctx0" brushRef="#br3" timeOffset="321605.1882">23590 6513 238 0,'0'0'183'16,"0"0"-115"-16,0 0 411 15,0 0-231-15,0 0-176 0,0 0-59 16,0 0-11-16,0 0 47 0,0 0 6 16,0 0 0-16,-8-7-6 0,8 7 52 15,0-1 91-15,0 1 64 0,0 0 68 16,0 0-27-16,0 0-30 0,0 0-17 15,0 0-27-15,0 0 2 0,0 0-4 16,0 0-16-16,0 0-30 0,0 0-11 16,0 0 3-16,0 0 3 0,0 0 17 15,0 0 14-15,4 0-18 0,4 0-86 16,5 0-18-16,3 0 3 0,-1 0-9 16,7 0-31-16,1-1-24 0,0 1-5 15,6-1-12-15,2 1-1 0,2-1-3 16,4 1-10-16,0-2 13 15,5 2-3-15,-3 0 0 0,-2 0 3 0,-2-1 1 16,0-1 2-16,-2 2 0 16,-4 0-3-16,0-2-2 0,-8 2-13 15,2 0 14-15,-7-1-2 0,-1 1-12 16,-5 0-6-16,0 0-9 0,-5 0 2 16,-1 0 13-16,-2 0 14 0,-2 0-11 15,2 0-12-15,-2 0-13 0,0 0-2 16,0 0-13-16,0 0-14 0,-4 0 2 15,-7 0 8-15,-5 0 56 0,-1 0 3 16,-7 0-1-16,-5 0-1 0,-2 0 0 16,-5 0-1-16,1 0 2 0,2 0-1 15,-2 1 0-15,0-1 1 0,4 2-1 16,0-2 2-16,0 0-1 0,2 0-2 16,4 0 2-16,4 2 0 0,1-1-1 15,1-1-1-15,5 0-3 0,-1 0 1 16,5 0 1-16,4 0 0 0,4 0 0 15,0 0 1-15,2 0 0 0,0 2-33 16,0-1-68-16,-2-1-76 0,-1 2-118 16,1-1-164-16,-4 2-333 15,-2 1-371-15,4-1 49 0,4 5 406 0</inkml:trace>
  <inkml:trace contextRef="#ctx0" brushRef="#br3" timeOffset="472933.5474">4717 14686 248 0,'0'0'32'16,"0"0"748"-16,0 0-416 0,0 0-146 15,0 0-45-15,0 0 15 0,0 0 6 16,0 0-12-16,0 0 2 0,-29-7 0 16,27 7-33-16,2-1-20 0,0 1-6 15,0 0 29-15,0-2 21 0,2 2 18 16,2 0-67-16,5 0-57 0,1 0-9 15,0 0 3-15,5 0-3 0,1 0-16 16,3 0 12-16,2 0 3 0,-1 0 13 16,3 0-7-16,-4 0 3 0,1 0-12 15,1 0-19-15,-4 0-18 16,-1-1-7-16,-1 1 1 0,-3 0-12 16,0 0 2-16,-5 0-3 0,-1 3 0 15,-4-2-1-15,0 4-24 0,-2-1-80 16,-2-2-78-16,-4 1-28 0,-7-2 4 15,-3-1-4-15,-3 0-75 0,5-1-297 16,-11-4-748-16</inkml:trace>
  <inkml:trace contextRef="#ctx0" brushRef="#br0" timeOffset="543237.6461">12814 16275 1354 0,'0'0'71'0,"0"0"573"0,0 0-391 15,0 0-105-15,0 0 17 0,0 0 25 16,0 0 6-16,54-30-11 0,-48 16-9 15,0-2-49-15,-4-1-45 0,3-3-28 16,-5 0 3-16,0-2 9 0,-5 3-12 16,-3-2-16-16,-4 4 0 0,-1 5 5 15,-1 1 23-15,-5 3-8 0,-1 5-5 16,1 2 12-16,-2 1 10 0,1 4 15 16,-1 4-6-16,0 5-13 0,7 0-12 15,-1 5-19-15,3-1 6 0,4 2 0 16,2 0-15-16,-1 1-6 0,5-2-7 15,2 1 1-15,0-4-1 0,11-2 0 16,-1-2-2-16,2-4-13 0,5-3-3 16,1-2-21-16,3-2 3 0,0-3 3 15,-1-3 2-15,1-3-5 0,-4-1 2 16,-1-6-11-16,-5 3-13 16,-5-3 21-16,2-2 19 0,-8 3 3 15,0-4 1-15,-4 4 8 0,-6-1 12 16,-3 3-11-16,-3 1-3 0,1 6-9 15,-3 3-1-15,1 3 3 0,0 0 25 16,5 6-7-16,0 4 10 0,1 3 6 16,5 3 6-16,4 2-10 0,2 3-14 15,0-1-1-15,6-1 4 0,3-1-1 16,7-2-3-16,-1-2-15 0,3-6 0 16,1-3-3-16,-1-4-2 0,3-1-28 15,-4-8 2-15,3-3 7 0,-7-3 3 16,1-4 14-16,-6-1-14 15,-1-4 18-15,-5 3 1 0,-2-2 33 16,-7 1-13-16,-3 5-6 0,-4 2-13 16,-1 4 0-16,-3 5 10 0,3 5 0 15,-4 2 6-15,3 9 7 0,-1 1-4 16,7 8 10-16,-2 1 5 0,1 3 1 16,7 1-10-16,2-2-5 0,2-2-4 15,0-1 3-15,6-4 1 0,1-5-11 16,5-3-11-16,2-3-18 0,3-5-10 15,-1 0-2-15,3-8-1 0,-2-3-2 16,-1-5 8-16,-3-1-2 0,-7-4-1 16,0 1 28-16,-4 1 11 0,-2-2 4 15,-6 3-4-15,-2 3-11 0,-5 4-2 16,-5 3-7-16,3 4 9 0,-4 3 12 16,5 1-10-16,-5 8 22 0,5 2 4 15,-3 6-4-15,7 2 7 16,4 1-1-16,2 3-5 0,2 0-10 15,2-6 0-15,2 3 9 0,6-6-6 16,0-2-14-16,1-4-4 0,9-4 0 16,-5-3-40-16,5-2 0 0,-3-6 1 15,3-7 5-15,-5-1 7 0,1-5-4 16,-6 1 1-16,-1-4-1 0,-5 0 29 16,-2 2 2-16,-5 4 25 0,-3 2-9 15,-6 5-16-15,-1 4 0 0,-3 4 1 16,3 3 11-16,-3 6 7 0,3 4-1 15,3 3 0-15,-1 5 10 0,5 2 2 16,4 1-3-16,2 2-2 0,2-2-13 16,0 0 3-16,6-2 0 0,2-5 1 15,3-5-13-15,1 0 8 0,-2-6-11 16,5-3-18-16,-5-2-25 0,3-6 3 16,-3-3 1-16,0-6-4 0,-6 1 31 15,1-3 12-15,-5 0 1 0,0 2 14 16,-7 1 3-16,1 3-15 15,-4 4-2-15,-1 3-1 0,1 5 3 16,-6 1 24-16,5 9 3 0,1 1-5 16,-2 4-1-16,3 3 0 0,3-1-2 15,2 3-7-15,2-4 3 0,0-2-3 16,2-3 7-16,2-4-7 0,2-4-15 16,0-2-2-16,2 0-32 0,1-5-11 15,1-2 17-15,-2-4 28 0,-2 0 11 16,-2 1-9-16,-2 1 16 0,0 0-6 15,0 4 3-15,-2 3-13 0,-2 1 0 16,0 1 19-16,-2 0 4 16,-3 1 2-16,7 1-6 0,-4 3 1 15,4-2-7-15,-2 1 3 0,2-2-6 16,2-1 3-16,0-1-3 0,0 0-12 16,0 0 0-16,0 0 0 0,2 0 14 15,0 0-13-15,0 0 2 0,2 3 10 16,-2 0-1-16,0 1-11 0,-2-1-1 15,0 1-18-15,2 0-19 0,-2-3-23 16,0 1-32-16,0-2-17 0,0 0-25 16,0 0 6-16,0-2 0 0,2 1-53 15,1-4-171-15,3-1-369 0,-2-1-80 16,6-3-1114-16</inkml:trace>
  <inkml:trace contextRef="#ctx0" brushRef="#br0" timeOffset="545790.4394">16804 8497 163 0,'0'0'620'0,"0"0"-559"16,0 0-61-16,0 0 828 0,0 0-588 16,0 0-120-16,0 0 123 0,0 0 38 15,0 0-74-15,-31-23-40 0,27 21 0 16,2 1-33-16,-3-1-22 0,1 0-14 15,2 1 1-15,0 1 2 0,0 0 10 16,2 0 15-16,0 0 27 0,0 0 42 16,-2 0 16-16,2 0 8 15,0 0 12-15,0 0-23 0,4 5-71 16,0 2-34-16,5 2-15 0,-1 4-15 16,0 0 3-16,4 3 9 0,1-1 6 15,1 3-4-15,1-1-20 0,-1 0-4 16,5 2-14-16,0-2-4 0,-3 4-3 15,3-4-3-15,-3 1-3 0,1-2-5 16,-5-3-10-16,-2 0-9 0,1-5-12 16,-5-1 0-16,0-2-1 0,-4-4-14 15,0 2-9-15,0-3-19 0,-2 0-41 16,0 2-43-16,0-2-24 0,-2 0-6 16,-2 0-22-16,-2-2-67 0,0-4-133 15,-2 1-196-15,1-2-167 0,1 0 32 16,2 1-337-16,4-2-97 0</inkml:trace>
  <inkml:trace contextRef="#ctx0" brushRef="#br0" timeOffset="546173.6561">17130 8447 977 0,'0'0'485'16,"0"0"210"-16,0 0-329 0,0 0-60 15,0 0-42-15,0 0-76 0,0 0 35 16,0 0 105-16,0 0 37 0,0 0-110 16,-12-4-86-16,8 10-2 15,-2 5-20-15,-1 4-19 0,-3 1-18 16,0 6-22-16,-1 2-9 0,-1 2-3 15,2 4-12-15,-3 3-6 0,-1 4-1 16,1 0-8-16,1 4-7 0,0-1-5 16,-1 2-1-16,3-2-12 0,-3-3-9 15,3-1-14-15,2-5-1 0,0 0-33 16,1-8 12-16,-1 0 0 0,2-6-16 16,2-2-32-16,0-5-44 0,0-3-29 15,1-1-38-15,3-6-83 0,0 0-189 16,3 0-522-16,1-3-239 0,8-4-731 0</inkml:trace>
  <inkml:trace contextRef="#ctx0" brushRef="#br0" timeOffset="546708.1405">17259 9208 1099 0,'0'0'1436'0,"0"0"-1275"0,0 0 3 16,0 0 90-16,0 0-114 0,0 0 7 15,16-65 43-15,-16 49 54 0,-6-6 17 16,-2 3-43-16,-5 2-54 0,1 1-68 16,-3 5-50-16,-1 4-24 0,-1 7 18 15,1 3 6-15,-1 7-15 0,1 4-10 16,3 3 1-16,3 3-4 0,2 2-5 16,3-1-1-16,5 1 0 0,0 0-9 15,5-2 19-15,3-2-19 0,2-5 0 16,5-2-3-16,-1-4 0 15,5-6-74-15,1-2-98 0,-1-9-91 16,2-4-121-16,-3-6-239 0,-3 6-396 16,3-10-1027-16</inkml:trace>
  <inkml:trace contextRef="#ctx0" brushRef="#br0" timeOffset="547088.7613">17583 8738 2380 0,'0'0'1182'16,"0"0"-1030"-16,0 0-124 0,0 0 111 15,0 0-14-15,0 0-55 0,0 0 52 16,-62-12-13-16,43 12-78 0,-1 2-31 15,-1-2-2-15,0 0-17 0,-1 0-71 16,3-2-127-16,3-3-110 0,-1 1-108 16,5 2-139-16,3 0-477 15,3 2-348-15</inkml:trace>
  <inkml:trace contextRef="#ctx0" brushRef="#br0" timeOffset="547341.572">17598 8823 1137 0,'0'0'1968'16,"0"0"-1604"-16,0 0-177 0,0 0-26 15,0 0-23-15,0 0 57 0,0 0 91 16,0 0 19-16,0 0-93 0,-58 33-120 15,37-22-70-15,0 0-22 0,-1-3-36 16,-1-2-139-16,2-6-136 16,3 0-290-16,-1-3-742 0</inkml:trace>
  <inkml:trace contextRef="#ctx0" brushRef="#br0" timeOffset="548309.1394">18077 8566 189 0,'0'0'297'0,"0"0"-180"16,0 0-27-16,0 0-88 0,0 0 32 16,0 0 28-16,0 0 235 0,0 0 185 15,10-51-196-15,-10 43-49 0,3 3-4 16,1 0-23-16,-2-2-26 0,-2 4 19 15,0-2 5-15,0 3-39 0,2 0-3 16,-2 1 30-16,0 0 34 0,0 1 3 16,0 0-15-16,0 0-29 0,0 0-19 15,0 0-17-15,-2 0-15 0,2 2-16 16,0 2-3-16,-6 4-49 0,1 2-55 16,-1 5-13-16,-4 4 1 0,2 4 15 15,-5 1-14-15,1 2 8 16,-3 2-9-16,-1 0 12 0,1 4 6 15,-1 1 0-15,3-1 4 0,-5 0-10 16,5 1 3-16,-3 0-6 0,1-2 0 16,3 0-10-16,0-2-2 0,1-4-26 15,3-3 11-15,0-2 13 0,1-6-13 16,3-2 12-16,0-4-13 0,2-3 13 16,2 0-27-16,0-3-19 0,0-1-30 15,0-1-36-15,0 0-35 0,0-3-49 16,4-2-78-16,0-4-71 0,5-2-285 15,-5 3-138-15,6-6-628 0</inkml:trace>
  <inkml:trace contextRef="#ctx0" brushRef="#br0" timeOffset="548776.1717">18110 8497 1398 0,'0'0'1223'0,"0"0"-1036"0,0 0-78 16,0 0 19-16,0 0-47 0,0 0 11 15,0 0 80-15,0 0 95 0,0 0-21 16,0 0-45-16,-2-15-14 0,2 20-38 15,-2 5-78-15,2 1-31 0,0 9-9 16,0 1 9-16,0 8-9 16,0 1-3-16,2 5 0 0,4 1-12 15,-2 5-16-15,5 1-2 0,-5 0 0 16,2 2-1-16,-2-6-12 0,2-1 13 16,1-6-17-16,-5-8-21 0,4-5-3 15,-4-6-3-15,0-2-1 0,0-7-8 16,-2-3-14-16,0 0-42 0,0-3-30 15,0-8 104-15,0-2 34 0,-2-3 3 16,-2-6 22-16,-4-4 34 0,-1 2 50 16,-3-3 30-16,0 1 10 0,-3 6-11 15,3 7-61-15,-1 3-46 0,3 7-28 16,2 3-2-16,-3 2-14 0,1 6-128 16,4-1-132-16,0 2-206 0,3-3-562 15,-1 4-776-15</inkml:trace>
  <inkml:trace contextRef="#ctx0" brushRef="#br0" timeOffset="549427.5755">18643 8524 851 0,'0'0'453'16,"0"0"706"-16,0 0-949 0,0 0-37 16,0 0 10-16,0 0-42 0,0 0 19 15,0 0 50-15,0 0 11 0,-2-52-48 16,-10 47 10-16,-5 2 10 0,-1-1-32 16,-3 3-47-16,-2 1-46 0,1 0-31 15,-3 0-9-15,2 0-16 0,3 4-9 16,-5 0 0-16,8 4 10 0,1-1-10 15,1 2 0-15,3 3 9 0,3 0 3 16,3 4-11-16,-2 1 11 0,6 3 6 16,0 0-18-16,2 4 1 0,0 4-2 15,0 1 1-15,0 2-3 0,0 1-1 16,0 1-15-16,-2 1 13 0,2-1 1 16,-2 1-10-16,2-4 12 15,-2-1-1-15,0-3 1 0,0-4-16 16,-1-4 5-16,3-3 11 0,0-4 3 15,0-2 19-15,0-4 5 0,0-1 13 16,5-1 19-16,-1-1 69 16,2 0 52-16,4-2-64 0,-1 0-28 0,1 0-12 15,6 0-10-15,1-2-29 0,0 0-19 16,3-1-3-16,-1 0-14 0,-1 0-1 16,-3 3-2-16,-1-2-13 0,-1 2-13 15,-5 0-78-15,2 2-76 16,-3 1-52-16,-1-1-143 0,-4-1-259 15,-2-1-415-15,0 0-292 0</inkml:trace>
  <inkml:trace contextRef="#ctx0" brushRef="#br0" timeOffset="549623.1282">18577 8781 2365 0,'0'0'1026'0,"0"0"-876"16,0 0 131-16,0 0 155 0,0 0-148 16,0 0-103-16,-49-45-31 0,30 45-72 15,3 0-60-15,-5 5-22 0,0-1-58 16,1-1-120-16,-1 3-134 0,6-4-367 16,-3-1-785-16</inkml:trace>
  <inkml:trace contextRef="#ctx0" brushRef="#br0" timeOffset="550298.88">18916 9073 1732 0,'0'0'1193'16,"0"0"-1007"-16,0 0-75 0,0 0 106 15,0 0-1-15,40-66-24 0,-38 52 54 16,-2-2 43-16,0 3-81 0,-11 0-61 15,1-2-27-15,-4 4-28 0,-7 3-43 16,0 2-35-16,1 5-14 0,-3 1-1 16,2 4 1-16,3 6 0 0,1 2 2 15,5 6 7-15,3-2-8 0,5 2-1 16,2 1 16-16,2 0-1 0,6-1 0 16,5-1-13-16,5-2-2 0,1-5-38 15,3 0-66-15,3-4-59 0,-2-6-83 16,2-2-174-16,-9-3-351 0,7-16-863 15</inkml:trace>
  <inkml:trace contextRef="#ctx0" brushRef="#br0" timeOffset="556501.6721">16566 9880 414 0,'0'0'251'15,"0"0"7"-15,0 0 71 0,0 0-56 16,0 0-117-16,0 0-94 0,0 0-20 16,0 0 393-16,0 0-186 0,-27-41-74 15,25 35 27-15,0-1-19 0,0 1-48 16,0 2-17-16,0 0-16 0,2 2 3 15,-2-1-13-15,2 1 0 0,-2 0 2 16,2 1 1-16,0 1 5 0,-2 0 33 16,2 0 63-16,0 0 49 0,0 5-17 15,4 2-105-15,2 4-47 0,0 5-18 16,2 3 4-16,3 4 5 0,1 1 6 16,1 4-3-16,-1-1-6 15,0 0-4-15,3 1-8 0,-3-1-9 16,1-1-10-16,-3-6-12 0,0 1-9 0,1-4-11 15,-3-3-1-15,-2-1 0 16,2-6-1-16,-3-1-11 0,-3-3-24 16,2-2-77-16,-2-1-75 0,-2 0-47 15,0 0-66-15,0-4-126 0,0-2-173 16,-2-1-53-16,0 3-538 0,2-2-386 0</inkml:trace>
  <inkml:trace contextRef="#ctx0" brushRef="#br0" timeOffset="556834.3486">16895 9827 1785 0,'0'0'503'0,"0"0"-222"15,0 0 67-15,0 0-31 0,0 0-113 16,0 0-20-16,0 0-36 0,0 0-22 16,0 0 3-16,-23 66 13 0,13-41 4 15,-3 2-10-15,-3 4-12 0,1 1 9 16,-3 3 8-16,-3 2 0 0,0 1-13 16,1 2-21-16,-1-3-28 0,4 1-24 15,-1-2-19-15,3-2-15 0,3 1-19 16,2-2 1-16,1-5-3 0,5-2-33 15,2-5-46-15,0-5-55 16,2-3-58-16,-2-7-84 0,2-3-226 16,0-3-264-16,0 0-650 0,0 0-605 0</inkml:trace>
  <inkml:trace contextRef="#ctx0" brushRef="#br0" timeOffset="557261.5119">16965 10638 1922 0,'0'0'567'16,"0"0"-332"-16,0 0 32 0,10-60 53 16,-10 39-129-16,-6-1-65 0,-2 5-9 15,-7 5-13-15,1 2-28 0,-3 7-1 16,-1 3 20-16,-3 7-11 0,2 6-25 15,1 2-15-15,3 6-13 0,5-2 0 16,2 6 6-16,6-2 19 0,2-1-16 16,0-1 1-16,8-6-1 0,2-3-3 15,5-5-3-15,1-3-34 0,1-4-13 16,4-5-30-16,-1-8-118 0,1 0-91 16,-5-8-97-16,-1 7-205 15,-1-11-816-15</inkml:trace>
  <inkml:trace contextRef="#ctx0" brushRef="#br0" timeOffset="557619.5841">17347 10130 3439 0,'0'0'540'0,"0"0"-464"0,0 0-4 15,0 0 31-15,0 0-59 0,0 0 8 16,-55 11 54-16,36-2-41 0,-4 0-55 16,3 0-10-16,-3-3-18 0,2-2-41 15,3-3-115-15,-5-1-71 0,6 0-94 16,1-2-177-16,5-1-230 0,3 1-474 16</inkml:trace>
  <inkml:trace contextRef="#ctx0" brushRef="#br0" timeOffset="557819.9541">17395 10236 2334 0,'0'0'520'0,"0"0"-260"0,0 0 56 16,0 0-136-16,0 0-85 0,0 0 72 15,0 0 82-15,0 0 18 0,-62-6-1 16,39 6-84-16,-2 4-100 0,1 1-82 15,-1 2-61-15,0-4-176 0,2 0-172 16,7 1-646-16,-3 2-1448 0</inkml:trace>
  <inkml:trace contextRef="#ctx0" brushRef="#br0" timeOffset="568564.1622">17965 9927 7 0,'0'0'1065'0,"0"0"-987"16,0 0-56-16,0 0-22 0,0 0 59 16,0 0-17-16,0 0 128 0,0 0 57 15,0 0-35-15,-8-15-55 0,6 12-30 16,0 2 90-16,2 0 162 0,0-1-163 15,0 1-55-15,-2-1 36 0,2 1-11 16,0-2-14-16,0 3 29 0,0-4-11 16,0 1-29-16,0 0-17 0,0-4-3 15,0 2-15-15,0-1-26 0,-2-3-24 16,2 2-9-16,-2 0-10 0,2 1-10 16,-2-2 1-16,0 1 0 0,-2 0 0 15,2 0 2-15,-1 0-2 0,-1 0-6 16,-2 1-1-16,2-1-6 0,0 1 4 15,-2 0-4-15,2 1-2 0,-1 0-1 16,1 1-10-16,2-1 0 0,-4 1 13 16,2 2-13-16,0-1 11 0,-2-1-11 15,1 2 1-15,1 2 12 0,0-1 0 16,-2 1-12-16,0 0 0 0,0 0 16 16,-1 0 2-16,1 1-9 15,-2 1 1-15,2 2-11 0,-1 1 1 16,1 0 9-16,0 3-10 0,-2-3 1 15,2 1 0-15,-3 2 0 0,3 0 9 16,0 3-10-16,-2 0 1 0,-1 0 9 16,3 4-10-16,0-3-1 0,2 2 1 15,-2 0 0-15,-1 1 10 0,3-1 0 16,0 1 1-16,-2-1 8 0,2 1 0 16,2 1 1-16,-2 0 2 0,-1 3-3 15,3-1 10-15,-2 1 11 16,0 3 13-16,2 1-9 0,-2 1-13 15,2-1 4-15,0 1-7 0,0 1-18 16,2 0-10-16,0 0 13 0,0 1 1 16,0-2 11-16,0-1 3 0,2 0-18 15,2 0 0-15,0-3 3 0,4 2 10 16,1-7 2-16,3 4 9 0,0-4-5 16,3-2 2-16,1 0-3 0,3-4-30 15,0 0 0-15,1-6-27 0,5-1 0 16,-2-2-25-16,-2 0-54 0,1-2-42 15,-1-5-38-15,0-1-61 0,-5-4-192 16,-3 0-511-16,1-6-420 0</inkml:trace>
  <inkml:trace contextRef="#ctx0" brushRef="#br0" timeOffset="569263.0451">18168 10338 1292 0,'0'0'1020'15,"0"0"-807"-15,0 0-10 0,0 0 51 16,0 0-36-16,0 0-33 0,0 0 47 16,0 0-43-16,8-58-76 0,-12 46-19 15,0 0-8-15,-2 2-20 0,-4 0-34 16,-3 0-32-16,3 5 0 0,-1 1 0 16,-1 4 18-16,2 0 17 0,-5 6 24 15,5 7 9-15,0 1-15 0,-5 2-19 16,7 5-3-16,2-2-6 0,1 2-10 15,1 1 0-15,2-3-2 0,2 1 2 16,0-3 7-16,0 0-7 0,6-3-2 16,-1-2 8-16,1 0 7 15,2-5-3-15,2-1-13 0,1-2-11 16,1-4-1-16,3 0-19 0,-5-5-5 16,4-5-13-16,-3-4 9 0,-1-1 0 15,0-3 4-15,1-1 5 0,-7 4 7 16,0-1 9-16,-2 6 3 0,0 4 34 15,0 4 33-15,-2 2 47 0,4 0-28 16,-2 9-49-16,3 3-36 0,-3 5 0 16,6 4 35-16,-4 5 13 0,2 1-6 15,3-2-13-15,-3 1-11 0,2-5-19 16,0-5-2-16,-2-5-75 0,3-5-82 16,1-6-131-16,-6 0-328 0,9-11-835 0</inkml:trace>
  <inkml:trace contextRef="#ctx0" brushRef="#br0" timeOffset="570261.4793">18366 10207 1618 0,'0'0'439'0,"0"0"-215"0,0 0 15 16,0 0 3-16,0 0 8 0,0 0 38 16,0 0 46-16,0 0-32 0,0 0-44 15,-12 1-16-15,12-1-23 0,0 0-34 16,0 0-20-16,0 0 9 0,6 0-58 15,-4 0-10-15,7 0-12 16,1 0-15-16,2 0-3 0,-1 0-16 16,5 2-23-16,3-2-16 0,2 0-18 15,-5 0-3-15,3 0-11 0,-5 0-4 16,3-2-6-16,-5 2-40 0,0 0-75 16,-1-1-71-16,-1 0-113 0,-4 0-398 15,3 1-1047-15</inkml:trace>
  <inkml:trace contextRef="#ctx0" brushRef="#br0" timeOffset="571183.1703">18954 10176 1823 0,'0'0'503'0,"0"0"-248"16,0 0 64-16,0 0-40 0,0 0-81 16,0 0-5-16,0 0 57 15,0 0-49-15,0 0-35 0,-21-32-29 16,13 33-25-16,-9 3-38 0,3 2-27 15,-1 2-17-15,1 1-11 0,-1-1 12 16,5 2-6-16,0 2 11 0,1-2 17 16,1 1 23-16,4 3 53 0,2-1 6 15,2 3-29-15,2-1-14 0,4 3-25 16,6 1-16-16,1-4-20 0,3 4 8 16,3-6-9-16,0 0-26 0,1-3-4 15,3-2-1-15,-2-3-36 0,-3-3-24 16,-1-2-72-16,-1-4-50 0,-1-4-117 15,-3-5-282-15,-3 3-682 0,3-8-900 0</inkml:trace>
  <inkml:trace contextRef="#ctx0" brushRef="#br0" timeOffset="571848.3902">19175 10158 2756 0,'0'0'733'0,"0"0"-322"0,0 0 18 15,0 0-77-15,0 0-79 0,0 0-32 16,0 0-113-16,0 0-116 0,0 0-12 16,0 0-63-16,0 3-114 0,2-3-160 15,-2-1-648-15,10-4-1059 0</inkml:trace>
  <inkml:trace contextRef="#ctx0" brushRef="#br0" timeOffset="572802.2758">19280 9692 388 0,'0'0'1565'0,"0"0"-1338"0,0 0-16 16,0 0 111-16,0 0-48 0,0 0-9 15,0 0 79-15,0 0 6 0,0 0-65 16,-16-1-52-16,16 1-20 0,0 0-38 16,0 0-37-16,2 0-34 0,2 0-28 15,2 0-12-15,4 0-3 0,-1 0 3 16,1-1-1-16,7-1 4 0,-1 0-12 15,3 1-7-15,1 0-11 0,1 1-4 16,4-3 3-16,-5 1-2 0,5 1-10 16,0-2 6-16,4 3-12 15,-6-3-3-15,4 3-15 0,-1 0 0 0,-1-2 0 16,2 2-2-16,-6-2-1 0,0 0-21 16,-3 1 3-16,-1-1-6 15,-5 2-46-15,-2 0-45 0,-3 0-34 16,-5 0-36-16,2 0-81 0,-4 0-171 15,0 5-345-15,0-1-688 0,-6 5-536 0</inkml:trace>
  <inkml:trace contextRef="#ctx0" brushRef="#br0" timeOffset="573267.6542">19472 9719 646 0,'0'0'1877'0,"0"0"-1577"0,0 0-104 16,0 0 85-16,0 0-20 0,0 0-2 15,0 0 27-15,0 0-74 0,0 0-116 16,0 0-27-16,13 44 23 0,-19-21-15 16,1 6-24-16,-1 3 5 0,-2 1 10 15,4 5 36-15,-2 2-31 0,-3 1-39 16,3 6-7-16,-2-3 1 15,4 1-7-15,2 0-6 0,-2-2 13 16,-3-4-4-16,7-2-2 0,-4-6 11 16,2-3-30-16,-2-2 15 0,2-5-18 15,0-4 0-15,0-6 0 0,2-2-27 16,0-5-43-16,-2-4-92 0,2 0-68 16,0-4-7-16,0-6-148 0,0 1-325 15,0-8-709-15</inkml:trace>
  <inkml:trace contextRef="#ctx0" brushRef="#br0" timeOffset="573885.9502">19725 10264 352 0,'0'0'1861'0,"0"0"-1480"0,0 0-123 0,0 0 56 16,0 0-33-16,0 0-31 15,0 0-1-15,0 0-45 0,6-52-51 16,-12 45-20-16,-3 1-31 0,-3 2-40 16,0 1-37-16,-3 1-13 0,1 2-11 15,1 0 1-15,-3 3 10 0,3 6 1 16,1 1 5-16,-1 5-3 0,5 1-2 15,2 5-12-15,0-1 2 0,4 3-3 16,2-3 1-16,0 2 20 0,2-2-5 16,6-2-14-16,0 0 10 0,1-5 25 15,5-2-9-15,-4-4 5 0,5-3-21 16,-1-4-12-16,-1 0-1 16,1-6-45-16,-3-3-16 0,1-4 16 15,2-3 15-15,-7 1 28 0,1-4 3 16,-2 4 3-16,-4-1 19 0,6 3 5 15,-6 6 16-15,1 2 13 0,-3 4 36 16,0 1 67-16,4 2 63 0,-2 3-131 16,4 9-91-16,0 3 0 0,2 5 0 15,1 4 0-15,-1-2 2 0,2-2-2 16,3-3-10-16,-7-3-51 0,4-4-76 16,3-7-79-16,-5-3-162 0,2-2-619 15,9-2-698-15</inkml:trace>
  <inkml:trace contextRef="#ctx0" brushRef="#br0" timeOffset="577023.3112">19985 10248 186 0,'0'0'479'0,"0"0"-153"16,0 0-13-16,0 0-43 0,0 0-81 15,0 0-53-15,0 0 29 0,0 0 27 16,-10-5 15-16,8 2 9 0,2 3-20 16,0 0-29-16,0 0-7 15,0 0 3-15,0-1-17 0,0 1-6 16,0-1-8-16,0 1-12 0,0-1-14 16,0 0 2-16,0 1 29 0,0 0 27 15,0-3 28-15,6 0-32 0,0 2-40 16,-2-1-13-16,4 1 9 0,3-1 3 15,-1 2-13-15,3 0-14 0,1 0-4 16,-4 0-4-16,5 0-20 0,-1-1-19 16,-1 1-14-16,3 0-13 0,-5-2-18 15,3-1 0-15,-2 0-18 0,-3 0-13 16,1-1-11-16,0 2-46 0,-3-1-60 16,-3 1-50-16,0 0-52 15,0-1-159-15,-2 2-305 0,-2 1-597 16,0 0-688-16</inkml:trace>
  <inkml:trace contextRef="#ctx0" brushRef="#br0" timeOffset="577382.6802">20084 10135 2040 0,'0'0'508'16,"0"0"-189"-16,0 0 17 0,0 0-62 15,0 0-61-15,0 0 38 0,0 0 13 16,0 0-81-16,0 0-52 0,0 0-11 16,0 57-22-16,0-44-27 0,0 1-37 15,-2 3-34-15,2-3 2 0,0 2-2 16,0-2-25-16,0-1-70 0,0-1-99 16,0-5-129-16,2-1-309 0,7 1-1027 15</inkml:trace>
  <inkml:trace contextRef="#ctx0" brushRef="#br0" timeOffset="578376.5344">20609 10246 1315 0,'0'0'1201'0,"0"0"-1011"0,0 0-94 15,0 0 56-15,0 0 37 0,0 0 21 16,0 0 6-16,7-58-54 0,-10 46-71 15,-3 4-19-15,-2-2 32 0,-2 2-19 16,3 0-44-16,-1 5-38 0,-2-1 0 16,0 4 28-16,-1 0 13 0,-1 4 71 15,-1 6 3-15,5 2-44 0,-4 1-33 16,1 5 5-16,5 2-12 0,-4 1 12 16,4 2-15-16,1-3 6 0,1 2-7 15,4-2 26-15,0 2 5 0,0-1 22 16,4-4 33-16,5 1-31 0,5 0 16 15,-6-3-41-15,9-2 1 0,-2-2-21 16,-1-3-38-16,3-3 4 16,-1-2-6-16,1-3-34 0,-3 0-39 15,3-7-45-15,-5-2-59 0,2-1-62 16,-7-4-168-16,1 3-390 0,0-2-698 0</inkml:trace>
  <inkml:trace contextRef="#ctx0" brushRef="#br0" timeOffset="578638.7571">20839 10277 3238 0,'0'0'694'15,"0"0"-424"-15,0 0-80 0,0 0-70 16,0 0-86-16,0 0-34 0,0 0 0 16,0 0-142-16,0 0-217 0,0 0-358 15,-8-7-1065-15</inkml:trace>
  <inkml:trace contextRef="#ctx0" brushRef="#br0" timeOffset="579359.35">21436 9646 2130 0,'0'0'1005'0,"0"0"-816"0,0 0-2 16,0 0 117-16,0 0-49 0,0 0-80 15,0 0 64-15,0 0-51 0,0 0-90 16,-14 0-12-16,1 5-3 0,-3-3-40 16,-1 2-22-16,-6-1-6 0,3-1-12 15,-3-2 16-15,-6 0-16 0,4 0 0 16,-2 0-2-16,1 0 0 0,1 0-1 15,-4 0 0-15,4 0-1 0,0 0-2 16,5 1-43-16,-3 2-43 0,6 1-43 16,-3 1-22-16,7-1-53 0,-1 1-97 15,3 2-134-15,3-3-177 16,0 2-177-16,4 3-650 0</inkml:trace>
  <inkml:trace contextRef="#ctx0" brushRef="#br0" timeOffset="579792.5539">21223 9753 1828 0,'0'0'1015'15,"0"0"-832"-15,0 0 32 0,0 0 52 16,0 0-49-16,0 0-95 0,0 0 69 16,0 0-13-16,0 0-5 0,-6 61-17 15,2-42-24-15,2 2-38 0,-4 6-21 16,-3 4-3-16,5 4 8 0,-2 3 22 15,0 3-16-15,2 3-18 0,-2 3 0 16,-1 0-6-16,1 1-43 0,2-4 10 16,0-5 2-16,2-6-7 0,0-3-23 15,0-4-12-15,0-6 10 0,-3-5-10 16,5-2-9-16,-4-5-10 0,4-2-39 16,0-5-33-16,0 1-31 0,0-2-16 15,4 0-59-15,1-6-143 0,-1-3-132 16,0-5-166-16,2 3-406 0,4-11-595 15</inkml:trace>
  <inkml:trace contextRef="#ctx0" brushRef="#br0" timeOffset="580175.9999">21384 9867 2303 0,'0'0'385'0,"0"0"-221"15,0 0 77-15,0 0-15 0,0 0-127 16,0 0 66-16,0 0 106 0,0 0-34 15,3 56-47-15,-8-37-16 0,3 0-35 16,0 5-47-16,-2 5-12 0,0 4 3 16,0 3-9-16,-2 2-4 0,2 2-12 15,-1-2 0-15,3 1-12 0,-2-3-19 16,4-2-10-16,-6-2-17 0,4-7-2 16,-2 1-1-16,0-8-36 0,4-2-10 15,0-8-27-15,0-5-77 0,0-3-90 16,0-3-154-16,0-7-93 0,0-4-164 15,0-1-400-15,0-11-663 0</inkml:trace>
  <inkml:trace contextRef="#ctx0" brushRef="#br0" timeOffset="580725.1548">21294 9863 2287 0,'0'0'401'15,"0"0"-228"-15,0 0 84 0,0 0-37 16,0 0-19-16,14-56 111 0,-10 49-4 16,0-5-108-16,2 3-49 0,7 0 10 15,-5 2-26-15,0-3-49 0,3 3-25 16,5 2-12-16,-3 2 21 15,5 0-12-15,-3 0-6 0,3 3 0 16,-1 0-3-16,2 5-13 0,-3 3-2 16,1 1-4-16,-3 5-28 0,1 0-2 15,-7 4-1-15,0 1-14 0,0 3 3 16,-6 4 0-16,-2-3-7 0,0 5 1 16,-2 2 6-16,-8 0 10 0,0 2-10 15,-1 0 9-15,-5-1 0 0,3 1-10 16,-5-2 10-16,3-1 0 0,-1-1 2 15,5-5 0-15,1-2 1 0,0-5 0 16,-1-2 1-16,9-1 1 16,-2-2 26-16,2-2-4 0,2 0 3 0,0-1 10 15,0 1 2-15,4-1 31 0,0 1-9 16,9 1 15-16,-1 1 39 16,1 2-43-16,7-1-39 0,1 1-2 0,4 1-22 15,4 1-6-15,4 1-4 0,0-1 1 16,2 1 0-16,-4 0 1 15,0-1-1-15,-6-3-15 0,-7 2-4 16,1-8-65-16,-9 0-74 0,1-5-45 16,-3-1-107-16,-2-11-314 0,-4 1-748 15,0-16-669-15</inkml:trace>
  <inkml:trace contextRef="#ctx0" brushRef="#br0" timeOffset="583053.5575">21821 10321 1882 0,'0'0'337'0,"0"0"-198"15,0 0 384-15,0 0-75 0,0 0-99 16,0 0-3-16,0 0-67 0,0 0-99 16,0 0-45-16,20-3 4 0,-13 3-1 15,1 0-40-15,2 0-31 0,0 0-12 16,3 0-27-16,-1 0-28 16,1 0-12-16,1 0-6 0,-1-4-15 15,-1 2-1-15,2 1-27 0,-5-2-56 16,-3 3-52-16,0 0-84 0,0 0-155 15,-4 0-278-15,0 0-656 0,-2 0-630 0</inkml:trace>
  <inkml:trace contextRef="#ctx0" brushRef="#br0" timeOffset="583343.8041">21936 10172 2209 0,'0'0'669'16,"0"0"-352"-16,0 0-18 0,0 0 30 0,0 0-58 15,0 0-156-15,0 0-37 16,-4 64-28-16,0-36-10 0,-2 1 0 15,2-1-18-15,-2 0-22 0,1-5-1 16,5-3-30-16,-2-3-81 0,0-7-128 16,2-1-201-16,0-5-657 0,4-3-996 0</inkml:trace>
  <inkml:trace contextRef="#ctx0" brushRef="#br0" timeOffset="584114.5215">22637 9766 2183 0,'0'0'633'0,"0"0"-469"15,0 0-145-15,0 0 129 0,0 0 101 16,0 0 52-16,0 0 17 0,0 0-71 16,0 0-85-16,0 0-51 0,-62-49-3 15,52 47-6-15,-7-1-23 0,3 3-20 16,-5 0-16-16,3 0-19 0,-5 3-6 15,0 1-16-15,1 2 13 0,-3-2-15 16,4 2-16-16,-3 0 15 0,1-1-35 16,4-1-78-16,-3-1-64 0,3 0-41 15,1-3-114-15,3 0-188 16,-1 0-181-16,5 0-390 0,3 1-402 0</inkml:trace>
  <inkml:trace contextRef="#ctx0" brushRef="#br0" timeOffset="584529.717">22414 9807 2251 0,'0'0'495'0,"0"0"-213"15,0 0 35-15,0 0-101 0,0 0-124 16,0 0 34-16,6 65 88 0,-6-49-10 16,0 3-42-16,0-3-14 0,0 6-9 15,0-1-19-15,-2 2-12 0,0 4-4 16,0 3-7-16,0 1-8 0,0 5-13 15,0 0-21-15,0 4-13 0,2-1-14 16,-2 1-4-16,0-1-12 0,-1-3-10 16,1-3-2-16,-2-5 0 0,4-3-12 15,-2-4 9-15,-2-5-18 0,4-2-37 16,-2-5-55-16,2-4-51 16,0-3-63-16,0-2-103 0,0 0-270 15,0-5-429-15,2 1 33 0,4-6-558 0</inkml:trace>
  <inkml:trace contextRef="#ctx0" brushRef="#br0" timeOffset="584820.8734">22592 10518 2383 0,'0'0'654'0,"0"0"-408"15,0 0-115-15,0 0-11 0,0 0 13 0,0 0 176 16,0 0 35-16,0 0-81 0,-58 19-87 16,37-17-47-16,5-1-10 15,-7 3-18-15,0-4-28 0,2 3-30 16,-3 0-22-16,-1 1-7 0,6 0-13 15,-3 1-2-15,7 0-74 0,-4-1-111 16,1 2-139-16,7-3-280 0,-3 4-999 0</inkml:trace>
  <inkml:trace contextRef="#ctx0" brushRef="#br0" timeOffset="586589.7766">23057 10288 1884 0,'0'0'567'0,"0"0"-261"16,0 0-20-16,0 0 31 0,0 0 28 16,0 0-5-16,0 0-24 0,0 0-97 15,0 0-68-15,6-7-46 0,-8 6-50 16,-4-2-6-16,-3 0 9 0,-1-1 0 16,2 0-6-16,-7 0-15 0,3 1-1 15,-7 3-5-15,5 0-4 0,-5 0-6 16,3 0-20-16,-3 3-1 0,3-3-12 15,-3 2-24-15,7-2-83 0,-5 0-43 16,5 0-93-16,5 0-107 16,-1 0-199-16,-2 0-441 0,6 0-166 15,2 0-406-15</inkml:trace>
  <inkml:trace contextRef="#ctx0" brushRef="#br0" timeOffset="586831.1308">22958 10142 2387 0,'0'0'673'16,"0"0"-410"-16,0 0-73 0,0 0-6 16,0 0-58-16,2 63-19 0,-6-42 57 15,-3 3-39-15,5 0-66 0,-2-2-25 16,0 0-9-16,2-3-25 0,0-2-13 15,0-6-15-15,0 0-74 16,2-6-118-16,0-3-187 0,2 0-591 16,4-2-1064-16</inkml:trace>
  <inkml:trace contextRef="#ctx0" brushRef="#br0" timeOffset="588249.753">23782 9940 1683 0,'0'0'617'0,"0"0"-526"0,0 0-7 15,0 0 119-15,0 0 0 0,0 0-30 16,0 0 51-16,0 0 5 0,2-51-20 16,-2 42-8-16,0-1-5 0,-2 0-56 15,-4-5-62-15,0 3-32 0,2-1 13 16,-2 3 6-16,-5-2-9 0,-1 2 5 16,4 1 1-16,-3 2-16 0,-5 0-3 15,7 1 0-15,-7 1-6 16,6 4-19-16,-1-2-5 0,-3 3 2 15,3 0 3-15,3 3 4 0,-6 1 8 16,5 2 4-16,1 0-3 0,-2 1-4 16,0 1 4-16,1 1-4 0,-1-2-6 15,0 3 4-15,1-1-7 0,3 2 0 16,-2 0 7-16,-3 2-4 0,3 0 0 16,4 3 1-16,-2-1 5 0,-2 1-9 15,-3 3-2-15,5 0-4 0,2 2-9 16,-2 1 0-16,0 0 12 0,-1 1-12 15,1 1 0-15,2-1 0 0,2 1 9 16,0 0-10-16,2-1 0 0,0-1 13 16,0 0-15-16,0-3 1 0,0 0 2 15,0-2 16-15,0 0-16 0,2-1 12 16,0 2-13-16,4-5 10 0,-2 3-9 16,5-1 0-16,-3-2-1 0,0 0 0 15,-2 0 1-15,4 1 12 0,1-1-12 16,-3-3 13-16,2 2-13 15,-4-2 9-15,5 0 3 0,1-1-3 16,-4-1-10-16,0-1 10 0,5 0-11 16,1-2 1-16,-4-3-2 0,3 0-12 15,5-2-6-15,-5 0-3 0,5-2-1 16,-1-3 1-16,1-1 0 0,-1 0 6 16,-5-2 0-16,6 0 2 0,-3-1 10 15,-1 2 0-15,-1 0 0 0,-3-1 0 16,0 2-9-16,4-2 10 0,-3 2-10 15,-3-2 0-15,4 1-6 0,-1-1-4 16,-1-2 4-16,-2 2 6 0,0-3 9 16,5 1-9-16,-5 1 11 15,0-2-1-15,-2 0-1 0,0 1-10 16,2 2 11-16,-4-5 0 0,1 6 0 16,-1 0 1-16,-2 1-1 0,0 2 0 15,0 0 1-15,0 1-1 0,-2 1-1 16,-3 1 3-16,-1 1 1 0,-2 0 39 15,2 0 15-15,-11 0 2 0,7 3-5 16,-5 2-16-16,-3 1-11 0,1 0-25 16,1-1-1-16,3 1-18 0,-1-3-17 15,4 0-83-15,-1-3-94 0,1 0-123 16,4-8-221-16,4 3-838 0,2-5-1186 0</inkml:trace>
  <inkml:trace contextRef="#ctx0" brushRef="#br0" timeOffset="589009.9551">24429 10155 2013 0,'0'0'569'0,"0"0"-301"16,0 0-8-16,0 0 17 0,0 0-17 15,0 0-7-15,0 0-46 0,0 0-76 16,0 0 15-16,0 0-9 15,-24-10 5-15,11 7-35 0,-3 3-27 16,-1-1-31-16,-4 1-28 0,5 0-21 16,-7 0 3-16,7 1-2 0,-5 1-1 15,6-1-4-15,-3 0-41 0,8 1-57 16,-5-2-45-16,7 0-20 0,-3 0-82 16,-1 0-131-16,6 0-139 0,2 0-219 15,4 0-577-15</inkml:trace>
  <inkml:trace contextRef="#ctx0" brushRef="#br0" timeOffset="589300.1786">24324 10057 2801 0,'0'0'500'0,"0"0"-369"0,0 0 50 15,0 0 118-15,0 0-23 0,0 0-92 16,0 0-66-16,-10 61-29 0,5-31-33 16,1 2 15-16,0 3-19 0,2 0-24 15,0-2-28-15,2-4-2 0,0-5-31 16,0-8-97-16,0-3-108 0,6-10-224 15,-4-2-566-15,11-8-917 0</inkml:trace>
  <inkml:trace contextRef="#ctx0" brushRef="#br0" timeOffset="590939.0033">18385 11509 1577 0,'0'0'426'0,"0"0"-31"0,0 0 265 15,0 0-321-15,0 0-108 0,0 0 6 16,0 0 40-16,0 0-66 0,0 0-68 16,-6-7-47-16,2 5 30 15,-5-2-6-15,1 1-16 0,-4-1-28 16,-1 0-24-16,-1 3-24 0,2 1-10 16,-1 0-6-16,-1 0-11 0,-1 1-1 15,3 5 0-15,-3-3-2 0,5-1-31 16,0 2-68-16,1-3-52 0,3 0-50 15,0-1-103-15,4 0-164 0,-4 0-209 16,4 0-396-16,2-1-372 0</inkml:trace>
  <inkml:trace contextRef="#ctx0" brushRef="#br0" timeOffset="591185.1209">18294 11397 1929 0,'0'0'825'0,"0"0"-452"16,0 0-35-16,0 0 16 0,0 0-49 16,0 0-56-16,0 0-23 15,0 0-69-15,0 0-53 0,0 0-15 16,-6 65-25-16,2-44-15 0,0 1-27 16,-3 3-19-16,3-2-2 0,2-3-1 15,0 0-2-15,2-4-47 0,0-3-40 16,0-4-27-16,2-2-69 0,2-5-149 15,3-2-360-15,7-2-1069 0</inkml:trace>
  <inkml:trace contextRef="#ctx0" brushRef="#br0" timeOffset="592759.616">18813 11474 59 0,'0'0'1049'0,"0"0"-700"15,0 0-53-15,0 0 19 0,0 0-24 16,0 0-26-16,0 0-1 0,0 0-23 15,0 0-27-15,2-22 2 0,-2 17 5 16,0 2-4-16,-2-3-29 0,0 2-29 16,0-3-7-16,0 3-26 0,0-1-24 15,-2 0-28-15,2 1-16 0,-1-2-6 16,-1 3-21-16,2 0-1 0,-4 2 1 16,2 1-7-16,0-3 1 0,-2 3 2 15,-1 0 1-15,1 0-7 0,-4 0 1 16,2 0-19-16,-1 0 15 0,3 0-3 15,-4 0-3-15,-1 1 1 0,3 2-10 16,2 0 15-16,-2 0-3 16,-1 3-3-16,1-1 7 0,4 2-16 0,-4-1 15 15,4 3-6-15,-1 2-9 16,-1-2 9-16,2 3 3 0,2 2 7 16,-2-2 2-16,2 3-3 0,0-2 1 15,-4 0 2-15,6 1 3 0,-2 3 0 16,2-5-8-16,0 1-1 0,0 0 0 15,2 0 12-15,4-2 4 0,-2-1 2 16,6 2 6-16,3-2 10 0,1 0-13 16,1-2-9-16,3-2-30 0,-1 1-1 15,3-6-23-15,1-1-15 0,-2 0-43 16,-1-4-66-16,1-6-56 0,-3 1-79 16,1 0-243-16,-5 3-795 15,3-4-893-15</inkml:trace>
  <inkml:trace contextRef="#ctx0" brushRef="#br0" timeOffset="593052.2172">19032 11569 3350 0,'0'0'974'0,"0"0"-754"15,0 0-1-15,0 0 63 0,0 0-145 16,0 0-39-16,0 0-98 0,0 0-64 15,0 0-187-15,0 0-281 0,8-7-916 0</inkml:trace>
  <inkml:trace contextRef="#ctx0" brushRef="#br0" timeOffset="594008.7413">19443 10936 1167 0,'0'0'680'15,"0"0"-339"-15,0 0-5 0,0 0-26 16,0 0-111-16,0 0-17 0,0 0 70 16,0 0-34-16,0 0-85 0,0 0-36 15,-4-14 61-15,2 17 23 0,-4 1-44 16,2-1-41-16,0 4-7 0,-2-1-6 15,-3 3-12-15,3 4-6 0,-2 3-1 16,2 3-21-16,-5 6-15 16,3 0-1-16,0 5-5 0,2-1-1 0,-7 6 3 15,3-1 7-15,2 1 0 16,-3 5-13-16,1 1 40 0,0-2 6 16,3 3 24-16,-3-1 0 0,2 0 0 15,2 2-24-15,1-3-19 0,3-1 1 16,0-1-7-16,0 0-2 0,2-2-19 15,0 0-15-15,4 1 15 0,0-3-15 16,5-1 15-16,3-1-18 0,3-2-12 16,1-2-24-16,1-2-79 0,1-4-25 15,3 0 10-15,0-6-62 0,-5-1-135 16,3-3-314-16,-7-6-530 0,7 0-458 0</inkml:trace>
  <inkml:trace contextRef="#ctx0" brushRef="#br0" timeOffset="594608.0844">19472 11538 1778 0,'0'0'1244'0,"0"0"-1039"15,0 0-27-15,0 0 32 0,0 0 36 16,0 0 3-16,0 0 34 0,0 0-98 15,33-60-77-15,-22 44-16 0,-3-2 0 16,0-1-15-16,5-1-25 0,-3-1-15 16,0 2-25-16,3-1 3 0,-3 2-12 15,0-1 10-15,1 1-10 0,-1 0 12 16,-4 4 0-16,3-3-13 0,-1 4 0 16,0 2 1-16,-4-2-1 0,0 6 1 15,-1 0 0-15,-1 3 9 0,-2 3-9 16,2-1 15-16,-2 2-15 0,0 0 12 15,0 0-13-15,0 0-1 0,0 0 1 16,0 0-2-16,0 0-1 0,0 2 1 16,0-1 0-16,-2 5 3 15,0 2 19-15,-1 5-1 0,-1 4 6 0,0 5 4 16,-2 5 5-16,2 6-5 16,-2 3-4-16,-1 6-3 0,1-1-3 15,0 2-9-15,0 1-12 0,0-2 0 16,-1-5 0-16,3-6 24 0,0-2-6 15,2-8-17-15,0-4-1 0,0-4 0 16,2-5 0-16,0-1-3 0,0-4-67 16,0-1-60-16,2 0-35 0,2-2-58 15,4 0-211-15,3 0-311 0,-1-2-510 16,3-1-524-16</inkml:trace>
  <inkml:trace contextRef="#ctx0" brushRef="#br0" timeOffset="594907.8478">19758 11553 2055 0,'0'0'730'15,"0"0"-534"-15,0 0 137 0,0 0 146 16,0 0-84-16,0 0 6 0,0 0 47 16,0 0-195-16,0 0-116 0,0 0-28 15,39-11-6-15,-23 11-37 0,-1 0-32 16,8 0-32-16,-9 2-2 0,7-2-15 16,-5 0-13-16,1 0-60 0,-5 0-93 15,3-2-93-15,-5-5-204 0,0 2-742 16,7-3-1129-16</inkml:trace>
  <inkml:trace contextRef="#ctx0" brushRef="#br0" timeOffset="595924.0773">20113 11810 1922 0,'0'0'544'0,"0"0"-318"16,0 0 38-16,0 0-15 0,0 0-64 15,0 0 0-15,0 0 42 0,0 0-70 16,0 0-59-16,0 0 5 0,2-10 41 16,2 2 48-16,1-5-44 0,3 0-56 15,0-3-15-15,2-2-9 0,3-4 11 16,-3 0-21-16,5-3 7 0,-1-3-14 16,3-2-14-16,-3-2-13 0,3-3-8 15,-5 0-15-15,5 0-1 0,-7-1-11 16,2 1 10-16,3 1 0 0,-7 1-26 15,4 4 9-15,-1 2-4 0,-5 3 1 16,0 5 6-16,-2 5 4 0,3 5 11 16,-5 0 0-16,2 3-3 15,-2 3-19-15,-2 3 19 0,0 0 0 16,0 0 2-16,-2 6-11 0,-2 2-10 16,-1 2 21-16,1 4 1 0,-2 4 13 15,2 1-10-15,2 4 9 0,-4 4-9 16,0 1 12-16,1 3-3 0,1 1 7 15,0 2-17-15,2 4 8 0,0 2-10 16,2 0-3-16,-2 0 0 0,2 2-9 16,-2-1 12-16,2-3 1 15,0-3-1-15,0-3 2 0,0-5 10 16,0-5-12-16,-2-6-3 0,0-4-15 16,0-5-19-16,-5-4-37 0,3-2-8 15,-4-1 39-15,2-1 18 0,-2-5 7 16,-3-1 3-16,1 1 12 0,4-3-10 15,-3 0 10-15,3 3 3 0,0 2 0 16,4 1 19-16,2 0 8 0,0 1 50 16,2 1 94-16,4 0-18 0,7 1-62 15,-1 0 9-15,9 0 7 0,-3 0-26 16,7 0-38-16,2 0-25 0,2 0-18 16,-2 0-21-16,0-4 0 0,-5-4-13 15,3 0-45-15,-8-5-66 0,-1-4-68 16,-1-1-112-16,-1-5-268 0,-5 6-723 15,3-10-895-15</inkml:trace>
  <inkml:trace contextRef="#ctx0" brushRef="#br0" timeOffset="596423.9115">20624 10967 1349 0,'0'0'1046'0,"0"0"-755"0,0 0-41 16,0 0 23-16,0 0-15 0,0 0 20 15,0 0-1-15,0 0-89 0,0 0-79 16,0 0-6-16,43 19 30 0,-35-10 45 16,-1 4-49-16,-1 3-31 0,2 2 9 15,2 1-18-15,-3 2-37 0,-1 6-7 16,2 3 10-16,0 4-3 0,5 1-7 15,-7 5 10-15,2 2-7 0,-2 11-2 16,3 7 2-16,-5-4-5 0,-4-6-4 16,0-6-27-16,0-8-9 0,0 6 19 15,-6 2-7-15,-5 0-12 0,-1-2-2 16,0-1-1-16,-7-2-12 0,0-6-1 16,1-3-5-16,-5-5-12 0,6-3-70 15,-5-6-43-15,7-4-51 16,-1-5-99-16,7-2-159 0,1-4-315 15,2-1-605-15,6-3-411 0</inkml:trace>
  <inkml:trace contextRef="#ctx0" brushRef="#br0" timeOffset="596678.0409">20981 11491 3930 0,'0'0'577'16,"0"0"-577"-16,0 0-9 0,0 0-137 15,0 0-440-15,0 0-908 0,0 0-495 0</inkml:trace>
  <inkml:trace contextRef="#ctx0" brushRef="#br0" timeOffset="597376.5434">21221 11092 1740 0,'0'0'1137'0,"0"0"-971"0,0 0-34 15,0 0 151-15,0 0-39 0,0 0-64 16,0 0 115-16,0 0 22 0,0 0-89 16,0 0-38-16,-6-19 15 0,6 19-16 15,0 3-31-15,0 1-22 16,0 2-27-16,4 3-69 0,2 4-22 16,3 3 3-16,-1 3 24 0,-2 5 7 15,6 2-10-15,1 5 3 0,-1 0-8 16,5 4-13-16,-7 0-3 0,7-1 3 15,-3-3-3-15,-6-5-9 0,3-5-12 16,-1-6-2-16,-4-5-25 0,-6-4 6 16,2-4-15-16,0-1-58 0,-2-1-51 15,2 0-46-15,-2 0-30 0,0-2-93 16,0-4-17-16,0-1-74 0,-4-2-197 16,4 2-393-16,-2-2-336 0</inkml:trace>
  <inkml:trace contextRef="#ctx0" brushRef="#br0" timeOffset="597692.7229">21577 11133 2538 0,'0'0'525'0,"0"0"-305"0,0 0 107 15,0 0 20-15,0 0-102 16,0 0-15-16,0 0-29 0,0 0-106 15,0 0-43-15,0 0 7 0,-11 25 72 16,-7-6-24-16,1 7-33 0,-3 5-10 16,-5 3 0-16,0 5-19 0,2 4 10 15,-4 3 6-15,0 2 5 0,5 2 1 16,-1-4-37-16,-2-2-2 0,7 0-4 16,1-7-23-16,5-1 11 0,-3-5-11 15,5-2-1-15,-3-5-1 0,5-2-2 16,0-2-55-16,6-6-45 15,-4-1-48-15,2-4-78 0,-1-2-141 16,1-4-243-16,0-1-579 0,4-2-710 0</inkml:trace>
  <inkml:trace contextRef="#ctx0" brushRef="#br0" timeOffset="599310.8176">21583 11917 1596 0,'0'0'1598'0,"0"0"-1324"0,0 0-144 16,0 0 50-16,0 0 40 0,21-54 15 15,-21 39-17-15,-2-3-73 0,-7-2-65 16,-1 2-28-16,0 1-24 0,-7 5-25 16,5 3 0-16,-5 3 9 0,1 3 1 15,5 3 20-15,-1 8-2 0,2 2 36 16,3 3 22-16,1 5-3 0,2 4-25 16,4-1-31-16,4 2-5 15,6-1-25-15,-1-3 15 0,7-6-9 16,-3-3-6-16,5-8-85 0,-1-3-108 15,1-14-157-15,-5 3-289 0,10-25-804 0</inkml:trace>
  <inkml:trace contextRef="#ctx0" brushRef="#br0" timeOffset="608837.8627">12922 16005 157 0,'0'0'515'0,"0"0"-118"0,0 0-117 15,0 0-120-15,0 0-89 0,0 0-22 16,0 0 607-16,0 0-381 0,0 0-175 16,-27 0-7-16,25 0 10 0,2 0 0 15,-2 0 3-15,2 0 6 0,0 0-10 16,0 0-32-16,0 0-6 0,0 0 28 15,0 0 9-15,0 0-6 0,0 0-13 16,0 0-6-16,2-2-10 0,2-2-10 16,8-4 23-16,1-5 15 0,1-4 31 15,7-2-26-15,0-7-15 16,1-4-4-16,3-2-3 0,4-4 10 16,0-3 17-16,8-12 10 0,4-15-4 15,17-9 0-15,2-8-19 0,-2 6-12 16,-4 5-12-16,0 3-31 0,-1 1-5 15,1-2-1-15,-2-2-3 0,-3 4-5 16,3-2 2-16,-8 6 9 0,-3 1-12 16,0 6 4-16,-6 2 5 0,-4 9 0 15,-8 10-9-15,0 6-19 16,-5 2-2-16,5-3-3 0,0-3-9 16,2-1 9-16,-5 0 1 0,1 7-1 15,-2 5 1-15,-7 2 0 0,-2 4-13 16,-3 6-9-16,1 0-58 0,-4 6-39 15,-2-1-37-15,-2 3-25 0,0 2-34 16,0 1-125-16,-6 0-288 0,-2 1-593 16,-1 13-884-16</inkml:trace>
  <inkml:trace contextRef="#ctx0" brushRef="#br0" timeOffset="609806.8033">12947 15637 1304 0,'0'0'468'0,"0"0"-211"0,0 0 28 16,0 0 38-16,0 0-33 0,0 0-15 16,0 0-13-16,0 0-60 0,0 0-57 15,0 0-16-15,0-2-2 0,0 2-9 16,0 0-27-16,0 1-29 15,0 2 3-15,0 2 16 0,0 2 11 16,-3-1 4-16,3 4-16 0,-2-2-13 16,0 2 1-16,0 0-4 0,0 1-6 15,-4 2-12-15,4 3-6 0,-2 0-10 16,-2 3-8-16,-1-3-19 0,1 6 12 16,-2-5-13-16,2 2-2 0,-1 1 0 15,-1 1-1-15,0-2 1 0,0 0-1 16,4-3 0-16,-3 1 1 0,-1-1-1 15,4 1-1-15,-4-2 0 16,4 1 0-16,-1-4 0 0,1 0 0 16,2-4 2-16,0-1 2 0,0-3-1 0,2-3 0 15,-2 2-1-15,2-3-1 16,0 0-24-16,0 0 7 0,0 0 18 16,0 0 3-16,0 0 12 0,0 0 1 15,0 0 2-15,0 0 0 0,2 0-6 16,0 0 4-16,2 0-16 0,0 0-38 15,1-3 11-15,1 1 5 0,6-4 22 16,1-1 9-16,3-2 10 0,3-4 2 16,5-1 9-16,-1-3-2 0,2-1 2 15,4-2-8-15,2 1-1 0,2-3 0 16,-2 2-3-16,2-2 1 0,-2 4-1 16,-2 2-3-16,2 1-12 0,-4 6-1 15,-4 0-2-15,2 2 0 0,-5 3-61 16,-3-1-54-16,3 1-35 0,-7-3-64 15,5-2-140-15,-5 0-340 0,3-6-829 16</inkml:trace>
  <inkml:trace contextRef="#ctx0" brushRef="#br0" timeOffset="611489.1863">14327 13478 1266 0,'0'0'257'0,"0"0"-98"15,0 0-9-15,0 0-114 0,0 0 327 16,0 0-62-16,0 0-79 0,0 0 6 16,0 0-26-16,-14-23-17 0,14 23 9 15,0 0 18-15,0 0 14 0,0 0-13 16,0 0-1-16,0 0 10 0,0 4-22 15,0-1-68-15,4 3-38 0,-4 0 1 16,8 4-10-16,-2 4-15 0,3 1 6 16,-1 3-6-16,0 4 12 15,5 0 9-15,-1 3-19 0,0 1-14 16,1 2-4-16,-1 3-20 0,7-2-1 16,-5 2-15-16,5 0-15 0,0-2-1 15,-3-4 1-15,1-3 0 0,-3-4 0 16,-1-3 0-16,-1-5-3 0,-4 0-1 15,3-4-14-15,-9-1-6 0,6 0-6 16,-4-3-13-16,-2 1-26 0,-2-2-34 16,0 1-48-16,0-2-41 0,0 0-64 15,0 0-68-15,-4 0-202 0,2-3-450 16,-4 0-279-16,6-1-618 0</inkml:trace>
  <inkml:trace contextRef="#ctx0" brushRef="#br0" timeOffset="611956.403">14890 13496 1646 0,'0'0'1208'0,"0"0"-1019"15,0 0-77-15,0 0 48 0,0 0-10 16,0 0 33-16,0 0 142 16,0 0-18-16,0 0-105 0,0 0-73 15,-17 18 16-15,9-4-10 0,-3 4-31 16,1 2-22-16,-2 5 4 0,-1 2 2 15,1 5 0-15,-5 3-27 0,1 6-18 16,-3 8-1-16,-6 12-5 0,-4 11-7 16,3 3-3-16,-3-7-2 0,0-5-25 15,12-17-12-15,-1-7 9 0,3-10 1 16,-1-2 2-16,1 5 2 0,-3 5 0 16,1 1 13-16,-2-3-2 0,5 0-12 15,2-4 2-15,1-2-1 0,1-6-2 16,6-4 0-16,-3-4-25 0,5-5-56 15,2-4-56-15,0-3-58 16,2-3-80-16,7-4-301 0,-3-1-734 16,6-7-648-16</inkml:trace>
  <inkml:trace contextRef="#ctx0" brushRef="#br0" timeOffset="612491.0809">14879 14826 1410 0,'0'0'1008'0,"0"0"-837"15,0 0-74-15,0 0 80 0,0 0 18 16,0 0-16-16,42-60 28 0,-38 38 44 16,-2 1 26-16,-2-5-57 0,0-2-43 15,0-1-19-15,-6 2-26 0,-3-1-33 16,-3 5-44-16,0 4-30 0,-5 7-13 16,0 8 10-16,1 4 26 15,-3 9 17-15,1 6 5 0,-3 9 6 16,9 5-27-16,-1 4-18 0,5-1-7 15,2-1-6-15,4-3 1 0,2-3-7 16,0-5-12-16,6-3-1 0,2-6-1 16,5-3-20-16,1-7-60 0,9-3-67 15,0-10-66-15,-3-6-108 0,1 2-330 16,10-15-787-16</inkml:trace>
  <inkml:trace contextRef="#ctx0" brushRef="#br0" timeOffset="612988.3883">15425 14144 2734 0,'0'0'590'0,"0"0"-431"0,0 0 84 15,0 0 110-15,0 0-72 0,0 0-96 16,0 0-15-16,0 0 5 0,0 0-59 15,0 0-42-15,-66-11-35 0,43 14-36 16,-2 1-3-16,3-2-2 0,-3-4-19 16,2 2-49-16,0-3-62 0,3 1-37 15,1-2-25-15,2 2-135 0,1 0-221 16,8 2-434-16,-3 5-348 0</inkml:trace>
  <inkml:trace contextRef="#ctx0" brushRef="#br0" timeOffset="613257.6441">15439 14297 3131 0,'0'0'705'0,"0"0"-501"0,0 0-119 16,0 0 254-16,0 0-37 0,-51-10-60 16,30 8-25-16,-2 2-62 0,-1 1-73 15,-3 6-52-15,-4-1-29 0,2 1-1 16,2 0-112-16,0 1-174 16,0-3-168-16,9-1-878 0,-3 1-1720 0</inkml:trace>
  <inkml:trace contextRef="#ctx0" brushRef="#br0" timeOffset="616847.4167">15609 14196 336 0,'0'0'323'16,"0"0"-173"-16,0 0-95 0,0 0 222 15,0 0-241-15,0 0-36 0,0 0-36 16,0 0 0-16,0 0 13 0,-12 0 20 15,9 0 3-15,1 0 0 0,2 0 16 16,-2 0 79-16,2 3 103 0,-2-3-9 16,2 0-39-16,-2 0-33 15,2 1-7-15,0 1 7 0,-2-2 6 16,2 0 7-16,0 0 15 0,0 0-6 16,-2 2-16-16,2-2-11 0,0 0-31 15,0 0-27-15,0 0-12 0,0 0-13 16,0 0 3-16,0 0 6 0,0 2 23 15,0-2 3-15,0 0-51 0,0 0 57 16,-2 0 38-16,2 0 19 0,0 0 12 16,0 0 6-16,-4 0-29 0,4 0 4 15,0 0 27-15,0 0-10 0,-2 0-41 16,2 0-22-16,-2 0 0 0,2 0 3 16,0 0 0-16,-2 0 18 0,2 0 18 15,0 0 7-15,0 0 2 0,0 0-4 16,0 0-20-16,0 0-32 0,0 0-29 15,0 0-13-15,0 0 0 16,0 0 3-16,0 0 4 0,0 0 8 16,4-2-12-16,-2 2 10 0,2 0 5 15,2 0 15-15,0 0-2 0,3 0-7 16,-1 0-12-16,4 0-8 0,1 0-13 16,-1 0 3-16,5 0-6 0,1 0-9 15,3 0 0-15,2 0 12 0,2-2-13 16,-1 2 1-16,7 0 9 0,-2 0 3 15,2 0 6-15,2 0-3 0,0 0-3 16,0 0 0-16,5 0 3 0,-3 0 4 16,0 0-7-16,4 0 0 0,3 0-3 15,-1 0 0-15,4 0 0 0,7-2 0 16,12 2-12-16,11-1 0 0,3 1-2 16,-1 0-10-16,-7 0 10 0,-6 0 1 15,0 0 1-15,0 0 0 0,0 0 0 16,0 0 1-16,-4-3 0 15,6 3 1-15,-6 3 13 0,2-3-14 16,-2-3 0-16,0 3 0 0,-2-1-1 16,-2-1 3-16,-6 2-3 0,-11 0 0 15,-6 0 0-15,-2 0 3 0,4 0 9 16,8 0-10-16,3 0-2 0,-1 0 0 16,1 0-1-16,-3 0-1 0,-1 0 1 15,-3-1 1-15,0 1 0 0,0 0-1 16,-3 0 1-16,-3 0 0 0,0 0 0 15,0 0 0-15,-8 0-1 0,-1 0-1 16,-3 0-13-16,-6 0-18 0,-7 0-79 16,0 0-66-16,-6 0-88 15,-2 0-228-15,0 0-750 0,-2 0-842 0</inkml:trace>
  <inkml:trace contextRef="#ctx0" brushRef="#br0" timeOffset="618329.5217">16339 13861 934 0,'0'0'107'0,"0"0"-6"16,0 0 615-16,0 0-401 0,0 0-137 15,0 0 74-15,0 0-20 0,0 0-43 16,0 0-16-16,-11-4 12 15,11 4-23-15,0 0-29 0,0 0-10 16,0-1 12-16,0-1 26 0,0-2-14 16,4 0 5-16,1-4-25 0,3-2-29 15,0-1-8-15,2-3-20 0,3-3 1 16,-1-1-7-16,5-4-12 0,-1-2-9 16,1-1 0-16,1-3-3 0,3-1 2 15,0-2-8-15,-1-3-10 0,5-4-11 16,-2 1-11-16,0-3 0 0,2 1 1 15,-5 1 0-15,1 1 0 0,0 3 9 16,-3 2-10-16,-1 1-1 0,-3 6 0 16,1 0 1-16,-5 3-2 0,2 0 0 15,-1 4-1-15,-1-1-1 0,-4 5 0 16,3-1-10-16,-5 2 9 0,2 4-10 16,-2 3 11-16,-4 0-1 0,2 3-15 15,-2 0 15-15,0 3-9 0,0 0 0 16,0 0 11-16,0 2 1 0,0 2 0 15,-4 3 3-15,2 2-1 16,-4 4-2-16,2 3 0 0,-1 1-3 16,-1 5 0-16,2 0 3 0,0 5 0 15,0 3 0-15,-2 4 1 0,1 10 11 16,-1 11-9-16,-2 13 0 0,2 4 18 16,2-10 16-16,0-15 6 0,4-18-4 15,-3-4-5-15,3 3-4 0,0-4-9 16,0-1-10-16,0-8-11 0,0-7-18 15,0-7-67-15,5-2-171 0,-3-10-100 16,2 0-300-16,6-15-1223 0</inkml:trace>
  <inkml:trace contextRef="#ctx0" brushRef="#br0" timeOffset="619753.1611">15549 15038 1292 0,'0'0'511'0,"0"0"-138"16,0 0-137-16,0 0-39 0,0 0 13 15,0 0 24-15,0 0 31 0,0 0-55 16,0 0-67-16,-6 2-33 0,6-4 0 16,0 2 22-16,4-4 6 0,0 2-19 15,0-1 8-15,0-3 0 16,5 0-16-16,-3-3-28 0,2 1-9 15,0-2-13-15,1-1-15 0,1-4-9 16,2-1-3-16,-1-2-19 0,3-2 0 16,-1-2-3-16,-1 0-10 0,0-2 14 15,1 1-4-15,-1-4-11 0,5 1 1 16,-5-1 0-16,1 1-1 0,-1-1-1 16,0 4-11-16,-1 2 10 0,-1 1-1 15,0 3 2-15,-1 3 0 0,-3 1 1 16,-2 4 1-16,0 4 10 0,0 0 3 15,-2 5 4-15,-2-2 8 0,0 2 10 16,0 0 12-16,0 0 14 0,0 3-2 16,0 4-55-16,0 2-6 15,-4 6-18-15,0 1 6 0,0 5 12 16,-2-2 2-16,2 3 10 0,-1 2-10 16,-1 0-1-16,0 3 1 0,2 2-2 15,0 2-8-15,-2 3 8 0,-1-2 18 16,3 5 7-16,-2-5-4 0,0 3 6 15,2-1 4-15,0-4-19 0,-1-2 21 16,1-1-18-16,2-5-14 0,2-1 1 16,-2-4-2-16,2-3-2 0,0-4-13 15,0-2-42-15,0-4-74 0,0-4-67 16,2 0-62-16,0 0-194 0,4-7-327 16,1 2-563-16,1-3-623 0</inkml:trace>
  <inkml:trace contextRef="#ctx0" brushRef="#br0" timeOffset="620056.9325">15923 14990 1311 0,'0'0'1730'0,"0"0"-1493"0,0 0-40 15,0 0 154-15,0 0-36 0,0 0-70 16,0 0 0-16,0 0 10 0,0 0-87 16,0 0-83-16,37 18-36 0,-24-18-23 15,3 0-26-15,3-3-22 0,2-4-8 16,-1 0-56-16,-1-2-57 0,-1-1-72 15,-1 0-187-15,-5 2-543 0,5 0-828 16</inkml:trace>
  <inkml:trace contextRef="#ctx0" brushRef="#br0" timeOffset="620547.6579">16452 14891 1797 0,'0'0'768'0,"0"0"-575"16,0 0 61-16,0 0 126 0,11-56-31 16,-11 42-57-16,0 1-16 0,-7 1-47 15,1 3-105-15,-2 2-51 0,-4 4 1 16,-1 1 12-16,-3 2 3 0,-3 10-25 15,0 2-15-15,1 4-13 0,1 6 1 16,1 1 6-16,1 4-7 0,3 2 7 16,4 1 2-16,1 0-5 0,7 0 5 15,0-2 13-15,3 0 6 0,7-3-19 16,2-3-20-16,5-1-23 0,1-5-2 16,5-2-19-16,2-6-8 15,2-7-70-15,-2-1-107 0,-3-5-55 16,-1-8-158-16,-4 0-536 0,7-12-625 0</inkml:trace>
  <inkml:trace contextRef="#ctx0" brushRef="#br0" timeOffset="621050.8078">16835 14549 1997 0,'0'0'977'0,"0"0"-891"0,0 0 81 16,0 0 53-16,0 0-75 0,0 0 10 16,0 0 125-16,0 0-51 0,0 0-99 15,0 0 7-15,-29 16 14 0,18-7-16 16,1 1-34-16,0 1-15 15,-3 1 3-15,-1 6 14 0,-1 2 4 16,-1 4-7-16,-1 6-9 0,3 1-18 16,-3 5-22-16,3 2-35 0,-1 3 5 15,3 1 3-15,2 1 9 0,-1 3 1 16,5 0-7-16,2 8-6 0,2 6 0 16,2-4-3-16,2-6-16 0,4-9-1 15,3-9-1-15,3-1-19 0,4 2-75 16,5-10-87-16,0-7-87 0,-1-6-116 15,-3-6-668-15,14-4-1167 0</inkml:trace>
  <inkml:trace contextRef="#ctx0" brushRef="#br0" timeOffset="622486.0529">16837 15063 1894 0,'0'0'327'16,"0"0"-126"-16,0 0 73 0,0 0-13 16,0 0-18-16,0 0 12 15,0 0-8-15,0 0-26 0,0 0-36 0,16-31-7 16,-9 21-23-16,1-4-28 15,0 1-25-15,5-5 2 0,-3 1-15 16,4-5-9-16,1-2-19 0,-1-2-12 16,3-4-21-16,-1-4-10 0,1-3-6 15,-1 1-9-15,-1-2 0 0,-1 3-3 16,1 3 0-16,-3 2-12 0,1 2 9 16,-3 5-9-16,-2 5 10 0,0 2 2 15,-1 3 0-15,-1 2-1 0,-2 2 0 16,-2 5 0-16,0 0 1 0,-2 3-3 15,0 1-10-15,0 0 1 0,0 1-6 16,-4 3 2-16,0 5 15 0,0 3-1 16,-5 0-22-16,3 4-1 0,2-2 22 15,-2 3 2-15,0 0 1 0,2 1 2 16,-3 4 11-16,1 3-11 0,2 1 1 16,0 5 15-16,-2 4-3 0,2 2-15 15,-3 1-1-15,3 4-1 0,-2-2 2 16,2 3 28-16,0-2 9 15,-2-4-13-15,4-3-6 0,-3-1-15 16,1-5 0-16,4-9 9 0,-2-2-12 16,2-7-19-16,0-3-27 0,0-4-100 15,0-3-100-15,2-3-159 0,4-7-220 16,-3 3-450-16,5-12-581 0</inkml:trace>
  <inkml:trace contextRef="#ctx0" brushRef="#br0" timeOffset="622832.8092">17197 14925 1190 0,'0'0'1119'16,"0"0"-651"-16,0 0 9 0,0 0 15 16,0 0-89-16,0 0-92 0,0 0 9 15,0 0-41-15,0 0-78 0,49-12-55 16,-28 11-36-16,-5 1-50 0,5 0-36 15,2 0-24-15,-3-4-11 0,3 1-10 16,-2-5-73-16,-1 2-125 16,-3-6-98-16,-5 3-353 0,9 2-1005 0</inkml:trace>
  <inkml:trace contextRef="#ctx0" brushRef="#br0" timeOffset="623819.7498">17480 15218 1406 0,'0'0'653'0,"0"0"-423"16,0 0 26-16,0 0 30 0,0 0-77 0,0 0-65 15,0 0 19-15,0 0-4 16,0 0-48-16,0 0-19 0,-4 10-7 15,4-10-4-15,0 0 4 0,0 0 23 16,0-1 17-16,0-1-4 0,2-3-15 16,0 0-32-16,2-2 0 0,2-4 3 15,2-1-6-15,-1-6-4 0,1 2-8 16,0-5-10-16,2-2 0 0,1-1-6 16,-1-1-10-16,2-2-14 0,1 1-7 15,-1-2-10-15,1 1 1 0,-3 0 12 16,4 1-13-16,-3-1-2 0,1 2 0 15,-1-1 1-15,-1 1-1 0,0 0-1 16,1-2 0-16,-1 4 1 0,-4-3-3 16,2 2-9-16,-1 0 0 0,-3-2-7 15,2 5 16-15,-2-1 0 0,0 3-12 16,-2 3 0-16,0 4-7 16,0 3 22-16,-2 2 0 0,0 6 0 15,0 0-1-15,0 1 1 0,0 0 3 16,0 1 13-16,0 2-1 0,0 4-15 15,0 5-18-15,-2 3-7 0,-2 3 24 16,2 3 1-16,0 4 1 0,0 0 11 16,0 6-11-16,-4 2 0 0,4 3-2 15,-3 3-2-15,-1 1-27 0,2 3 11 16,-4 1 16-16,4-2 1 0,-2-3-10 16,-3 0 12-16,3-3-1 0,-2-4 0 15,0-6-2-15,3-1 2 16,-1-9-11-16,0-1 9 0,2-7-16 15,0-3-8-15,2-3-20 0,0-2-5 16,-3 0 25-16,3-4 11 0,0-1 16 16,0 2 13-16,2-1 20 0,0 0 41 15,4-1 27-15,5 0-6 0,-1 1-9 16,0 0 5-16,9 2 22 0,-5 1 48 16,7 1-46-16,-3 0-63 0,3 0-31 15,-3 3-18-15,1-3 0 0,-5 3-3 16,1-3-12-16,-1 0-46 0,-1-1-93 15,-3-5-102-15,2-1-74 0,-4-3-269 16,-2 1-641-16,7-5-604 0</inkml:trace>
  <inkml:trace contextRef="#ctx0" brushRef="#br0" timeOffset="624302.5796">17930 14430 2057 0,'0'0'340'15,"0"0"-153"-15,0 0 129 0,0 0-34 16,0 0-52-16,0 0 165 0,0 0 7 16,0 0-163-16,0 0-47 0,0 0-5 15,25-3-24-15,-17 14-47 0,3 4-19 16,1 0-11-16,-2 6 11 0,1 0 34 15,1 3-22-15,1 4-43 0,-1 3-11 16,-2 2-16-16,3 2 6 0,-5 4-2 16,2 2 5-16,1 3-12 0,-7 3-35 15,0 0 14-15,-4 9 25 0,0 9-16 16,-8 6-12-16,-9 2-10 0,1-6-2 16,-3-17-1-16,5-17-1 0,-1-8-16 15,1-6-22-15,-3-2-77 0,-4 2-74 16,-3-3-97-16,1-6-249 0,4-2-574 15,3 0-994-15</inkml:trace>
  <inkml:trace contextRef="#ctx0" brushRef="#br0" timeOffset="624859.9316">18484 14290 3915 0,'0'0'556'16,"0"0"-352"-16,0 0 124 0,0 0-123 15,0 0-184-15,0 0-21 0,0 0-171 16,0 0-249-16,0 0-898 0</inkml:trace>
  <inkml:trace contextRef="#ctx0" brushRef="#br0" timeOffset="626170.7593">19053 13202 1596 0,'0'0'338'15,"0"0"-150"-15,0 0 116 0,0 0-4 16,0 0-97-16,0 0 21 16,0 0 41-16,0 0-65 0,0 0-52 15,16-38-3-15,-16 38 0 0,0 0-26 16,0 0-19-16,-2 0 11 0,2 0 29 16,-2 0-23-16,0 4-40 0,0-1-16 15,-2 5 25-15,0 3-24 0,-4 1-23 16,-1 3-11-16,1 2-1 0,0 4 13 15,-5-1-6-15,3 4 5 0,2-2-5 16,-7 3-4-16,3 3 1 0,-3 1 5 16,3 2-5-16,2 0-7 0,-7 4-6 15,5 1-2-15,-3 3-13 0,3 2 9 16,1 0-10-16,-3 3 10 16,2 1 0-16,3 3-9 0,-3-1 15 15,0 3-16-15,5 0 14 0,-3 0-14 16,2-1 10-16,2 0 9 0,-1-1 3 15,5-1 4-15,-2 2 23 0,-2 8 13 16,6 7-13-16,-2 6 4 0,2 3-16 16,0-8 3-16,4-5-2 0,4-13-4 15,-4-9-15-15,1-7-3 0,3-3-16 16,-2 7-2-16,4 3-39 0,-1 2 0 16,3-3 8-16,0-4-14 0,-3-6-28 15,1-2-23-15,0-5-47 0,-6-3-42 16,3-3-108-16,-3-6-236 0,0 0-638 15,2-5-782-15</inkml:trace>
  <inkml:trace contextRef="#ctx0" brushRef="#br0" timeOffset="627471.343">19274 13935 658 0,'0'0'733'0,"0"0"-343"16,0 0-72-16,0 0 6 0,0 0-30 16,0 0-44-16,0 0 10 0,0 0-18 15,12-60-17-15,-12 45-14 0,0 0-13 16,0-4-36-16,0 3-37 0,0-3-5 15,-2 1-12-15,-4 1-21 0,4 2-20 16,-4 2-24-16,2 1-15 0,-3 2-16 16,1 4 0-16,-2 1 7 0,2 1-1 15,-2 1 4-15,-1 3 2 0,1 0-9 16,0 0 7-16,-3 0 5 16,5 2 1-16,-4 2-10 0,-3 1-3 15,5 2 1-15,-2 3-1 0,0 0-3 16,-1 2 0-16,3 2-9 0,-2 2 10 15,-1 1-1-15,3 2-10 0,-2 3 10 16,3 4 0-16,-1 2 3 0,2 3-2 16,2 3-10-16,-4 3-1 0,3 1 19 15,-1 2-21-15,2-2 15 0,0 1 4 16,0 1 5-16,0 0 12 0,0 0 13 16,2-2 21-16,2 1 30 0,0-1 0 15,2-2-21-15,6-3-19 0,-2 0-9 16,4-4-20-16,7-3-20 0,-3-4-11 15,5-5-18-15,2-4-28 0,1-8-84 16,1-5-64-16,0-8-30 0,2-8-85 16,-3-6-242-16,-5 2-629 0,6-15-665 15</inkml:trace>
  <inkml:trace contextRef="#ctx0" brushRef="#br0" timeOffset="628205.4291">19487 14366 2523 0,'0'0'435'15,"0"0"-317"-15,0 0 93 0,0 0 41 16,6-64-59-16,-6 46 46 0,-4 2 43 16,-6 0-102-16,1 5-100 0,-1 1-27 15,2 4-4-15,-9 1-21 0,5 5-3 16,-1 0 5-16,-3 10 7 0,1 3 0 16,3 5-3-16,2 5-13 0,-3 1-5 15,5 5-4-15,2 2-11 0,2 2 1 16,0-1 10-16,4-2-9 0,0-2 12 15,2-4-3-15,2-5 0 16,6-4 7-16,2-5-1 0,-1-5-6 16,1-5-12-16,5-5-30 0,-5-5-22 15,3-8-13-15,-5-3 10 0,2-2 18 16,-1 1 12-16,-5 0 13 0,-2 7-1 16,0 7 13-16,-4 3 52 0,2 4 74 15,0 1 24-15,0 4 3 0,0 6-68 16,3 5-70-16,1 4-13 0,-2 1 1 15,-2 5-3-15,2-3-2 0,4-2-56 16,-1-7-137-16,3-6-84 0,-6-2-257 16,10-5-860-16</inkml:trace>
  <inkml:trace contextRef="#ctx0" brushRef="#br0" timeOffset="632609.6861">19677 14362 55 0,'0'0'353'0,"0"0"-89"15,0 0-13-15,0 0-36 0,0 0-102 16,0 0-112-16,0 0 69 0,0 0 379 15,0 0-251-15,-50-15-32 0,46 9 2 16,2 0 33-16,-2 1-50 0,-2-1 10 16,4 3 112-16,0 0 8 0,0 1-55 15,0 0-53-15,2 2-3 0,0-2 44 16,-2 2 69-16,2 0 32 0,0 0-27 16,0 0-35-16,0 0-50 15,0 4-60-15,2 1-71 0,2 2-17 16,0 0-13-16,6 1-9 0,1 0 1 15,5-3-16-15,1-4-18 0,5-1-12 16,1 0 0-16,0-5-7 0,2-4-5 16,2-3-18-16,-7 2-94 0,1-3-73 15,0 0-111-15,-9 4-368 0,13 2-989 0</inkml:trace>
  <inkml:trace contextRef="#ctx0" brushRef="#br0" timeOffset="633530.3216">20121 14305 104 0,'0'0'1968'0,"0"0"-1602"0,0 0-269 15,0 0-16-15,0 0 15 0,0 0-9 16,0 0 32-16,0 0 13 0,0 0-30 16,11-18 10-16,-11 12 31 15,0-1-9-15,-2 1-42 0,-2-5-35 16,-1 1 12-16,1 0-25 0,0 0 0 16,-4 0-16-16,0 4-12 0,-1 3-3 15,3 3 28-15,-6 0 21 0,1 3 8 16,3 6 11-16,-4 4-6 0,-1 2-16 15,5 5-9-15,-4 2-4 0,6 1 7 16,-1 3 9-16,3 0 21 0,2-1 41 16,2 0 5-16,0-3-31 0,2 2-40 15,4-4-18-15,5 0-16 0,1 0 7 16,1-7-22-16,5 0-9 0,-3-5-37 16,5-4-30-16,-3-4-19 0,1-4-70 15,-1-7-91-15,2-5-129 0,-9 3-337 16,8-9-711-16</inkml:trace>
  <inkml:trace contextRef="#ctx0" brushRef="#br0" timeOffset="633774.9343">20310 14293 1137 0,'0'0'2584'16,"0"0"-2212"-16,0 0-263 16,0 0-107-16,0 0-2 0,0 0-46 15,0 0-92-15,0 0-189 0,0 0-762 16,0 0-1164-16</inkml:trace>
  <inkml:trace contextRef="#ctx0" brushRef="#br0" timeOffset="634228.5492">20897 13623 2028 0,'0'0'750'15,"0"0"-452"-15,0 0-23 0,0 0-37 16,0 0-130-16,0 0-39 0,0 0 79 16,0 0 122-16,0 0-30 0,-69-7-77 15,47 17-39-15,-7 2-23 0,0-1-21 16,-4-2-28-16,0-1-28 0,2-1-22 15,-2-2-2-15,0-4-1 16,2-1-11-16,2 0-15 0,0-4-44 16,2-1-79-16,4-2-57 0,-4 1-63 15,4 1-125-15,7 0-138 0,1 2-540 16,3 3-670-16</inkml:trace>
  <inkml:trace contextRef="#ctx0" brushRef="#br0" timeOffset="634575.497">20616 13722 1489 0,'0'0'1443'0,"0"0"-1187"16,0 0-80-16,0 0-43 0,0 0-50 16,0 0-1-16,-23 62 25 0,19-31 7 15,0 4-23-15,-1 13-9 0,-1 11 9 16,-2 12 9-16,2 4-35 0,0-5-6 16,3-7 12-16,1-9 7 0,0-10 8 15,0-10 0-15,2-9-37 0,-4-8-9 16,0 3-23-16,2-3-17 0,0 1-25 15,0-5-45-15,0-7-106 0,2-1-72 16,-2-4-116-16,0-1-132 16,2-3-141-16,0-12-701 0</inkml:trace>
  <inkml:trace contextRef="#ctx0" brushRef="#br0" timeOffset="635163.2996">20824 14255 2478 0,'0'0'563'0,"0"0"-457"16,0 0 31-16,0 0 41 0,0 0-67 15,15-56-28-15,-19 45-7 0,-3 2-7 16,-3 1 3-16,2 5 29 0,-9-1 3 15,5 1-13-15,-7 3-45 0,5 3-14 16,-7 6-1-16,9 4 0 0,-3 3 0 16,1 4-3-16,6 4-10 0,-3 0 4 15,5 1-3-15,0 4-16 0,6-6 19 16,0 2 15-16,0-7-6 0,4-2-7 16,2-2 1-16,2-6 3 0,1-1-4 15,-3-4-24-15,4-3 0 0,5-1-34 16,-7-9-12-16,4-1-3 0,1-6 12 15,-7 1 21-15,2-1 13 16,-2 6 3-16,3 2 0 0,-5 6 56 0,0 3 67 16,2 1-49-16,0 9-34 15,1 4-40-15,3 9-12 0,-6 4 9 16,6 2-10-16,-1 0 13 0,1-2 0 16,-6-5-28-16,4-6-22 0,1-6-67 15,1-7-97-15,-2-4-149 0,3-5-702 16,9-10-809-16</inkml:trace>
  <inkml:trace contextRef="#ctx0" brushRef="#br0" timeOffset="636287.3935">21209 14285 2360 0,'0'0'339'0,"0"0"-145"16,0 0 151-16,0 0-131 0,0 0-49 15,0 0-55-15,0 0-15 0,-58 8-45 16,43-6-28-16,-3 0-22 0,3-1-3 16,-3-1-13-16,5-1 4 15,-3-6 9-15,3 3-35 0,1-1-148 16,0-1-138-16,5 2-240 0,-1 4-673 0</inkml:trace>
  <inkml:trace contextRef="#ctx0" brushRef="#br0" timeOffset="636549.3492">21097 14168 2526 0,'0'0'573'0,"0"0"-343"16,0 0-4-16,0 0 51 0,0 0-113 16,0 0-66-16,0 0 11 0,0 0 19 15,10 59-38-15,-18-34-7 0,2 4-12 16,0 4 0-16,0 0-42 16,1-2-29-16,1-1-3 0,-2-4-53 15,4-7-67-15,0-4-57 0,2-7-38 16,0-5-81-16,0-3-301 0,4-5-839 0</inkml:trace>
  <inkml:trace contextRef="#ctx0" brushRef="#br0" timeOffset="636967.6615">21478 14241 866 0,'0'0'2436'0,"0"0"-2074"0,0 0-311 15,0 0 65-15,0 0 26 0,0 0-38 16,0-59 9-16,-5 50-1 0,-7 4-35 16,2 1-33-16,-3 2-20 0,-5 2 1 15,3 2 3-15,-6 5 9 0,5 5 6 16,-3 5-3-16,9 5-3 0,-2 5 7 16,1 1-5-16,7 3 4 0,4 4 16 15,0-4 42-15,0 0 3 0,4-2-28 16,5-3-33-16,5-2-28 15,-2-2-12-15,7-5-3 0,0-2-49 16,3-8-94-16,1-5-84 0,0-5-153 16,4-12-306-16,-7-1-814 0,16-18-699 0</inkml:trace>
  <inkml:trace contextRef="#ctx0" brushRef="#br0" timeOffset="637760.1879">21637 14339 2126 0,'0'0'1587'15,"0"0"-1345"-15,0 0-164 16,0 0 42-16,0 0-120 0,0 0-3 0,0 0-91 16,0 0-104-16,0 0-315 15,0 0-991-15</inkml:trace>
  <inkml:trace contextRef="#ctx0" brushRef="#br0" timeOffset="638290.2943">22168 13681 2526 0,'0'0'653'0,"0"0"-392"15,0 0-165-15,0 0 24 16,0 0-32-16,0 0-25 0,0 0 85 16,0 0 97-16,-60-12-34 0,35 12-59 15,2 1-29-15,-5 2-28 0,-4 2-42 16,1-3-35-16,0-1-18 0,0-1-11 16,-2 0-11-16,2-1-85 0,2 0-84 15,1 0-36-15,1 1-29 0,4 2-100 16,-2 6-178-16,11-5-466 0,-7 14-645 0</inkml:trace>
  <inkml:trace contextRef="#ctx0" brushRef="#br0" timeOffset="638649.3989">21910 13776 924 0,'0'0'1802'16,"0"0"-1474"-16,0 0-114 0,0 0 85 15,0 0-119-15,0 0-88 0,2 69 49 16,-4-44 29-16,-1 6-39 0,-1 4-29 15,0 2 10-15,-4 4-13 0,4 3-22 16,-2 0-13-16,1 2 10 16,3-1-3-16,-4 0-19 0,2-2-19 15,-2-6-11-15,4-3-20 0,-2-5-2 16,2-4-3-16,0-7-37 0,-1-2-52 16,1-5-52-16,2-3-60 0,-2-4-50 15,2-4-69-15,0 0-234 0,0 0-625 16,2-7-432-16</inkml:trace>
  <inkml:trace contextRef="#ctx0" brushRef="#br0" timeOffset="639133.3115">22106 13783 1797 0,'0'0'804'0,"0"0"-531"16,0 0-61-16,0 0 79 0,0 0-38 15,0 0-92-15,0 0-104 0,0 0-22 16,0 0 6-16,0 0 40 0,-12 71 55 16,3-45 35-16,3 5-28 0,2 6-32 15,0 10-19-15,-2 12-15 0,-3 11-3 16,3-8 15-16,2-9-12 0,2-15 8 15,2-11-30-15,-2 4-27 0,2 0-25 16,0-1-3-16,-2-4 0 16,2-7-1-16,0-4-51 0,0-5-67 15,0-4-35-15,0-2-33 0,0-4-58 16,0 0-167-16,0-5-373 0,2-1-382 16,2-8-539-16</inkml:trace>
  <inkml:trace contextRef="#ctx0" brushRef="#br0" timeOffset="639551.451">21965 13862 2115 0,'0'0'1125'0,"0"0"-1027"16,0 0 1-16,0 0 139 0,56-60-74 15,-35 46-76-15,0 5 82 0,-3 0 54 16,7 2-81-16,2 0-57 0,-4 1-2 16,3 4-7-16,-1 2-28 0,-2 2-6 15,-23-2 28-15,37 18 57 0,-27-4-70 16,1 5-18-16,-3 6-40 0,-6 3 0 16,-2 3-12-16,-4 3 9 0,-8 3-10 15,1-1-20-15,-7 2 8 0,3-1-5 16,-5-1 14-16,3 0 14 0,-4-2 2 15,7-3 2-15,-5 1 1 0,9-7 10 16,-5-2 5-16,7-3 28 0,4-3 45 16,2-4 7-16,2-2 97 0,2-4 17 15,8 2-58-15,7-2-51 0,-3-3-25 16,9 1-41-16,4 1-16 0,2-1-6 16,4 1-15-16,-2-1-2 15,0 4-16-15,-4-2-19 0,-27-7-56 16,45 10-52-16,-36-7-91 0,-1-3-87 15,-6 0-354-15,-2 0-1083 0,2-4-902 0</inkml:trace>
  <inkml:trace contextRef="#ctx0" brushRef="#br0" timeOffset="640392.1575">22732 14264 2606 0,'0'0'569'16,"0"0"-302"-16,0 0-45 0,0 0-1 15,0 0-55-15,0 0-52 0,0 0 41 16,0 0 161-16,0 0-150 16,-33-21-83-16,17 18-25 0,16 3-24 15,-31-1-24-15,16 1-10 0,-3 0-16 16,1 0-2-16,-2 0-98 0,5 0-87 16,-5 0-76-16,7 0-140 0,2 1-118 15,-1-1-239-15,5 6-777 0</inkml:trace>
  <inkml:trace contextRef="#ctx0" brushRef="#br0" timeOffset="640636.0991">22619 14116 2711 0,'0'0'628'0,"0"0"-370"0,0 0-53 15,0 0 5-15,0 0-80 0,0 0-112 16,0 0 57-16,-3 63 74 0,-1-33 6 16,-4 3-72-16,6 2-46 0,-6 1-37 15,-1-2-15-15,5-5-7 0,0-3-76 16,0-6-101-16,4-4-101 0,0-4-220 16,0-3-630-16,10-6-1075 0</inkml:trace>
  <inkml:trace contextRef="#ctx0" brushRef="#br0" timeOffset="641301.7264">23305 13744 859 0,'0'0'1863'0,"0"0"-1535"16,0 0-178-16,0 0 127 15,0 0-8-15,0 0-105 0,0 0-19 16,0 0 18-16,0 0-58 0,0 0 13 16,-15-9 135-16,-1 9-13 0,-1 3-81 15,-5 0-62-15,-1 0-45 0,2-1-28 16,-4 2-8-16,-2-1-15 0,27-3-1 16,-51 7-1-16,24-4-12 0,2-2-5 15,-4 3-61-15,4-2-119 0,7-2-91 16,-5 3-129-16,9-3-178 0,1 2-438 15,1 5-424-15</inkml:trace>
  <inkml:trace contextRef="#ctx0" brushRef="#br0" timeOffset="641618.6897">23111 13826 1114 0,'0'0'1827'15,"0"0"-1485"-15,0 0-132 0,0 0 56 16,0 0-37-16,0 0-46 0,0 0 87 16,0 0-41-16,0 0-152 0,0 0-50 15,8 53 13-15,-14-20 6 0,-1 6-20 16,3 5-26-16,4-44-16 0,-8 90 15 15,4-44-14-15,0-4 13 0,0 0 2 16,2-4 9-16,2-4-9 0,0-4-12 16,0-4-28-16,0-3-89 15,0-6 12-15,0-1-19 0,0-3-32 16,2-4-76-16,2 0-226 0,-2-4-313 16,2 7-784-16</inkml:trace>
  <inkml:trace contextRef="#ctx0" brushRef="#br0" timeOffset="641860.6241">23226 14582 297 0,'0'0'2962'0,"0"0"-2452"15,0 0-437-15,0 0 46 0,0 0 42 16,0 0-11-16,0 0 57 0,0 0 52 15,-56-38-16-15,38 38-81 0,-5 0-62 16,-4 5-33-16,-2 1-46 0,-2 1-20 16,2 0-1-16,5-1-45 15,-3 0-147-15,2-3-117 0,0-3-198 16,11 0-476-16,-7-2-549 0</inkml:trace>
  <inkml:trace contextRef="#ctx0" brushRef="#br0" timeOffset="642638.3723">23561 14288 2013 0,'0'0'585'16,"0"0"-327"-16,0 0-24 0,0 0 28 15,0 0-36-15,0 0-71 0,0 0-89 16,0 0-66-16,0 0 57 0,0 0 65 16,-35 7 1-16,18-4-39 0,5 1-52 15,-7-3-32-15,7 2-2 0,-4-1 1 16,-1 0-1-16,0 0-54 0,3-2-117 16,2 3-59-16,-3-2-120 0,7 1-372 15,0 1-970-15</inkml:trace>
  <inkml:trace contextRef="#ctx0" brushRef="#br0" timeOffset="642904.102">23462 14155 2267 0,'0'0'1225'0,"0"0"-991"16,0 0-101-16,0 0-33 0,0 0-43 15,0 0-3-15,-4 69 46 0,0-43 0 16,0 1-54-16,-1 2-31 0,3 0-15 16,0-2-22-16,0-4-65 0,2-5-130 15,2-5-132-15,0-5-324 16,13-2-1252-16</inkml:trace>
  <inkml:trace contextRef="#ctx0" brushRef="#br0" timeOffset="644539.3145">24225 13883 2064 0,'0'0'450'16,"0"0"-317"-16,0 0 57 0,0 0 121 16,0 0-53-16,0 0-64 0,0 0-30 15,6-57-16-15,-8 44-13 0,-2-3 3 16,0 1-13-16,-3-6-26 0,-3 1-15 16,4 1-13-16,-2-2-19 0,-3 2-5 15,-1 0-20-15,1 5-8 0,-1 2-17 16,-2 1 13-16,-1 5-13 0,-3 2 14 15,3 4-1-15,-4 0 6 0,3 7 7 16,-1 4-6-16,-1 2 2 0,1 2-2 16,-3 1-1-16,5 3 4 0,1 0-1 15,-3 3 0-15,3-1-2 0,-3-1-1 16,7 2-2-16,-5 0 2 0,5-1-18 16,0 2 12-16,-3 1-12 0,7-1 16 15,0 4 2-15,0-1-19 16,-1 2 13-16,-1 0 1 0,2 0-1 15,2 1 6-15,0-1 0 0,2-2 1 16,0 1 2-16,-1 0-6 0,3-1 7 16,0 0-7-16,3 0 3 0,3-2 1 15,-2 0-10-15,4-1 6 0,2 2 0 16,1-2 3-16,-1-3-19 0,5-1-2 16,-3 0 2-16,3-1 20 0,-3-3-22 15,-2-4 0-15,5 0 0 0,-5-1 0 16,-2-3 2-16,3 0-2 0,-3-4-3 15,0 1-22-15,0-2 7 0,5-2-6 16,-3 0-6-16,1 0 5 0,3-4 4 16,-2-3 0-16,7-1 2 0,-5-1 1 15,5-3 3-15,-4-1 0 0,3-2 2 16,-3-1-2-16,5-1 13 0,-7-1-10 16,3 0 9-16,-3 1 0 0,-3 1-12 15,2 0 13-15,-3 2-1 0,-3 1 2 16,0 3 1-16,-2 1 1 15,2 0 0-15,-4 3 0 0,1-1-1 16,-3 2 0-16,0 2 0 0,-5-2 17 16,-3 2 13-16,-2-1 25 0,-3 2 9 15,-5-1-9-15,1 3-10 0,-3 0-8 16,-3 0-10-16,4 0-24 0,-1 4-3 16,-3 1-2-16,8-2-19 0,1 1-98 15,-1-2-152-15,5-1-173 0,2 0-501 16,4-1-684-16</inkml:trace>
  <inkml:trace contextRef="#ctx0" brushRef="#br0" timeOffset="645089.72">24442 13309 447 0,'0'0'2010'0,"0"0"-1726"15,0 0-190-15,0 0 85 0,0 0 93 16,0 0-55-16,0 0 58 0,0 0 2 16,0 0-46-16,0 0-20 0,18-23-14 15,-14 23-52-15,1 9-56 0,1 1-34 16,-2 3-6-16,2 6 0 0,0 5-1 15,-1 2 10-15,1 5 6 0,4 3 9 16,-2 4-18-16,1 10-10 0,5 11-11 16,-2 12 2-16,1 1 1 0,-1-5 8 15,-1-2 7-15,-3-5 5 0,0 5-14 16,-4 2-7-16,0-5-24 16,-2 4-10-16,-2-2 10 0,-4 1 12 15,-8 1 6-15,-3-3 4 0,-3-2 17 16,-5-4-6-16,-4-3-14 0,-4-3-1 15,4-7-29-15,0-7-1 0,9-8-12 16,-3-1-22-16,-4 3-132 0,-1 3-115 16,-5 0-41-16,4-1-300 0,4-12-608 15,4 8-1124-15</inkml:trace>
  <inkml:trace contextRef="#ctx0" brushRef="#br1" timeOffset="676070.5571">24663 12780 134 0,'0'0'1277'16,"0"0"-84"-16,0 0-1003 0,0 0-190 15,0 0-58-15,0 0 58 0,0 0 61 16,0 0 55-16,0 0 3 0,-19-20-14 15,11 15-22-15,2 0-16 0,-2-1 26 16,-1 0 5-16,-5 0 4 0,4 2-23 16,-5-2 0-16,1 1 34 0,-5 1-6 15,0-2-32-15,-5 2 39 0,3-2-80 16,-6 0-3-16,-2-1 13 0,-2-1-7 16,-2-2-24-16,0 2-2 0,-4-1-11 15,0 0 0-15,-3-1 12 16,-3 0 0-16,1 1-9 0,-1 0 19 15,-13 1-1-15,-6-1 10 0,-10 2 35 16,0-2 48-16,3 1-49 0,7-1-65 16,7 1 0-16,-3-5 9 0,6 0-9 15,-6 0-1-15,2-2-18 0,0-3 16 16,-1 4 2-16,-3-4-2 0,0 3 2 16,4-3 1-16,-6 2 0 0,0 4 1 15,-2 3 0-15,0 0 2 0,0 5 10 16,0 3-11-16,-1 1 10 0,1 0-11 15,0 1-1-15,0 3-3 0,-2 0 2 16,2-1 0-16,-2 0 1 0,4 0 0 16,0-2 0-16,-4-1-2 15,2 0 2-15,2 0-1 0,-3-1 1 16,1-5 34-16,2 5-34 0,0-4-4 16,0 3 3-16,-2 0-14 0,2 1 15 15,0 0 24-15,2 1-24 0,-4-1-3 16,2 1-9-16,0 2 12 0,0 2 2 15,2 3-1-15,4-3 0 0,-6 3-1 16,5 0 0-16,1 0 1 0,0-2 3 16,-2 0-3-16,4-2-1 0,1 0 0 15,-3 0 0-15,2-1 3 0,8 0-3 16,7-1-1-16,-2 3 0 0,-15 0-1 16,6 1-2-16,-1 2 4 0,1 3 0 15,-2 1 1-15,-5 3 0 0,-7 4 12 16,6-2-13-16,14-2 12 15,7-3-12-15,4-2 1 0,4 1-1 16,-6 1 0-16,-4 3 1 0,-9 0 14 0,3 0-13 16,3 0-4-16,-3 0 4 15,5-3-4-15,-1 0 1 0,2 2 1 16,2-4 0-16,2 1 0 0,-5 2 1 16,7 1-2-16,-2-1 2 0,0 3 2 15,2 2-1-15,0 3 10 0,0 3 0 16,2 3 4-16,0 3-13 0,6-2-1 15,-4 4 1-15,4 2 0 0,4 0-1 16,1-1 1-16,-1 2 0 0,5-3 0 16,-3 1-3-16,4-1-11 0,-3 1 8 15,5 2-10-15,-5-2 11 0,3 2-10 16,-1 2 11-16,1 0 1 0,1 1-1 16,-1 1-11-16,5 2 10 15,-4 4-11-15,3 0 11 0,3 0 0 16,-2 2 0-16,1 0 2 0,3 1 1 15,2-1 12-15,0 1-11 0,0 1-1 16,2 1 2-16,2 0-3 0,0 1-2 16,-2-1-17-16,4 1 7 0,0 0 10 15,6-2 2-15,-2 1 3 0,3-2-2 16,-1 0 11-16,2-1-9 0,1-1-1 16,3-4 11-16,0 3-11 0,3-3-2 15,0-4-1-15,1 2-18 0,1-3 19 16,3 1 0-16,1-1-1 0,4-5-12 15,2 0 4-15,0 0-10 0,2-2 4 16,4-3 1-16,2-1 14 0,5-1 0 16,1 2 2-16,-2-1-2 0,5-1 2 15,1 1-1-15,9 1-2 0,8 5-8 16,13 2 8-16,-3 0-13 16,-1-4-1-16,-7-4-1 0,-6-5 14 15,4-1-23-15,0-1 1 0,2-1-1 16,0-2 13-16,2-1-10 0,3-2-3 15,1 1 11-15,2-1 14 0,5-1 3 16,-5 1-3-16,5-1-1 0,2-1 0 16,-5 1-11-16,5-1 2 0,-3 0 10 15,3 0 0-15,1 1 0 0,1 0-3 16,0-4-87-16,-3 1 88 0,5-1 2 16,-4 0 16-16,4-2-13 0,-5 2-1 15,3-5-2-15,-2 0 2 0,5 0-2 16,-7 0 22-16,8-2-1 0,-5 0-19 15,7 0-2-15,0 0-29 0,-4-2 27 16,2 0-14-16,2-1 15 0,-3 1-24 16,3 0 25-16,0 1-1 0,-2-2 1 15,2 3 0-15,0-3-3 0,-4-2 0 16,3 2-9-16,-1-4 11 16,-4 1 0-16,2-1 1 0,-3-3 59 15,5 0-59-15,-4-2-1 0,4 1 1 16,-7-2 19-16,5 0-18 0,-8-3-1 15,3-1-22-15,-3-3 22 0,-1 1-1 16,3-2-42-16,-5-1 15 0,-2-2 28 16,-1 3 0-16,-3-6 2 0,2-1-2 15,-4-2-1-15,1-4 1 0,-5 0-13 16,2-2 12-16,-4-3-1 0,-3-2-16 16,-3-1 15-16,-4 2 1 15,-13 5 1-15,-6 6-1 0,-4-2-1 0,4-3 0 16,4-8 0-16,2-7-13 0,-4 3-5 15,-2-1-14-15,-2-7 24 16,0-10 11-16,-2-12 2 0,0-1 1 16,-11 2 16-16,-5 4-17 0,-7 7 9 15,-2-3-10-15,-2-2 1 0,-4 2 51 16,-4-2-28-16,-7-2-25 0,1 4-2 16,-9-5-20-16,2 3 20 0,-4-3 2 15,-3 1-1-15,-6 4 1 0,-1-2 0 16,-4 6-1-16,-6 0-17 0,5 3 16 15,-9 3 2-15,-1 3 0 0,-4 4 2 16,1 2 26-16,-5 1-28 0,-4 3-21 16,4 1 18-16,-6 3-13 0,-2 2 13 15,-3 3 2-15,-3-1 1 0,0 1 2 16,-1 2 0-16,-1 2 11 0,-3 2-1 16,1 3 0-16,-1 0-10 0,-5 3 13 15,1-1-15-15,-6 2 22 0,0 3-7 16,1 1 57-16,-1-1-69 15,2 2-3-15,-4 4-3 0,0-1 0 16,3 3 2-16,-8 2-1 0,-1 0 1 16,2 3 1-16,-4 3-1 0,4 3 0 15,-2 0 0-15,-2 1 1 0,2 3 0 16,-2 1 2-16,0-1 0 0,-1-3 1 16,1 2-2-16,0-6 0 0,0 3 0 15,2-4-1-15,-2-2-2 0,4 4-14 16,-7-1 15-16,5 3-1 0,-6 0 2 15,4 0 0-15,-2 5 1 16,2 3 0-16,-1 0 18 0,1 2-18 16,4-2-2-16,-2 0 1 0,2 3-2 0,2 1 2 15,0 2 1-15,-2-2-1 16,6 4-1-16,3 2 1 0,-1 0 2 16,2 0-2-16,1 0 2 0,3 0 0 15,5 0 0-15,-3 2 0 0,3-1-1 16,1 4 0-16,1 1 21 0,6 2-1 15,2-1-17-15,2 0-2 0,0 3 16 16,2 1-5-16,0 2 8 0,2 2-5 16,6-5 8-16,11-4-11 0,10-3-12 15,0 2 2-15,-4 4-1 0,-5 6 0 16,-3 6-2-16,4 0-1 0,0 2-15 16,5 2 14-16,-3 10 0 0,2 7-13 15,0 9-4-15,4 2 4 0,4-6-1 16,11-5 15-16,-3-6 1 15,7-1 1-15,1 2 2 0,-3-2 15 0,5 1-15 16,-1 1 13-16,0-4 2 16,4 1-16-16,1-5 11 0,3-9-10 15,2-7-1-15,0-2-2 0,0 3-1 16,0 7 0-16,7 3-1 0,-1 1-2 16,4-1 4-16,3 1 0 0,3-3 3 15,3 1 15-15,1 0-15 0,3 0-1 16,4-4 1-16,2 2 13 0,2-4-16 15,4 1 0-15,2-5 1 0,3 0 11 16,3 0-9-16,0-2 19 0,3-2-19 16,3 1 9-16,-3 0-12 0,12 5 0 15,6 5 0-15,6 2-21 0,5 4 20 16,-5-6 1-16,-4-3-28 16,-2-6 12-16,-2 1 15 0,4-1 0 15,2 2-16-15,3 0 7 0,3 0 7 16,3 1 2-16,-3-1-33 0,7 0 34 15,-1 0 10-15,3-1-7 0,2-3 25 16,8 0-13-16,-4-3-1 0,6-2-14 16,-2-1 0-16,4-2 2 0,0-2-2 15,4-2-2-15,1-2 2 0,3-1 0 16,-2-3-30-16,3 1 2 0,-3-2 28 16,1 1 21-16,-3 2 14 0,0-5-35 15,5 4 0-15,-3-2-46 0,4 0 58 16,-1-2-24-16,-1 0 12 0,-3-3-28 15,3-3-7-15,-2 0 35 0,-1-5 0 16,-1-5-4-16,4-2 4 0,-3-3 2 16,1-4 4-16,0-5-6 0,-3-2-24 15,-1-2-7-15,-2-3 24 0,-4 1 7 16,-4-5 2-16,2 0 29 0,2-3-9 16,-6-1 3-16,-3-2 12 15,3 1-26-15,-6-1-11 0,4-1-14 16,-7 4 14-16,3 1 1 0,-1-1-1 15,-1-1-1-15,4-1-18 0,-7 1-5 16,-2-2 5-16,1-1 19 0,-3-1-1 16,-6-7-2-16,1 2 0 0,-3-6-25 15,-4 2 3-15,-7-7 7 0,3-5-4 16,-6-1 19-16,-1-5 0 0,-7-2 0 16,-3-2-1-16,-6-5 1 0,0-3-12 15,-6-5 15-15,-2-4-2 0,-11-3-39 16,1-5-40-16,-11-2-68 0,0-1-53 15,-6-3-92-15,-2 1-164 0,0 28-270 16,-5-1-535-16</inkml:trace>
  <inkml:trace contextRef="#ctx0" brushRef="#br4" timeOffset="683627.7728">18517 13229 1148 0,'0'0'1586'0,"0"0"-1291"0,0 0-80 15,0 0-50-15,0 0-44 0,0 0-86 16,0 0-33-16,0 0 74 0,0 0 22 16,2-42 3-16,-6 28-1 0,0-4 14 15,-2-1 2-15,0-4-7 16,0-1-19-16,-5-4 9 0,1-2-12 15,-2 1-10-15,-3 0-9 0,1-1 5 16,-1 1-21-16,-3 2-9 0,-3 1-12 16,2 1-3-16,-6 2-16 0,-1 1 9 15,3 0-18-15,-2 3 9 0,-4 1-11 16,2-1 0-16,-2 0 17 0,0 0 0 16,-2 0 13-16,2-2-19 0,-2 2 13 15,-2-2-1-15,2 1-3 0,-2-2 13 16,0 0 8-16,0 0 4 0,-2 0 0 15,0 0-16-15,-2 0-8 0,-3 4-7 16,3-5 6-16,-2 2-6 0,-3-1-13 16,-1 0 10-16,0-3-9 0,-3 3 10 15,1-4-12-15,-3-1 1 0,1 2 0 16,-1-4-2-16,-2 4 0 0,3-2-13 16,-3 4 11-16,3 1-10 0,-3 6 9 15,1 3-3-15,1 4 6 0,-2 6 3 16,1 3 12-16,1 3-12 15,-1 6-1-15,1 3 14 0,-2 1-13 16,-5 3 9-16,-9 6-11 0,-9 0-1 16,1-2 3-16,4-4-2 0,8-2-1 15,6-4-1-15,0 0-2 0,9-1 3 16,5 0 1-16,9 1 0 0,0 2-1 16,-6 4-15-16,-4 6 13 0,-5 7 0 15,3 5 0-15,0 3 0 0,-3 11-1 16,-1 10 2-16,-7 15 1 0,4 3 0 15,7-5 2-15,4-6 10 16,5-8-10-16,3 0 10 0,0-1-9 0,3 1 12 16,-1 3 0-16,6 1-12 15,-2 0 12-15,0 1-15 0,2 4-30 16,1-1 15-16,3 2 12 0,1 1 0 16,1 3 3-16,0-2 0 0,3 2 3 15,4-3 9-15,1 5 0 0,1-1-9 16,2 2 9-16,2 2-12 0,2 0-29 15,2-2-1-15,-2 2 8 0,8 0 20 16,0-1 2-16,6-3 2 0,-1 0 17 16,5-5-7-16,3-3 0 0,2-2 6 15,1-2-15-15,5-6-3 0,-4-7-15 16,2-7-6-16,-7-11 8 0,3 1 13 16,8 3 3-16,4 7-2 0,6 1-1 15,5-3 1-15,-1-3 2 0,11 1 0 16,6 0 15-16,12 2-6 15,-4 1-11-15,5-4-1 0,-9-7-1 16,-4 0-1-16,0-2 2 0,2-2-1 16,2-2 1-16,0-3-12 0,2 1 12 15,0-4-2-15,2-1-35 0,1-3 25 16,-1 0 10-16,0 1-1 0,2-2 0 16,1-1 1-16,-3-2 1 0,2-3 0 15,0 1 1-15,3-4 0 0,-3-1-2 16,2-1 0-16,1 1-10 0,-1-6 11 15,0-2-1-15,-1-1-1 0,-1-5-8 16,0-1 10-16,-2-1-1 0,-1-3-9 16,-3 0 11-16,-2 0 0 0,2-1-1 15,-4 0 1-15,0-5-2 0,-2 1 0 16,-1-4-10-16,-1 0-6 0,-2-2 3 16,0-3 0-16,-3 0 12 0,-5 0-13 15,-9 2 4-15,-10 4 10 0,2-2 0 16,6-13-1-16,8-16 1 0,9-19 2 15,-2-6 1-15,-11 1 1 0,-8 4 13 16,-10 5-2-16,1 1-10 16,-7 4-2-16,1-2-1 0,-5 2-15 15,-3-2 0-15,0 1-3 0,-1 0 6 16,-5 1 12-16,-2 0-1 0,0-1 1 16,-9 0 0-16,1-4 3 0,-2 1 12 15,-1-1-3-15,-7 1-12 0,-1-2 0 16,-1 1-39-16,-7-1 20 0,-2-1 19 15,-2 0 2-15,-2 4 0 0,-5 2 14 16,-1 1-14-16,0 1 16 0,-7 1-15 16,1 3-1-16,-5 4 1 0,1 0-3 15,-3 1-14-15,-4 1-5 0,0 2 16 16,-1 0 3-16,-5-1-2 0,4 5 2 16,-9 1 1-16,1 1 15 15,0 1-14-15,0 0 19 0,0 3-9 16,-2 3-9-16,-3 0 9 0,3 4 7 15,-2 5-18-15,0 2 2 0,-1 5-1 16,-1 3 10-16,0 2-11 0,-1 4 11 16,-1 1 3-16,2 3-12 0,-1 2 10 15,1 0-10-15,-3 4-2 0,1 0 1 16,0 2 10-16,1 4-9 0,1 4 12 16,2 5-3-16,1 8-10 0,-1 3 1 15,2 3 9-15,-2 5-10 0,3 3 1 16,3 3 13-16,-2 3-14 0,6 5 1 15,-2 1 0-15,2 2 0 0,4 5 0 16,3-3-3-16,5 0-37 0,-1 6 22 16,1 1 14-16,1 5 0 0,1 7 1 15,9-6 12-15,2 1 0 0,2 1-9 16,2 6 13-16,4-1-1 0,2 6-3 16,2 1 6-16,5 3-3 15,-1-1-15-15,2 5-27 0,5 2 6 16,2 0 6-16,1 0 15 0,3-2 2 15,6 0 1-15,0-3 15 0,2-2-3 16,7-1 3-16,1-1-18 0,2-1-3 16,5-3-33-16,4 1 18 0,3-2 16 15,3-2 2-15,4 1 2 0,2-2 1 16,7-2 0-16,-1 0 12 16,6-2-13-16,5-5 16 0,0 0-7 15,1-4-11-15,1-5-33 0,6 1 19 16,0-4 14-16,0 1 2 0,4-3 10 15,0 0-1-15,2-1-10 0,-2-2-1 16,6 2 1-16,-4-5 0 0,4 0 11 16,0-1-12-16,1-1 2 0,1-3-2 15,0 1-1-15,2-2 1 0,1-4 0 16,1-1-2-16,1-5-10 0,3-4-15 16,-1-4 8-16,1-4 7 0,3-3 10 15,2-4 0-15,-5 0 2 0,-1-8-2 16,1-4 1-16,-1-4 1 0,-1-4 0 15,-4 0 0-15,1-4 0 0,-3-4-1 16,-6 3 1-16,0-3 0 0,-6-3-12 16,0-4-21-16,0-4 8 0,0-7-5 15,-4-4 3-15,-3-3 2 0,-1-4 4 16,-3-2 3-16,-5-3 14 0,-1-2 1 16,-2-2 1-16,-1-4 1 0,-3-2 1 15,-8-5 2-15,-1-2 11 0,-1-1-10 16,-2-5-3-16,-7 1 0 0,-1-5-19 15,-9-4 4-15,-4 0 12 16,-2 0-9-16,-8-4-3 0,-9-1 12 16,-7 0-40-16,-3-3-37 0,-13-1-63 15,-5-1-78-15,-3-3-27 0,-9-3-130 16,1-1-262-16,10 24-467 0,3-1-445 0</inkml:trace>
  <inkml:trace contextRef="#ctx0" brushRef="#br4" timeOffset="685096.3866">15338 12409 212 0,'0'0'430'0,"0"0"-153"16,0 0-104-16,0 0-131 0,0 0-42 16,0 0 0-16,0 0 12 0,0 0 106 15,0 0-63-15,44 29-39 0,-40-27 10 16,-2 1-26-16,2 0-15 0,-2 0 15 15,2 1 7-15,0 2 103 0,0-2 17 16,1 2 10-16,3 1-10 0,-4-2-17 16,0-1 3-16,2-2-5 0,-2 1-21 15,1-1-6-15,-3-2 9 0,2 0-25 16,0 0-33-16,-2 0-9 0,2 0 3 16,-2 0 9-16,-2 0 30 0,0 0 67 15,2 0 60-15,-2 0 7 0,0 0-33 16,0 0-26-16,0 0-20 0,0 0-13 15,0-1-19-15,-2 0-25 0,2 1-22 16,-2 0-13-16,-2-3 35 0,-6 0 16 16,1-3 6-16,-3-5 33 15,-9-6 18-15,-4-6 3 0,1-8 9 16,-14-15-9-16,-9-14-26 0,-13-9-15 16,-4-4-22-16,0 8-12 0,6 8-6 15,12 16-10-15,9 10-23 0,8 6-7 16,0 10-16-16,7-4 0 0,-5 3-1 15,0 0-1-15,2 7-3 0,13 4-28 16,1 2-11-16,1 1-37 0,4-1-77 16,0-2-119-16,1 1-251 0,1-7-905 0</inkml:trace>
  <inkml:trace contextRef="#ctx0" brushRef="#br4" timeOffset="688315.5583">13339 12017 166 0,'0'0'1194'15,"0"0"-989"-15,0 0-132 0,0 0-71 16,0 0 41-16,0 0 318 0,0 0-121 15,0 0-108-15,0 0-60 0,-25 0-40 16,23 0-3-16,0 0 10 0,-2 0 6 16,2 0 23-16,0 0 9 15,0-3 13-15,0 2 0 0,-2-1 9 16,4-2 20-16,-2-1 15 0,2-2 15 16,0-3-9-16,-2-1-17 0,2-5-9 15,0 0-14-15,-2-3-25 0,2 0-11 16,0-3-8-16,-2 0 7 0,2-1 2 15,-3 0-15-15,1 0-13 0,0-2-3 16,2 3-12-16,0 1 3 0,0-1-4 16,0 2 4-16,0 3-3 0,0 1 9 15,0 2 0-15,4 2 9 0,-1 3 0 16,-1 3 6-16,-2 3 16 0,4-1 17 16,-2 4 16-16,4 0-21 15,-2 5-31-15,0 3-25 0,0 2-18 16,3 4-12-16,-5 2-3 0,4 3 2 15,0 2 11-15,-2 1-1 0,0 1 0 16,0-2-9-16,-1 1 11 0,-1-2-1 16,2 2 1-16,-2-6-1 0,-2-1 0 15,0-2 2-15,0-6 0 0,0-3-1 16,0-3-15-16,0-1-14 0,0 0-25 16,0-6 24-16,0-4 31 0,0-6 1 15,0-3 1-15,0-6 0 0,0 1 0 16,2-5 0-16,0 0 1 0,-2 1-1 15,4 2 1-15,0 3 1 0,0 2 11 16,0 6-12-16,1 4 12 0,1 4 1 16,-2 3 5-16,4 2 3 0,-2 2 1 15,1 2-1-15,-3 5-11 0,2 4-11 16,2 3-2-16,-2 4-2 16,1 1-1-16,-1 4 1 0,0 0 0 15,-4 0-1-15,4-2-9 0,-2 0 12 16,-2-2-1-16,1-5 1 0,1-3 0 15,-4-4 1-15,2-3-2 0,-2-4 0 16,0 0-51-16,0-5-9 0,0-8 46 16,0-2 15-16,0-7 0 0,0 0 0 15,0-3 0-15,0 2 1 0,0-1-1 16,0 0 1-16,0 4 1 0,0 0-1 16,2 5 1-16,0 5 10 0,0 3 6 15,0 3 7-15,2 4-4 0,-2 0-5 16,6 3-1-16,-3 3 3 15,1 6-15-15,0 0-1 0,-2 3 0 16,0 2-1-16,3 1 1 0,-1-1 1 16,-2 2 16-16,2-2-4 0,-2 0-12 15,0 1 19-15,3-2-19 0,-1-3 21 16,0-2 3-16,0-5 1 0,0-3-4 16,-2-3-3-16,3-4-21 0,-1-5-22 15,0-7 7-15,-2-5 12 0,0-2 0 16,0-5 0-16,3-3 0 0,-5-1 1 15,2-3 2-15,-4 3 0 0,2 1 1 16,0 2-1-16,0 3 1 0,-2 7 0 16,2 3 0-16,-2 7 1 0,2 5 0 15,-2 2 16-15,0 2 13 0,0 1 5 16,2 7-36-16,-2 5-17 0,2 5 2 16,2 4-1-16,-4 4 13 0,5 1 0 15,1-1 1-15,-2-1 0 0,0 1 2 16,0-5-1-16,2 1 1 15,-1-4 2-15,3-4 14 0,-2-5-4 16,0-4 3-16,0-5-12 0,1 0-3 16,1-9-27-16,0-3 5 0,0-4 19 15,-1-2 0-15,-3-5 0 0,2 1-9 16,-2-1 11-16,-2-1 0 0,-2 2-1 16,2 1 1-16,-2 6 0 0,0 2-2 15,0 6-12-15,0 4-4 0,-2 3-2 16,2 0 19-16,0 0-1 0,0 9 1 15,0 2-1-15,0 4 0 0,0 0 0 16,2 3 0-16,2-2 2 16,0 2 1-16,3-1 1 0,-3-1 1 15,8-3 10-15,-4-1 0 0,3 1 0 16,3-4 7-16,-1-2 2 0,-3-2 6 16,7-5-5-16,-5 0-7 0,2-7-15 15,-1-3-3-15,-5-7-9 0,7-3 9 16,-5-5 0-16,-2-5-1 0,3-1 2 15,-3-5 2-15,-4-3 0 0,0 0 1 16,0-3-1-16,-4 0-1 0,0 0-29 16,0-2 15-16,0 0 12 0,-4 1 0 15,-2-1 1-15,2 5 2 0,-2 0 0 16,-3 4 1-16,5 4 1 0,-2 5-1 16,0 6-1-16,0 6 0 0,1 3-2 15,-3 4-14-15,6 7 1 0,-4-1 0 16,0 1 12-16,2 1-11 0,-3 5 14 15,-1 4 12-15,4 5 0 16,-2 1 0-16,2 4-10 0,-1 2-1 16,1 3 1-16,2 2 1 0,0 3 0 15,2 2 10-15,0 5-11 0,2-1 10 16,2 1-10-16,3 3 10 0,-1-2-9 16,0 1 12-16,4-2 1 0,-1-2-1 15,1-1 18-15,-2-3-5 0,5-4-25 16,-1-1-1-16,-4-1 13 0,9-6 3 15,-7-2 4-15,0-4-10 0,1-4-9 16,-3-1 12-16,0-5-3 0,7-3-10 16,-3-2-2-16,-4-8 0 0,9-4-12 15,-5-7 10-15,1-6 0 0,-3-5 1 16,0-6 1-16,-1-3 1 0,-3-3-1 16,-2-1-1-16,-2 0-30 15,0 1 13-15,-2-2 15 0,0 1 0 16,-4-2 2-16,0 0-1 0,-2 3 2 15,-3 1-1-15,5 5 0 0,0 6-2 16,0 4-30-16,2 10-1 0,0 1 16 16,0 8 15-16,2 3 0 0,0 4 3 15,0 2 2-15,0 2 10 0,0 6-12 16,0 5-18-16,0 5 15 0,2 6-10 16,0 4 12-16,0 4 1 0,0 5 1 15,0 1-1-15,2 0 1 0,-2 4 0 16,0 0 2-16,1-2 1 0,3 2 8 15,-2-2 3-15,0-3 9 0,0 1 13 16,2-5-4-16,-1-3-2 0,-1-2 5 16,2-6-2-16,0-3-19 0,-2-3 3 15,2-4-3-15,1-6 6 16,-3 0 4-16,2-6 11 0,2 0 19 16,-2-2-7-16,5-6-24 0,-1-4-12 0,0-6-11 15,-1-1 2-15,-3-3-1 16,4-3 1-16,-2-1-3 0,1 2-20 15,-3 2 17-15,0 3 0 0,0 6 3 16,1 4 1-16,-5 1 17 0,2 6 7 16,-2 2 2-16,2 0 6 0,-2 4-12 15,0 7-18-15,6 4-1 0,-4 6-1 16,3 4-1-16,-1 3 1 0,0 0 1 16,2 1-2-16,1-5-13 0,-1-1 10 15,0-6-12-15,0-3 12 0,1-7-24 16,-3-2-61-16,0-5-76 0,-2-6-97 15,4-10-130-15,-1-6-183 0,-3 1-487 16,0-19-468-16</inkml:trace>
  <inkml:trace contextRef="#ctx0" brushRef="#br4" timeOffset="688449.5296">14269 10904 3687 0,'0'0'528'0,"0"0"-394"0,0 0 12 15,0 0-63-15,0 0-41 0,0 0-42 16,0 0-169-16,0 0-253 0,0 0-948 0</inkml:trace>
  <inkml:trace contextRef="#ctx0" brushRef="#br4" timeOffset="691186.4802">14497 11415 1229 0,'0'0'449'0,"0"0"-160"0,0 0 58 16,0 0-43-16,0 0-18 0,0 0-17 15,0 0 6-15,0 0-38 0,0 0-19 16,-23-41-42-16,23 25-7 0,0-3-17 15,0-1-28-15,0-3-32 0,0-5-24 16,0 1-13-16,2-2-24 0,0 2-12 16,0 3-16-16,-2 5 0 0,2 7 12 15,-2 6 0-15,2 6 35 0,3 0 11 16,-3 9-34-16,2 8-27 0,0 6-11 16,0 9-4-16,2 18 15 0,0 10 1 15,-3 15 0-15,5 3 0 0,-4-4-1 16,0-16-3-16,-2-18-28 0,0-10 7 15,0-3 11-15,-2 2 13 0,2 0 0 16,-2-1 1-16,0-10 2 16,0-9-3-16,0-9-27 0,-2-7-62 15,-2-8 49-15,4-13 25 0,-2-7 12 16,2-3 1-16,0-5-1 0,0-1 1 16,0 6 2-16,4 4 2 0,2 6-1 15,-1 8 12-15,7 5 2 0,-2 6 7 16,1 5 2-16,3 2 1 0,-2-1-10 15,1 3 10-15,-1 0 11 0,1 0 1 16,-1-7 0-16,-2-2-10 0,3-7-8 16,-3-5-16-16,0-5 0 0,1-7-3 15,-3-5-27-15,-2-9 26 0,-2-13 1 16,-2-15 1-16,-2-3 18 16,0 2 17-16,-6 7 7 0,-6 6 0 15,8 13 0-15,-5 8-1 0,5 11 1 16,-2 7-9-16,2-2-22 0,-2 1-11 15,4 3-1-15,0 9-1 0,0 8-1 16,2 5 2-16,-2 0 44 0,2 13-44 16,-5 5-17-16,3 7 5 0,2 7 0 15,0 2 10-15,-2 4 0 0,2 5 0 16,0 8 1-16,0 11 0 0,2 7 1 16,2-3 1-16,3-14 11 0,-3-13 6 15,2-11 15-15,2 7 13 0,1 3-3 16,1 0-1-16,4-2 1 0,1-6 23 15,-1-6-5-15,3-8-19 0,1-7-27 16,-1-6-12-16,2-6-3 0,-1-10-27 16,-1-12-21-16,-1-3 17 0,-1-8 7 15,-3-3 6-15,-4-2 6 0,1 2 0 16,-3 0 9-16,-4 8 1 0,-2 6 1 16,0 6 1-16,0 9 1 15,0 10 14-15,2 0 27 0,-2 5-30 16,0 9-12-16,2 4-15 0,0 5 13 15,0 0 1-15,2 2 1 0,-2 0 1 16,5-4 0-16,-1 0 1 0,2-4 0 16,0 1 10-16,-1-5 0 0,7-3-10 15,-4-2 11-15,5-8-1 0,-1 0-11 16,-3-9-1-16,7-7-2 0,-3-8-10 16,-1-2 9-16,-1-7-10 0,1-12 11 15,-2-14 0-15,-1-18 0 0,-7-3 0 16,-4 2 2-16,0 6 1 0,-4 14 1 15,-7 2 14-15,5 10-1 0,-6 10-13 16,8 8 10-16,-7 7-12 0,3-2-12 16,-2 2-6-16,-3 2-7 0,1 6-2 15,2 10 3-15,3 3 0 0,-1 8 11 16,0 7 13-16,-2 9 3 16,10 7 0-16,-5 4 13 0,3 7-13 15,2 4-3-15,0-2-30 0,0 3 15 16,4 2 12-16,-1-2 1 0,-3-2 2 15,8-3 0-15,-2-6 3 0,0-7 9 16,2-10 3-16,-3-7-2 0,5-6-4 16,-2-6-9-16,3-8-31 0,-1-3 7 15,2-5 9-15,3-2 14 0,-1 5 1 16,-1 3 2-16,-1 3 10 0,0 7-9 16,-1 2 12-16,-5 9-15 0,4 5-2 15,-3 8-13-15,-5 3 13 16,0-1 0-16,0 2 0 0,0-3 1 15,-2-3 0-15,-2-1 0 0,4-5 1 16,-2-1 2-16,2-2 10 0,2-7 0 16,-2 3 19-16,6-5 5 0,1-4-3 15,1 0-8-15,0-9-13 0,5-4-10 16,-1-3 1-16,1-8 12 0,1-2-3 16,-1-3 0-16,1-2-10 0,-1-3 1 15,-1 0 0-15,-1 2 0 0,-1 4 0 16,-4 6 9-16,1 3-9 0,-5 7 0 15,-2 7 16-15,0 3 26 0,-2 4 0 16,0 7-36-16,0 9-9 0,-2 7-12 16,0 7 0-16,-2 5 11 0,-1 1 0 15,1-2 0-15,0-4 0 0,0-1 0 16,2-8-1-16,2-2 1 0,-2-8 0 16,2-7 1-16,0-6-1 0,0 0-41 15,2-9-4-15,0-7 22 0,2-9 3 16,2-5 3-16,-2-5-7 15,-1 0-14-15,-3 1 12 0,0 6 15 16,4 5 9-16,0 6 3 0,0 6 1 16,0 8 29-16,4 3-9 0,1 6-19 15,-1 8-2-15,0 3-2 0,2 2-10 16,-3 3 12-16,5 1 0 0,-4-2 2 16,1-2 0-16,-1-3 0 0,-2-4 0 15,0 1 0-15,3-6 1 0,-1-1 9 16,-2-4 0-16,2-2-12 0,1-8-3 15,-1-6-15-15,0-8 3 0,0-4 13 16,3-10-10-16,-3-12 11 16,-2-20 1-16,2-20 0 0,-6-11 1 15,-2 0 1-15,0 10 10 0,0 12 0 16,-6 10-12-16,2 12 0 0,-2 15-24 16,6 15 6-16,0 7-3 0,0 4-13 15,0 5 12-15,0 2 22 0,4 7 27 16,2 13-27-16,-2 9-18 0,1 7 6 15,-1 7 10-15,2 6 2 0,-2 4 2 16,0 1 1-16,0 10 9 0,0 10-9 16,1 9 11-16,1 1-14 0,-2-6-36 15,2-17 36-15,-6-17 18 0,8-9 22 16,-3-2-1-16,-1-3-3 0,4 1 1 16,0 0-4-16,3-10-12 0,-3-3 0 15,4-8-18-15,-1-3 13 0,1-3-15 16,0-11-1-16,1-6-4 0,-1-5-8 15,-4-6 11-15,3-4 0 0,-5 1 0 16,-2-1 0-16,-2 4 1 16,-2 5 1-16,0 6-1 0,0 8-2 15,0 8 2-15,0 4 3 0,-2 5 22 16,0 8-22-16,0 9-2 0,2 3-1 16,0 6-2-16,0 4 2 0,2-1-1 15,4-4 2-15,0-1-1 0,1-6 1 16,-1-1 1-16,0-7 10 0,4-5-10 15,-3-7 0-15,5-3-2 0,-2-2 0 16,1-11-21-16,-1-7-1 0,-2-7 10 16,0-4 9-16,-1-3 0 0,-5-2 0 15,0-1-9-15,-2 5 11 0,0 4 1 16,-4 6 0-16,0 6-2 0,-3 4-13 16,-1 6 3-16,-2 3 0 15,-1 3 9-15,-1 3 0 0,-2 3 0 16,5 3 1-16,-3-1 0 0,4 0 0 15,1-4 0-15,3-1 0 0,4-1 2 16,0-2 3-16,0 0 27 0,6-5-29 16,7-2-1-16,3-6 0 0,1-2 0 15,4-1 3-15,-3-1 9 0,1 0-10 16,-1 0 10-16,-1 3-9 0,-3 1 15 16,-1 3 0-16,-3 0-15 0,-2 4 1 15,-1 0-1-15,-3 3 0 0,-2 1 15 16,-2 2-18-16,2 0 0 0,-2 0-3 15,0 2-12-15,0 2 12 0,0 4 0 16,0-1 2-16,0 3-1 0,0-1 2 16,0-1 3-16,2-1 12 0,4 2 6 15,2-2 3-15,1 1 6 0,3 2-6 16,3 3-5-16,-1 2-1 0,3 4-6 16,-1 4-9-16,1 8 0 15,-3 0-2-15,1 4-1 0,-5 0-12 16,0-1 0-16,-1-6-22 0,-5-3-74 15,-2-8-86-15,-2-5-98 0,0-6-200 16,-4-3-549-16,-1-7-769 0</inkml:trace>
  <inkml:trace contextRef="#ctx0" brushRef="#br4" timeOffset="691824.3972">14846 10801 3432 0,'0'0'593'0,"0"0"-445"0,0 0 14 0,0 0-66 15,0 0-62-15,0 0 31 16,0 0-65-16,0 0-133 0,0 0-418 16,0 0-1112-16</inkml:trace>
  <inkml:trace contextRef="#ctx0" brushRef="#br4" timeOffset="692445.9119">15309 10642 2749 0,'0'0'675'15,"0"0"-333"-15,0 0 114 16,0 0-75-16,0 0-65 0,0 0 2 16,0-64-8-16,0 39-107 0,0-2-88 15,0-5-46-15,2 0-15 0,-2-2-23 16,0 0-29-16,4 2-2 0,1 1-3 15,-1 0-55-15,2 1-90 0,0 3-115 16,2 2-209-16,1 6-761 0,7 1-1712 0</inkml:trace>
  <inkml:trace contextRef="#ctx0" brushRef="#br5" timeOffset="747258.0964">16769 15522 232 0,'0'0'309'0,"0"0"-172"15,0 0 65-15,0 0 114 0,0 0 16 16,0 0-45-16,0 0-50 0,0 0-182 16,0 0 491-16,-5-13-137 0,5 13-221 15,3 0-60-15,1 0 12 0,0 0-26 16,0 0-13-16,0 0 3 0,4 0-7 16,-1 0-37-16,-1-2-16 0,2 1 4 15,-2-2 11-15,5 2 3 0,-1 0-6 16,2 1-12-16,1 0-16 0,-1 0 9 15,3 0 9-15,-1 2-8 0,1-1 2 16,-1-1-6-16,3 0-9 16,1-1-1-16,-1-2-5 0,1-5 2 15,3 1-2-15,0 0 9 0,1-2 5 16,1-1 1-16,2 4-6 0,0 0 9 16,-3 4-3-16,3 0-7 0,-2 2 1 15,2 0-1-15,-2 0-5 0,1 1-4 16,1 1 0-16,0 2-15 0,-4 1-2 15,1-1 1-15,-3-2 13 0,0 0-15 16,-1 0-2-16,-1-2-10 0,-1 0-1 16,-1-2 11-16,-1-1-1 0,3-1-9 15,-5 1 11-15,1 0-1 0,-1 0 2 16,-2 1 0-16,-1 1 0 16,-3 0 0-16,-2 0-1 0,-4 1 0 15,0 0-27-15,0 0-27 0,-2 0-28 16,-6 0 46-16,-3 1 19 0,-1 0-10 15,-7 1-2-15,-1-2-7 0,-5 1-4 16,0-1 17-16,-4 0 23 0,2 0 0 16,-6 0 1-16,2-4 1 0,0 1 0 15,-2-3-1-15,0 0 1 0,0 3-1 16,0-1 1-16,2 2 0 0,-2 2 0 16,2 2 1-16,0 3 10 0,0 0-11 15,2 2 0-15,2 1 1 0,0-2-2 16,4-1 0-16,3-1-3 0,-1-2 1 15,2 0-10-15,5-2-3 0,-1 0 13 16,3 0 2-16,2 0 0 16,1 0 0-16,3 0-11 0,4 0 11 15,0 0 22-15,2 2 21 0,0 2 31 16,0 0-52-16,4 2-19 0,2-2-3 16,3 3 1-16,1 1-1 0,0-4-2 15,5 1 0-15,1-3 0 0,3-1 0 16,6-1-1-16,-1 0 2 0,7-1 1 15,3-4 3-15,3 0 16 0,2 0-4 16,4 0-12-16,-1-1 16 0,-1 2-1 16,5-2 7-16,-3 3-7 0,2 0 4 15,-1 3-1-15,3 0 4 0,-1 0-23 16,1 6 10-16,-1 2 6 0,-3 0 1 16,1 3-16-16,-5-2 9 0,-2 1-10 15,-2-1 1-15,-4-1-2 0,-2 1 2 16,-6-3 0-16,-6-3 8 0,-5 1-10 15,-2-2-1-15,-6-1 4 0,-4-1-4 16,0 0-63-16,-8-3 11 0,-8-1 31 16,-7-4 20-16,-4 0 1 15,-6 0 3-15,-2-1 12 0,-7-2-14 16,-3 1-1-16,0-1 0 0,-3 1 1 16,0 2 0-16,3-2-1 0,-3 3 2 15,5 0 0-15,-5 1 1 0,5 1-2 16,2-2 1-16,-3 4-1 0,3-1 3 15,4 3-3-15,-3 1 11 0,5 0-9 16,4 2 0-16,2 3 12 0,3-1-13 16,3 3-2-16,2-2 2 0,5 2 1 15,5-1 10-15,1 0-11 0,4-2 1 16,4-2 9-16,2-1 25 0,0 2 15 16,6-3-50-16,6 3-2 0,3-3-16 15,3 0 1-15,5 0 12 0,4 0 0 16,2 0 1-16,6 0-1 15,2 0 1-15,2-3 0 0,5 0 0 16,1 2 0-16,1-1 1 0,-1 2 0 16,1 0 0-16,-3 0 0 0,-4 0 0 15,1 0 0-15,-5 0 1 0,-2 0 1 16,-4 0 1-16,-2 2 1 0,-4-2-1 16,-7 2 1-16,-4 0 12 0,-1-2-13 15,-7 3 0-15,-4-3-2 0,0 3-54 16,-8-1-16-16,-9 0 47 0,-6 3 23 15,-6 1 19-15,-4-1-4 0,-4-2-12 16,-6-3 0-16,-1 0 9 0,-11-1 7 16,-5-6-7-16,4 1 0 0,4 1-10 15,9 1-1-15,5-2 1 0,-3 4 0 16,-4-2 0-16,3 0 1 0,1 4 1 16,6-2 8-16,2 2-10 0,4 0-2 15,4 0 1-15,4 2 1 16,7 0 1-16,4 2 0 0,1 0 12 15,7-1 4-15,2 2 23 0,2 0-2 16,9 3-22-16,5 2-18 0,7 0-2 16,2 1-9-16,8-3 11 0,0 0 0 15,6 2 0-15,0-3 0 0,3-1 0 16,1 1 0-16,-2-1-1 0,3-1 0 16,-3 2 1-16,1-4 2 0,-3 1 15 15,2-2-17-15,-2-2-1 0,3 0 1 16,-1 0 0-16,-4-4 0 0,3 0-2 15,-3-1 1-15,-4 0-14 0,0 1 12 16,-4-1-9-16,-4 0 10 16,-9 2-10-16,-1-1 10 0,-7 2 2 15,-4 0 0-15,-2 1-13 0,-2 1-42 16,-8 0-18-16,-7-4 73 0,-3 1 3 16,-9 1 28-16,-8-2-1 0,-2 4-11 15,-13-1-4-15,-10 1 12 0,-10 0 4 16,0-2-10-16,12 2 4 0,12 0-7 15,15 0-15-15,2-2-1 0,-6-2 9 16,-2 0-10-16,-4-1-1 0,3 1 2 16,5 2-1-16,6-1 11 0,3 2-12 15,7 1 2-15,5 0 1 0,5-1-1 16,5 1-1-16,2 5 35 0,7-2-22 16,5 4-14-16,7-1-15 0,7 2-3 15,5 1 3-15,5-2 13 0,3 1 0 16,4-1 1-16,5-1-17 0,1 1 6 15,5 0 9-15,8-3 1 0,-6 1-16 16,-6-2 15-16,-9-2 1 16,-8 0-2-16,4-1-8 0,5 0 10 15,-3-4-1-15,-6 0-12 0,-2-2 12 16,-4-1 0-16,-9 1 0 0,-3-1-9 16,-7 2-1-16,-4 1-11 0,-4-1-19 15,-2 1-3-15,-8-4 13 0,-5 0 23 16,-9 2 10-16,-5-1 22 0,-9-1 2 15,-11 3 1-15,-11-3 5 0,-12 2 1 16,-1 0-10-16,3 2 4 0,10 2-10 16,4 2 0-16,4 0 4 15,-1 4-16-15,7 2 15 0,9 0-3 16,8 2 3-16,2-2 10 0,-2 1-10 0,-2 1-16 16,0 2 1-16,6-1 0 15,5-1 9-15,5-2-10 0,7-1 14 16,6-2-1-16,2 0 30 0,10 0-14 15,7-2 2-15,8 0-33 0,8 1-1 16,16-2-2-16,11-7 0 0,13-4 1 16,3 1 1-16,-12 2 0 0,-16 3 0 15,-15 2 1-15,-2-1 0 0,4 3 0 16,4 0 0-16,5 0 2 0,-3 0 1 16,-2-1 0-16,-10 1 0 0,2-3-1 15,-6 4-2-15,-4-3 0 0,-9 0 2 16,-2 2-2-16,-3-1-10 0,-7 0-11 15,0 0-37-15,-2-3 16 0,-13 1 42 16,-1-3 17-16,-7 1 16 0,-6 1-2 16,-6 1-7-16,-2 1 9 0,-13 0-5 15,-8 3-7-15,-10 0-9 16,6 0 3-16,12 6-3 0,13-4-10 16,6 0-2-16,-6 1 1 0,0 1 0 15,-7 0-1-15,5 0-3 0,6-2-9 16,2 2 9-16,8-1-27 0,4 0-25 15,5 0 13-15,6 1 18 0,6 0 24 16,2 2 0-16,8-1-3 0,6 1-21 16,7 1-3-16,6-1-1 0,2 2 16 15,8-2 0-15,-2 1 10 0,7 0-13 16,-1-1-4-16,2-1-5 0,3 3 9 16,-3-2 3-16,1-2 10 0,-1 2-26 15,-2-2 10-15,3-2-4 0,-1-2 1 16,-1 0-6-16,-1-2-10 0,2-3-27 15,-3-1 12-15,-1-3 24 16,-2 3 6-16,-4-1-11 0,-2 0-13 16,-6 0-4-16,-8 1 17 0,-7 4 31 15,-2-1-2-15,-6 1-20 0,-2 1-44 16,-6-1-34-16,-8 1 102 0,-5 1 9 16,-10-3 16-16,-2 2-7 0,-6-1-14 15,-5 1 8-15,-1-1 10 0,-11 0 5 16,-8 0 1-16,-8-5 0 0,-2 1-3 15,12 1-1-15,14-1-5 0,15 3-4 16,2 2-13-16,-6 0 0 0,-2 1-2 16,-2 0 18-16,1 2-2 0,7 3-14 15,2 3 0-15,9-2 16 0,3 2-2 16,5 2-4-16,6 0 3 0,4-2 7 16,2-1-4-16,2-1-15 0,8 0-3 15,4-2-15-15,7-3 3 16,2 0 9-16,6-1 2 0,4 0-1 15,4-4 1-15,4-1 1 0,1-1 0 16,1 1 0-16,5 0 0 0,-5 0 1 16,5 2 0-16,-3 1-1 0,-1 1 1 15,-3 0 1-15,2 1 10 0,-5 0 0 16,-1 0-12-16,-2 1 0 0,-4-1-2 16,-4 0 0-16,-7 0 2 0,-3 0 12 15,-5-1-12-15,-3-1-11 0,-3 1-7 16,-4-2-13-16,-2 2-15 0,0-3 9 15,-10-1 19-15,-3-2 18 0,-5 3 10 16,-3-1 18-16,-8-1 2 0,-6 4-2 16,-13 2 9-16,-12 0 24 0,-12 0-15 15,-2 0-18-15,5 0-1 0,14-3-15 16,17-1 1-16,5 1-12 0,2 0 0 16,-4 1 0-16,-4-2-1 0,-3 0 0 15,5 2 1-15,2 2 11 0,6 0-10 16,4 0 1-16,7 6 12 15,3-2-12-15,7 3 16 0,2 1 5 16,6-2 10-16,0 2 2 0,8-1-8 16,7 1-10-16,1 1-18 0,9-1 0 15,4-2-2-15,2 0 0 0,4-3-1 16,4 1 1-16,3-3-1 0,7 1 1 16,11 1 0-16,10-2-11 0,3-1 12 15,-15 1-11-15,-13-1 9 0,-12 0-12 16,-4 0 3-16,4 0 9 0,9-3 1 15,-1-2 0-15,0 2-1 0,-4 0-13 16,-3 1 16-16,-6 2 1 0,-5 1-1 16,-4-1-1-16,-5 0-23 15,-7 2-65-15,-5-1-39 0,-2-1-84 16,-9 0-187-16,-7-1-132 0,-1-1-258 16,-6-2-1323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39:02.538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2 5575 1687 0,'0'0'1155'16,"0"0"-799"-16,0 0-127 0,0 0-22 15,0 0 67-15,0 0 52 0,0 0-19 16,0 0-64-16,0 0-59 0,0-23-37 15,-4 18-19-15,0-1 3 0,-2 2-7 16,-1-1-21-16,1 1-12 0,0 1-6 16,-2-1-3-16,-5-1-13 15,3 1 4-15,-4 0-16 0,-1 0-12 16,-1 0-6-16,-1 1-12 0,-4 1 1 16,1 0-16-16,-5 2 0 0,6-2-10 15,-3 2 13-15,-1 0-15 0,4 0 1 16,-1 2-1-16,1-1-1 0,-2 0-14 15,5 0-25-15,-1 0-44 0,5 1-43 16,-1-1-36-16,1 1-21 0,2-2-59 16,1 2-58-16,1 1-153 0,2 0-288 15,2 0-475-15,2 3-438 0</inkml:trace>
  <inkml:trace contextRef="#ctx0" brushRef="#br0" timeOffset="454.1873">2962 5678 1273 0,'0'0'1202'0,"0"0"-906"0,0 0-96 15,0 0 8-15,0 0 91 0,0 0 65 16,0 0-34-16,0 0-91 0,0 0-84 16,0 0-78-16,-4 25-3 0,4-9 40 15,-2 5 26-15,0 3-11 0,0 3-16 16,0 0-13-16,-2 6-6 0,2 2 3 15,0 5-12-15,-2-2-12 0,-1 6-3 16,1-1-10-16,2 1-6 16,-2 0-11-16,-2-4-10 0,0-1-12 15,4-6-9-15,-3-4-10 0,1-4-1 16,0-6-1-16,2-3-3 0,0-2-18 16,0-3-12-16,2-2-34 0,0-2-32 15,0-4-35-15,0 0-29 0,0-1-35 16,0-2-64-16,0 0-125 0,0 0-211 15,2 0-350-15,0 0-171 0,2 0-625 16</inkml:trace>
  <inkml:trace contextRef="#ctx0" brushRef="#br0" timeOffset="785.8371">3136 6575 2081 0,'0'0'450'0,"0"0"-157"16,0 0-68-16,0 0 30 0,0 0 120 16,0 0-4-16,0 0-52 0,0 0-90 15,0 0 20-15,0 0-35 0,-25-28-22 16,9 25-12-16,-3 1-14 0,-4 1-35 15,1 1-38-15,-3 0-17 0,-4 1-16 16,4 2-24-16,-2 1-17 0,0-1-19 16,-2 0-1-16,4-1-18 0,1-2-41 15,-1 0-70-15,2 0-70 0,2-5-70 16,3-3-108-16,-1 1-359 16,11 2-850-16,-2 1-970 0</inkml:trace>
  <inkml:trace contextRef="#ctx0" brushRef="#br0" timeOffset="1355.558">3886 6134 2247 0,'0'0'633'0,"0"0"-207"0,0 0-122 16,0 0-95-16,0 0 49 0,0 0 50 15,0 0 1-15,0 0-81 0,0 0-57 16,-68 8-49-16,43-2-58 0,-2-2-34 16,-2 2-15-16,3-2-14 0,-1-1-1 15,2-2-2-15,0-1-22 0,2 0-28 16,3-1-39-16,1-4-34 0,3-3-22 15,-1 4-16-15,5-2-71 0,3 1-139 16,3 3-189-16,2 1-169 0,4 1-399 16,6 1-319-16</inkml:trace>
  <inkml:trace contextRef="#ctx0" brushRef="#br0" timeOffset="1616.519">3890 6250 2756 0,'0'0'587'0,"0"0"-182"0,0 0-244 16,0 0 34-16,0 0 144 0,0 0-30 15,0 0-52-15,0 0-52 0,-59-7-38 16,40 13-49-16,-4 1-48 0,2 1-31 15,-3 2-23-15,1-3-16 0,-2 1-25 16,2-3-84-16,3-1-79 0,-5-4-83 16,4-1-178-16,7-3-892 15,-5-2-1477-15</inkml:trace>
  <inkml:trace contextRef="#ctx0" brushRef="#br0" timeOffset="2736.2736">4351 6243 205 0,'0'0'551'0,"0"0"-270"15,0 0-4-15,0 0 25 0,0 0 7 16,0 0-30-16,0 0-20 0,0 0-14 16,0 0-26-16,-16-4-43 0,16 3-29 15,0 0 0-15,0 0 8 0,0-2 0 16,0 0 16-16,0-2 21 0,0-1 8 16,8-4-27-16,0-3-37 0,5-6-25 15,-1-1-15-15,3-5-20 16,1-3-24-16,3-2-9 0,-1-2-9 15,1-3-10-15,2-3-8 0,-5 1 2 16,3-2-3-16,-1 0-3 0,1-3-8 16,-2 0 8-16,-1 1-10 0,-1 3 1 15,-3 1 0-15,0 3 0 0,-1 4-2 16,-1 3-1-16,-4 6-3 0,0 1-12 16,1 8 2-16,-5 2 10 0,0 5 1 15,0 3 0-15,-2 0-1 0,0 2 3 16,0 0 11-16,0 2-8 0,-2 4 1 15,-2 5 11-15,0 4-12 0,-1 3 9 16,-1 1 0-16,2 4-9 0,0 2 16 16,-2 4 8-16,2 2-6 0,-1 6-21 15,1 10 19-15,-4 14 8 0,4 15 19 16,-2 6 2-16,2-4 25 0,2-6 0 16,-1-11-18-16,3-12-7 15,0-8-2-15,-2-14-1 0,2-2-15 16,0 0-2-16,0 0-13 0,-2 0-15 15,0-7-3-15,2-7-15 0,0-5-37 16,0-6-112-16,0-3-146 0,0-8-29 16,0-2-301-16,6-12-952 0</inkml:trace>
  <inkml:trace contextRef="#ctx0" brushRef="#br0" timeOffset="18051.4356">5009 6417 1353 0,'0'0'1354'0,"0"0"-1045"0,0 0-76 16,0 0-80-16,0 0-32 0,37-58-4 15,-27 30 6-15,1-5 25 0,1-11 32 16,-2-21 16-16,1-20-16 0,1-9-7 15,-8 0-1-15,0 3-37 0,-4 16-22 16,-2 6-15-16,-4 16-10 0,-2 13-18 16,0 14-21-16,-1 9-31 0,-1 2-18 15,-4 4-18-15,-5 6 18 0,0 6 10 16,-3 14 20-16,-1 11 13 0,-6 15-4 16,0 18 7-16,2 12 2 0,0 7-21 15,11-3 34-15,3-5 0 16,5-7-13-16,8 3-6 0,-2-2-2 15,4-1-1-15,6-3 15 0,1-8 10 16,1-15 20-16,2-8 6 0,1-4-38 16,5-2-28-16,9-2-24 0,4-3-1 15,2-13-47-15,4-7-40 0,7-25-63 16,1-24-33-16,-1-27-31 0,-5-15-122 16,-12-5-189-16,-11 9-482 0,-9 33-221 15,-3 8-1090-15</inkml:trace>
  <inkml:trace contextRef="#ctx0" brushRef="#br0" timeOffset="18486.738">5480 6440 1982 0,'0'0'1447'0,"0"0"-1331"0,56-95-115 15,-27 19 1-15,2-20 77 0,-8-6 35 16,-9 0 3-16,-8 5 68 0,-6-1 72 15,-8 4-41-15,-13 9-95 0,1 22-38 16,-5 17 46-16,4 18 24 16,-6 9-86-16,-4 9-54 0,-8 7-12 15,-4 6 11-15,-9 31 12 0,-2 30 1 16,2 30-1-16,5 14 16 0,16 3 17 16,12-7-23-16,13-11 33 0,6-1 21 15,8-7-3-15,11-5-3 0,6-9-7 16,0-20 19-16,4-16 0 0,-5-15-31 15,3-13-63-15,17-9-6 0,18-26-124 16,14-24-133-16,5-18-154 0,-19 10-580 16,-8 2-532-16</inkml:trace>
  <inkml:trace contextRef="#ctx0" brushRef="#br0" timeOffset="20203.7409">5881 6539 729 0,'0'0'499'0,"0"0"702"15,0 0-1039-15,0 0-33 0,0 0 93 16,0 0-20-16,0 0-71 16,0 0-17-16,0 0 33 0,-19-23 52 15,19 9 71-15,5-3-10 0,-1-5-33 16,4-6-42-16,2-3-35 0,5-5-61 16,-1-3-9-16,3 0-19 0,-1-2-21 15,-1 2-13-15,1 3-12 0,-1 5-11 16,-5 6-1-16,1 8 15 0,-1 6 0 15,-6 9 28-15,0 2 12 0,0 5-1 16,-2 10-11-16,0 8-25 0,-2 4-21 16,0 6 0-16,0 4 0 0,0-1 3 15,-2-2 0-15,-2-3-1 16,2-5 1-16,2-3 0 0,-2-7 1 0,2-5-2 16,0-5 1-16,0-5-3 15,0-1-20-15,2-10-10 0,4-6 18 16,3-8 10-16,1-6 0 0,0-4-1 15,3 0-9-15,-3 3 11 0,0 4 1 16,-1 8 0-16,-1 8 12 0,-2 8 27 16,0 4 13-16,0 9-7 0,-1 5-14 15,-1 4-4-15,0 2-6 0,-2 4 3 16,4-2 13-16,-6-2 8 0,4-3 7 16,-2-5 2-16,0-3-12 0,0-6-14 15,1-4-28-15,-1-1-22 0,2-10-14 16,2-7 18-16,2-5 16 0,3-8-10 15,-1-1 0-15,2-1 0 0,-6 5 10 16,1 6 2-16,-1 9 1 0,0 6 17 16,0 7 18-16,-4 0-15 0,5 8-18 15,-3 5 0-15,2 4-1 0,2 4-1 16,-2 3 2-16,1-1 12 16,-3-1 1-16,2-4 5 0,0-2-6 15,0-6-3-15,1-5 3 0,-3-5-15 16,2-3-19-16,2-10-11 0,0-6 12 15,3-8 5-15,-3-1 1 0,0 0 10 16,-2 3 0-16,1 5-1 0,-5 7 3 16,0 9 15-16,2 4 40 0,-2 8-28 15,4 5-12-15,-2 7 12 0,3 0-3 16,1 4 4-16,-2-1-1 0,4 0 9 16,3-4 15-16,-3-2 3 0,5-4-8 15,1-6-25-15,3-3-18 0,1-4-2 16,3-6-1-16,0-10-18 0,6-7 3 15,0-9 0-15,4-14-1 0,4-12 4 16,0-17 9-16,-4-8 0 0,-6 0 0 16,-4-1 0-16,-11 6 3 0,-1 2 1 15,-9 4 14-15,-2 14-12 0,-2 15-2 16,-7 12-1-16,-1 12-33 16,0 4-9-16,-1 6-15 0,-3 2 6 15,1 12 34-15,-1 13 17 0,2 19 19 16,-3 17-4-16,1 17 6 0,5 11 3 15,3 4 3-15,4-4-27 0,2-3-24 16,0 3 24-16,8-2 0 0,1-3 21 16,7-4 6-16,1-7 18 0,-1-14-2 15,3-13 5-15,-5-11-12 0,3-6-18 16,1-2-18-16,3-2-1 0,2-5-35 16,-4-10-46-16,-3-4-38 0,-6-13-52 15,-1-5-40-15,-9-4-76 0,0-6-246 16,-7 4-625-16,-1 3-163 15,-4 0-1059-15</inkml:trace>
  <inkml:trace contextRef="#ctx0" brushRef="#br0" timeOffset="20375.6081">6317 5818 2921 0,'0'0'1908'0,"0"0"-1728"16,0 0-143-16,0 0-37 0,0 0-1 16,0 0-85-16,0 0-150 0,0 0-175 15,0 0-649-15,56 7-1152 0</inkml:trace>
  <inkml:trace contextRef="#ctx0" brushRef="#br0" timeOffset="20609.9958">7039 6178 3395 0,'0'0'1615'15,"0"0"-1447"-15,0 0-168 0,0 0-27 16,0 0-86-16,0 0-95 16,0 0-144-16,0 0-662 0,0 0-458 0</inkml:trace>
  <inkml:trace contextRef="#ctx0" brushRef="#br0" timeOffset="21255.1548">7483 5450 2936 0,'0'0'629'0,"0"0"-496"16,0 0 72-16,-8 50 137 0,2-22-36 15,-1 5-1-15,1 7-45 0,0 9 20 16,-4 13-40-16,1 13-131 0,3 2-37 16,0-1 13-16,2-6 12 0,-2-6-28 15,6-4-36-15,-2-10-18 0,2-13 0 16,-2-9-3-16,2-8-10 0,-3-2-2 15,3 2-20-15,-2-5-40 0,2-8-58 16,0-7-69-16,0-1-68 0,0-11-64 16,0-9-171-16,5-5-256 0,1-9-300 15,0 7-189-15,6-23-434 0</inkml:trace>
  <inkml:trace contextRef="#ctx0" brushRef="#br0" timeOffset="21538.6401">7634 5553 871 0,'0'0'2468'15,"0"0"-2043"-15,0 0-277 0,0 0 169 16,52-23 101-16,-48 33-62 0,-4 6-100 16,0 9-70-16,-4 14-32 0,-13 16-29 15,-6 11-101-15,-3 5-24 0,-3-11-3 16,8-15 1-16,4-14 2 0,5-3 15 16,-2 3 45-16,1 4 10 0,-1 3 29 15,3-6 31-15,7-2-21 0,0-6-10 16,4-1-6-16,4-4 1 15,4-2-22-15,7-3-21 0,6-2-15 16,3-2-18-16,3-4-16 0,2-3-2 16,2-3-15-16,2 0-3 0,-2-1-15 15,-6-6-30-15,0 1-64 0,-4-1-53 16,-5 1-55-16,-1 0-134 0,-3 2-288 16,-8 1-741-16,4 3-381 0</inkml:trace>
  <inkml:trace contextRef="#ctx0" brushRef="#br0" timeOffset="21838.7271">8192 5917 2921 0,'0'0'1302'0,"0"0"-1175"0,0-60-52 16,-10 44 89-16,-7 0 26 0,-1 11-24 15,-7 5-25-15,-4 11 72 16,0 11 0-16,0 5-89 0,-2 6-73 16,8 3-24-16,1 3 7 0,9 0-1 15,1 0-15-15,10 1 9 0,4-3 28 16,10 1 11-16,3-5 22 0,9-8-19 16,5-3-39-16,4-7-30 0,3-9-1 15,-1-5-41-15,0-3-91 0,-4-10-45 16,-4-8-7-16,-11-9-63 0,-5-3-247 15,-1-6-535-15,-8 6-357 0,-4-15-918 0</inkml:trace>
  <inkml:trace contextRef="#ctx0" brushRef="#br0" timeOffset="21993.8649">7857 5607 4631 0,'0'0'1060'0,"0"0"-969"0,0 0 30 16,56 6 51-16,-17-1-64 0,21 2-44 15,17 2-58-15,12-2-6 16,0-2-30-16,-5-8-31 0,-13-12-117 16,-11-9-78-16,-17 3-87 0,-18 2-341 15,12-5-1117-15</inkml:trace>
  <inkml:trace contextRef="#ctx0" brushRef="#br0" timeOffset="27780.4994">3057 7712 889 0,'0'0'599'0,"0"0"-287"0,0 0-71 15,0 0-18-15,0 0 36 0,0 0-43 16,0 0-113-16,0 0 419 0,0 0-246 16,-2-47-106-16,0 41 13 0,0-1 39 15,-4-1-4-15,4 0-14 0,-2-2-23 16,-4-3-9-16,1 3-26 0,-7-3-27 15,6 4-34-15,-7 0-18 0,-1 1-27 16,1 4-7-16,-3 4-2 0,1 0 5 16,-2 2-6-16,3 5-3 0,-3 1-5 15,-1 2-1-15,7 3 6 0,-3 0-6 16,3 2 0-16,1 0 4 0,-1 1-1 16,9 4-3-16,-2 0-6 0,0 4 6 15,6 1-3-15,0 3 19 0,0 1 8 16,4 2 27-16,6 0 22 15,5 0-28-15,3 0-17 0,5-2-16 16,4-1-6-16,4-2-12 0,2-3-15 16,0-6-1-16,2-8-23 0,-2-6-24 15,-2-3-76-15,0-13-93 0,0-9-80 16,-6-3-235-16,-2 2-681 0,4-7-1030 0</inkml:trace>
  <inkml:trace contextRef="#ctx0" brushRef="#br0" timeOffset="28388.6762">3822 7737 1570 0,'0'0'1468'0,"0"0"-1158"16,0 0-126-16,0 0 31 0,0 0 104 15,-20-52 8-15,7 46 0 0,-3 3-72 16,1 2-66-16,-3 1-61 0,-3 0-49 15,0 1-31-15,-4 4-17 0,5-1-29 16,-3-1-2-16,23-3-15 16,-39 5-34-16,22-4-82 0,1-1-85 15,-1 0-66-15,7-2-116 0,-3 1-207 16,3-2-412-16,6 3-539 0</inkml:trace>
  <inkml:trace contextRef="#ctx0" brushRef="#br0" timeOffset="28645.4725">3822 7799 3149 0,'0'0'534'0,"0"0"-269"16,0 0-83-16,0 0 61 0,0 0 60 15,0 0-36-15,0 0-78 0,0 0-55 16,0 0 9-16,0 0-18 0,-62 41-62 16,62-41-29-16,-54 14-34 0,28-8-17 15,-3-5-105-15,0-1-173 0,4 0-213 16,2-2-756-16,5-1-1443 0</inkml:trace>
  <inkml:trace contextRef="#ctx0" brushRef="#br0" timeOffset="29780.2186">4562 8090 1334 0,'0'0'605'0,"0"0"-417"0,0 0-126 16,0 0-10-16,0 0 6 0,0 0 10 15,0 0 10-15,0 0-11 0,0 0 11 16,0 0 12-16,42-20 49 0,-40 17 117 16,2-3 45-16,0 0-51 0,-2-1-19 15,2-6-5-15,0-2 14 0,2-2-10 16,1-7-24-16,1-4-37 0,-2-3-29 16,2-7-15-16,-1-3-21 0,1-2-7 15,-4-3-6-15,0-1-15 0,-4-1-15 16,0 4-16-16,0 2-15 0,-2 4-15 15,-2 4-12-15,-4 4 0 0,-3 5 1 16,1 2-3-16,-2 4-1 16,-1 4-1-16,-1 3 1 0,-3 3-1 15,1 5 2-15,-3 4-1 0,3 3 1 16,-1 8 11-16,-2 5-10 0,1 3 10 16,1 7-10-16,1 2 10 0,-1 4 0 15,3 2 0-15,1 4 6 0,3 1-6 16,2 3-10-16,1 3 10 0,5 1-9 15,2-1 12-15,2 0 7 0,5-4-4 16,3-2 3-16,7-5-3 0,1-4-18 16,7-6 0-16,2-6-18 0,2-6-24 15,-2-6-67-15,2-8-67 0,-3-5-57 16,-3-7-103-16,-2-4-226 0,-5 1-685 16,-1-5-715-16</inkml:trace>
  <inkml:trace contextRef="#ctx0" brushRef="#br0" timeOffset="30059.0413">4796 7917 3614 0,'0'0'535'16,"0"0"-385"-16,0 0 11 0,2 72 46 15,-4-37-5-15,-2 2-64 0,0 1-40 16,-1-3-31-16,1-1-67 16,-2-7-41-16,0-5-14 0,4-3-76 15,-2-7-96-15,2-4-122 0,0-5-250 16,2-3-530-16,2 0-644 0</inkml:trace>
  <inkml:trace contextRef="#ctx0" brushRef="#br0" timeOffset="30598.2295">5265 7395 130 0,'0'0'3304'0,"2"-55"-2902"15,-2 31-286-15,-2-2 45 16,-2-2 88-16,-4 8-20 0,-3 7-63 0,1 5-46 16,-9 8-16-16,1 2-22 15,-3 12-30-15,0 5-24 0,-3 8 5 16,5 4-2-16,0 5-31 0,3 5 15 15,4 2 6-15,3 1 22 0,3 4 2 16,6 0 1-16,0 1 12 0,8 0 18 16,3 0 20-16,5-1-5 0,5-1-36 15,0-2-13-15,1-2-15 0,1-2-15 16,-4-5-10-16,-5-2 1 16,-4-6-2-16,-5-1-1 0,-5-6-3 15,0-4-15-15,-9-7-12 0,-1-6-12 0,-9-4 8 16,1-4 10-16,-5-13 9 15,-4-4 0-15,2-8-18 0,1-4-1 16,-1-1 13-16,2-2 18 0,4 4-8 16,5 2 11-16,6 4 3 0,3 4 15 15,5 4 0-15,7 3 13 0,7 0 17 16,7 1 4-16,6 1-7 0,2-2-15 16,6-1-18-16,-4-2-12 0,2-1 2 15,-8-1 10-15,-5-4-12 0,-3 1-18 16,-3-6-18-16,-5-7-88 0,-3-10-107 15,-2 4-73-15,-4-6-239 0,0 11-759 16,0-6-1389-16</inkml:trace>
  <inkml:trace contextRef="#ctx0" brushRef="#br0" timeOffset="30998.0023">5922 7628 3026 0,'0'0'757'0,"0"0"-596"15,0 0-61-15,0 0 122 0,0 0 70 16,0 0-64-16,-60-31-72 0,38 31-61 15,-3 0-19-15,-2 2-39 0,2 3-36 16,-4-1-1-16,2 1-19 0,1 0-124 16,3 0-158-16,2-2-85 0,5 0-163 15,3 0-199-15,7 6-736 0</inkml:trace>
  <inkml:trace contextRef="#ctx0" brushRef="#br0" timeOffset="31182.0455">5910 7790 3643 0,'0'0'507'15,"0"0"-485"-15,0 0 118 0,0 0 163 16,0 0 41-16,-70-27-118 0,47 25-92 16,0 0-76-16,-6 2-58 0,2 0-9 15,1 0-143-15,-1 0-154 0,6 0-249 16,-6-1-929-16</inkml:trace>
  <inkml:trace contextRef="#ctx0" brushRef="#br0" timeOffset="31982.5395">6559 7367 3469 0,'0'0'555'0,"0"0"-423"0,-19-58 64 16,7 35 132-16,-4-2-61 0,-1 6-120 16,-4 5-83-16,5 9 6 0,-9 5 0 15,4 1-25-15,1 11-14 0,-5 4 5 16,6 3-14-16,1 6-19 0,5 4-3 15,3 4-27-15,4 1 24 0,6 5 0 16,0 2 0-16,10 2 1 0,5 4 0 16,7 1 2-16,3 1 0 0,8 9 2 15,-2-7 1-15,2 1 0 0,-4-3 0 16,-6-11 12-16,-5 5 7 16,-1-7-20-16,-9-5 10 0,-6-12-2 15,-2-6-10-15,-6-8-39 0,-8-5 2 16,-7-11 35-16,-6-6 1 0,-4-10-1 15,-2-5-1-15,-4-5 0 0,0-4 0 16,-1 0 0-16,1 0 1 0,8 3 0 16,0 4 1-16,9 8 1 0,5 2 1 15,7 7 1-15,8 4 19 0,0 4 16 16,10 4 20-16,7 0 4 0,1 2-7 16,9 2 49-16,-4 1 6 0,4 0-51 15,0-1-37-15,0-4-21 0,-5-3-2 16,1-4-28-16,-4-4-16 15,-3-4-66-15,-5 0-72 0,-1-6-62 16,-4 3-173-16,-2 2-298 0,-2 4-825 16,-2-2-890-16</inkml:trace>
  <inkml:trace contextRef="#ctx0" brushRef="#br0" timeOffset="32349.6702">6826 7955 3034 0,'0'0'408'15,"0"0"-331"-15,51-38 8 0,-32 14 64 16,-2-7 27-16,-1-4 10 15,-3-10 25-15,-7-13 53 0,-6-12-6 16,-4 5-96-16,-11 13-55 0,5 17 6 16,-9 15-1-16,1 3-60 0,-7 6-49 15,-4 7 12-15,-2 8-3 0,2 14-8 16,0 10-1-16,4 9-2 0,7 12 1 16,3-3 0-16,9 3 1 0,4 0 0 15,4-7 9-15,6 2-12 0,7-4-1 16,7-7-27-16,-1-8-47 0,4-7-62 15,2-11-68-15,0-7-105 0,-5-5-204 16,-5-4-638-16,4-14-704 0</inkml:trace>
  <inkml:trace contextRef="#ctx0" brushRef="#br0" timeOffset="32707.1212">7250 7483 3724 0,'0'0'478'0,"0"0"-363"15,0 0 31-15,-5-70-10 0,-1 50 15 16,-4 4-7-16,0 5-34 16,-7 6-55-16,3 5-33 0,-5 0-20 15,2 8-2-15,1 0 1 0,1 5 0 16,5 0-1-16,2 3 0 0,4 1 0 16,4 1 3-16,4 0 0 0,6-2 9 15,5-2-10-15,1-1-2 0,1-6-18 16,1-7-56-16,-1 0-54 0,-1-7-84 15,-1-8-128-15,-3 4-335 0,5-5-974 0</inkml:trace>
  <inkml:trace contextRef="#ctx0" brushRef="#br0" timeOffset="32999.777">7531 7269 3488 0,'0'0'464'0,"0"0"-420"16,0 0 79-16,0 0 33 0,-44 78-14 15,26-33 62-15,-3 16 12 0,-6 13-23 16,2 2-56-16,0-3-88 0,9-17-37 15,1-17-9-15,3-9-3 0,4-8 0 16,-3 1-79-16,-3 0-50 0,4-3-67 16,-5-2-102-16,5-5-159 0,2-4-207 15,-3-3-521-15,7 3-626 0</inkml:trace>
  <inkml:trace contextRef="#ctx0" brushRef="#br0" timeOffset="33300.8588">7675 7960 2936 0,'0'0'800'0,"0"0"-630"0,0 0-136 16,38-62-2-16,-34 35 40 0,-4-3 19 15,-4-1 62-15,-9 4 80 0,-1 5-36 16,-3 6-99-16,-4 7-67 0,-1 7-6 15,-1 4 8-15,4 10-5 0,-1 9-13 16,9 4 13-16,-1 4 42 0,12 4 40 16,-2-2 9-16,10-1-37 0,3-8-34 15,11-1-23-15,-3-12-25 0,6-5 0 16,2-4-37-16,-5-13-42 16,3-11-110-16,-4-4-135 0,-9 3-273 15,7-17-975-15</inkml:trace>
  <inkml:trace contextRef="#ctx0" brushRef="#br0" timeOffset="34769.7257">2547 9816 29 0,'0'0'379'0,"0"0"-79"0,0 0-46 16,0 0 3-16,0 0-13 0,0 0 33 15,0 0-8-15,-27 56 7 0,23-51-30 16,2 1-11-16,2-1 0 0,0-3 5 16,-2 0-33-16,0-1-36 0,2 0-45 15,-2-1-15-15,2 0-11 0,0 0-12 16,0 0-15-16,0 0-2 0,0-2 7 15,2-2 22-15,2-4 73 0,-2-5 6 16,10-4-44-16,-1-4-43 0,-1-5-19 16,6-3-11-16,-1-6-5 0,6-3-8 15,-3-2-34-15,5-15 1 0,4-7 2 16,0-13 6-16,-3-5 10 16,-1 5-1-16,-6 3 7 0,-1 7 5 15,-3 1 1-15,-3-1-10 0,0 3-2 0,-1 2-10 16,-1 11-6-16,-4 12-18 15,0 8-1-15,0 6-29 0,0-2 9 16,-2-1 2-16,5-1 16 0,-3 5-9 16,0 4 10-16,-2 7 0 0,-2 5 0 15,2 6 1-15,-2 0-1 0,0 10-19 16,-2 8 0-16,-2 6 8 0,0 8 13 16,-2 16 1-16,3 18 15 0,1 17-13 15,2 10 0-15,-2 1 10 0,2-4-13 16,0-9-52-16,2-1 37 0,0-8 15 15,-2-7 12-15,7-12 6 0,-5-15-5 16,-2-8 5-16,0-9-15 0,-2 0 9 16,2-2-12-16,-4-3 0 0,1-7-18 15,-7-6-28-15,0-5 13 0,-3-8 12 16,-1-5 18-16,-5-2 1 0,5-1-1 16,-3 2 0-16,9 5 1 15,-2 2-1-15,4 5 2 0,3 3 1 16,3 1 52-16,3 6 39 0,9 3 0 15,0 4 0-15,11 2 60 0,2-2-27 16,2 0-51-16,2-3-40 0,-2-4-33 16,6-6-2-16,0-3-28 0,0-10-22 15,0-6-78-15,-4-6-91 0,-2-6-64 16,-5-3-216-16,-3 7-600 0,-2-15-872 0</inkml:trace>
  <inkml:trace contextRef="#ctx0" brushRef="#br0" timeOffset="35351.3924">3686 9244 3400 0,'0'0'562'16,"0"0"-345"-16,0 0-155 16,0 0 35-16,0 0 21 0,0 0 24 15,0 0 6-15,-60 8-35 0,39 1-64 16,-4-2-39-16,3-2-10 0,-5 0-18 15,4-2-49-15,-2-3-152 0,5 0-62 16,-1 0-51-16,4-2-192 0,7 1-546 16,2 1-497-16</inkml:trace>
  <inkml:trace contextRef="#ctx0" brushRef="#br0" timeOffset="35569.2219">3711 9389 2872 0,'0'0'794'0,"0"0"-463"0,0 0-133 15,0 0-127-15,0 0 47 0,0 0 167 16,0 0 58-16,-56 0-50 16,27 0-80-16,-4 2-119 0,-2 3-73 15,-3 1-21-15,1-2-118 0,0 0-174 16,0 0-290-16,14-2-859 0,-6 6-1667 0</inkml:trace>
  <inkml:trace contextRef="#ctx0" brushRef="#br0" timeOffset="37806.7945">4312 9594 2267 0,'0'0'371'0,"0"0"92"0,0 0-147 15,0 0-56-15,0 0-5 0,29-57-29 16,-25 35-23-16,-2-5-36 0,2-5-28 16,-4-13-44-16,0-14-24 0,0-15 24 15,-2-1 6-15,-6 12-10 0,0 18-27 16,-3 19-15-16,3 6-19 0,-2 0-19 16,-7 2-11-16,1 2-19 15,-1 9 7-15,-1 7 0 0,1 5 10 16,-1 9 1-16,1 9 1 0,0 5 2 15,1 3 10-15,1 7-9 0,1 1 25 16,2 3 2-16,3 4 3 0,3-1-2 16,0 3 2-16,4-2 7 0,2-2 5 15,2-3 7-15,6-7-22 0,5-4-14 16,1-6-16-16,5-5-3 0,3-10-33 16,1-3-70-16,2-6-77 0,0-3-73 15,0-4-118-15,-5-4-280 0,-3 1-759 16,1-6-678-16</inkml:trace>
  <inkml:trace contextRef="#ctx0" brushRef="#br0" timeOffset="38099.8109">4440 9593 3702 0,'0'0'680'16,"0"0"-466"-16,0 0-100 0,0 0 42 15,-2 56 80-15,0-26-111 0,0 3-67 16,-2 1-37-16,2-1-21 0,0 0-28 15,0-6-91-15,0-3-71 0,0-7-49 16,2-4-125-16,0-4-377 16,4-8-757-16</inkml:trace>
  <inkml:trace contextRef="#ctx0" brushRef="#br0" timeOffset="38573.5446">4560 9330 2752 0,'0'0'548'0,"0"0"-379"15,0 0 62-15,0 0 77 0,15-68-13 16,-7 43-44-16,0-1-27 0,5-4-18 16,1-1-35-16,1-4-62 0,1-1-33 15,-1 2-9-15,1 2-15 0,-1 1-31 16,-1 5-9-16,-4 4 3 0,3 8 10 16,-7 1-13-16,0 5-12 0,-2 4 0 15,-4 1 2-15,0 3 16 0,0 2-18 16,0 6-13-16,-2 6-8 0,-4 6 19 15,0 8 1-15,0 3 0 0,-1 5-33 16,1 4 32-16,0 2 0 0,0 2 1 16,2 2 1-16,-3-1 2 0,5 1 13 15,-2-6-12-15,2-2 1 0,2-5 8 16,0-7-11-16,0-5-1 0,0-6-3 16,2-4-25-16,2-5-60 15,1-4-76-15,1-2-59 0,2-2-80 16,0-7-174-16,1-4-502 0,-3 2-380 15,8-4-541-15</inkml:trace>
  <inkml:trace contextRef="#ctx0" brushRef="#br0" timeOffset="39090.6449">5261 8838 3183 0,'0'0'761'16,"0"0"-551"-16,0 0-129 0,0 0 13 15,0 0 48-15,0 0 16 0,0 0 5 16,0 0 21-16,0 0 17 0,-60-40-61 16,35 46-76-16,0 4-25 15,-1 5-11-15,1-4-13 0,2 5-13 16,0 0 10-16,3 1-9 0,3 1-1 15,0 2 1-15,5 0 9 0,2 3-12 16,1 0-16-16,3 1 15 0,2 1 1 16,2-2 0-16,2-2 1 0,0-2 2 15,0-5 0-15,2-3 9 0,2-5 4 16,0-5-5-16,5-1-11 0,-1-4-28 16,2-2-2-16,3-4 12 0,3-5 16 15,-1 4 1-15,1-1-1 16,3 2 0-16,4 2-1 0,-5 0 2 15,3 4 1-15,0 4 1 0,-3 0 14 16,1 9 3-16,-5 4-3 0,1 5 7 16,-3 3-1-16,-2 5 9 0,-1 2 0 15,-5 1-2-15,-2 3 2 0,-2 1 30 16,0 1 67-16,-4 1-48 0,-7-3-34 16,-1-1-15-16,-5-5-8 0,1-1-21 15,-7-4-1-15,0-5-12 0,-1-3-10 16,-1-6-65-16,0-5-95 0,2-2-69 15,1-1-136-15,3-7-348 0,7 2-800 16,-1-3-1072-16</inkml:trace>
  <inkml:trace contextRef="#ctx0" brushRef="#br0" timeOffset="39360.6371">5720 9026 3577 0,'0'0'514'15,"0"0"-433"-15,0 0-31 0,0 0 18 16,0 0-21-16,-64-20-13 0,41 25-15 15,-4 7-19-15,-2-3-3 0,2 1-96 16,27-10-132-16,-51 22-21 0,32-10-121 16,7-6-370-16,-1 5-685 0</inkml:trace>
  <inkml:trace contextRef="#ctx0" brushRef="#br0" timeOffset="39524.3886">5757 9167 3354 0,'0'0'585'16,"0"0"-393"-16,0 0-160 0,0 0 145 16,0 0 138-16,-58-25-5 0,33 22-96 15,-6 2-126-15,0 1-88 0,-2 5 0 16,0 3-198-16,33-8-176 0,-58 15-310 16,29-8-1301-16</inkml:trace>
  <inkml:trace contextRef="#ctx0" brushRef="#br0" timeOffset="40240.7416">6020 9224 1026 0,'0'0'2435'16,"0"0"-2175"-16,0 0-216 0,0 0 98 15,0 0 50-15,33-65 26 0,-23 43-23 16,2-5-13-16,5-1-16 16,-3-5-43-16,5-2-50 0,-2-4-15 15,1-2-3-15,1-1-22 0,-3 0-33 16,3 1-6-16,-5 5-6 0,-1 4 11 15,-1 8-2-15,-4 4 2 0,-1 9 1 16,-5 4 3-16,2 7 31 0,-4 0 1 16,0 8-35-16,0 9-15 0,-4 7 0 15,-2 8 15-15,-1 15 2 0,-3 15 19 16,-2 14 7-16,5 3 11 0,-1-4-9 16,4-8-30-16,0-18 31 0,0-12 63 15,2-5 12-15,0-7-45 16,-1 2-37-16,1 2-12 0,0-1-12 15,0-7-1-15,2-7-2 0,0-5-45 16,0-5-58-16,2-4-74 0,2-5-91 16,5-6-106-16,-1-3-168 0,0 1-539 15,7-8-468-15</inkml:trace>
  <inkml:trace contextRef="#ctx0" brushRef="#br0" timeOffset="40741.4737">6853 8763 3948 0,'0'0'543'16,"0"0"-444"-16,0 0-75 0,0 0 35 16,-15-60-7-16,1 52 16 15,-5 3 42-15,-4 5 55 0,1 0-24 16,-7 0-81-16,0 5-35 0,2 1-7 0,-2 6 0 15,4-2-17-15,0 3 1 16,5 2 1-16,3 4 13 0,3 1-4 16,1 4-9-16,7 0 15 0,-2 4-3 15,6 0-12-15,0 1 9 0,2-1-10 16,0-2-2-16,4 0-22 0,2-3 19 16,-2-1 1-16,2-6 2 0,0-1 2 15,3-4 13-15,1-6-13 0,-4-4-2 16,7-1 0-16,1-4-27 0,-1-6 3 15,3-1 12-15,-1 1 9 0,5 1 2 16,-3 2 0-16,1 1 1 0,1 5 0 16,2 1 2-16,-3 0 2 0,1 6 11 15,-1 5-12-15,-3 2 21 0,-1 5-3 16,-1 4 16-16,-5 3 11 16,0 3-5-16,-6 1 60 0,-2 2 27 15,0 0-48-15,-6 3-37 0,-4-1-12 0,-7-3-12 16,-3 0-9-16,-5-2-10 15,0-4-2-15,-4-5-1 0,2-7-23 16,-2-6-57-16,0-6-95 0,3-9-78 16,1-10-139-16,4-5-365 0,4 4-816 15,5-12-1035-15</inkml:trace>
  <inkml:trace contextRef="#ctx0" brushRef="#br0" timeOffset="41053.9087">7169 9066 3112 0,'0'0'544'15,"19"-51"-440"-15,-19 11 9 0,0-1 54 16,0-4 24-16,-5 1 36 0,-9 13 20 15,-1 0-23-15,-9 11-93 0,1 11-85 16,-4 9-28-16,2 7-3 0,-4 11-2 16,7 7-11-16,5 3 10 0,0 6-9 15,9-1 15-15,8 1-16 0,0 0-2 16,8-5-41-16,7-6-45 0,1-4-33 16,5-7-34-16,2-7-20 0,4-2-87 15,-2-3-196-15,-5-5-648 0,7-4-808 16</inkml:trace>
  <inkml:trace contextRef="#ctx0" brushRef="#br0" timeOffset="41308.6412">7487 8754 417 0,'0'0'3315'0,"0"0"-2897"15,0 0-349-15,0 0 2 0,-25 58-6 16,7-28-6-16,-5 13 37 0,-12 13 46 16,-8 14 76-16,-1 8-74 0,5-6-113 15,4-7-13-15,8-17 1 0,8-10-19 16,5-13-2-16,3-3-29 16,-1-1-82-16,-2 1-74 0,5-3-72 15,-1-3-86-15,6-6-181 0,2-2-486 16,2-6-583-16</inkml:trace>
  <inkml:trace contextRef="#ctx0" brushRef="#br0" timeOffset="41558.5751">7620 9363 3409 0,'0'0'440'0,"0"0"-349"0,33-71-47 16,-31 42 64-16,-2 0-18 0,-4 3 7 15,-11 12-23-15,-1 10-36 0,-7 4-1 16,-4 11-6-16,-2 9-19 16,4 5-9-16,-2 6 16 0,5 4-16 0,9 2 28 15,1 1 89-15,10-3 126 0,2-2-87 16,10-10-83-16,2-1-39 16,11-9-20-16,0-9-17 0,4-5-30 15,2-16-37-15,0-10-126 0,0-14-130 16,-9 3-216-16,5-18-869 0</inkml:trace>
  <inkml:trace contextRef="#ctx0" brushRef="#br1" timeOffset="144062.326">9149 6197 658 0,'0'0'384'15,"0"0"-240"-15,0 0-83 0,0 0 70 16,0 0 38-16,0 0 10 0,0 0 9 16,0 0-13-16,-6-13 10 15,4 10-52-15,2 0-40 0,-2 1-38 16,2 2 518-16,0-2-219 0,0 2-158 16,2 0-42-16,2 2-22 0,-2 0-2 15,2 1-9-15,2 0 1 0,3 0-4 16,1 0-16-16,-4-2-10 0,7 0-9 15,1-1 0-15,-1 0 9 0,5 0 6 16,-3-2 9-16,5-1-9 0,-1-1-28 16,2-1-16-16,5 0-5 0,-3 0-3 15,0-1-4-15,4-1-9 0,2 0-2 16,-2-2-4-16,-1 0-9 0,-1-2-3 16,4 2 0-16,0-2-2 0,0 0-11 15,2-3 0-15,0 1 10 0,-2-2-9 16,0-4 12-16,-2 2-3 0,4-4 3 15,-2 1 0-15,4-2-12 0,-2-3 0 16,0-1 13-16,2-3-13 16,0 0 12-16,2-4-14 0,0-1 2 15,5 0-1-15,-5-2 10 0,6 0-11 16,-2 0 0-16,-3-1 2 0,1 0 0 16,0 1-3-16,2 0-2 0,0-1 0 15,1-3 2-15,-1-1 2 0,-4-1 0 16,2 0 10-16,1-2-9 0,-1-3 0 15,-4 0 0-15,6 0 9 0,-6 0-10 16,2 1 10-16,5-8-11 0,-1-6 2 16,2-8 0-16,3-2 12 0,-7 5-15 15,-4 4-2-15,-10 6-40 0,6-5 18 16,-3-2 12-16,-1-2 10 0,-4-2 0 16,2-2 2-16,2 1 3 15,-7-1 12-15,5 2-3 0,2 1-9 16,-9 5 15-16,7 0-6 0,-4 4-12 15,-3-2-10-15,5-1-8 0,-7-2 3 16,5 0 3-16,-7-2 10 0,5 1 2 16,-5 0 1-16,1 2 2 0,-1 3 9 15,-2 3 0-15,-1 8-9 0,-1 9 12 16,-4 12-13-16,2 1 9 0,-2 0-11 16,3-2-27-16,-1-1 15 0,2 5 9 15,-2 4 1-15,-2 4-1 0,-2 2 1 16,0 4-10-16,-2 3 11 0,0 2-11 15,0 1 0-15,0 2 9 0,0 0-8 16,-4 5 11-16,-4 0 2 0,-2 5 1 16,-1 4 12-16,-1 5 0 0,-7 5-12 15,5 2 15-15,-7 5-16 0,-2 3 10 16,5 2-10-16,-9 5 10 16,0 2-12-16,-2 2-22 0,0 0 7 15,2-1 14-15,-2 0 1 0,3-4 1 16,-3-1 1-16,4-6 10 0,2-2-10 15,2-4 1-15,3-4 9 0,3-2-10 16,3-5 1-16,0-3 9 0,5-4-9 16,3-3 12-16,4-3-12 0,-2-3-1 15,2 0 13-15,0 0 7 0,4-6 8 16,2-4-15-16,9-4-14 0,-3-6-1 16,7-6-1-16,0-6 0 0,3-3 1 15,-1-3 0-15,4-2 2 0,4 1 0 16,0-2 0-16,-2 1 1 0,1 4-1 15,-1 0 10-15,2 2-10 0,-4 3-1 16,2 4 0-16,-8 1 1 0,1 1-2 16,1 2-18-16,-9 2 15 0,5 0-9 15,-3 3 10-15,-5 0-1 0,3 3 1 16,-4 4 0-16,-4 1 1 0,1 0 1 16,-1 6 0-16,-2 1 2 15,0 3 19-15,-2 0 9 0,2 0 12 16,-2 3-23-16,4 5 5 0,-4 8 6 15,2 7-15-15,-2 18-12 0,4 17 12 16,2 20 3-16,-1 7 12 0,3 1-30 16,2-6-9-16,0-13 7 0,1-4 2 15,1-11 3-15,-1-14 0 0,-5-12 12 16,2-5 0-16,0-3-14 0,1-2-1 16,-3-6-12-16,-4-7-63 0,2-7-133 15,-2-13-40-15,0-10-25 16,-2-8-121-16,0 4-393 0,0-18-956 0</inkml:trace>
  <inkml:trace contextRef="#ctx0" brushRef="#br1" timeOffset="145128.5107">11034 2147 1201 0,'0'0'657'0,"0"0"-427"16,0 0 375-16,0 0-373 15,0 0-50-15,0 0 26 0,0 0-14 16,0 0-29-16,0 0-20 0,-26 14-35 16,23-15 6-16,3-5 38 0,0-3 42 15,3-4 11-15,3-5-7 0,8-6-35 16,-1-5-51-16,3 0-38 0,-6 2-24 16,7-1-10-16,-3 1 1 0,1-5-13 15,6-3 10-15,-3 1-4 0,-3 5 1 16,3-2-13-16,-3 5-9 0,-5 0-12 15,3 3 9-15,-3 3-9 0,-4 4 19 16,-2 2-10-16,2 4 3 0,-4 5 0 16,1 0 9-16,-3 5 22 0,0 0 29 15,0 6 22-15,-3 9-67 16,-3 5-30-16,0 13-12 0,-2 13 12 16,-3 17 0-16,-3 13 1 0,4 5 0 15,-1-13 1-15,3-17 1 0,2-13 12 16,4-16-12-16,0 6 10 0,-2-3-11 15,-1 1-2-15,1-7-3 0,2-5-16 16,0-4-20-16,-2-6-52 0,4-4-66 16,0 0-59-16,4-4-15 0,2-7-118 15,3-3-211-15,-1 2-396 0,8-11-456 0</inkml:trace>
  <inkml:trace contextRef="#ctx0" brushRef="#br1" timeOffset="145578.9675">11723 1565 2040 0,'0'0'1600'0,"0"0"-1414"16,0 0-48-16,0 0 73 0,0 0 22 15,0 0 48-15,0 0-51 0,0 0-40 16,0 0-28-16,0 0-44 0,-60-15-45 15,33 31-9-15,0 3-10 0,0 3-11 16,0 2-19-16,3 0-6 0,-3-1 0 16,8 0 0-16,-2-1-15 0,7-3 13 15,2 0-14-15,5-2 0 0,1-3 10 16,4-1 0-16,2-5 0 0,0 1-10 16,6-5-1-16,3 0-1 15,5-1-3-15,0-3-9 0,7 0-3 16,0 0 15-16,4 0 0 0,1 0 0 15,1 0 3-15,-4 4 12 0,0 3 6 16,6 6 21-16,-7 5 7 0,-5 5 17 16,0 1 112-16,-11 4-84 0,-6-2-43 15,0 2-15-15,-8 1-9 0,-9 2-12 16,0-1-14-16,-3-1-1 0,-7 0-2 16,2-5-13-16,-2-3-9 0,0-4-54 15,0-6-37-15,3-3-54 0,3-7-70 16,2-1-128-16,3-6-340 0,6-2-906 15,3-5-1217-15</inkml:trace>
  <inkml:trace contextRef="#ctx0" brushRef="#br1" timeOffset="146746.6262">11948 2219 2712 0,'0'0'322'0,"0"0"-204"16,0 0 13-16,0 0-7 0,0 0 70 16,0 0-36-16,0 0-42 15,0 0 44-15,0 0 69 0,0 0-8 16,-16-48-15-16,18 27 0 0,4-6-59 15,6-2-62-15,-1-3-36 0,-1 2-9 16,6 1-10-16,-3 3 4 0,1 8-4 16,-3 5 10-16,-1 4 5 0,4 2 4 15,-3 4 2-15,-1 3-11 0,0 5-13 16,-3 8-9-16,-3 4-16 0,-2 5-1 16,-2 4-1-16,0 4 0 0,0 0 0 15,0-2 0-15,0-2-1 0,-4-5-1 16,0-3-1-16,-3-5-9 15,3-3 9-15,-2-5-18 0,4-5 3 16,0 0-13-16,0-2 10 0,2-6 6 16,0-6 15-16,0-4 3 0,6-4 0 15,2-2-1-15,-1 0 1 0,1 0-1 16,-2 7 0-16,4 3 1 0,-1 5 18 16,-1 6 7-16,-4 3 2 0,2 3-3 15,5 6-9-15,-5 5-18 0,-2 4 0 16,0 5 0-16,2-3 0 0,-4 2 1 15,4-3 2-15,-3-5 13 0,-1-5-13 16,0-2 9-16,-2-5-12 0,2-2-1 16,-2-1-36-16,2-9 13 0,0-4 21 15,2-5 1-15,0-1-1 0,0-2 0 16,5 1-9-16,-5 6 11 0,0 3 1 16,0 6 3-16,-2 2 24 0,2 4 3 15,-2 4-17-15,4 4-11 0,1 4-2 16,-1 2 1-16,0 3-1 15,0-1 1-15,2 1 1 0,1-3 13 16,-3-2 3-16,0-2 3 0,0-5 6 16,1-3-5-16,3-2-19 0,-2-2-3 15,-2-11-12-15,5-3-1 0,1-5 1 16,-2-6 0-16,-1-2 10 0,1 1 0 16,-4 1 0-16,0 5 2 0,-3 6 1 15,1 5 0-15,-2 6 17 0,0 5 25 16,0 0-13-16,4 6-9 0,-4 5-19 15,2 7 0-15,0 2 1 16,1 4 0-16,-1 1 0 0,4 4 12 0,2-5 0 16,1 3 1-16,-3-4-1 0,6-3 6 15,1-2 6-15,-1-6-9 16,3-5 18-16,-1-4 28 0,3-3-7 16,2-12-47-16,-1-9-10 0,5-8-24 15,8-19 9-15,2-21 0 0,7-27 3 16,-5-9-6-16,-8-1 3 0,-6 10 12 15,-17 17 3-15,2 17 0 0,-8 18 12 16,0 18-12-16,-2 13-2 0,-4 9-62 16,4 2 13-16,-2 2 45 0,-5 13 6 15,-3 19 12-15,-3 21 3 0,-3 21-15 16,-1 17-7-16,3-1 7 0,3-3 12 16,5-9 6-16,6-14 3 0,2 0 9 15,0-13 1-15,4-13 2 0,0-9-9 16,0-4-12-16,3 0-9 0,3-2-3 15,0-1-17-15,-2-9-52 0,5-4-67 16,-7-9-46-16,0-1-69 0,-4-11-121 16,0-5-301-16,0 3-702 15,-2-11-1166-15</inkml:trace>
  <inkml:trace contextRef="#ctx0" brushRef="#br1" timeOffset="146890.5709">12293 1661 4667 0,'0'0'535'0,"0"0"-443"0,0 0-92 15,0 0-34-15,0 0-170 0,0 0-185 16,0 0-1032-16,0 0-1636 0</inkml:trace>
  <inkml:trace contextRef="#ctx0" brushRef="#br1" timeOffset="147444.5323">12953 2176 3827 0,'0'0'694'0,"0"0"-509"16,0 0-26-16,0 0-52 0,0 0 10 15,0 0 2-15,0 0-86 0,0 0-33 16,0 0-192-16,2 5-250 0,0-5-735 15,12 0-1553-15</inkml:trace>
  <inkml:trace contextRef="#ctx0" brushRef="#br1" timeOffset="149200.0608">13492 2087 1231 0,'0'0'2112'16,"0"0"-1918"-16,17-61-61 0,-15 40 153 16,-2-8 68-16,-2 0 42 0,-4-3-126 15,-5-3-109-15,1 7-57 0,-5 6-58 16,-3 7-28-16,-1 8 0 0,-1 7 4 15,-3 7-10-15,-4 13 0 0,6 14-12 16,-1 7 0-16,7 6-3 0,5 0-25 16,8-5-8-16,2 2 6 15,4-6 29-15,6-5-1 0,3-5 2 16,3-8 4-16,3-10-3 0,1-9-1 16,1-9-43-16,8-19-30 0,6-26 9 15,0-25 15-15,-4-15-3 0,-4-4 3 16,-8 1 9-16,-7 11 25 0,-6 0 15 15,-4 4 30-15,-2 8 7 0,0 17 12 16,0 17-6-16,-2 16-18 0,0 11-25 16,2 5 0-16,-2 2 1 0,2 3 51 15,-2 2 88-15,2 7-70 0,0 13-33 16,0 14-1-16,0 16 4 0,0 19 14 16,2 16-11-16,2 8-42 0,-4-8 23 15,2-5 6-15,0-21 4 0,-2-17 5 16,5-9-3-16,-3-6 1 0,4 4-4 15,0 0-3-15,0 2-6 0,3-9-5 16,5-8-7-16,-2-8-9 0,3-7-3 16,1-5-9-16,5-12-19 15,-2-8 4-15,5-10 6 0,-5 1 15 16,-2 3-12-16,-3-2 14 0,-2-1 1 16,-1-3 0-16,3-1 1 0,-5 3 11 15,-1 5-10-15,-6 10-2 0,-2 7 0 16,0 8 0-16,0 4 27 0,-6 10-15 15,-3 7-11-15,-5 11-1 0,4 10-1 16,-5 6 1-16,3 2 1 0,1-3-1 16,7-3 0-16,0-6-1 0,2-3-1 15,2-6-10-15,0-6 9 0,-2-5-12 16,8-9 0-16,-2-5-6 16,5-4-37-16,-1-13 13 0,6-4 15 15,-3-6 11-15,-3-4 1 0,2-2 15 16,-3 5 1-16,-5 7 2 0,0 4 1 15,0 3 2-15,0 2 9 0,2 3 19 16,-2 6 20-16,0 3-24 0,4 3-16 16,-2 10-11-16,3 5-3 0,-3 3 3 15,2 3 0-15,0 3 3 0,4-2 10 16,-3 1-10-16,3-3 27 0,-4 0-12 16,7-5 3-16,-5-4 0 0,0-4-3 15,2-6-2-15,1-4-16 0,1-7-12 16,-1-9-15-16,3-7 6 0,-2-6 6 15,5-7 3-15,-5 5 0 0,1 3 9 16,-5 0 0-16,2 6 1 0,-3-4-10 16,7 1 12-16,-6 7 2 0,-2 6 19 15,3 7 0-15,-3 5-18 0,-2 1-3 16,0 11-15-16,-2 7-3 0,0 8 17 16,-2 2 1-16,0 0 1 0,0-1 2 15,-2-3 9-15,-2 0-10 16,0-6 1-16,2-4 0 0,0-3 0 15,0-6-1-15,2-5-2 0,0-1-17 16,0-3-5-16,2-9 22 0,6-6 15 16,-2-3-14-16,3-7-1 0,3 2-1 15,-4 5 1-15,3 1 0 0,-7 3 2 16,8 2 1-16,-1 0 18 0,-3 3-6 16,6 7 6-16,-1 5-6 0,-5 2-3 15,6 10-12-15,-1 5 2 0,-7 3-1 16,4 0 3-16,-3 0-1 15,1 0 15-15,-2-2 3 0,2-1 3 16,1-8 0-16,-5-2-6 0,4-4-6 16,-4-3-12-16,8-5-1 0,-3-5-17 15,3-7 6-15,-2-1-3 0,-1-1 3 16,-1-3 9-16,-2-1-12 0,5-4 12 16,-3-5 1-16,0 5 0 0,-2 1 2 15,-4 6-1-15,7 4 0 0,-5 6 1 16,0 5 15-16,-2 2 0 0,2 3-14 15,-2 0-1-15,2 5-1 0,-2 1-11 16,0 3 0-16,3 2 9 0,-3 0-12 16,-2 0 3-16,2-2 9 0,-2 0-22 15,0-2-26-15,0-3-9 0,0-2-22 16,0-2 6-16,0 0 25 0,0 0 17 16,0-3 19-16,0 0 13 0,0-2 2 15,0 3 15-15,0 1 9 16,0 1 10-16,0 0-10 0,2 0-21 15,-2 2-3-15,0 6 0 0,2 3 0 16,-2 4 0-16,0 6 0 0,0 1 0 16,0 4 1-16,0-1 1 0,2 3 10 15,0 1-10-15,2 4 13 0,0 0-14 16,2-2 2-16,1-1-1 0,-1-4-1 16,0-6-1-16,0-5-12 0,0-6-21 15,-3-4-49-15,-1-5-48 0,2-1-93 16,0-9-150-16,-2-3-172 0,2-1-443 15,2-9-538-15</inkml:trace>
  <inkml:trace contextRef="#ctx0" brushRef="#br1" timeOffset="149420.9446">14499 1436 4102 0,'0'0'478'16,"0"0"-339"-16,0 0 36 0,0 0-44 16,0 0 25-16,0 0-37 0,0 0-86 15,33-59-14-15,-19 42-13 0,5-6-6 16,-2-7-22-16,3-2-20 0,-5 1-68 16,1-1-49-16,-3 1-70 0,-3-3-169 15,0 4-247-15,15-44-410 0</inkml:trace>
  <inkml:trace contextRef="#ctx0" brushRef="#br1" timeOffset="151953.9232">9410 6312 1797 0,'0'0'208'16,"0"0"123"-16,0 0 140 0,0 0-352 15,0 0-68-15,0 0 55 0,0 0 35 16,0 0-4-16,0 0-23 0,0-6-6 15,0 6 22-15,0-3 34 0,0 3 40 16,0-2 15-16,4 1-27 0,4-2-47 16,7 0-10-16,-3 0 0 0,7-1-6 15,-3 2-10-15,9-2-10 0,0 1-8 16,-1-1-19-16,10-3-18 0,-1 1-13 16,0-1-18-16,6-1-2 0,2 0-7 15,-3 0 3-15,5-1-6 0,2 2-3 16,-1-2 4-16,1 3-7 15,7 0 0-15,-9 4-3 0,9 2 3 16,-9 0 15-16,5 0-6 0,0 3 1 16,-5 2 2-16,2 1 0 0,-1-1-6 15,-1-1 9-15,3-1-2 0,-5-1-7 16,-2-1-18-16,3 0 9 0,-1 1-12 16,-2-2 0-16,-4 0-1 0,-1 0-1 15,-6 0-1-15,-1 0 1 0,-6 0 0 16,-2-2 1-16,-9 2 0 0,-2 0 0 15,-4-1-1-15,1 1-22 0,-5-1-31 16,-11-2-14-16,1-3 23 0,-9-1 10 16,-1-3 33-16,-5-2-9 15,-4-7-9-15,0-1 0 0,-2-3 3 16,2-1 2-16,4-1 15 0,0 3-2 16,1 1 1-16,9 7-10 0,3 1 12 15,3 7-1-15,7 4 1 0,2 2 40 16,11 1 2-16,7 6-30 0,5 3-11 15,2 4 1-15,8 3 1 0,0 3 9 16,6 4-10-16,-2 1 10 0,1 5 6 16,-5 2 7-16,0-3-4 0,-4 4 18 15,-9 2 3-15,1-3-2 0,-9-1-7 16,-1 2-6-16,-7-4 3 0,-4-1-30 16,-12-4-1-16,-3-1-23 0,-10-3-6 15,-2-4-3-15,-4-5-28 0,2-6-90 16,-10-2-43-16,6-3-67 0,-2-5-215 15,10-1-841-15,-4-4-1482 0</inkml:trace>
  <inkml:trace contextRef="#ctx0" brushRef="#br1" timeOffset="152969.9671">11787 5792 1881 0,'0'0'1440'0,"0"0"-1284"0,0 0 0 15,0-66 83-15,-8 44 47 0,-5 1 16 16,3 4-77-16,-9 7-80 0,3 2-32 16,-7 7-40-16,0 1-33 15,3 5-12-15,-3 6-16 0,4 3-11 16,3 1-1-16,3 3 2 0,3 4 13 15,6 4-3-15,2 1 4 0,2 6 2 16,8 3-6-16,9 11 9 0,5 10-5 16,9 11-4-16,2 4-9 0,-4-4 12 15,-4-4 22-15,-8-11-4 0,-7-7 7 16,-6-10 8-16,-4-7-5 0,0-6-22 16,-4 1-21-16,-4-2-2 0,-7-5-25 15,1-8-7-15,-11-9 1 16,0-11 15-16,0-11 14 0,-6-9 4 15,2-8 0-15,0-3-17 0,1-2 2 16,3 0 15-16,6 3 0 0,3 2 2 16,7 6 10-16,5 4 6 0,4 5 22 15,4 5 9-15,9 4 17 0,5 3 7 16,3 3 48-16,2 0-18 0,4 4-42 16,-1 1-28-16,1 0-20 0,-2-2-13 15,-2-2-12-15,4-5-15 0,-11-2-40 16,3-3-48-16,-7-3-54 0,3 0-71 15,-9-2-148-15,-2 0-361 0,0 7-750 16,0 1-997-16</inkml:trace>
  <inkml:trace contextRef="#ctx0" brushRef="#br1" timeOffset="153437.9126">12359 5661 3131 0,'0'0'493'16,"0"0"-398"-16,0 0 50 0,0 0 82 16,0 0 13-16,0 0 10 0,0 0 21 15,0 0-14-15,-49-29-83 0,20 44-86 16,-2 3-40-16,-4 4-17 15,-2 0-10-15,3 3-20 0,-1 1-1 16,6-2-1-16,3 1 0 0,1-3 1 0,8 0 1 16,3-5 0-16,7-2 2 15,3-2 12-15,4-4-12 0,0 0 12 16,7-3-12-16,3-2-3 0,6-3-22 16,1-1 1-16,8 0 9 0,0 0 11 15,1 0 1-15,3 0 0 0,4 0 1 16,-4 0 1-16,11 2 10 0,-7 4-10 15,2 5 0-15,-4 5 10 0,-6 3 13 16,0 5 29-16,-9 1 1 0,-6 4-4 16,-3 0 46-16,-7 1 9 0,0 2-49 15,-11-1-24-15,-5-2-12 0,-3-1-2 16,-8-2-16-16,-2-3-1 0,-6-7-2 16,0-1-3-16,-2-8-19 0,-2-6-38 15,-1-1-88-15,5-10-94 0,2-6-117 16,12 3-618-16,1-4-1101 0</inkml:trace>
  <inkml:trace contextRef="#ctx0" brushRef="#br1" timeOffset="154637.9202">12684 6460 1072 0,'0'0'1137'0,"0"0"-1069"16,0 0 143-16,0 0 156 0,0 0-37 16,0 0-33-16,-10-60-38 0,14 42 2 15,2-4 2-15,2-2-36 0,1-4-42 16,5-2-16-16,-4 1-28 0,5 0-46 16,-1 0-44-16,-3 4-17 15,3 4-10-15,-2 6 1 0,-1 3-4 16,-3 5-3-16,0 4 4 0,-1 3 5 15,-1 2 0-15,0 7-26 0,-2 7-1 16,-2 3-1-16,0 5-2 0,-2 2 0 16,0 3 3-16,0 0 0 0,0-2 2 15,-4-3 10-15,2-5-11 0,-2-2-1 16,0-7-1-16,2-4-2 0,0-6-21 16,2 0-15-16,0-3 26 0,0-6 13 15,4-8 22-15,6-1-19 0,-2-8 0 16,1 1-1-16,5-3-2 0,-2 7-1 15,-1 2 1-15,-1 7 2 0,0 6 19 16,-1 6 6-16,1 2-5 0,-2 7-10 16,-1 6-12-16,-1 3-2 0,-2 2 1 15,0 2 1-15,4-2 2 0,-4-6 10 16,1 1 3-16,-3-8 3 16,2-4 1-16,-2-3-19 0,0-6-25 15,4-8 4-15,0-5 6 0,1-4 13 16,-3-2 0-16,0 0-1 0,0 1 0 15,-2 6 2-15,-2 6 1 0,2 6 0 16,0 6 36-16,0 1-2 0,4 12-34 16,-4 5-11-16,5 2 8 0,-3 7-8 15,2-1 11-15,-2 2 3 0,6-7 9 16,-1-3-8-16,-1-5-1 0,-2-9 0 16,2-4-3-16,3-4-13 0,-3-10-8 15,2-6 3-15,1-5 6 16,-3-1 9-16,-2 0 0 0,0 3 1 15,-4 6 1-15,7 3 1 0,-5 10 15 16,0 4 21-16,0 2-5 0,2 7-28 16,1 7-3-16,3 5 0 0,-2 1 0 15,0 4 0-15,7-1 2 0,-3-4 10 16,1-2-9-16,3-5 21 0,-3-5 7 16,3-4-4-16,1-5-17 0,1-9-10 15,-1-5-15-15,6-9 0 0,-3-6 3 16,3-5 9-16,0-6-13 0,6-15 14 15,-5-12 0-15,5-19 0 0,-4-7 1 16,-8 2 1-16,-7 10 2 0,-6 21 16 16,-4 17-15-16,0 16 8 0,-6 9-11 15,0 3-31-15,-4 5-8 0,-1 6 2 16,1 5 7-16,-3 15 30 0,5 11 1 16,-2 16 14-16,-1 17-15 0,1 18-26 15,6 7 26-15,0-2 1 16,4-6 17-16,0-9 6 0,4-5 1 15,-2-10-1-15,2-13 12 0,2-11-5 16,1-4-10-16,-1 1-21 0,2 0 0 16,-2-4-15-16,3-7-37 0,-5-7-66 15,0-8-80-15,-4-1-194 0,0-12-199 16,0 0-491-16,0-10-669 0</inkml:trace>
  <inkml:trace contextRef="#ctx0" brushRef="#br1" timeOffset="154803.5251">13124 5782 3417 0,'0'0'1657'0,"0"0"-1535"16,0 0-100-16,0 0-22 0,0 0-22 15,0 0-194-15,0 0-150 0,0 0-404 16,0 0-1176-16</inkml:trace>
  <inkml:trace contextRef="#ctx0" brushRef="#br1" timeOffset="158443.7675">13945 6228 196 0,'0'0'127'16,"0"0"33"-16,0 0 29 0,0 0 0 15,0 0-3-15,0 0-11 0,0 0 1 16,0 0-16-16,0 0-56 0,-15-14-16 16,13 12-4-16,0 0-9 0,-2 0-17 15,2 0-38-15,0 1 48 0,2 0 337 16,0 1-186-16,0 0-100 0,0-1 10 16,0 0 31-16,0 1 26 0,0-1 14 15,0 1-10-15,2 0-54 0,4 0-67 16,1 0-15-16,-1-2-4 0,4-1 3 15,2-2 8-15,1 1-5 16,1-2 0-16,5-1-3 0,0 1 12 16,-1-2 3-16,3 0 4 0,-1 2 14 15,3 0 7-15,2 0 8 0,-4-2 4 16,8-3 5-16,0 0-18 0,0 0-28 16,2-5-21-16,2 1-13 0,2-3-15 15,0-3-12-15,2-2 13 0,0-2-15 16,5-3 2-16,-1-3 0 0,0-2-1 15,1 1 1-15,5-3 0 0,-3 0 9 16,-1-1-10-16,7 0 10 0,-3-2-9 16,-1 1 10-16,-3-4 2 0,0 2 3 15,1-2 0-15,-3-2-16 0,3-1 10 16,-1 0 4-16,3-10-4 0,3-9 6 16,9-8-15-16,0-1 18 0,-8 3-19 15,-7 9 10-15,-4 3 1 0,-4-1-10 16,0 1 0-16,-1-1 9 0,-3 2-9 15,0-3 7-15,-5 2-10 16,3-1-36-16,-4-3 14 0,0-1 10 16,0-1 10-16,-2 1 2 0,1 0 1 15,-3 1 2-15,0 0 12 0,-1 0 1 16,1 0-13-16,-2 1 21 0,-1 3-9 16,-3 11-12-16,-3 6-3 0,-2 11-18 15,1 1 6-15,1-5 0 0,1-3 11 16,1-1 0-16,-2 3 1 0,1 6 0 15,-1 4 2-15,-3 6 10 0,-3 3-11 16,0 4 0-16,-2 3 0 0,-4 6-1 16,2-1-2-16,-2 3-17 0,0 0-2 15,-4 3-12-15,-4 6 31 0,-5 5 1 16,-5 7 1-16,-3 5 0 0,-4 6-2 16,-2 3 0-16,-4 1 0 0,0 3 0 15,-2-1 0-15,-2 1-1 0,2-2 0 16,-2 0 1-16,2 0 1 0,4-4 0 15,2-2 0-15,2-2 1 0,7-4-22 16,-1-6 19-16,11-4 0 0,-3-2 2 16,7-7 1-16,2-2 17 15,2-4 14-15,6-4-31 0,7-7 0 16,3-7-1-16,7-6 1 0,2-6 3 16,4-4 15-16,4-4-3 0,0-2-15 15,4 0-20-15,-2-2 8 0,3-1 12 16,-3 4 0-16,-4 3 12 0,-2 6 6 15,-5 8 6-15,-3 6 13 0,-4 6 2 16,-3 8-2-16,-1 4-1 0,-3 6-6 16,-4 12 22-16,-2 7-13 0,-4 14-24 15,0 17-15-15,-8 16 1 0,0 5-1 16,1-2-1-16,1-20 0 16,4-17-17-16,0-10-36 0,2-6-40 15,0-1-22-15,2-4-39 0,6 0-33 16,1-14-113-16,3-5-305 0,1 0-492 15,5-17-658-15</inkml:trace>
  <inkml:trace contextRef="#ctx0" brushRef="#br1" timeOffset="159676.075">16086 2983 1550 0,'0'0'1360'0,"0"0"-1226"16,0 0-89-16,0 0-13 0,0 0 102 16,0 0 93-16,0 0 57 0,0 0-32 15,15-60-64-15,-1 32-32 0,1-4-2 16,-1-6-8-16,5-3-2 0,2-3-24 15,-1 0-16-15,1-2-4 0,0 2-20 16,-3 4-26-16,-1 5-23 0,-3 7-4 16,-3 6-6-16,-3 7 1 0,-2 5 2 15,-2 5 6-15,0 5-2 0,-2 0 8 16,-2 0 4-16,0 4 2 0,0 7-12 16,0 4-11-16,-2 10-19 0,-4 6 1 15,0 15-1-15,-6 16 15 16,-3 8-12-16,1 4 9 0,1-13 0 15,5-16 3-15,4-14 0 0,-2-4-3 16,1 4-10-16,1 2 1 0,-2 0 0 16,0-5-3-16,4-4-12 0,2-8-3 15,0-4-33-15,0-8-58 0,0-4-46 16,4-1-113-16,2-11-41 0,2-5-73 16,5-6-134-16,-1 0-248 0,-3 2-569 15,9-7-423-15</inkml:trace>
  <inkml:trace contextRef="#ctx0" brushRef="#br1" timeOffset="160093.9453">16469 2475 2035 0,'0'0'1103'16,"0"0"-984"-16,0 0 8 0,0 0 86 15,0 0 14-15,0 0 16 0,0 0 43 16,23-51 45-16,-13 47-3 0,6-1-65 16,1 2-72-16,0 1-61 0,5 2-42 15,-1 0-33-15,2 7-7 0,-3 4 3 16,1 3 7-16,-2 5-10 0,-3 5-6 16,-5 3-11-16,-3 4-30 0,-4 2-1 15,-4 5-3-15,-2 2-12 0,-6 4-1 16,-5 0 4-16,1 0-24 0,-3 0-27 15,1-5-7-15,4-2-5 16,-1-6-10-16,1-6 0 0,4-10 12 16,2-5 0-16,4-5-36 0,-3-4-19 15,3-1-9-15,0-5 63 0,7-6 74 16,-1-7 37-16,2-2-3 0,-2-4 42 16,-2 3 28-16,-1 1 2 0,-3 1 1 15,0 4-4-15,0 2-3 0,-7 3-16 16,-1 0-32-16,0 4-34 0,-3 3-18 15,-3 1-29-15,2 2-98 0,-1 0-128 16,5 0-288-16,0 0-1241 0</inkml:trace>
  <inkml:trace contextRef="#ctx0" brushRef="#br1" timeOffset="161711.5832">16886 3145 2850 0,'0'0'368'0,"0"0"-282"0,0 0 118 15,0 0-39-15,0 0-5 0,0 0 32 16,0 0 46-16,0 0-5 0,19-57 1 16,-13 34-7-16,3-3-89 0,1-2-50 15,-2-2-51-15,5 1-34 0,-3 3 9 16,0 2 0-16,1 6 13 0,1 3-1 16,-4 8 3-16,0 3-2 0,-1 4 5 15,-1 0-6-15,0 8-23 0,0 9-1 16,-2 2-30-16,-2 7 6 0,1 1 21 15,-3 5-1-15,0-1 4 0,0-3 0 16,0-1 0-16,-3-6 0 0,3-3 0 16,-2-5-15-16,0-5-9 0,2-6 6 15,0-2-22-15,0-2-15 0,0-10 55 16,0-6 22-16,7-6-1 16,-1-5-21-16,4-2-6 0,-2-1 6 15,3 4 0-15,-3 4 0 0,0 6 12 16,0 7 15-16,1 7 22 0,-3 4 18 15,0 6-31-15,0 7-25 0,-2 5-11 16,1 2-2-16,1 2 2 0,-4 0 10 16,2-1 29-16,0-3-37 0,0-5 10 15,-2-5-9-15,0-3 0 0,-2-5-3 16,0 0-30-16,5-10-37 0,-1-5 43 16,2-7 12-16,0-3 9 15,0-4-9-15,1 1 10 0,-3 4-1 0,0 6 3 16,0 7 4-16,0 5 20 15,-2 5 43-15,2 1-1 0,0 5-32 16,3 5-19-16,-3 6-15 0,0 2-27 16,2 2 27-16,-2 1 2 0,0-3 13 15,3-3 6-15,-3-4-6 0,0-5-3 16,0-6-9-16,2 0-3 0,0-9-45 16,3-8-4-16,-1-7 22 0,0-5 12 15,0-1 12-15,-1 4-12 0,-3 4 15 16,-2 8 0-16,2 8 17 0,-2 4 62 15,2 4-7-15,2 6-59 0,1 7-13 16,-1 4-3-16,2 4 0 0,2 5 3 16,1-2 13-16,1-2 14 0,-2-3 9 15,3-3-21-15,1-5-3 0,-1-7 4 16,3-6 1-16,-1-3-17 0,5-13-21 16,-1-6-1-16,4-5 4 15,-1-6 0-15,-1 1 16 0,-2-3-1 0,-3 0 2 16,-1 1 1-16,-5 0 0 15,0 6 0-15,-1 4 0 0,-7 5 0 16,0 8 0-16,0 4 0 0,-2 5-1 16,0 2-2-16,0 0-33 0,-4 1-7 15,-2 4 41-15,-1 0 1 0,-1 3 1 16,2 0 0-16,0-1 0 0,-1-1 1 16,3 0-1-16,2-3 0 0,0-3-3 15,2 1-9-15,0-1 9 0,0 0 0 16,0-4 3-16,4-5 6 0,0-1 18 15,5-4-9-15,-1-2-12 0,0-3 16 16,1-2-7-16,3-1-9 16,-4-4 0-16,3-2 9 0,-3-6-11 15,2-2 1-15,-2-1 10 0,-1-3-12 16,-1 3 2-16,-4 3-1 0,0 3-1 16,-2 5 0-16,0 6-2 0,0 6-13 15,2 7-9-15,-2 3 6 0,0 4-1 16,0 0-2-16,-2 0 3 0,0 1 18 15,2 3 3-15,-6 2 24 0,4 2-2 16,-3 0-10-16,3 1 0 0,0 0-14 16,0-3-1-16,0-3 0 0,2-2-3 15,0-1-21-15,0 0 2 0,0 0 11 16,0 0 11-16,0 0 2 0,0 0 1 16,0 0 0-16,0 0-1 0,0 0 0 15,0-1-2-15,0 1-1 0,0 0-17 16,-2 0-9-16,2 0 12 0,-2 0 12 15,-2 0-12-15,2 0 2 16,0 0 10-16,0 0 1 0,-2 0-1 16,4 0 3-16,0 0 12 0,0 0 13 15,0 0 11-15,0 0 3 0,0 0 4 16,0 0 5-16,0 0-11 0,0 0-19 16,0 0-15-16,0 0-3 0,0 0-1 15,-2 0-32-15,2 1-19 0,-5 2-21 16,1 2 13-16,-2 1 29 0,0 5 1 15,-4 3 9-15,1 4-6 0,1 6-1 16,0 4 28-16,4 4 0 0,-5 5 2 16,7 12-1-16,0 17 2 0,2 12 9 15,0 6 4-15,4-4 8 0,7-10 12 16,-7-19 7-16,2-12 11 0,-2-12-14 16,0-5 5-16,2 2-30 15,3-3-15-15,-3-1-18 0,0-8-64 16,4-5-63-16,1-7-83 0,3-5-130 15,-1-9-182-15,-1-6-258 0,-4 2-582 16,5-11-541-16</inkml:trace>
  <inkml:trace contextRef="#ctx0" brushRef="#br1" timeOffset="161933.1692">17347 2481 4404 0,'0'0'600'16,"0"0"-493"-16,0 0-46 0,0 0-46 15,0 0-15-15,0 0-198 0,0 0-106 16,0 0-480-16,0 0-1737 0</inkml:trace>
  <inkml:trace contextRef="#ctx0" brushRef="#br1" timeOffset="162415.6341">17887 2969 3380 0,'0'0'666'0,"0"0"-503"0,0 0-44 15,0 0-36-15,0 0 90 0,0 0 132 16,0 0-128-16,0 0-133 0,0 0-44 16,-12-10-101-16,12 8-193 0,0 0-326 15,6-1-1213-15</inkml:trace>
  <inkml:trace contextRef="#ctx0" brushRef="#br1" timeOffset="164853.5311">18149 3114 2277 0,'0'0'314'16,"0"0"-224"-16,0 0 84 0,0 0-36 15,0 0 19-15,0 0 51 0,0 0 52 16,0 0-52-16,0 0-82 0,0 0-22 16,5-13 43-16,1 4 43 0,0-2-14 15,2-2-7-15,3-5 6 0,1-2 15 16,0-3-38-16,5-2-64 0,-7-4-33 16,7-3-15-16,-3-3-10 0,1-1-6 15,-1 3-21-15,-1 1-1 0,-3 6 1 16,-2 9-1-16,-4 6 1 0,-2 6 13 15,0 4 29-15,-2 1 4 0,0 9-49 16,0 6-49-16,0 5-5 0,0 9 23 16,-2 6 29-16,0 3 2 0,-2 1 2 15,4-3 0-15,0-3 1 0,-2-5 9 16,2-6-10-16,0-5-2 0,0-5 1 16,0-7 2-16,2-5-3 15,4-2 0-15,1-11-75 0,5-6 35 16,0-4 16-16,1-4 6 0,1-2-4 15,-5 2 7-15,-1 3 14 0,2 6 1 16,-2 5 2-16,-5 7 25 0,3 6 40 16,-2 1-28-16,2 10-39 0,-2 6-43 15,0 5 7-15,3 7 14 0,-5 1 22 16,2-1 2-16,-2-1 16 0,4-3 0 16,-2-7-3-16,-2-6 3 0,2-4 4 15,3-4 11-15,-3-4-33 0,4-9-18 16,4-5-34-16,3-7 28 0,-1-3 9 15,3-5 12-15,-3 1-13 0,3-1 16 16,-5 2 1-16,3 1 3 0,-3 5-2 16,0 4 16-16,1 8 0 0,-5 4 12 15,0 5-5-15,1 1-22 0,-1 8-1 16,-4 2-2-16,2 6-15 16,-2 1 13-16,-1 1-1 0,-3 0 2 15,0 1 1-15,0-2 0 0,-7 0-1 16,1-3-2-16,-4-1-15 0,-3-2 0 15,3-1-3-15,0-4-1 0,-3 1 4 16,3-5-6-16,0-2 3 0,1 1 2 16,1-2 1-16,2 0-3 0,4 0 9 15,-4 0-4-15,4-2 1 0,2 2 15 16,0 0 30-16,0-1 27 0,8-2-18 16,0-1-39-16,2-1-12 0,7-1 10 15,-3-5 0-15,5-1 0 16,2-3-1-16,-3-3-16 0,7-3 18 15,-4-4-2-15,-1-3 0 0,-1 0 0 16,-2 0 0-16,-3 4 3 0,-4 6 0 16,-3 10 12-16,-1 5 31 0,-4 6 22 15,-2 11-65-15,0 11-40 0,-4 17 7 16,-7 17 30-16,-5 19 3 0,1 5 2 16,1-6 13-16,4-19-15 0,3-19-10 15,3-12-21-15,0-4 16 0,-4 0-9 16,0-1 9-16,1-4 12 0,1-5-31 15,4-11 1-15,-4-2-62 0,4-11 25 16,0-10 70-16,2-9 13 0,2-3-1 16,6-7-11-16,-2 1 1 0,5 1 1 15,-3 6 11-15,2 4-12 0,-1 5 12 16,3 2 7-16,0 6 10 0,-1-2-28 16,3 2 12-16,1 1 31 0,1-2 15 15,1 0 0-15,1 0-13 16,-1-3-2-16,3-1-10 0,-3 1-2 15,0-1 2-15,-5 1-2 0,0 1-1 16,1 4-15-16,-9 2-6 0,0 5 6 16,-2 3 13-16,0 2 23 0,-2 2 10 15,0 0 20-15,0 3-11 0,0 4-34 16,-4 5-33-16,2 5-6 0,-4 5-18 16,2 0 18-16,-3-2 1 0,5-1 0 15,2-6-1-15,0-3-18 0,0-5-15 16,0-1-10-16,2-4-5 0,7 0-12 15,-1-4-34-15,4-3 33 0,3-1 28 16,-3-2 9-16,-1-2 5 16,1 0 1-16,-4 2 15 0,1-2-15 15,-3 1 3-15,0 0 3 0,-4-2-1 16,0 0 1-16,-2 1-9 0,0-2 6 16,0-1 12-16,-2 1-18 0,-6-1 18 15,4 2-12-15,-5 0 12 0,3 3 0 16,2 3 0-16,2 2 3 0,0 3 1 15,0 2 33-15,2 0 75 0,0 0 27 16,4 2-24-16,2 3-82 0,7 2-30 16,1 0 0-16,-4-1 12 0,5-1 12 15,-3-2-6-15,1-1-16 0,-1-2-2 16,-4 0-11-16,3-4-19 0,-3-3-13 16,2 0 10-16,-2-1 9 0,1-1 12 15,-3 1 10-15,-4 3 2 0,4 1 2 16,-4 1 16-16,-2 3 0 0,0 0 6 15,0 0 10-15,0 0 2 0,0 3-3 16,2 3-33-16,0 3-64 16,3 4-6-16,-3 5 25 0,2 1 17 15,-2 1 27-15,0-1-1 0,0 1 2 16,0-7 1-16,0-4 2 0,4-3 13 16,-4-3 2-16,-2-2-18 0,2-1 0 15,5-1-31-15,-1-6-41 0,2 0 2 16,2-4 33-16,1-2 16 0,1 2 0 15,-1 0 18-15,-5 2 3 0,2 3 23 16,-2 3 17-16,-2 1 17 0,5 2-23 16,-5 0-31-16,2 3-1 0,0 3 19 15,2 6-19-15,3 4-2 0,-1 4 1 16,0 9 0-16,5 13 32 16,-3 16-17-16,3 18 5 0,-5 12-3 15,0 5-3-15,-3 1-15 0,-1-3-33 16,-6 3-1-16,0-8 34 0,-8-12 13 15,-1-17 11-15,1-20 0 0,-6-16-24 16,-1-9-12-16,-6-6-46 0,-3-6-14 16,-16-5 41-16,-3-27-20 0,-5-22 20 15,-3-24 10-15,5-10 21 0,9 5 1 16,8 10 1-16,13 26 16 0,3 12-6 16,7 11-10-16,4 10 14 0,0 2 8 15,2 2-24-15,2 3 15 0,8 6 34 16,13 1-49-16,2 3-122 0,6 6 1 15,-2 0-53-15,0 1-105 0,-5-2-112 16,-5-1-90-16,-9-5-164 0,-3-2-822 0</inkml:trace>
  <inkml:trace contextRef="#ctx0" brushRef="#br1" timeOffset="165131.5063">18484 2616 3911 0,'0'0'472'0,"0"0"-314"15,15-65 135-15,-3 37 134 16,5-3-220-16,-3 0-110 0,7 2-42 16,2 3-39-16,1 0-16 0,1 0-46 15,2 3-96-15,0-2-172 0,-10 8-333 16,11-11-972-16</inkml:trace>
  <inkml:trace contextRef="#ctx0" brushRef="#br1" timeOffset="167268.3952">13860 6285 1387 0,'0'0'420'0,"0"0"-306"15,0 0-1-15,0 0 431 0,0 0-270 16,0 0-114-16,0 0 42 0,0 0-17 15,0 0-45-15,0 18-23 0,0-18-19 16,0 0-32-16,2 0-13 0,-2-2 7 16,4-2 50-16,1-1 22 0,1 0 2 15,2-2 21-15,6 3 49 0,3 0 35 16,4 2-25-16,3 2-28 0,1 0-52 16,8 2-40-16,0 2-15 0,9-1-16 15,-1 1-5-15,-2 0 5 0,5-2 4 16,7 2 8-16,9 4-11 15,11 4-31-15,1 2 12 0,-2 0 12 16,-6-3-6-16,-6-4 1 0,-2-4-16 16,0-1-21-16,0-2-13 0,0 0-2 15,-3-2 0-15,1 0 0 0,-4 1 1 16,3 1-1-16,-9 0 0 0,-7 0 1 16,-8 0-1-16,-2-3 1 0,6 3 0 15,6 0 0-15,2 0-1 0,-1 0-2 16,-3 0 0-16,-4-1 1 0,-4-2 1 15,-6 0 3-15,-5-3 8 0,-3 2-11 16,-7-4-12-16,-2 3-6 0,-4 0-6 16,-2 0-3-16,0 0 3 0,-4 1-1 15,-4 0 1-15,0 2 0 0,-7 1 12 16,-3 1 9-16,-1 0-9 0,-6 0 10 16,0 0-1-16,-1 0-18 0,1 0-3 15,-4-2-6-15,2-1 3 16,-2-2 5-16,4-3 4 0,-2-2-6 15,7-1-3-15,-1-1 3 0,4 1 9 16,5-2-4-16,2 4 7 0,8 0 9 16,2 3 3-16,8 2 40 0,8 1-19 15,5 0-19-15,8 3-1 0,4 0 0 16,4 5 1-16,0 4 0 0,5 4 10 16,1 3-10-16,-1 4 0 0,-1 3 13 15,0 1-14-15,-6 2 11 0,-2 3-10 16,-6 4 10-16,-4 0 0 15,-6 3-9-15,-9 0-2 0,-6 1-1 0,-6-1-3 16,-15-4-15-16,-6-3 6 16,-10 0 11-16,-8-3-17 0,-7-7-6 15,-12-7-85-15,-12-12-130 0,8-4-297 16,18-7-960-16,5-5-1684 0</inkml:trace>
  <inkml:trace contextRef="#ctx0" brushRef="#br1" timeOffset="168953.7938">16349 6000 1395 0,'0'0'614'15,"0"0"98"-15,0 0-365 0,0 0-117 16,12-53-17-16,-12 38 46 0,-2-1-29 15,-4 2-42-15,-4 5-7 0,-1 1 17 16,-3 2 33-16,-5 5-14 0,-1 2-46 16,-5 9-67-16,2 6-40 0,-2 9-25 15,3 7-21-15,-1 14-6 0,0 12-10 16,7 15 1-16,3 3-2 0,9-4 0 16,4-9-1-16,2-16 2 0,6-8 10 15,1-9 0-15,1-5-10 0,7 3-2 16,3-2-21-16,7-3-4 0,2-9 1 15,0-10-6-15,4-4-1 0,-4-11 13 16,-4-7 16-16,-5-8 2 0,-5-5 0 16,-7 2 3-16,-6-4 37 0,-2 2 2 15,-10 8-9-15,-2 4-17 0,-7 6 2 16,-4 8-6-16,3 5 9 16,-5 8 4-16,2 6-7 0,2 4-18 15,5 0-44-15,1-1-86 0,3-4-83 16,6-5-93-16,2-5-166 0,1-2-482 15,8-2-561-15</inkml:trace>
  <inkml:trace contextRef="#ctx0" brushRef="#br1" timeOffset="169453.6925">16816 5996 3325 0,'0'0'409'16,"0"0"-318"-16,-18-62 19 0,3 44 23 16,-1 0-55-16,-7 11-41 0,2 7 4 15,0 7 24-15,1 11 19 0,-1 5 37 16,5 6 39-16,1 3-43 0,3 4-65 15,8 3-36-15,4 2-13 0,0 4 0 16,10 1 9-16,4 3-10 0,5 0 20 16,2 0-7-16,-3 2 3 0,3-3 7 15,-5-1 12-15,-3-6-16 0,-7-3-6 16,-2-6-15-16,-4-8-1 0,-6-5-14 16,-8-8-6-16,-3-8-1 0,-6-3-2 15,-4-11 11-15,-2-6 12 16,-4-8-1-16,0-5 2 0,2-3 16 0,2-2 2 15,5-2 22-15,3 4 18 16,6 4-6-16,5 8-19 0,8 5-17 16,2 4 48-16,10 5 103 0,9 0-33 15,6 1-71-15,8 0-23 0,4 2-7 16,2-3-6-16,-1 0-12 0,-1-5 3 16,-4-3 4-16,-6-2-22 0,-3-6-11 15,-5-5-10-15,-4-5-33 0,-9-1-95 16,-4-3-103-16,-2-1-207 0,-2 9-680 15,-2-10-1106-15</inkml:trace>
  <inkml:trace contextRef="#ctx0" brushRef="#br1" timeOffset="171055.104">16977 6674 1094 0,'0'0'1006'15,"0"0"-459"-15,0 0-68 0,0 0-329 16,0 0 28-16,0 0 19 0,0 0-15 16,5-52-28-16,3 27-24 0,0-4-18 15,2-4-9-15,3-3-23 0,1 0-15 16,-3 0-34-16,1 3-15 0,0 7-16 15,-1 8 12-15,-3 5 22 0,-2 10 31 16,0 3 52-16,-1 8 24 0,-1 6-74 16,-2 8-65-16,0 6-2 0,-2 6-1 15,0 0 0-15,0-1-14 16,0-4 3-16,0-3 10 0,-2-11-11 16,2-4 11-16,0-4 0 0,0-7-16 15,0 0-34-15,2-7 31 0,2-4 21 16,2-4 3-16,0-7 10 0,5 3-11 15,-3-2 1-15,-2 6 9 0,0 4-10 16,1 6 17-16,-3 5 30 0,0 2-4 16,0 7-29-16,-2 3-16 0,2 4-1 15,-2 0-2-15,2-2 3 0,-2-3 11 16,1-3 26-16,1-6-8 0,-2-2-29 16,2-12-33-16,2-4 20 0,4-6 13 15,1-3 0-15,-5-1 2 0,0 4-1 16,-2 3-1-16,0 8-1 15,1 9 1-15,-3 2 49 0,0 9-27 16,2 5-21-16,-4 5-1 0,2 1-12 16,0 4 0-16,0-3 10 0,0-1 1 15,2-7 1-15,-2-3 2 0,2-5 17 16,1-5-19-16,1-5-22 0,0-7-2 16,0-4 21-16,2-5 2 0,-1 2 1 15,3 2 1-15,-8 4 2 0,4 7 18 16,-2 6 31-16,0 1 9 0,3 11-21 15,-1 4-19-15,2 5-9 0,0 0-9 16,5 2 37-16,-3 0 8 0,3-6 7 16,1-5 21-16,0-5-18 0,1-7-32 15,1-8-26-15,5-9-3 0,-2-7 0 16,6-6 0-16,-3-4 1 0,3-5 1 16,0-3 1-16,2-2 0 0,0-10-27 15,0-9 23-15,-3-9 1 0,-3-3 1 16,-7 7 2-16,-7 15 3 15,-5 19 10-15,-2 10-1 0,0 5-10 16,0 4-1-16,0 2 0 0,-2 2-1 16,0 9 0-16,-3 2 14 0,-1 5 10 15,2 6-6-15,-4 6-17 0,0 2 2 16,-1 2-2-16,1 2 0 0,0-2-1 16,0-1 0-16,-5-1-1 0,5-1-1 15,-2 0-10-15,-1-1 10 0,-1 2 0 16,1-1 0-16,1 4 2 0,4 0 1 15,0 7 2-15,2 0 9 0,4 6-10 16,0 3 0-16,2 3 1 16,4 2 0-16,4 3 0 0,5-2-1 15,1-2-2-15,3-7-27 0,-1-6 3 16,3-7 0-16,-4-10-37 0,1-5-60 16,-3-7-86-16,-5 0-69 0,-2-8-183 15,-4 0-296-15,-1-1-740 0,-3 2-661 0</inkml:trace>
  <inkml:trace contextRef="#ctx0" brushRef="#br1" timeOffset="171219.5494">17337 6073 4208 0,'0'0'1116'0,"0"0"-1094"15,0 0-22-15,0 0-98 0,0 0-253 16,0 0-416-16,0 0-830 0</inkml:trace>
  <inkml:trace contextRef="#ctx0" brushRef="#br1" timeOffset="171742.7076">17941 6507 108 0,'0'0'3511'0,"0"0"-3165"15,0 0-210-15,0 0 57 0,0 0-25 16,0 0-69-16,0 0-47 0,0 0-52 16,0 0-111-16,-29 12-318 0,33-13-359 15,12-2-1466-15</inkml:trace>
  <inkml:trace contextRef="#ctx0" brushRef="#br1" timeOffset="174157.6387">18170 6559 2681 0,'0'0'654'0,"0"0"-479"0,0 0 31 16,0 0-27-16,0 0 23 0,0 0-24 16,33-62-5-16,-22 40 16 0,3-2-57 15,-2-3-24-15,1 0-29 0,3 0-60 16,-3 1-16-16,-1 3-1 0,-4 3-2 16,1 6 1-16,-1 5 1 0,-2 7 25 15,-4 2 13-15,4 4-16 0,-4 9-24 16,1 5-1-16,-1 3-17 0,-2 6 17 15,0 1 0-15,0 1 1 16,-2-4 2-16,-1-2-1 0,-1-3-1 16,0-7-18-16,-4-4-7 0,-2-4-2 15,3-1 5-15,-1-3 1 0,-2-1 3 16,2-1 15-16,1-3-10 0,1 1 11 16,4 1-1-16,-4 1 3 0,4 0 0 15,2 1 34-15,0 0 18 0,2 3-37 16,4-1-12-16,0 4 9 0,0-4-9 15,5-1 19-15,-1 0 2 0,-2-1 19 16,7-3 3-16,-3-6-13 0,1-3-14 16,3-5-1-16,1-3-15 15,1-5 9-15,1-4-9 0,2-2-3 16,-3-1-27-16,1 0 15 0,-3 4 8 16,-1 6 1-16,-5 8 3 0,-4 8 2 15,1 6 44-15,-7 12-46 0,0 11-33 16,-5 16 2-16,-5 20 7 0,-4 20 21 15,-3 9 2-15,-1-2-1 0,-1-9-32 16,4-22 7-16,3-12-13 0,4-11 0 16,0-8 22-16,1 0 15 0,-3-2-15 15,0-4 14-15,5-13-26 0,1-6-53 16,2-13 3-16,2-20 63 0,9-15 17 16,1-3 1-16,2 2 2 0,-3 4 12 15,-1 13-2-15,4 0-10 0,1 1 9 16,-3 6 0-16,4 9 4 0,-1 5 8 15,1 3 4-15,-1 3 2 0,3 1 25 16,1-1 13-16,-1-1-4 16,3-2-9-16,0-6-13 0,1-5-2 15,1-2-16-15,-3-6-2 0,-1-3-22 16,0 0 2-16,-1 2 7 0,-8 4 30 16,1 6-5-16,-5 5 5 0,-2 7 4 15,-2 7 15-15,0 0 57 0,0 11 24 16,-4 4-100-16,-5 8-36 0,3 7-2 15,0 3 0-15,-2 1 1 0,2 1-2 16,3-1-11-16,1-2-13 0,2-3-34 16,0-7 4-16,0-3 27 0,5-7-7 15,1-7-5-15,4-5-25 0,0-10-42 16,3-9 24-16,-3-7 33 0,3-5 7 16,-3-2-1-16,-2-1 19 0,-4-1 2 15,0 5-5-15,-4 2 12 0,0 5 12 16,0 5 0-16,-2 6 1 0,-2 4 1 15,0 4 1-15,-2 4 12 0,4 0 21 16,-2 4 13-16,0 4 6 16,4 1 15-16,0-1 0 0,0 2-19 15,4-2-5-15,4 0-4 0,2-4-2 16,5-3-13-16,3-1-9 0,1-4-12 16,4-7-1-16,-1-5 1 0,7-5-2 15,-2-5-1-15,6-14-12 0,9-18-3 16,-1-19 3-16,-4-7 9 0,-6 6-9 15,-8 8 12-15,-13 24 2 0,-3 12 1 16,-3 13 9-16,-4 8-12 0,2 5-12 16,-2 3-16-16,0 5-11 15,-4 5 27-15,-3 16 11 0,-3 7-11 0,-2 19 9 16,-3 14-9-16,-1 18 12 16,-1 3 3-16,3-3-1 0,1-6 0 15,3-11 14-15,4-2-15 0,-3-9 1 16,5-12 10-16,2-11-10 0,2-6 13 15,0-4-2-15,2-2-13 0,5-4-2 16,-1-10-13-16,2-7-76 0,4-11 9 16,5-7 51-16,-1-8 19 0,1-6 11 15,0-1-11-15,-1 0-25 0,-4 3 26 16,1 2 11-16,-3 8 0 0,-2 3 2 16,-1 9 23-16,-1 2 2 0,-4 4 1 15,4 4 14-15,-4 2 28 0,-2 1 18 16,2 0-18-16,0 0-13 0,2 4-2 15,-1 3-19-15,-3 4-18 0,2 2-18 16,-2 6-1-16,0 3-1 0,-5 5 2 16,3-1 1-16,-2 3 15 0,2 1-13 15,2-1-1-15,-2-2 13 0,2 1-12 16,0-4 12-16,2-6-13 16,4-3 16-16,3-5 6 0,1-7-6 15,4-3-18-15,1-8-20 0,4-7-10 16,3-9 15-16,-1-5 13 0,2-5 1 15,-1-3-11-15,-7 2-34 0,-1 1 28 16,1 6 18-16,-9 7 1 0,0 6 2 16,-4 8 0-16,0 5 34 0,-2 2 23 15,0 5-19-15,-2 9-41 0,-2 3-33 16,0 9 31-16,0 4 2 0,2 3 12 16,-2-2 0-16,4 0-9 0,0-4-2 15,0-5 11-15,2-3-12 16,2-6 0-16,4-5 2 0,5-7-2 15,-3-2-17-15,6-12-25 0,5-9 15 16,4-9 24-16,2-13 0 0,2-15-15 16,8-19-31-16,-8-10 25 0,0-2 14 15,-11 1 10-15,-3 9 1 0,-7 7 2 16,-6 17 9-16,-2 19 0 0,0 16-12 16,0 13-48-16,-2 2-16 0,-2 4 6 15,0 2 22-15,0 12 36 0,-2 8 39 16,-1 9-23-16,3 14-14 0,-4 13 1 15,6 13 9-15,2 4-10 0,0 0 13 16,0-1-12-16,0-8-1 0,0-3 10 16,0-10-11-16,0-12 17 0,2-13-6 15,-2-8 0-15,0-4-8 0,4-3-1 16,-4-6-3-16,2-5-25 0,2-7-90 16,-2-11 76-16,3-6 26 0,5-5-23 15,-4-4 21-15,4 2 14 16,-1 0 1-16,1 3 15 0,2 5 18 15,-1 6 40-15,1 3 15 0,5 5 0 0,-1 2-3 16,1 3-7-16,1 2-23 16,1 2-19-16,4 0 6 0,-7 0 4 15,3 2 11-15,-1-1 6 0,-3 3-15 16,-1-2-14-16,-1-1-10 0,-7 0-9 16,0 1-3-16,-2-1-10 0,-2 1-2 15,-2 2-1-15,0-2-11 0,-2 7-18 16,-4 4-16-16,0 8 10 0,-9 5 33 15,3 3 1-15,2 2 2 0,-5-3 0 16,5 3-2-16,2-6 0 16,1-3 1-16,3-4-1 0,2-7 1 15,0-5-2-15,2-4 0 0,0-2-27 16,4-6-30-16,7-6-19 0,-1-7 22 16,2-4 18-16,5-3-1 0,-7 0 19 15,3 4 19-15,-3 3 2 0,-4 8 18 16,2 5 34-16,-1 6 41 0,3 0-20 15,-4 5-40-15,5 8-23 0,1 5-10 16,-2 4-18-16,1 8 15 0,1 2-18 16,-4 0 0-16,3-1-34 0,-3-2-41 15,0-4-77-15,-4-7-30 0,0-2-70 16,-2-6-257-16,-2-5-251 0,0-2-386 16,0-1-172-16</inkml:trace>
  <inkml:trace contextRef="#ctx0" brushRef="#br1" timeOffset="174391.5383">19212 5849 4270 0,'0'0'776'15,"0"0"-636"-15,0 0-6 0,0 0 36 16,0 0-15-16,58-24-58 0,-33 24-31 16,4-2 10-16,0 5-25 0,-3 4-39 15,-1-2-12-15,2-3-84 0,-2-2-204 16,-4-1-296-16,12-13-1070 0</inkml:trace>
  <inkml:trace contextRef="#ctx0" brushRef="#br1" timeOffset="217017.6011">20283 6210 264 0,'0'0'1236'15,"0"0"-1084"-15,0 0-152 0,0 0 0 16,0 0 52-16,0 0-10 0,0 0 124 15,0 0 230-15,0 0-219 0,-13-14-83 16,13 14 6-16,0 0 6 0,0 0-6 16,0 0-10-16,0 0-7 15,0 0 32-15,0 0 51 0,0 0 76 16,0 0 61-16,7 0-52 0,-1 0-104 16,-2 1-11-16,4 1-3 0,2 0-37 15,3-2-40-15,-1 0-4 0,7 0-15 16,-7-5 0-16,9 0-10 0,-5 0-5 15,3-3-4-15,0-2 6 0,-3 1-2 16,3 0-1-16,-1-1-5 0,1-1 5 16,0-2-3-16,-1 1 10 0,-1-2-7 15,3 1 4-15,-3 0-13 0,2-2-9 16,-1-1 18-16,1 1 4 0,1-3-1 16,-1 1-3-16,2 2 1 0,-3-3-7 15,3 0-3-15,0-1 9 0,-3 1-18 16,3-2 0-16,-2-1 0 0,-3 1 0 15,3-1 12-15,1-5-3 0,1-1 6 16,-2-1 7-16,1 0-23 16,-3 0 1-16,1 0 9 0,3 3 9 15,-4-3-19-15,3 2-1 0,-5 0 1 16,5-1-2-16,-3-1-12 0,2-2 9 16,-1-1 0-16,-1-1 1 0,1-2-1 15,1-2 0-15,0 0-9 0,-5 3 12 16,5-5-1-16,-7 4 1 0,3 0 2 15,1-2 10-15,1-1-11 0,-3 0 1 16,-4-1-1-16,5 0 1 0,-5 2 0 16,1 3 1-16,-1-1-2 0,0 2 1 15,-4 0-2-15,5 4 0 0,-3 0-12 16,0 1-16-16,-4 3-17 0,3 2 17 16,-1 2 7-16,0 6 18 0,-2-1 2 15,2 2 1-15,-4 1 0 0,1 2 2 16,-1 0 1-16,2 2-1 0,-2 3 13 15,0-1-13-15,-2 3-2 16,0 1 0-16,0 1-1 0,0 1 0 0,0 0 1 16,-2 1 0-16,-2 2 34 15,-3 5 30-15,1 1-10 0,-6 5-23 16,-3 5-10-16,-1 2-6 0,-1 3-12 16,-1 2 0-16,1 1 9 0,-8 1-11 15,7 0 0-15,-5 1-1 0,-2 1 0 16,0-1-18-16,5-3 3 0,-7 2 13 15,8-5-10-15,3-6 10 0,-1-1-10 16,5-4 0-16,1-5 10 0,1 1 0 16,6-5 1-16,0-2 1 0,4-1 0 15,0 0-4-15,0 0 4 16,2-1 1-16,2-2 24 0,2-2 2 0,9-5 7 16,-3-2-13-16,9-6-21 15,-3-4 1-15,5-2 1 0,2-4 1 16,0 1 9-16,-3 0-11 0,-1 1 2 15,2-1 0-15,-7 3 8 0,5 0-11 16,-6 2-33-16,1 3 21 0,-4 0 12 16,-1 7 0-16,1 1 3 0,-8 5 12 15,3-1 3-15,-3 5 3 0,0 2 9 16,-2 0 1-16,2 4 2 0,0 3 9 16,0 4 7-16,0 3-13 0,-4 8-21 15,3 5-12-15,-1 4 27 0,-2 8-5 16,0 3-7-16,0 4-18 0,-2 2-3 15,-1 0-12-15,3-2 13 0,0-7 0 16,0-2 1-16,0-9 0 0,3-6-27 16,1-8-74-16,0-4-83 0,2-10-79 15,0 0-173-15,2-9-799 0,3-12-426 16</inkml:trace>
  <inkml:trace contextRef="#ctx0" brushRef="#br1" timeOffset="227710.7924">20948 4111 988 0,'0'0'472'0,"0"0"-319"0,0 0-20 0,0 0-64 16,0 0-69-16,0 0 548 16,0 0-177-16,0 0-194 0,0 0-20 15,-33 4-7-15,31-2-19 0,-2-2-16 16,0 0 21-16,0 1 38 0,2-1 8 16,0 0 4-16,0 0-3 0,2 0-18 15,0 0-54-15,0 0-31 0,0 0-37 16,0 0-9-16,2-6-13 0,8-3 16 15,-2-6 64-15,7-6-24 0,1-3-50 16,3-2-14-16,-3-3 5 0,3 1 6 16,0-4 1-16,1 4 2 0,-5 0-27 15,3 0-14-15,-7 6 14 0,3-1 2 16,-1 5 13-16,-7 2 1 16,2 4-4-16,-2 2 0 0,3 4 3 15,-5-1 0-15,0 2-13 0,-4 3 2 16,0-1 11-16,2 2 0 0,-2 1 3 15,0 0 13-15,0 0 14 0,0 0 10 16,0 4 54-16,0 2 10 0,0 5-17 16,0 4-102-16,-2 7 0 0,0 6 4 15,-4 3 44-15,-5 5 9 0,5 0-29 16,-2-1-16-16,4 1-12 0,-3-5-22 16,-1-2 4-16,2-5 3 0,2-5-9 15,2-7-9-15,2-3-46 0,0-6-57 16,0-1-71-16,0-2-146 0,4 0-226 15,0-5-530-15,-2 0 144 0,8-1-530 0</inkml:trace>
  <inkml:trace contextRef="#ctx0" brushRef="#br1" timeOffset="228095.2696">21486 4053 2425 0,'0'0'368'16,"0"0"-240"-16,37-80 23 0,-25 40 22 16,-3-5 40-16,-3 1 63 0,-2 2 22 15,-4 4-35-15,0 4-36 0,-4 5-39 16,-2 3-65-16,-7 10-62 0,-3 2-40 15,1 11-21-15,-7 3 13 0,-3 9 81 16,-2 7 62-16,-4 10-52 0,4 4-31 16,-4 9-10-16,2 1-5 0,2 3-18 15,4 0-16-15,9-1 24 0,-1-1-2 16,7-2-46-16,4-1-21 0,4-4 21 16,0-7 63-16,10-4-8 15,7-8-55-15,-1-7-40 0,9-6-102 16,2-2-61-16,6-7-11 0,0-6-45 15,-2-5-105-15,-2-2-314 0,-10 1-585 16,8-4-789-16</inkml:trace>
  <inkml:trace contextRef="#ctx0" brushRef="#br1" timeOffset="228369.6562">21680 3968 3849 0,'0'0'501'0,"0"0"-395"0,-12 50 64 16,1-24-4-16,1 7-114 0,4 1-37 15,-5-1-14-15,-1-1-1 0,4-5-12 16,4-5-40-16,-3-6-65 0,1-6-99 16,6-5-212-16,0-3-548 0,0-2-150 15,9-5-596-15</inkml:trace>
  <inkml:trace contextRef="#ctx0" brushRef="#br1" timeOffset="228812.5461">21781 3660 3262 0,'0'0'435'15,"0"0"-287"-15,0 0 176 0,0 0-10 16,27-50-111-16,-14 37-15 0,3 2 26 15,-1 1-22-15,3 2-34 0,1-1-37 16,2 4-30-16,5 1-43 0,-7 4-33 16,4 0-12-16,-1 2 28 15,-7 5 8-15,-1 5-9 0,-3 4-16 16,-9 0-14-16,-2 7-18 0,0 0 0 16,-4 3-3-16,-13 3 6 0,3 2 0 15,-7 2 13-15,0 1-10 0,-1 2 9 16,-5 0-10-16,2-1 13 0,6-1 2 15,-1-4 8-15,5-4-8 0,1-3-2 16,5-5 42-16,3-2 27 0,6-4 4 16,0 0 18-16,2-2 77 0,9-1-59 15,3 0-61-15,3-3-37 0,5-1-11 16,3 0-18-16,-2-3-3 0,4-2-30 16,0-2-76-16,0-7-81 0,-7-6-113 15,5 0-370-15,-6 2-1026 0,12 0-1094 0</inkml:trace>
  <inkml:trace contextRef="#ctx0" brushRef="#br1" timeOffset="230046.7712">22364 4210 2176 0,'0'0'733'16,"0"0"-605"-16,0 0-112 0,0 0 61 15,0 0 15-15,0 0 36 0,0 0 132 16,0 0 75-16,0 0-78 16,-6-45-67-16,10 28-48 0,2-2 9 15,1-4-31-15,3-1-31 0,2-4-25 16,-1 2-21-16,1 2-15 0,3 2-7 15,-5 4 3-15,-2 9 13 0,5-1 21 16,-7 5 9-16,-2 2 9 0,2 3-6 16,-2 0-24-16,2 6-46 0,-1 6-19 15,-3 1-38-15,0 7 21 0,-2 2 36 16,0 3 3-16,0-3 0 0,0 1-2 16,-2-5 0-16,0-2 1 0,2-5-1 15,0-4 2-15,0-5 13 0,0-2-16 16,0 0-22-16,0-2-2 0,2-3-7 15,4-4 22-15,-2-4 9 0,4-2 37 16,5-7-19-16,-5 4-6 16,4-2 0-16,1 5 7 0,-5 6 20 15,-4 4 19-15,2 1 15 0,-2 4 5 16,3 0-32-16,-3 2-46 0,0 5-18 16,0 2-28-16,-2 2 13 0,4 2 3 15,-2 0-8-15,-1-1 38 0,3-4 12 16,-4-3-9-16,0-3 13 0,2-2-16 15,-2 0-21-15,-2-2-15 0,2-3-1 16,2-1-2-16,3-4 3 0,1-2 14 16,0-2 4-16,-4 4 15 0,-2 2 3 15,2 4 19-15,-2 1 51 0,1 3 52 16,-1 0-19-16,0 3-103 0,0 2 0 16,4 3-43-16,-2 1 7 0,0 2 6 15,0 1 11-15,0-2 17 16,3-1 2-16,-3-2 12 0,4-4 10 15,-4 0-7-15,-2-3 6 0,0 0-18 16,0 0-3-16,3-3-17 0,1-2-38 16,2-2-2-16,-2-1 29 0,0-1 15 15,-4 5 13-15,3 1 43 0,-3 1 36 16,0 2 24-16,0 0-19 0,2 2-84 16,2 1-3-16,0 1-12 0,1 4 0 15,-1-2 12-15,0-1 0 0,4 2 3 16,-1-3 1-16,-3 0 14 0,4-3-12 15,5-1-3-15,-3-6-38 0,9-6-20 16,-3-8 16-16,5-7 18 0,2-5 8 16,4-12 4-16,0-14-3 0,2-17 13 15,-4-7-37-15,-3 0 5 0,-7 8 4 16,-9 20 9-16,-6 15 19 0,-2 18 0 16,0 8-26-16,0 3 4 0,0 7 6 15,-4 3 18-15,-2 6 60 0,-7 15-11 16,1 15 18-16,-11 19-37 15,-1 20-9-15,5 10 7 0,-4-4-10 16,13-4 6-16,-5-12-9 0,9-3 3 16,0-12 1-16,4-14-19 0,0-10-11 15,2-5 8-15,0-1-1 0,2 0-62 16,0-4-37-16,2-5-64 0,0-6-65 16,5-5-155-16,-3-5-373 0,-2 0-814 15,2-14-696-15</inkml:trace>
  <inkml:trace contextRef="#ctx0" brushRef="#br1" timeOffset="230194.9437">22724 3659 4335 0,'0'0'665'15,"0"0"-625"-15,0 0-40 0,0 0 0 16,0 0-193-16,0 0-437 0,0 0-717 15,0 0-1230-15</inkml:trace>
  <inkml:trace contextRef="#ctx0" brushRef="#br1" timeOffset="230407.5684">23201 4050 4628 0,'0'0'582'0,"0"0"-582"0,0 0-131 16,0 0-108-16,0 0-501 0,0 0-813 0</inkml:trace>
  <inkml:trace contextRef="#ctx0" brushRef="#br1" timeOffset="232667.5811">23751 3844 450 0,'0'0'2199'0,"0"0"-1484"0,0 0-499 16,9-67-8-16,-9 48 135 0,0-1-19 15,-7 4-84-15,1 2-101 0,-4 7-84 16,2 0-31-16,-7 6 4 0,-1 1 18 16,-5 3 21-16,2 7 3 0,-3 6 6 15,3 4-27-15,-2 3-6 0,3 4-7 16,5 3-21-16,5 0 10 0,0 1 2 15,4-1 0-15,2 0-11 0,2-3-1 16,6-5-30-16,4-2 12 16,-2-8-19-16,9-6 22 0,-1-6-54 15,7-11-50-15,2-14 56 0,4-14 29 16,12-26 19-16,3-16 12 0,-3-11-12 16,-4 1-33-16,-8 8 24 0,-6 13 9 15,-11 15 36-15,1 14 13 0,-7 13-21 16,-2 11-26-16,-2 1 1 0,0 5 18 15,-2 4 0-15,0 6 64 0,0 1 25 16,0 7 5-16,0 6-94 0,0 8-21 16,-6 16-76-16,-6 16 43 15,-3 16 33-15,1 8 0 0,-3-4 3 0,7-6 15 16,1-17-6-16,1-10 3 16,4-13 13-16,2 0 8 0,0 0 12 15,2-3 7-15,0 1-4 0,0-9-12 16,0-6-14-16,2-6 8 0,4-4-3 15,7 0-30-15,-1-7 0 0,5-5-72 16,3-9 45-16,5-6 26 0,0-6 1 16,-2-4-30-16,-1-1 15 0,-1 3 13 15,-9 6 0-15,-3 10 2 0,-3 7 2 16,-4 7 13-16,-2 5 33 0,0 0-2 16,0 3-46-16,-8 6-22 0,1 4-33 15,-3 5 25-15,-6 10 30 0,1 1 11 16,-1 4-11-16,5 0-10 0,1-4-8 15,4-4 18-15,-3-2 2 0,9-8 1 16,0-2-3-16,0-9 0 0,0 0 21 16,9-4-21-16,1-5-29 0,2-6-50 15,5-6-15-15,0-2 64 16,3-6 29-16,-5 1-18 0,3 0 19 16,-7 3 12-16,-1 4 0 0,-2 6 12 15,-4 3 13-15,0 4 14 0,-1 3 1 16,-3 1 2-16,2 0 3 0,0 1 1 15,2 6-58-15,2 0-48 0,-2 2 8 16,2 3 1-16,-4 7 9 0,3-1 6 16,-3 5 2-16,0-1 11 0,-2 1 11 15,2-3 3-15,0-2-2 0,-2-7 1 16,2-3 8-16,-2-6 18 0,2-2-28 16,4-1-16-16,-4-5-47 0,6-6 20 15,-1-7 43-15,3-4 22 0,7-4-22 16,-5-2 0-16,5 1-3 15,-7 4 2-15,-2 6 1 0,0 6 33 16,-1 6 24-16,-5 4 25 0,0 2 3 16,0 0-19-16,0 0-14 0,0 2-37 15,-2 3-12-15,2 0-3 0,0 3-19 16,0 2-27-16,-2-1 1 0,2 4 15 16,-2 0 3-16,0 1 5 0,0-1 20 15,0-3 2-15,0-1 2 0,0-5 13 16,0-2 1-16,0-2-4 0,2 0-12 15,2 0-40-15,1-4 13 0,3-2 3 16,-2-2-24-16,4-3 11 0,5-2 13 16,-7 2 9-16,2 0 15 0,3 4 19 15,-7 4 54-15,-2 2 17 0,4 1-50 16,3 1-38-16,-3 7-2 0,0-2 0 16,1 3-2-16,5 2-1 0,-6 2 3 15,-2-4 1-15,3-1 20 16,-3-1 6-16,0-2 9 0,0-2 1 15,-2-3-18-15,7 0-19 0,-1-3-40 16,3-7-44-16,7-6 2 0,-3-7 34 16,8-7 12-16,-5-4-1 0,-3-3 10 15,-1 1 9-15,-3 4 15 0,-7 6-21 16,-4 9 2-16,0 6 4 0,-2 7-6 16,0 3-3-16,0 1-7 0,0 0-14 15,-2 0-1-15,-2 2 16 0,0 3 33 16,-5 1 9-16,1 4-6 0,0 0 15 15,2 2 3-15,-3 4 7 0,3 1-26 16,2 6-2-16,4-1 1 0,0 5 0 16,6 1 17-16,1 1 0 15,3 2 1-15,2 0-19 0,3-2-39 16,-5-6-16-16,7 0-21 0,-7-9-30 16,0-4-59-16,-1-7-132 0,-3-3-257 15,-2 0-620-15,4-11-457 0</inkml:trace>
  <inkml:trace contextRef="#ctx0" brushRef="#br1" timeOffset="232914.5605">24481 3247 4667 0,'0'0'776'0,"0"0"-743"16,0 0 73-16,0 0 115 0,0 0-76 16,52 4-69-16,-23 5-19 15,4 4-33-15,6 3-24 0,6 2-12 16,1-3-9-16,-5-2-27 0,3-4-94 16,-5-7-73-16,-2-4-106 0,-8-4-358 15,17-16-1131-15</inkml:trace>
  <inkml:trace contextRef="#ctx0" brushRef="#br0" timeOffset="260210.8818">5724 5229 124 0,'0'0'2096'15,"0"0"-1798"-15,21-52 11 0,-19 25-30 16,-2-6-36-16,-4-6-2 0,-7-2-61 16,-5-1-54-16,-11-11-13 0,-14-10 7 15,-15-13 27-15,-13-1 45 0,-5 6 27 16,2 12-44-16,-1 15-22 0,1 12-40 16,2 12-40-16,-1 9-27 0,1 10-25 15,2 2-8-15,2 11-10 0,0 6 15 16,-5 4 12-16,-1 4 10 15,-4 3 5-15,-1 1 13 0,-1 2 18 16,-1 4 3-16,-2-1-28 0,3 1-24 16,1 6-5-16,3 2-20 0,2 5 10 15,5 4-9-15,3 4-3 0,8 4-18 16,5 2-1-16,9 8 4 0,9 4 12 16,9 3-9-16,9 3 11 0,7 6 1 15,8 5 11-15,14 0 7 0,9 5-2 16,10 2-16-16,11 3-32 0,9 0 11 15,11-2 18-15,7-1-9 0,5-4 10 16,9-8-13-16,4-5 3 0,2-11-13 16,4-7-14-16,2-9-22 15,0-10 13-15,2-8 14 0,1-9 13 16,3-8 3-16,0-6-3 0,3-11-1 16,1-3 10-16,-3-13 12 0,-1-4 0 15,-2-9 3-15,-4-5 9 0,-4-7-11 16,-6-9 0-16,-8-10-1 0,-9-9 0 15,-8-10-2-15,-8-10 2 0,-15-7 1 16,-10-9 18-16,-6-11-19 0,-11-6-39 16,-10-9 25-16,-4-4 14 0,-16-3 30 15,-7 0 1-15,-10 3 2 0,-9 5-33 16,-3 5-30-16,-11 9 30 0,-6 9 11 16,-2 7 19-16,-7 8 7 0,-1 9-4 15,-9 8-33-15,-4 7-23 0,-4 5 23 16,-4 7 21-16,-4 7 3 0,-2 6 7 15,-7 8-4-15,-1 9 3 0,1 10-5 16,-1 8-7-16,3 5-6 16,3 15-10-16,2 9 0 0,3 9-2 15,5 8 0-15,4 7 0 0,7 6 2 16,5 9 0-16,5 6 10 0,8 6 0 16,8 8-9-16,11 7 15 0,9 4-3 15,12 5 4-15,9 7-19 0,9 3-1 16,6 3-24-16,14-1 22 0,11 3 3 15,6-4 1-15,11-1 21 0,7-3 4 16,11-2-26-16,6-3-46 0,13-4 46 16,6-5 11-16,6-9 13 0,10-2 0 15,2-11-3-15,5-9-18 0,3-10-3 16,3-6-15-16,4-10-15 0,-2-7-7 16,-1-8 1-16,-5-9 9 0,-3-9 12 15,-3-6 13-15,-3-15 0 0,-6-12 1 16,-4-10-1-16,-8-11-10 0,-5-13 9 15,-7-12 2-15,-5-9-1 0,-12-8 0 16,-7-5-19-16,-8-6-27 0,-8 1 24 16,-6-2 23-16,-10 0 1 15,-3 1 21-15,-10-3 15 0,-4 4 22 16,-15-1-16-16,-7 0-39 0,-16 1 15 16,-7 1 9-16,-13 5 7 0,-10 3-7 15,-9 4-3-15,-12 8-12 0,-6 8-12 16,-6 6-51-16,-9 9 18 0,0 2 20 15,-5 9 12-15,-3 5-1 0,0 7 2 16,-2 11 12-16,2 6 0 16,2 12 3-16,4 8-12 0,3 8 12 0,3 11-13 15,5 11 10-15,4 8-9 0,6 10 9 16,4 9 6-16,6 7 0 16,5 9 1-16,5 2 2 0,7 5 0 15,8 6-3-15,11 3 3 0,7 7-3 16,13 3-17-16,11 4-1 0,8 2-24 15,14 3 21-15,10-2 3 0,15 3 14 16,11-6 16-16,14-1-2 0,14-3-28 16,6-3-28-16,17-7 4 0,9-3 24 15,1-8 0-15,7-8 12 0,1-12 3 16,3-10 3-16,4-12-16 0,0-8-2 16,1-13-39-16,5-11-45 0,3-4-34 15,3-2 0-15,0-6-16 0,0-5-24 16,3-2-82-16,-5 0-165 0,-2-9-180 15,-6-8-151-15,-7-11-382 0,-30 6-156 16</inkml:trace>
  <inkml:trace contextRef="#ctx0" brushRef="#br0" timeOffset="262563.2505">17176 5770 196 0,'0'0'3004'0,"0"0"-2676"0,29-52-211 15,-23 29-47-15,-4-5-17 0,-2-2 4 16,-2-2-13-16,-8-3 10 0,-9-9-4 16,-6-14 0-16,-14-13-2 15,-9-3 5-15,-5 1-9 0,-3 10-13 16,-2 8-1-16,0 9-30 0,-4 8-31 16,-4 11 9-16,0 7-12 0,0 12 32 15,-1 8-1-15,-1 7 3 0,0 14 37 16,0 6 7-16,0 9 15 0,1 3 12 15,3 7 28-15,0 3 40 0,0-2 0 16,2 7-4-16,2-1-6 0,0 4-13 16,5 0-12-16,3 5-22 0,2 3-21 15,7 2-16-15,6 1-5 0,4 2-40 16,6 2-3-16,6 0-10 0,9 1 10 16,3-2-9-16,9 1 12 0,11-1 0 15,7-1 0-15,13 0-12 0,11-4-3 16,7-2 12-16,9-3-18 0,8-4-13 15,11-6-24-15,1-5 4 0,5-7 5 16,2-3 24-16,2-6 13 16,3-3 0-16,1-4 9 0,-2-5 0 0,2-8-12 15,-4-4 13-15,-2-6 2 16,-2-13 12-16,-5-11 3 0,-1-7 3 16,-3-7 7-16,-6-7-7 0,-4-9 3 15,-8-7 1-15,0-8 8 0,-9-8 1 16,-5-3-4-16,-5-6 0 0,-8-3-2 15,-6-2-25-15,-9-5-33 0,-6 2 20 16,-8-2 13-16,-4 3 21 0,-12-2 16 16,-5 5 2-16,-10 1-5 0,-4 6-10 15,-6 3-24-15,-7 6-17 0,-6 6 5 16,-6 2 9-16,-2 9 3 16,-8 5 0-16,-2 6 12 0,-5 4-10 15,1 3 13-15,-5 5 0 0,-2 1 6 16,1 8 4-16,-1 5-4 0,0 7 0 15,3 10-21-15,1 4 0 0,3 15 0 16,3 11 23-16,5 8-5 0,6 15 4 16,6 6-20-16,5 12-2 0,9 9 0 15,5 8 0-15,8 8 2 0,4 4 22 16,9 7 6-16,1 2 13 0,9 1 23 16,2 1 88-16,4 1-58 0,4-3-96 15,9-2 0-15,3-3 11 0,7-5 10 16,6-4 6-16,6-3 9 0,10-5-9 15,7-4-27-15,10-4-3 0,8-9-57 16,11-4 24-16,10-10 9 0,8-8 3 16,7-6 9-16,5-13 2 0,5-6 10 15,2-13-18-15,2-7-12 0,-5-11-6 16,-7-10-10-16,-9-14 7 0,-8-10 6 16,-10-12 0-16,-17-16-31 15,-13-15-51-15,-13-18-85 0,-13-13-258 16,-13 23-668-16,-6-9-866 0</inkml:trace>
  <inkml:trace contextRef="#ctx0" brushRef="#br0" timeOffset="263430.8141">13302 1233 3617 0,'0'0'463'0,"0"0"-254"16,-81 104-4-16,21-25-54 0,-18 19 77 15,-11 2-14-15,2-3-83 0,-4-4-83 16,-2-6-20-16,-4-2 2 16,0-10 4-16,2-13-13 0,6-7-3 15,0-11-15-15,2-5-3 0,7-1 0 16,3-1-58-16,5 1-72 0,18-4-60 16,9-8-52-16,16-2-109 0,2-2-168 15,2 3-85-15,2-4-485 0,5 12-350 0</inkml:trace>
  <inkml:trace contextRef="#ctx0" brushRef="#br0" timeOffset="263730.4184">13195 2918 1747 0,'0'0'1103'0,"70"-18"-927"16,-47-3 83-16,-1-18-65 0,-9-26-64 16,-13-29-3-16,-19-19 5 0,-24-4 19 15,-13-5 12-15,-12 8-16 0,-13-2 1 16,-12-5 4-16,-10 0-35 0,-7-1-25 16,-6-2-10-16,3 6-17 0,-7 5-56 15,8 8-9-15,13 17-55 0,2 10-22 16,4 4 19-16,6 11-7 0,-10-7-42 15,6 8-97-15,6 5-157 0,13 1-112 16,18 11-246-16,15 11-512 0,4-5-243 16</inkml:trace>
  <inkml:trace contextRef="#ctx0" brushRef="#br0" timeOffset="264164.3401">18253 2280 3673 0,'0'0'391'0,"0"0"-341"15,-89 55-50-15,10 7 140 0,-18 17 59 16,-10 11-42-16,-1-1-3 0,1-3-28 16,-1 0-40-16,-3-4 2 0,5-1 7 15,1-3-50-15,6-5-14 0,3 0-31 16,8-4-41-16,7-8-126 0,11-3-103 16,14-11-122-16,15-14-216 0,18-13-146 15,-2 8-768-15</inkml:trace>
  <inkml:trace contextRef="#ctx0" brushRef="#br0" timeOffset="264451.8731">18164 3343 2752 0,'0'0'1500'0,"0"0"-1407"15,-29-63-71-15,-8 2 3 16,-27-31 89-16,-17-21 3 0,-14-17 7 16,-8-9-45-16,-7-7-14 0,-12-18-19 15,-10-13 0-15,-9-9 6 0,-6 0-52 16,3 12-3-16,3 17-227 0,11 25-184 15,37 42-606-15,16 22-1240 0</inkml:trace>
  <inkml:trace contextRef="#ctx0" brushRef="#br0" timeOffset="264935.0596">23538 2975 3395 0,'0'0'0'16,"0"0"1095"-16,0 0-1095 0,-60 42 0 16,-10 12 92-16,-41 34 124 0,-26 23-20 15,-14 14-59-15,9 4-137 0,5-11-9 16,3 0-9-16,6-9-49 0,0-12-50 16,10-8-39-16,12-15-81 0,11-9-126 15,27-18-185-15,22-17-263 0,13 2-839 0</inkml:trace>
  <inkml:trace contextRef="#ctx0" brushRef="#br0" timeOffset="265168.7668">23429 4526 3632 0,'0'0'1525'0,"0"0"-1358"16,0 0-167-16,0 0-118 0,-62-93 118 16,-8 16 54-16,-26-23-33 15,-19-20-21-15,-11-21-25 0,-7-19 25 16,-13-33 0-16,-12-25 0 0,-13-29-122 16,-7-21-98-16,-6-13-164 0,46 65-388 15,-1 3-723-15</inkml:trace>
  <inkml:trace contextRef="#ctx0" brushRef="#br0" timeOffset="295313.1154">5029 13020 1691 0,'0'0'1410'0,"0"0"-1228"16,0 0-45-16,0 0 53 0,0 0 6 15,0 0 30-15,0 0 28 0,0 0-31 16,0 0-38-16,13-2-40 0,-21 4 5 16,1 2 42-16,-3 1 0 15,0 6-34-15,-3 2-28 0,-1 5-24 16,-3 7-12-16,1 5-31 0,-5 5-3 16,-2 15-11-16,-4 14-13 0,-4 15-12 15,-4 7-6-15,2-3-6 0,4-6 9 16,0-14 3-16,5-9 7 0,3-13 2 15,4-11 3-15,1-3 0 0,-1 2-3 16,-5 2-6-16,1-1-3 0,0-5-11 16,3-3-13-16,3-4-2 0,3-3 2 15,3-3 0-15,3-4 2 0,4-1 13 16,2-3 6-16,0 0 10 0,0-1-1 16,6-3-6-16,7 3 6 0,1-2-3 15,5-1-1-15,6 1-26 0,-1-1-2 16,7-5-1-16,0 0 0 0,3-2 1 15,3 0-1-15,0 0 1 0,4-1-1 16,3 2 1-16,-1-1 1 0,3 4 0 16,-1 1-1-16,1 2 0 0,1 2-10 15,1 5 9-15,-1 2 0 16,-3 1 0-16,-3 0-9 0,-2 1 12 16,-6-4 0-16,-2-1 0 0,-10 0 1 15,-2-6 0-15,-7 0-1 0,-4-1-14 16,-2-7-19-16,-6-2-7 0,0-6 7 15,-8-5 33-15,-4-8 0 0,-5-6 12 16,-5-12 6-16,-9-18-18 0,-11-13 0 16,-1-7-51-16,-3 0 36 0,5 7 15 15,6 12 2-15,2 12 0 0,8 12 10 16,6 14-12-16,3 5-28 16,-1 3-71-16,1 1-49 0,-1 1-30 15,3 7-127-15,5 4-285 0,3 4-691 16,6 0-694-16</inkml:trace>
  <inkml:trace contextRef="#ctx0" brushRef="#br0" timeOffset="296029.3256">5536 12230 1144 0,'0'0'319'0,"0"0"16"16,0 0 58-16,0 0 1 0,0 0-14 15,-39-54-53-15,32 46-98 0,3 4 52 16,0 1 18-16,2 1-50 0,2 2 5 15,-2-1 14-15,2 1 10 0,0 0-14 16,2 1-39-16,4 6-68 0,5 2-24 16,-1 5-21-16,4 5-22 0,3 6-17 15,2 6-13-15,1 4 0 0,5 3-21 16,6 12 33-16,6 9-14 0,9 13-10 16,1 7-9-16,3-1-15 0,-3 0 0 15,-3-5-6-15,-1 2 3 16,-3-3 12-16,-7-13 9 0,-7-15-3 15,-7-11-6-15,-7-9-33 0,5 3-15 16,-3-4-9-16,-1-1 9 0,-3-10 13 16,-4-5-16-16,1-4-21 0,-5-3-45 15,2-1-79-15,-4-7-35 0,0-4-7 16,2-4-100-16,-2-7-235 0,-4-2-550 16,2 7-328-16,2-8-921 0</inkml:trace>
  <inkml:trace contextRef="#ctx0" brushRef="#br0" timeOffset="296382.9772">6551 12161 2523 0,'0'0'345'0,"0"0"-262"0,0 0 177 16,0 0 115-16,0 0-56 0,47-50 51 15,-47 50 41-15,0 3-52 0,0 9-103 16,-4 9-104-16,-8 15-28 0,-9 17 9 16,-6 21 31-16,-2 10-16 0,-2 6-61 15,0 1 22-15,0 0 5 0,-4 4 0 16,0 9-26-16,-2 2-13 0,0 3 9 16,-3 3 3-16,3-5-6 0,-2-1-81 15,2-4-15-15,4-5 15 0,2-10 0 16,2-9 24-16,6-12-6 0,2-16 3 15,7-13-6-15,3-11-15 0,5-11-44 16,0 4-64-16,2-4-30 16,0-2-30-16,4-6-16 0,0-6-66 15,4-2-180-15,4-9-589 0,0 2-486 16,13-8-1160-16</inkml:trace>
  <inkml:trace contextRef="#ctx0" brushRef="#br0" timeOffset="296947.9215">7469 13048 3026 0,'0'0'577'0,"0"0"-318"0,0 0 108 15,0 0 51-15,0 0-129 0,0 0-88 16,0 0 31-16,0 0 38 0,0 0-71 16,-58 48-72-16,29-27-69 0,-8 0-31 15,1-3-16-15,-1 0-11 0,-2-6-3 16,0-1-9-16,-1-6-15 0,5-2-40 16,-6-3-36-16,6-3-20 0,2-2-20 15,2-2-24-15,0 0-79 0,8 1-133 16,4 3-206-16,5 3-388 0,4 0-280 15,8 6-620-15</inkml:trace>
  <inkml:trace contextRef="#ctx0" brushRef="#br0" timeOffset="297175.3948">7553 13370 3228 0,'0'0'467'16,"0"0"-369"-16,0 0 31 0,0 0 190 16,0 0 35-16,-76-7 30 0,41 5 0 15,-13 0-69-15,-14 2-79 0,-10 0-49 16,-3 4-33-16,3 7-55 0,18 2-63 16,17 0-36-16,6-1-92 0,2 1-113 15,-2 3-106-15,6-5-415 0,-14 15-1620 16</inkml:trace>
  <inkml:trace contextRef="#ctx0" brushRef="#br0" timeOffset="303937.3944">7733 13197 13 0,'0'0'137'15,"0"0"16"-15,0 0-153 0,0 0-120 16,0 0 120-16,0 0 440 0,0 0 540 15,0 0-872-15,0 0-108 0,-14-35-75 16,14 34 75-16,0 1 16 16,0 0 95-16,0 0 31 0,0 0-8 0,0 0-34 15,0 0-9-15,0 0 3 16,-2 0 9-16,2 0-3 0,0 0-12 16,-2 0-24-16,0 0-16 0,-3 0 26 15,3 0 251-15,2 0-57 0,0 0-129 16,0 0-59-16,0 0-20 0,-2 0 9 15,2 0 35-15,0 0 50 0,0 0 28 16,-2 0-8-16,2 0-3 0,0 0-14 16,0 0 6-16,0 0-16 0,0 0-7 15,0-1 4-15,0 1 8 0,4 0-22 16,5 0-66-16,-1 0-16 0,2 0 7 16,7 0 2-16,-3 0 9 0,5-1 13 15,-1 1 9-15,3 0-19 0,4 0-18 16,0 0-21-16,4-1-9 0,4 1-8 15,2 0-1-15,6 0 3 0,5 0 6 16,14 1 6-16,8-1 0 16,2 0-3-16,-2 0 0 0,-1 0 9 15,-8 0 3-15,3 0 13 0,0 0 11 16,3 0-18-16,1 0-12 0,0 0-3 16,0 1-15-16,2-1 0 0,0-1-10 15,1 1-1-15,3-1 2 0,-2 1-1 16,5 0-1-16,3-1 0 0,-1 1-1 15,3-1 0-15,3 2 1 0,4-1 0 16,-4 0 1-16,3 0-1 0,-1 0 0 16,4 0 0-16,-6 0 14 0,1-1-3 15,3 1-9-15,-4 1 0 0,2-1 9 16,-5 0-9-16,3-1 9 0,-7 1-12 16,-1-1 3-16,3 1 0 0,-5 0 9 15,-1 0-10-15,-2 0 10 0,1 0-10 16,-5 0 0-16,-2 0 0 0,0 0 1 15,-4 0-1-15,-4 0 1 16,-9 0-2-16,-9 0 1 0,-7-2-1 16,-3 2-1-16,6 0 0 0,1 0-1 15,2 0 0-15,-6 0-11 0,-4-2 0 16,-4 2-21-16,-7 0-30 0,-6 0-39 16,-1 0-52-16,-5 0-44 0,-4 0-71 15,0 0-194-15,-11 0-472 0,3 0-420 16,-4-7-1365-16</inkml:trace>
  <inkml:trace contextRef="#ctx0" brushRef="#br0" timeOffset="305255.7744">8911 12684 1269 0,'0'0'582'0,"0"0"-419"15,0 0-17-15,0 0 71 0,0 0 18 16,0 0-32-16,0 0-158 0,0 0 394 16,0 0-210-16,-28-12-67 0,28 8 20 15,0-2 11-15,0 1-6 0,0-3-41 16,2-4 9-16,6-3-11 0,6-6-33 15,-1-5-25-15,9-7-6 0,-1-4-10 16,2-4-9-16,2-4-12 0,2 0-7 16,-3-1-2-16,3-1 3 0,2-10 2 15,4-6-2-15,4-11-10 0,3-2-15 16,-7 3-18-16,-2 8 0 0,-6 5-1 16,-1 2-1-16,-7 11 1 0,0 8 1 15,-7 8 1-15,-2 6 1 0,7-7 11 16,-5 0-10-16,2-2-1 0,-1 6-1 15,-5 6 0-15,0 4 0 16,-2 5 1-16,-2 6-1 0,2 4 2 16,-4 3 30-16,2 0 7 0,-2 7-21 15,0 3-19-15,-2 9-21 0,-4 6 2 16,-2 9-2-16,-2 13 19 0,-5 15-1 16,1 18 0-16,-5 8 1 0,5 4 2 15,-3-4 2-15,5-4 19 0,1 1 7 16,1-3 17-16,2-3-3 0,4-4-2 15,-1-18-40-15,5-13-46 0,0-13 28 16,0-10 15-16,0-2 0 0,3-4-30 16,1-5-107-16,2-10-149 0,-2-3-276 15,8-15-837-15</inkml:trace>
  <inkml:trace contextRef="#ctx0" brushRef="#br0" timeOffset="306239.4775">7549 14359 137 0,'0'0'1793'0,"0"0"-1530"0,0 0-150 16,0 0 62-16,0 0 86 0,0 0-7 15,0 0 15-15,0 0-2 0,0 0-23 16,-8-51-27-16,16 31-35 0,-2-2-17 15,5-4-35-15,3 0-13 0,-1-5-21 16,3-1-10-16,1-2 0 0,5-3 0 16,-3-4-7-16,4-1-5 0,0-1-13 15,-3-1-9-15,3 1-4 0,0-1-17 16,-5 3-30-16,3 0 17 0,-4 3-3 16,-1 4 0-16,-6 5-12 0,1 6 0 15,-3 6 1-15,-4 4 11 0,0 7-12 16,-4 3 21-16,0 3 16 0,0 0-1 15,0 4 0-15,0 7 4 0,-4 6-19 16,-2 8-22-16,-2 8 1 16,-3 7 9-16,3 12-9 0,-6 14 15 15,-1 13-2-15,5 2 8 0,-1-3 2 16,1-9-25-16,6-9 0 0,0-1 23 16,-4-6 7-16,6-9 5 0,-1-8 9 15,1-9-9-15,0-5-14 0,0 0-19 16,0 2-2-16,2-4-1 0,0-5-24 15,0-8-73-15,0-3-85 0,0-3-100 16,2-1-121-16,0 0-218 0,2-1-514 16,7-3-810-16</inkml:trace>
  <inkml:trace contextRef="#ctx0" brushRef="#br0" timeOffset="306450.8914">7917 14214 3116 0,'0'0'771'15,"0"0"-507"-15,0 0-18 0,0 0 103 16,0 0-46-16,0 0-84 0,50 25-39 16,-36-16-35-16,1-2-57 0,5 0-62 15,1-1-26-15,6-6-27 0,0-4-43 16,4-8-130-16,0-7-104 0,2-3-218 15,-6 3-667-15,10-5-1572 0</inkml:trace>
  <inkml:trace contextRef="#ctx0" brushRef="#br0" timeOffset="307074.2062">8796 14058 2824 0,'0'0'630'0,"0"0"-503"0,0 0 53 16,0 0 148-16,-33-57-48 0,20 45-101 15,-1 3-18-15,-5 0-26 0,1 7-34 16,-1 2-25-16,-8 4 1 15,4 6 14-15,-1 6-8 0,-3 5-17 16,-2 4-14-16,6 5 9 0,2 6 15 16,3-1-25-16,3 5-21 0,5 4 1 15,2-2 14-15,6 1 7 0,2-1-10 16,6-3-3-16,8-5-9 0,5-4-18 16,8-6-12-16,6-7-25 0,14-6-47 15,1-8-95-15,-3-3-75 0,7-12-60 16,-13-4-152-16,-4 1-333 0,17-10-1076 0</inkml:trace>
  <inkml:trace contextRef="#ctx0" brushRef="#br0" timeOffset="307551.5293">9042 14155 3896 0,'0'0'957'0,"0"0"-844"16,0 0-91-16,0 0-20 0,0 0 25 16,0 0 7-16,0 0-34 0,0 0-61 15,0 0-394-15,0 0-866 0,2 3-1691 0</inkml:trace>
  <inkml:trace contextRef="#ctx0" brushRef="#br0" timeOffset="308194.8136">9621 13523 2767 0,'0'0'577'16,"0"0"-466"-16,0 0-41 0,0 0 98 15,0 0-1-15,0 0-1 0,0 0 119 16,0 0 12-16,0 0-85 16,0 0-58-16,-46 14 10 0,29 2-11 15,1 3-38-15,-1 4-36 0,1 6-18 16,-3 4-7-16,5 7-5 0,-9 13-16 15,4 16-3-15,-5 16 7 0,3 6 5 16,4-2 0-16,3-4-27 0,6-7 22 16,4-1 14-16,4-2-3 0,2-4 4 15,6-5-7-15,6-4-3 0,-1-4-18 16,5-14-9-16,-5-9-15 0,-1-8-3 16,5-10-57-16,-1 1-79 0,7-4-60 15,4-2-65-15,-2-12-131 0,-9 1-315 16,11-11-901-16</inkml:trace>
  <inkml:trace contextRef="#ctx0" brushRef="#br0" timeOffset="308910.4942">9656 14252 1820 0,'0'0'1475'0,"0"0"-1348"16,0 0-108-16,0 0 134 0,0 0 64 15,18-56-44-15,-12 37 16 0,5 0 25 16,1-8-53-16,-4-1-37 0,9-4-7 16,-5-3-1-16,5-4-9 0,-1-1-33 15,5-4-13-15,-4 1-10 0,3-1-5 16,-5 0-46-16,3 3-1 0,-3 1 1 15,1 6 0-15,-3 2 2 0,-1 4-1 16,-1 3 1-16,-3 6-1 0,-4 3-1 16,0 4 0-16,-2 5-1 0,0 1 1 15,-2 3-1-15,0 1 1 0,0 2-1 16,0 0-1-16,0 0 1 0,0 1 1 16,0 3 3-16,0 2 0 0,-4 2 0 15,2 3 0-15,0 1 0 16,0 3 0-16,2-2-1 0,-2 5 11 15,2-5-12-15,-2 4-1 0,0-2 0 16,-2-3 0-16,2 4-1 0,-1-6 0 16,-3 0-1-16,4-2 0 0,2-1-1 15,-2-4 1-15,0 2 0 0,0-4 0 16,2 3 2-16,-2 0 0 0,0 4 2 16,2 2 1-16,-2 8 13 0,2 3-14 15,0 9 1-15,-4 14 0 0,0 14 12 16,-1 18-4-16,-1 2-11 15,2-2-33-15,0-6 17 0,0-12 13 0,2-8 3 16,2-12 2-16,0-11 14 16,0-4-1-16,0 0 15 0,-2 1 1 15,2-1-19-15,0-5-12 0,0-6-1 16,2-5-17-16,-2-3-89 0,0-4-161 16,0 0-209-16,0-4-493 0,2-11-841 0</inkml:trace>
  <inkml:trace contextRef="#ctx0" brushRef="#br0" timeOffset="309547.6655">10106 14261 2312 0,'0'0'555'0,"0"0"-529"0,0 0 185 16,0 0 105-16,0 0-18 0,0 0 7 15,0 0 36-15,0 0-23 0,0 0-36 16,0 0 5-16,0-18-56 0,11 17-73 16,7 0-52-16,-1-1-52 0,5 0-30 15,7 1-21-15,-2-2-2 0,2 3-1 16,-4-3-15-16,6 0-51 16,-4 0-104-16,0-1-94 0,-4 1-145 15,-7-2-354-15,5 4-1254 0</inkml:trace>
  <inkml:trace contextRef="#ctx0" brushRef="#br0" timeOffset="310428.0102">10555 14562 1459 0,'0'0'481'0,"0"0"-202"0,0 0 54 15,0 0-81-15,0 0-50 0,0 0 16 16,0 0 30-16,0 0 5 0,0 0-61 15,0 0-50-15,16-50-26 16,-7 31-7-16,3-6-13 0,-2 0-3 16,3-6 6-16,3-3 6 0,-3-3 6 15,3-5-16-15,-1-2-19 0,3-2-5 16,-1 1-22-16,1-2-19 0,-1 1-9 16,2 1-5-16,-5 2-1 0,3 2 6 15,-3 0-6-15,1 3-2 0,-3 1-13 16,-2 2-24-16,5 1 9 0,-7 2 3 15,-2 1 9-15,0-1 0 0,3 3 0 16,-5 1 0-16,-2 2 0 0,-2 3 0 16,0 4-1-16,2 7 3 0,-2 4 0 15,0 5 1-15,0 3 17 0,0 2 25 16,0 7-40-16,-2 6-2 0,2 4-2 16,0 6-1-16,0 7 3 0,0 1 0 15,-2 6 2-15,0 2 11 0,-2 3-10 16,-3 0 18-16,3 4-6 15,-2-2-12-15,2 3-3 0,-2-5 0 16,-2 0-21-16,-3-2 6 0,5-3 2 16,-2-4 11-16,-1 0 2 0,-3-6-1 15,6-2 0-15,-2-2-1 0,-5-5 0 16,5-2-1-16,2-1 0 0,-3-5 1 16,-1-2-10-16,6-2 11 0,0-1 0 15,2-7 1-15,0 1 15 0,2-1 19 16,2 0 33-16,6 0 9 0,2 0 39 15,3-1 40-15,5 1-43 16,1-4-43-16,6 1-8 0,0 3-13 16,-5 0-12-16,7 0-6 0,-2 0-14 15,-6 1-13-15,3 1-3 0,-1 2-2 16,-9-4-47-16,1 0-78 0,-1 0-91 16,-4-6-94-16,-1-3-248 0,-3 1-691 15,8-7-1465-15</inkml:trace>
  <inkml:trace contextRef="#ctx0" brushRef="#br0" timeOffset="311079.948">11196 13503 1467 0,'0'0'1162'16,"0"0"-1017"-16,0 0 83 0,0 0 161 15,0 0-68-15,0 0-29 0,0 0 49 16,0 0-38-16,0 0-75 0,0 0-54 16,33-28-28-16,-27 37-12 0,2 0-12 15,3 4-34-15,-1 6-31 0,0 3 4 16,5 7-1-16,-5 1-2 0,7 5 2 15,-3 4-2-15,0 9-4 0,5 12 4 16,-7 15-7-16,7 4-3 0,-11-1-6 16,-1-3-27-16,1-6-15 0,-8 0-2 15,0 0-1-15,-2 2 3 0,-9-1 2 16,-1-3 10-16,-7-3 3 16,-1-5-13-16,-1-11 1 0,5-9 0 15,-1-11-3-15,0-4-22 0,-3-1-80 16,-3 3-115-16,-4 0-41 0,7-5-91 15,-5-5-288-15,12-6-748 0,-1 3-1581 0</inkml:trace>
  <inkml:trace contextRef="#ctx0" brushRef="#br0" timeOffset="311769.2794">12109 13259 3022 0,'0'0'981'0,"0"0"-873"16,0 0 113-16,0 0 103 0,0 0-78 15,0 0-38-15,0 0 93 0,0 0-49 16,0 0-128-16,-8-10-97 0,4 13-26 16,2-3 14-16,-4 3-15 0,2-1-12 15,-3-1-9-15,5-1-27 0,-2 0-137 16,4 0-143-16,0-3-306 0,8-4-988 0</inkml:trace>
  <inkml:trace contextRef="#ctx0" brushRef="#br0" timeOffset="314283.5054">13234 12829 39 0,'0'0'2059'16,"0"0"-1787"-16,0 0-133 0,0 0 10 15,0 0 352-15,0 0-208 0,0 0-68 16,0 0 33-16,0 0 3 0,21-44-59 16,-21 42-29-16,0 2 6 0,0-1 11 15,0 1-28-15,0 0-19 0,0 0 3 16,-3 0-6-16,3 0-28 16,-2 0-30-16,2 2-13 0,-2 5-18 15,-2-1-11-15,0 4-7 0,-4 2-3 16,-3 5-3-16,-1 4-2 0,-7 3 2 15,3 4-9-15,-5 3-3 0,-6 3-12 16,5 6 15-16,-5-1-15 0,0 3 7 16,-2 3-10-16,0-1-42 0,0 1 18 15,4-2 12-15,0 0 11 0,1-2 1 16,-1-7 2-16,8-3 1 0,-3 0 9 16,7-5-11-16,1-5 1 0,-1-4 1 15,7-4 0-15,-2-2-1 0,2-3 0 16,2 0-1-16,2-5 1 0,-1 1-2 15,3-3-1-15,0 0 0 0,0-1-2 16,0 0 0-16,0 0-8 0,0 0 11 16,0 0 15-16,5 0 0 15,3 0-15-15,0-2 0 0,5 1-2 0,5-2-10 16,-1 0 9-16,7 1 0 0,3 1 0 16,0-4 1-16,4 2 0 15,4-2 1-15,3-1 1 0,1 0-3 16,2 0-12-16,5-2 14 0,-3 3 1 15,1 1 1-15,1 2 0 0,-2 2 0 16,-3 0 0-16,-3 6 1 0,-2 1 0 16,-2-1 0-16,-2 3 1 0,-2-4 0 15,-2 1-2-15,-8-3 0 0,-1-3 0 16,-3 0-1-16,-3-2-11 0,-4-4 8 16,-2-3-12-16,-3-1 2 0,1-2 10 15,-4-4-12-15,-4 0 3 16,-1-6 10-16,-5-2 1 0,-9-3 1 0,5-3 1 15,-9-1 2-15,1-4 0 16,-5-2 9-16,-2 0-10 0,-2-2 10 16,-2-2-9-16,-3 3 10 0,1 1-11 15,2 3-1-15,-2 3-1 0,0 3-34 16,6 5-41-16,2 4-85 0,4 4-67 16,9-1-102-16,4 7-287 0,3-2-857 0</inkml:trace>
  <inkml:trace contextRef="#ctx0" brushRef="#br0" timeOffset="314898.7513">14846 12159 2541 0,'0'0'745'16,"0"0"-563"-16,0 0-78 0,0 0 130 16,0 0 50-16,11-61-85 0,-20 47 46 15,3 2 38-15,-6-2-59 0,-5-1-41 16,-4 2 5-16,-3 0-12 0,-5 1-55 16,-4 6-39-16,-3 0-21 0,-1 2-10 15,-2 4-15-15,0 0 0 0,-1 5-5 16,-1 3-13-16,0-1-6 0,1 1-9 15,-1 1-1-15,6-2-2 0,0 0 0 16,2-1-3-16,2-1-21 0,6-1-37 16,2-2-35-16,3-1-74 15,5-1-5-15,1 0-111 0,7 1-121 16,1 2-90-16,4-1-197 0,2 1-528 16,4 10-718-16</inkml:trace>
  <inkml:trace contextRef="#ctx0" brushRef="#br0" timeOffset="315232.0656">14433 12158 2496 0,'0'0'595'0,"0"0"-396"15,0 0 115-15,0 0 11 0,0 0-146 16,0 0 15-16,0 0 124 0,0 0-10 15,0 0-152-15,0 0-44 0,-17 75-5 16,11-27-7-16,-2 18-24 0,-1 19-64 16,-1 10 25-16,8 0 26 0,-2-4 10 15,2-7 0-15,2 1-10 0,-2-6 1 16,2-4-10-16,0-6-6 0,0-17-17 16,0-14-31-16,0-9-7 0,0-11-8 15,0 1 14-15,-2 0-14 0,0-3-9 16,0-6-15-16,0-2-52 0,2-7-69 15,0 2-52-15,0-3-26 0,0 0-95 16,0 0-176-16,2 0-171 0,0 0-369 16,8 0-291-16</inkml:trace>
  <inkml:trace contextRef="#ctx0" brushRef="#br0" timeOffset="315466.1348">14664 13372 3112 0,'0'0'582'0,"0"0"-296"0,0 0 58 16,0 0-28-16,0 0-101 0,0 0-34 15,0 0 38-15,0 0-24 0,0 0-22 16,0 0-28-16,-76-26 12 0,37 26-30 16,1 3-40-16,-5 2-29 0,-7 0-25 15,7 2-6-15,-3-1-27 0,1 1 0 16,-1-2-3-16,5 1-30 0,2 0-91 15,0-5-96-15,5-2-92 0,10 1-278 16,-5-2-901-16</inkml:trace>
  <inkml:trace contextRef="#ctx0" brushRef="#br0" timeOffset="317671.9195">15642 12954 2164 0,'0'0'816'0,"0"0"-432"16,0 0-92-16,0 0 29 0,0 0-58 15,0 0-92-15,0 0 15 0,0 0 44 16,0 0 31-16,-19-8-57 0,-3 3-28 15,-3 0-34-15,-2-1-42 0,-4 4-51 16,0 0-31-16,-2-1-15 0,2 0-3 16,0 3 0-16,2 0-3 0,4 0-36 15,-2 0-28-15,11 0-27 0,-1 3-36 16,7 0-50-16,4-1-27 0,2 2-90 16,4 0-142-16,0 0-131 0,8 1-207 15,0-1-475-15,15 4-246 0</inkml:trace>
  <inkml:trace contextRef="#ctx0" brushRef="#br0" timeOffset="317859.4932">15673 13083 2463 0,'0'0'480'0,"0"0"-163"0,0 0-28 16,56 34 2-16,-46-27 29 0,-4-4-71 16,-4 0 20-16,-2 0 50 0,-6 0-136 15,-10-1-61-15,-7 2 24 0,-6 0 18 16,-4-1-46-16,-6-1-55 0,-3 0-30 15,-1 0-23-15,0-2-10 0,-1 0-12 16,3 0-100-16,-3-4-142 0,9 2-203 16,8-1-804-16,-2 3-1429 0</inkml:trace>
  <inkml:trace contextRef="#ctx0" brushRef="#br0" timeOffset="319169.2394">21017 12887 1869 0,'0'0'1389'15,"0"0"-1189"-15,0 0-111 0,0 0 63 16,0 0 28-16,66-70 3 0,-44 45 7 15,-3-4-16-15,4-6-38 0,2-2-37 16,-3-3-7-16,1 0-3 0,4-2-19 16,-4 1-30-16,-5 0-22 0,5 6 7 15,-9 2 9-15,5 5 2 0,-9 4 1 16,1 3 3-16,-1 7-4 0,-4 6 1 16,-6 2-1-16,0 5 22 0,0 1 61 15,0 2 35-15,0 8-30 0,-2 7-66 16,-6 15-58-16,-9 19-18 0,1 17 16 15,-7 10 2-15,5 3-1 0,3-11-14 16,-1-11 3-16,7-10 12 16,1-15 4-16,8-7-4 0,-2-8 0 15,0 3-22-15,0-1-29 0,2-2-19 16,0-3-30-16,0-6-52 0,4-5-49 16,0-4-102-16,4-1-222 0,5-4-423 15,-5-3-246-15,4-5-575 0</inkml:trace>
  <inkml:trace contextRef="#ctx0" brushRef="#br0" timeOffset="319503.1928">21736 12882 2805 0,'0'0'384'16,"0"0"-304"-16,45-58 51 0,-30 28 126 15,-3-7-5-15,1-4-82 0,-5-2 49 16,-6-1 34-16,-2 3-49 0,-10 6-69 16,-5 4-31-16,-5 9-49 0,-3 5-37 15,-4 10-2-15,-4 5 8 0,0 9 3 16,0 8 16-16,-2 13 27 0,2 14 15 16,8 1-27-16,7 6-28 0,-1 1-8 15,13-7 2-15,4 3-3 0,0-4-6 16,8-3-2-16,9-7-1 0,-1-6 1 15,5-8-13-15,4-9-30 0,-1-7-25 16,-3-4-27-16,4-12-43 0,2-6-67 16,-7-9-56-16,3-4-175 0,-6 4-257 15,1-15-755-15</inkml:trace>
  <inkml:trace contextRef="#ctx0" brushRef="#br0" timeOffset="319836.9645">22249 12858 2115 0,'0'0'1035'0,"0"0"-923"0,62-54-109 15,-36 11 26-15,3-18 50 0,-2-14-18 16,-10-6 69-16,-9 8 142 15,-8 16 20-15,-6 19-74 0,-4 10-38 16,-9 8-32-16,-2 0-81 0,-10 8-27 16,-8 6-15-16,-2 10 6 0,-7 26 33 15,-10 27 68-15,7 24-26 0,3 11-42 16,15-1-18-16,16-8-3 0,7-16-4 16,10-8 7-16,0-12 9 0,8-12-1 15,3-11-23-15,1-6-31 0,11-1-6 16,4-7-67-16,8-8-107 0,6-20-110 15,13-31-186-15,-11 1-564 0,5-27-1180 0</inkml:trace>
  <inkml:trace contextRef="#ctx0" brushRef="#br0" timeOffset="320766.6311">20568 12855 3808 0,'0'0'586'0,"0"0"-407"16,0 0 95-16,0 0-29 0,0 0-163 15,0 0-82-15,0 0-24 0,0 0-187 16,0 0-381-16,52-10-1005 0</inkml:trace>
  <inkml:trace contextRef="#ctx0" brushRef="#br0" timeOffset="323708.2349">16115 12980 111 0,'0'0'166'0,"0"0"40"16,0 0-47-16,0 0 11 0,0 0 32 15,0 0 29-15,0 0-104 0,0 0-58 16,0 0-40-16,-16 0 23 16,14 0 267-16,-2 0-167 0,2 0-32 15,0 0 16-15,-1 0 0 0,1 0-36 16,0 0-25-16,2 0 2 0,0 0 20 16,0 0 6-16,-2-2 22 0,2 2 42 15,0-2 72-15,0 2 50 0,0 0-53 16,0 0-37-16,0 0-37 0,0-1-19 15,0 1-16-15,-2-1 8 0,2 1 4 16,-2 0-1-16,2 0-10 0,0 0-21 16,0-1-13-16,0 1-5 0,0 0 2 15,0 0 0-15,0 0 9 0,0 0 12 16,0 0 0-16,4 0-13 0,2 0-41 16,3 0-13-16,1 0 0 0,5 0-6 15,1 0-6-15,5 0-8 0,1 0 2 16,5 1 6-16,4-1-9 0,2 0 9 15,3 0-6-15,5 0 3 0,0 0-9 16,13 0 0-16,12 0-9 0,13 0-11 16,5 0-1-16,-1-1 1 15,-4 1 0-15,-3 0 1 0,-1 0 22 16,3 0-21-16,-1 0 16 0,-3 0-7 16,3 0-9-16,-1 0 15 0,-4-2 0 15,3 1-16-15,1 1-2 0,1 0 0 16,-3-1 0-16,5 1 0 0,-1 0 0 15,-3 0-1-15,1 0 0 0,-3 0 1 16,1 0 3-16,-6 0-1 0,2 0-2 16,-3 0-12-16,-1 0 9 0,-4 1 3 15,0-1-2-15,-6 0-10 0,-1 0 12 16,1 0 11-16,-12 0 1 16,-5 0-12-16,-10 0 3 0,0 0-2 15,4 0 1-15,4 0-1 0,2 0 11 16,1 0-10-16,-5 0-2 0,-2 0 0 15,-2-1-1-15,-6 1-9 0,-1 0 8 16,1 0-1-16,-2 0-9 0,2 0-3 16,0 0-6-16,4 0 0 0,-5 0 18 15,5 1-1-15,-2-1 1 0,4 0 0 16,-4 0-18-16,4 0 6 0,0 0 15 16,-8 0-15-16,-1 0-36 0,-1 0 6 15,-8 0-9-15,-5 0-34 0,-6 0-71 16,-2 0-135-16,-2 1-374 0,-6 1-1181 15,-7-2 258-15</inkml:trace>
  <inkml:trace contextRef="#ctx0" brushRef="#br0" timeOffset="324958.6759">17230 12666 1800 0,'0'0'260'15,"0"0"-101"-15,0 0 377 0,0 0-349 16,0 0-107-16,0 0 58 0,0 0 104 16,0 0 2-16,0 0-95 0,-5-13-23 15,10 4 116-15,3-5-12 16,0-4-69-16,2-3-35 0,5-4 0 15,-1-4-6-15,3-5-1 0,8-10-9 16,4-12-22-16,6-13-3 0,2-6-21 16,-4 2-3-16,0 8-13 0,-4 8-8 15,2 2-27-15,-8 8-13 0,0 8-12 16,-7 8 10-16,1 3 0 0,-1-4 2 16,5-3 1-16,-3 1 11 0,1 6-10 15,-4 4 10-15,-5 6-11 0,-2 3 1 16,0 6-1-16,-3 3-1 15,-3 3 0-15,0 0 0 0,-2 3 18 0,0 3 3 16,-2 4-11-16,-3 9-10 16,-3 7-3-16,-2 14 1 0,-3 20-2 15,-3 18 3-15,-1 12 0 0,3 2 1 16,-1-1 3-16,3-5 19 0,2-2-4 16,-1 0-6-16,1-6 1 0,4-9-11 15,2-11 11-15,0-17 11 0,2-11 1 16,2-10-13-16,0 0-12 0,0-5-23 15,4-8-129-15,0-5-212 0,0-8-305 16,12-18-965-16</inkml:trace>
  <inkml:trace contextRef="#ctx0" brushRef="#br0" timeOffset="325930.4662">16062 14143 805 0,'0'0'808'15,"0"0"-554"-15,0 0-27 0,0 0 45 16,0 0-30-16,0 0-39 0,0 0 6 15,0 0 15-15,0 0-30 0,-38 0-10 16,36-4 9-16,2 0 11 16,0 0-13-16,0-1-4 0,0-1 11 15,0-1-1-15,5-3-38 0,3-3-24 16,0-2-32-16,2-4-11 0,5-4-19 16,-1-5-13-16,3-3-5 0,4-2-6 15,-3-4 2-15,5 0-15 0,0-4-15 16,-3 0-20-16,1 0-1 0,0-2 3 15,-1 4-1-15,-1-3 13 0,0 3-13 16,-5 0 1-16,0 2 0 0,1 4 9 16,-5 4-10-16,1 7 0 0,-3 4 1 15,-2 5 0-15,-2 3 0 0,-4 6 12 16,2 2 16-16,-2 2 11 0,0 5-15 16,0 4-27-16,0 6-12 15,-4 7 9-15,-2 5 1 0,-2 8-1 16,-1 11 2-16,-3 12-1 0,-2 11 2 15,-1 6 2-15,1-6 1 0,3-3 15 16,1-7 3-16,0-2 6 0,3-9-2 16,1-8-24-16,2-10 0 0,-2-5-1 15,2 4 0-15,0-1-1 0,-3 0 0 16,5-4-1-16,0-7-14 0,0-4-20 16,2-7-57-16,0-3-68 0,0-3-94 15,2 0-136-15,4-6-219 0,-1 3-517 16,7-8-775-16</inkml:trace>
  <inkml:trace contextRef="#ctx0" brushRef="#br0" timeOffset="326177.3973">16380 14070 2168 0,'0'0'1590'0,"0"0"-1348"0,0 0 28 16,0 0 98-16,0 0-104 0,0 0-53 15,0 0 11-15,0 0-45 0,56-19-105 16,-40 15-54-16,5 1-18 0,2-1-2 16,-1 0-55-16,1 1-125 0,2-5-126 15,-4 1-208-15,-5 3-634 0,11 1-1489 0</inkml:trace>
  <inkml:trace contextRef="#ctx0" brushRef="#br0" timeOffset="326927.0974">17050 13995 3063 0,'0'0'395'16,"0"0"-214"-16,6-50 184 0,-6 23-2 16,2 1-97-16,-8 4-54 0,-2 6-38 15,-5 3-103-15,1 7-29 0,-5 5 32 16,-3 0 20-16,-1 9 12 0,-2 8-21 15,0 4-21-15,1 7-10 0,1 5-2 16,2 3-34-16,5 1-6 0,4 2-9 16,3 1 15-16,3-3 7 15,4-3 8-15,6-2-3 0,7-3 0 16,3-1-12-16,7-5-17 0,4-9-1 16,6-4-27-16,4-8-82 0,5-2-130 15,-3-10-99-15,2-2-226 0,-14 3-745 16,12-2-1250-16</inkml:trace>
  <inkml:trace contextRef="#ctx0" brushRef="#br0" timeOffset="327410.5025">17693 13268 2951 0,'0'0'480'16,"0"0"-379"-16,0 0 133 0,0 0 27 15,0 0-119-15,0 0-11 0,0 0 181 16,0 0-50-16,0 0-109 0,0 0-19 16,-60 50-3-16,41-22-22 15,-2 14-39-15,-5 16-24 0,-3 14 5 16,0 10-2-16,4-4 11 0,6-6 7 15,7-3 11-15,4-3 4 0,-1 0-7 16,5-1-20-16,4-1-43 0,0 1-12 16,0-2-24-16,8 0 6 0,5 0 5 15,-1-14 11-15,-1-9-10 0,-1-13-36 16,2-7-97-16,1 1-76 0,3-6-101 16,3-3-247-16,-1-5-829 0,9-7-1552 0</inkml:trace>
  <inkml:trace contextRef="#ctx0" brushRef="#br0" timeOffset="328228.6178">17726 14144 2428 0,'0'0'609'0,"0"0"-475"15,0 0 16-15,0 0 146 0,0 0-25 16,0 0-29-16,0 0 60 0,18-59-46 16,-7 45-75-16,-1-8-31 0,4 1 6 15,5-6-28-15,-4-3-34 0,3-2-15 16,3-3-3-16,2-2-9 0,1-5-25 15,-1-1-41-15,2-2 2 16,0-1 12-16,-1 2 0 0,-5-3-13 16,0 6 10-16,-3 0-10 0,-1 7 11 15,-3 4-11-15,-2 5 0 0,-1 7 1 16,-1 3 0-16,-4 6 9 0,0 2-11 16,-2 1 1-16,0 6 1 0,-2 0-1 15,0 0 0-15,0 0 0 0,0 5-2 16,-4 4-16-16,0 6-2 0,-2 1 15 15,0 6-1-15,-5 2 1 0,5 4 0 16,-2 4 1-16,0 2 1 0,-3 3 1 16,1 2 1-16,2-2 1 0,1 4 1 15,-3-4 10-15,2 0-11 0,2-1 1 16,-1 1 12-16,1 2-12 0,0 2 0 16,2 4-1-16,-2-1-2 0,4 0 0 15,-2 0 3-15,-1-6 9 0,3-4-9 16,-4-6 9-16,6-8-12 15,-2-7-3-15,2-7-42 0,0-4-89 16,0-2-145-16,0-2-127 0,0-2-304 16,10-10-972-16</inkml:trace>
  <inkml:trace contextRef="#ctx0" brushRef="#br0" timeOffset="328553.6506">18145 14030 2168 0,'0'0'730'15,"0"0"-583"-15,0 0 71 0,0 0 195 16,0 0-83-16,0 0 61 0,0 0 84 16,0 0-179-16,0 0-132 0,0 0-73 15,52-26-9-15,-29 23-30 0,-1 1-31 16,3 1-3-16,2 1-18 0,-6 0-21 16,-1 0-27-16,3 1-92 0,-10 0-119 15,1 0-108-15,-4-1-296 0,1 0-1086 0</inkml:trace>
  <inkml:trace contextRef="#ctx0" brushRef="#br0" timeOffset="329812.9464">19001 13366 2531 0,'0'0'332'16,"0"0"-259"-16,0 0 152 0,0 0-53 16,0 0-64-16,0 0 83 0,0 0 136 15,0 0-82-15,0 0-86 16,0 0 20-16,23-25 9 0,-17 27-56 16,0 4-25-16,5 4-9 0,-1 0 6 15,2 5-3-15,7 4-7 0,-5 5-9 16,7 1-12-16,-2 4-10 0,-1 6 4 15,3 2-7-15,-2 3 7 0,-1 2 9 16,-1 11-4-16,-1 11-6 0,-5 10-5 16,-5 4-13-16,-8-4-6 0,-2-6-9 15,-11-6-33-15,-4-2-14 0,-5-1 11 16,-1-11 0-16,2-8-9 0,0-10 9 16,1-3-9-16,-7 0-18 0,-6 4-100 15,-5 0-124-15,-1-7-146 0,10-6-588 16,-10 2-1047-16</inkml:trace>
  <inkml:trace contextRef="#ctx0" brushRef="#br0" timeOffset="330291.8274">17182 14104 3127 0,'0'0'166'16,"0"0"-166"-16,0 0-144 0,0 0-61 15,0 0-301-15,0 0-653 0</inkml:trace>
  <inkml:trace contextRef="#ctx0" brushRef="#br0" timeOffset="334450.8091">18385 14449 942 0,'0'0'407'0,"0"0"-241"0,0 0-22 15,0 0-14-15,0 0 6 0,0 0 13 16,0 0-19-16,0 0-30 0,0 0-35 16,-27 1-10-16,21-1 13 0,4 0 19 15,0 0 110-15,0 0 12 0,2 0-88 16,-2 0-22-16,2 0 16 15,0 0-16-15,0 0-16 0,0 0-4 16,0-1 3-16,0 1 3 0,0-2 13 16,0 1 21-16,0-2 11 0,4-3-18 15,2-4-43-15,0-1-26 0,0-2-12 16,1-3-9-16,1-3-3 0,-2 0 2 16,5-2 10-16,-1-3 3 0,0 1 3 15,1-3 10-15,3-2 24 0,0 0 3 16,-3-3-4-16,5 0-8 0,-3 2-16 15,1 1-10-15,1 2 4 0,-5-1 0 16,4 0-16-16,-1 0-5 0,-3 4-4 16,1-4-13-16,3 2 1 0,-4 1-1 15,1 0-2-15,3-1-20 16,-4-3 17-16,5 3 0 0,-5-3-9 16,3 0 12-16,-1-3 0 0,-4-1 0 15,3 0 0-15,1 2 0 0,-6 2 1 16,3 2 1-16,-1 1 1 0,2 1-2 15,-6 1 1-15,3 4 0 0,1 0 0 16,-2 1 1-16,2 3-1 0,-6 1-1 16,2 2-1-16,-1 3 1 0,1 0 0 15,-2 2-1-15,0 3 0 0,-2 0-1 16,2 2 1-16,-2 2 1 0,0 0 33 16,0 0 14-16,0 2-5 0,0 4-18 15,-2 4-24-15,-2 3-2 0,0 4 1 16,-1 5-1-16,3-1 1 0,-2 2 0 15,-4 2 0-15,2 1 0 0,0 1-1 16,-1 4 0-16,1 2 1 0,-2 3 0 16,0 2 3-16,1 7 0 15,1 5 0-15,-4 11 13 0,2 8-15 16,-1 4 2-16,3-11-3 0,2-18-1 16,-2-9-21-16,2-6 10 0,2 4 11 15,-3 5 1-15,1 3 1 0,2-5 1 16,0-7 0-16,0-6 11 0,0-5 8 15,2-5 0-15,0-7-18 0,-2-1-3 16,2-4-3-16,-2-1-58 0,-2-2 19 16,2-8 39-16,-5 2 0 0,-1-3 1 15,0-2 2-15,-2 1 2 0,-5 0 1 16,5 5 9-16,-5 1-11 0,1 0-1 16,1 3 1-16,-1 0 0 0,4 2 0 15,-5 0 0-15,5 1-1 0,4 0 2 16,-3 0 13-16,5 2 3 0,0 3 10 15,4-1 5-15,0 1-2 0,0 2 17 16,6-3 22-16,5 3 76 16,1 1-7-16,5-5-42 0,3 3-21 15,3-2-16-15,6-4-9 0,4 0-14 16,2-3-1-16,2-4-18 0,3-7-16 16,-3-3-2-16,0-5-2 0,-2-2-10 15,2-3-6-15,-8 0-88 0,0-1-109 16,-4 2-88-16,-4 5-267 0,4-8-874 0</inkml:trace>
  <inkml:trace contextRef="#ctx0" brushRef="#br0" timeOffset="356690.28">15783 15190 382 0,'0'0'1228'0,"0"0"-1085"16,0 0-62-16,0 0 65 0,0 0 39 16,0 0 25-16,0 0-74 0,0 0-100 15,0 0 334-15,-31 5-222 0,26-5-81 16,3 0 16-16,-2 0 13 0,4 0-4 16,-2 0 26-16,0 0 68 0,2-2 29 15,-2 2-45-15,2-2-42 0,0 0-13 16,0 0-7-16,0-3 10 0,4-2 27 15,-2-4-38-15,7-4-33 16,-1-1-31-16,0-3-22 0,0-6-6 16,3 1 7-16,1-3-10 0,-2-2-9 15,-1 0 0-15,1 3-2 0,0 1 1 16,-1 1 0-16,-1 3 0 0,-2 5 0 16,0 2 1-16,0 6-2 0,-3 3 12 15,-3 3 11-15,0 2 13 0,0 0 8 16,4 0 7-16,-4 8 15 0,0 5-36 15,0 6-31-15,0 7-2 0,0 4 1 16,-4 5 1-16,1 0 2 0,1-1 16 16,0 0 3-16,0 0-6 0,0-3-11 15,0-2 11-15,2-1-13 0,0-3-2 16,-2-1-3-16,2-3-16 0,0-3-63 16,4 1-64-16,0-6-37 0,0-3-72 15,-1 0-154-15,7-2-257 0,-6-5-497 16,6-1-586-16</inkml:trace>
  <inkml:trace contextRef="#ctx0" brushRef="#br0" timeOffset="356910.5945">16016 15187 2977 0,'0'0'540'16,"0"0"-363"-16,0 0 122 0,0 0 76 16,0 0-2-16,0 0-60 0,0 0-109 15,0 0-91-15,0 0-84 0,56-13-29 16,-35 11-30-16,1-1-113 0,1 0-104 16,2-5-190-16,-4 4-344 15,5-4-861-15</inkml:trace>
  <inkml:trace contextRef="#ctx0" brushRef="#br0" timeOffset="357457.2263">16572 15357 1026 0,'0'0'1633'0,"0"0"-1395"15,0 0-100-15,0 0 47 0,0 0-19 16,33-54-20-16,-26 30 79 0,-3-6 39 16,-2-14-98-16,0-14-66 0,-2-13-10 15,-4 4 6-15,-5 12 6 0,1 20 6 16,0 10-16-16,-2 1-36 0,-3 4-39 15,-1 5-17-15,-3 8-15 16,3 7 12-16,-1 14 3 0,-1 9 18 16,1 9-15-16,1 6 0 0,1 6 0 15,3 3 9-15,2 0 7 0,4 1 2 16,1-5-2-16,3-2-7 0,0-6 12 16,5-2 1-16,1-7-7 0,2-5-15 15,0-7-3-15,5-5-24 0,-1-3-99 16,1-6-86-16,1-1-94 0,0-11-248 15,-1 3-736-15,8-8-910 0</inkml:trace>
  <inkml:trace contextRef="#ctx0" brushRef="#br0" timeOffset="357686.5032">16707 15361 1638 0,'0'0'1946'16,"0"0"-1712"-16,0 0-134 0,0 0 96 16,0 67-97-16,0-49-83 0,0 1-16 15,0-1-1-15,0-3-99 0,0-4-230 16,-2-2-241-16,2-2-784 0</inkml:trace>
  <inkml:trace contextRef="#ctx0" brushRef="#br0" timeOffset="358208.558">17002 14954 3238 0,'0'0'489'0,"0"0"-404"15,0 0 120-15,0 0-11 0,0 0-116 16,0 0-13-16,0 0 103 0,0 0-17 15,-62 8-96-15,52 10-33 0,0 3-10 16,3 0-9-16,3-1 9 16,2 3 1-16,2 1-1 0,4 1 3 15,2 1-2-15,7 1-1 0,-1 1 0 16,3 1 10-16,1-2-1 0,-1 1-6 16,-1-2-14-16,-3-1-1 0,-5-3-2 15,-2-5-22-15,-4 0-4 0,0-5 1 16,-6-5-7-16,-5-4-12 0,-5-3 9 15,-1-6 9-15,-3-6 25 0,-1-4-9 16,0-5 10-16,1-2 0 0,3-1 1 16,0 1 1-16,7 2 3 0,2 1 28 15,4 5 58-15,4 1 24 0,0 4 13 16,8 4 90-16,6 2-55 0,5 2-91 16,2 1-36-16,2 0-31 0,3-2-3 15,-1-3-13-15,2-5-26 0,-4-2-73 16,-3-5-71-16,-3-3-55 15,-5-1-97-15,-5-2-165 0,-5 8-503 0,0-5-490 16</inkml:trace>
  <inkml:trace contextRef="#ctx0" brushRef="#br0" timeOffset="358426.0369">17161 15158 3823 0,'0'0'389'15,"0"0"-389"-15,0 0-99 0,0 0-279 16,0 0-1122-16</inkml:trace>
  <inkml:trace contextRef="#ctx0" brushRef="#br0" timeOffset="359026.0966">17564 14638 2906 0,'0'0'471'0,"0"0"-424"0,0 0 153 15,0 0 46-15,0 0-105 0,0 0 88 16,0 0 75-16,0 0-70 0,-59 55-71 16,48-29-16-16,-3 4 8 0,-1 3-45 15,3 4-59-15,-1 2-50 0,1 13 27 16,2 10 2-16,1 11 9 0,5 6 7 15,4-6-13-15,0-5 7 0,4-8-7 16,1-1-9-16,5-2-21 0,-2-8 12 16,0-10-3-16,1-9-12 0,-1-2-21 15,2 0-73-15,3 1-85 0,5 0-79 16,-5-9-23-16,3-7-191 0,-5-5-560 16,7-8-403-16</inkml:trace>
  <inkml:trace contextRef="#ctx0" brushRef="#br0" timeOffset="359393.2413">17567 15247 2914 0,'0'0'355'0,"0"0"-262"0,14-57 215 16,-6 28-19-16,3-6-109 0,-1-2 25 16,4-2 52-16,1-2-88 0,-1-1-83 15,1 2-34-15,-1 2-9 16,1 7-9-16,-5 8-22 0,0 7 6 16,-1 8 34-16,-1 7 40 0,-2 2 17 15,0 11-60-15,-2 7-49 0,-4 7-1 16,0 7-1-16,0 4 1 0,-4 7 1 15,-2 3 1-15,2-3 0 0,0 1 1 16,-4-1-1-16,1-4-1 0,1-6 0 16,2-2-30-16,0-9-65 0,2-5-54 15,0-5-62-15,2-5-107 0,0-3-171 16,4-3-536-16,6-2-843 0</inkml:trace>
  <inkml:trace contextRef="#ctx0" brushRef="#br0" timeOffset="359558.5908">17831 15205 3680 0,'0'0'718'0,"0"0"-557"16,0 0 82-16,0 0 32 0,0 0-204 15,50-38-71-15,-28 37-138 0,5 1-144 16,-4 0-350-16,20 9-1273 0</inkml:trace>
  <inkml:trace contextRef="#ctx0" brushRef="#br0" timeOffset="360127.0507">18366 15394 756 0,'0'0'2260'0,"0"0"-2056"0,0 0-137 16,42-56 169-16,-26 27 17 0,-5-7-87 16,1-5 17-16,-2-2 41 0,-5-3-63 15,-3 2-28-15,-2 3 5 0,-4 6-21 16,-5 7-62-16,-5 9-55 0,1 6-26 16,-7 8 13-16,1 5 13 0,-2 3 28 15,1 10 9-15,1 5-4 0,-4 4 10 16,7 2-6-16,3 3-10 0,5 1 4 15,4 0-4-15,4-2-6 0,0 1-5 16,4 0-14-16,4-3-2 0,5-5-55 16,1-1-92-16,3-7-95 15,1-4-147-15,-3-5-411 0,10-2-919 0</inkml:trace>
  <inkml:trace contextRef="#ctx0" brushRef="#br0" timeOffset="360440.5553">18565 15315 3365 0,'0'0'705'0,"0"0"-537"16,0 0-22-16,2 57 9 0,-2-29-75 16,0 3-58-16,-2 1 0 0,-2-1-22 15,2-3-16-15,-4-7-46 0,3-1-114 16,1-9-144-16,0-4-414 0,2-4-1093 0</inkml:trace>
  <inkml:trace contextRef="#ctx0" brushRef="#br0" timeOffset="360777.6866">18633 15228 2644 0,'0'0'434'15,"0"0"-284"-15,0 0 212 0,27-57 7 16,-19 35-143-16,3 2-30 0,1-2 15 16,-2 2-76-16,3 1-83 0,-1 2-30 15,-6 2 6-15,3 5-10 0,-5 4-15 16,-2 0 22-16,0 6 27 0,-2 0 6 15,0 6 1-15,0 5-59 0,0 3-49 16,0 7 6-16,0 6 19 0,0 1 21 16,0-1-13-16,-2 2-24 15,0-1-67-15,-2 1-32 0,2-2-27 16,0-2-36-16,-1-5-65 0,3-2-155 16,0-8-235-16,0-4-768 0</inkml:trace>
  <inkml:trace contextRef="#ctx0" brushRef="#br0" timeOffset="361194.7231">19123 14974 3310 0,'0'0'623'0,"0"0"-521"0,0 0-101 15,0 0 50-15,0 0-50 16,0 0 0-16,0 0 54 0,-58-18 38 16,35 25-2-16,-3 4-64 0,1-2-5 15,-2 4-21-15,4 3 11 0,5-2-12 16,-1-2-2-16,7 0-1 0,1-2 2 16,5-4 1-16,4-2 25 0,2 2 22 15,2-2-7-15,4-1-22 0,7 1-16 16,3-2 2-16,3 4 11 0,6-4-12 15,-3 2 13-15,3-1-4 0,0 2 3 16,-2 0 29-16,-3 3 33 0,1 3 73 16,-11-2-3-16,-1 2-49 0,-3 3-40 15,-6 1-28-15,0 3-2 0,-6 2-16 16,-7-1 2-16,-3 4-14 0,-5-3-3 16,-2 1-15-16,1-4-7 0,-1-1-45 15,0-3-110-15,2-5-66 0,5-2-81 16,-1-4-202-16,7-2-606 0,4-4-569 15</inkml:trace>
  <inkml:trace contextRef="#ctx0" brushRef="#br0" timeOffset="361528.2801">19210 14625 2463 0,'0'0'554'0,"0"0"-398"0,0 0 147 16,0 0 4-16,0 0-65 16,0 0 15-16,0 0-28 0,0 0-34 15,62 57-17-15,-46-35-25 0,-3 5-19 16,3 6-6-16,-5 7-22 0,1 10-33 15,3 15 21-15,-7 14-6 0,-4 6-24 16,-2-4-10-16,-4-5-3 0,-8-9 16 16,-7-3-4-16,-4-1-14 0,-8-3-19 15,-2-3-17-15,0-8-13 0,5-13-21 16,3-8-85-16,0-4-163 0,-4 1-174 16,7-3-694-16,-9 13-1656 0</inkml:trace>
  <inkml:trace contextRef="#ctx0" brushRef="#br2" timeOffset="398915.9705">17606 16649 274 0,'0'0'0'15,"0"0"0"-15,0 0 1412 0,0 0-1032 16,0 0-147-16,0 0-13 0,0 0-17 16,0 0-29-16,0 0-17 0,14-4 6 15,-14 4-10-15,0-1-35 0,0 1-48 16,0-2-13-16,0 2-10 0,2-4-12 15,-2 1 25-15,4-2 50 0,1-3 6 16,-3-1-15-16,2-1-10 0,0-3-7 16,2-2 0-16,2 2 6 0,1-4-13 15,-5 0-9-15,2 1-15 0,-2-2-22 16,0-2-4-16,2 4 10 0,-3-4-6 16,3 3 3-16,-4-1-22 0,-2 0 0 15,0 3 13-15,0-1-13 0,-2 4-10 16,-4 0 1-16,1 1 0 0,-1 2 0 15,-2 0 0-15,2 0 10 0,-5 3-11 16,1 1 1-16,2-1 0 16,-3 3 12-16,-1 2 13 0,4 1 36 15,0 0 31-15,-5 0-10 0,3 3-21 16,2 2-27-16,-1 1-7 0,1 1-6 16,0 1-5-16,-1 2-1 0,3 1 3 15,0 0-6-15,0 3 6 0,0 2 1 16,2 3-1-16,-1 1 0 0,3 4-3 15,-2 0-15-15,4-1 16 0,-2-1 11 16,0 0 3-16,2 0-15 0,-2-4 1 16,2 1-4-16,0-1-13 0,2-2 0 15,2-3-2-15,2 0-24 0,3-6-82 16,1-1-64-16,2-4-89 16,3-2-164-16,-1-2-209 0,1-1-584 15,3-4-909-15</inkml:trace>
  <inkml:trace contextRef="#ctx0" brushRef="#br2" timeOffset="399173.6049">17804 16565 1782 0,'0'0'1472'0,"0"0"-1280"16,0 0-15-16,0 0 53 0,0 0-25 16,0 0-24-16,-16 72 3 0,10-48-24 15,-1 4-73-15,1 0-63 0,2-1-24 16,-4 1-2-16,4-3-65 16,-1-6-103-16,3-2-73 0,2-6-61 15,0-3-145-15,0-5-264 0,7-1-798 0</inkml:trace>
  <inkml:trace contextRef="#ctx0" brushRef="#br2" timeOffset="399766.3971">18232 16256 2020 0,'0'0'1460'0,"0"0"-1317"0,0 0-7 15,0 0 131-15,0 0 15 0,-14-52-68 16,5 47-54-16,1 3-22 0,-6 2-9 15,-1 0-34-15,-1 5-49 0,-3 0-34 16,3 3-11-16,-1 4 2 0,0 1 9 16,3 1 3-16,4 3 4 0,1 2-1 15,3 2 0-15,2 4-4 0,4 1-13 16,0 1-2-16,2 1 1 0,4 1-1 16,5-1-14-16,-1 0 13 0,2 1-10 15,-1-1 9-15,-1-2-12 16,-2-2 3-16,-1-4 8 0,-1 0-17 15,-6-3 0-15,0-5-13 0,-6-1-3 16,-1-5-8-16,-3-1-7 0,2-5 6 16,-9 0 9-16,3-6 9 0,-3-4 1 15,-1-5 14-15,1-1 12 0,3-2 0 16,-1 0-11-16,3 1 12 0,1 1 11 16,3 4 2-16,2 3 33 0,4 2 30 15,2 2 16-15,2 0 15 0,6 0 30 16,5-2-21-16,1-1-43 0,7-2-28 15,-1-1-11-15,3-2-16 0,0-2-8 16,2-4-10-16,-7-1-18 0,1-1 2 16,-1-2-23-16,-5 3-73 0,-1 0-98 15,-1 3-96-15,-3 4-303 0,-6 5-468 16,4 4-571-16</inkml:trace>
  <inkml:trace contextRef="#ctx0" brushRef="#br2" timeOffset="400317.2365">18650 16173 749 0,'0'0'2476'15,"0"0"-2183"-15,0 0-116 0,0 0 81 16,0 0-1-16,0 0-52 0,0 0-19 16,0 0-63-16,0 0-3 0,0 0 15 15,-50-3-31-15,27 10-40 0,-1 2-43 16,-1 3-3-16,0 2-3 0,4 1-2 15,-1 4-10-15,3 1-1 0,2 0-2 16,3 0-16-16,2 2-20 0,1-4-7 16,5-1-9-16,4-3 10 0,0-1 5 15,2-2 9-15,2-4 10 0,4-3 0 16,2 1 5-16,1-2-2 0,5-1 3 16,-1 0-3-16,3-2 13 0,-1 0-2 15,1 0 3-15,3 1 1 0,-3 2 13 16,3 1-10-16,-1 2 24 0,1 3 1 15,-2 0-7-15,-1 4-5 0,1-1 8 16,-3 3 0-16,-4 2 10 16,-1 1 0-16,-1 2-4 0,-6 1-8 15,-2 1-10-15,0 1 6 0,-4 0 0 16,-6-2-6-16,-3 0-8 0,-5-3-4 16,-3-1-21-16,-4-5 3 0,0 0-3 15,-4-6-50-15,-2-5-170 0,0-1-191 16,11-2-681-16,-9-10-913 0</inkml:trace>
  <inkml:trace contextRef="#ctx0" brushRef="#br2" timeOffset="400764.4202">17203 16479 3632 0,'0'0'671'16,"0"0"-671"-16,0 0 0 0,0 0 49 15,0 0-49-15,0 0-12 0,0 0-225 16,0 0-474-16,0 0-1707 0</inkml:trace>
  <inkml:trace contextRef="#ctx0" brushRef="#br2" timeOffset="401451.4534">16479 16782 600 0,'0'0'1904'0,"0"0"-1672"0,0 0-49 15,0 0 118-15,27-69-46 0,-21 43-30 16,0-5 21-16,1-3-14 0,-3-3-2 16,0-2-54-16,-4-2-43 0,0 2 17 15,-6 1-36-15,-5 3-56 16,-1 7-28-16,-2 4-28 0,-1 5 23 15,-4 8 11-15,3 5-20 0,-1 6-4 16,-1 3 12-16,-1 11 16 0,3 8 5 16,-3 5-5-16,3 5-10 0,1 5 0 15,5 4-29-15,1-2-1 0,3 0 0 16,2 0 3-16,2-2 9 0,2-3 0 16,2-3 6-16,4-3-2 0,3-5-16 15,1-5-15-15,4-5-112 0,3-5-96 16,2-5-71-16,1-2-200 0,-5-1-258 15,9-10-817-15</inkml:trace>
  <inkml:trace contextRef="#ctx0" brushRef="#br2" timeOffset="401746.3341">16585 16742 2842 0,'0'0'1318'16,"0"0"-1187"-16,0 0 68 0,0 0 112 15,4 59-146-15,-4-41-119 0,0 4-43 16,-2-3-3-16,0 0-26 0,-5-3-118 16,1 0-127-16,2-4-160 15,0-5-333-15,2 1-854 0</inkml:trace>
  <inkml:trace contextRef="#ctx0" brushRef="#br2" timeOffset="402251.9401">16833 16337 3034 0,'0'0'633'0,"0"0"-588"15,0 0-36-15,0 0 114 0,0 0-35 16,0 0-16-16,-60 15-2 0,45 1-1 16,1-1-29-16,1 3-15 0,1 3 13 15,6 2-1-15,0 0-35 0,1 3 20 16,5 1-7-16,-2 3 7 0,7-3 3 16,3 2 3-16,2 1 9 0,0 2-25 15,3-3 4-15,-1 1-13 0,-1-4-3 16,-3-1-3-16,-6-3-19 0,0-6-18 15,-2-1-16-15,-8-6-28 0,-1-3-3 16,-5-6 0-16,2-2 1 0,-7-8 55 16,2-9 30-16,1-2-3 0,-3-2 2 15,3-3 2-15,1 0 2 16,3 4 33-16,4 5 57 0,1 2 23 16,5 5 7-16,2 2 36 0,7 2 131 15,3 1-31-15,4 0-94 0,5-2-48 16,6 2-19-16,0-2-18 0,1-2-12 15,5-2-34-15,-6-7-33 0,0-1-20 16,-4-5-7-16,-7-5-13 0,-3-2-99 16,-7-4-108-16,-2-3-185 0,-2 7-747 15,-4-13-569-15</inkml:trace>
  <inkml:trace contextRef="#ctx0" brushRef="#br2" timeOffset="403086.0215">15293 16676 258 0,'0'0'2102'15,"0"0"-1853"-15,0 0-126 0,0 0 95 16,0 0-35-16,0 0-26 0,0 0 24 16,0 0 50-16,0 0 21 0,-21-16 15 15,27 3 6-15,2-3-66 0,1-3-85 16,3-5-45-16,3-2-19 0,1-2 3 16,3-1 7-16,-1-2-4 0,1 2-9 15,-2 1-16-15,-1 4-5 0,-4 6-10 16,-1 3-12-16,-3 5 3 0,-4 6 10 15,-2 2 2-15,-2 2 9 16,0 0 7-16,0 6-19 0,0 6-24 0,0 6-27 16,-4 8 15-16,0 4 10 15,-2 6-20-15,0 4 7 0,-1 0-3 16,1 2 16-16,2-1 2 0,-2-3 0 16,2-2 1-16,-2-4-1 0,6-6-12 15,-3-3-37-15,1-6-54 0,2-8-53 16,0-1-76-16,5-6-163 0,1-2-271 15,0 0-554-15,8 0-847 0</inkml:trace>
  <inkml:trace contextRef="#ctx0" brushRef="#br2" timeOffset="403288.7245">15599 16596 205 0,'0'0'3049'0,"0"0"-2544"0,0 0-326 0,0 0 219 16,0 0 40-16,0 0-125 15,0 0-82-15,0 0-46 0,57 39-51 16,-38-39-80-16,4 0-54 0,2-6-34 16,4-6-102-16,2-2-187 0,-7 1-682 15,20-8-1025-15</inkml:trace>
  <inkml:trace contextRef="#ctx0" brushRef="#br2" timeOffset="410211.2093">15111 17546 124 0,'0'0'150'16,"0"0"1129"-16,0 0-788 0,0 0-306 15,0 0 9-15,0 0 55 0,0 0 14 16,0 0-64-16,0 0-30 0,-21-3-19 15,21 1-11-15,0-1 7 0,0 3 27 16,0-2-31-16,0 0-17 0,4-2 21 16,-2-2 16-16,5-2 4 0,-1-2-34 15,-2 0-18-15,8-5-22 0,-3 2-10 16,3-3-8-16,0-2-13 0,1-3-13 16,1-2-14-16,1-1-19 0,1-4-12 15,-3 2 0-15,1 2-2 16,-2 1 0-16,-3 3-1 0,-1 4 0 15,-2 6 0-15,-6 4 1 0,6 4 23 16,-4 2 34-16,-2 9-28 0,0 4 13 16,0 4-22-16,0 10-21 0,-4 5-39 15,0 5 21-15,0 2 15 0,-4 1-1 16,2 0 4-16,-1-2-2 0,-1-3 2 16,6-2 2-16,-2-4 11 0,2-3-10 15,0-8-3-15,0-3-1 0,2-5-78 16,0-4-34-16,0 1-76 0,0-4-114 15,2-2-251-15,2-1-244 0,0-1-520 16,6-3-593-16</inkml:trace>
  <inkml:trace contextRef="#ctx0" brushRef="#br2" timeOffset="410421.4501">15359 17509 1816 0,'0'0'1904'16,"0"0"-1615"-16,0 0-134 0,0 0 195 15,0 0 56-15,0 0-76 0,0 0-87 16,0 0-100-16,64-39-104 0,-43 39-39 16,1 0-51-16,3 0-95 0,4 0-137 15,-6 0-357-15,16-2-969 0</inkml:trace>
  <inkml:trace contextRef="#ctx0" brushRef="#br2" timeOffset="411129.2043">16039 17773 1823 0,'0'0'1368'15,"0"0"-1238"-15,0 0 14 0,0 0 46 16,0 0-45-16,0 0 6 0,35-51 38 15,-27 27-3-15,-1-5-46 0,-5-6-32 16,2-1 0-16,-4 1-13 0,0-4-9 16,-6 4 28-16,-5 3-10 15,-1 5-4-15,-3 7-42 0,-1 4-24 16,-3 7-16-16,-1 7 0 0,1 2 3 16,-2 9-2-16,3 5 8 0,1 8-9 15,1 0-3-15,1 3 7 0,3 1 17 16,3 0-9-16,3-2-14 0,2 1-4 15,4-1-10-15,0-1 9 0,6-6-11 16,3-1-34-16,1-3-38 0,0-4-47 16,3 1-61-16,11-3-101 0,1-3-290 15,-2-4-427-15,10-4-633 0</inkml:trace>
  <inkml:trace contextRef="#ctx0" brushRef="#br2" timeOffset="411437.5156">16241 17716 1812 0,'0'0'1835'0,"0"0"-1592"0,0 0-142 15,0 0 209-15,0 53 8 0,0-31-99 16,0 2-48-16,0 3-33 0,-2-2-77 16,0-1-61-16,0-4-31 15,0-4-94-15,2-3-141 0,-2-6-232 16,2-4-532-16,2-3-511 0</inkml:trace>
  <inkml:trace contextRef="#ctx0" brushRef="#br2" timeOffset="411961.8893">16702 17411 2686 0,'0'0'650'0,"0"0"-592"16,0 0 59-16,0 0 70 0,0 0-17 15,0 0 91-15,-8-58 115 0,-2 49-126 16,-3 1-146-16,-1 0-36 0,-3 3-19 16,-3 3 12-16,1 2-18 0,-4 0-4 15,3 6 10-15,-1 5 15 0,5 7 3 16,-3 5-6-16,4 6-22 0,3 5-15 16,0 4-8-16,3 4-14 0,5 1 10 15,2-6 0-15,2-5 3 0,-2-2-12 16,6-5 15-16,2 4-2 15,5 0-13-15,1-3-3 0,3-10-3 16,3-1-37-16,3-9-8 0,2-6-4 16,2 0 3-16,-3-10 13 0,1-8 5 15,0-5-2-15,-7-4 33 0,-5 1 6 16,-7 3 40-16,-4 10-7 0,-6 3-15 16,-3 4-22-16,-5 4-2 0,1 2 18 15,-5 2-18-15,3 6-3 0,-1 0-79 16,1-2-110-16,5 1-151 0,0-2-416 15,5-4-801-15,5-1-805 0</inkml:trace>
  <inkml:trace contextRef="#ctx0" brushRef="#br2" timeOffset="412496.0188">17070 17408 2224 0,'0'0'1378'0,"0"0"-1302"15,0 0 88-15,-10-53 69 0,2 40-74 16,-3 4-90-16,1 6 11 0,-4 3 41 15,-1 3 12-15,-1 8-47 0,-1 4-40 16,3 5-9-16,-1 3-3 0,3 5-10 16,1 5 1-16,7 3-4 15,0 1-5-15,4 3-13 0,0-6 18 16,2-6-3-16,2 3 1 0,5-2-7 16,1 3-11-16,2 4-1 0,-1-3-12 15,-3-2 9-15,0-6-22 0,-2-3-5 16,-3-6-28-16,-3-5-19 0,-5-1 9 15,-3-5-9-15,-6-3 0 0,-1-2 28 16,-3-8 12-16,-1-7 15 0,-2-3 20 16,1-5-10-16,-3-1 10 0,4-2 2 15,1 1 3-15,1 0 24 0,5 2 35 16,3 5 43-16,3 4 21 16,6 7 31-16,9 5 84 0,3-2-68 15,4 0-84-15,7 2-32 0,4-1-11 16,2-2-7-16,4 0-18 0,2-1-21 15,-2-5-12-15,-6-2-9 0,0-1-3 16,-8-7-25-16,-5-2-57 0,-8-6-119 16,1-5-179-16,-7 9-663 0,0-22-452 0</inkml:trace>
  <inkml:trace contextRef="#ctx0" brushRef="#br2" timeOffset="416196.3932">21120 15206 2425 0,'0'0'1200'16,"0"0"-979"-16,0 0-174 0,0 0-3 16,0 0 179-16,0 0 125 0,0 0 6 15,0 0-24-15,-60-22-105 16,37 22-121-16,-8 0-65 0,-2 5-27 0,-2-1-12 16,-2 2-30-16,4-3-58 15,4-1-61-15,2-2-52 0,-2 0-105 16,10 0-226-16,3 0-242 0,1 0-13 15,7 2-428-15</inkml:trace>
  <inkml:trace contextRef="#ctx0" brushRef="#br2" timeOffset="416402.3602">21118 15387 2448 0,'0'0'1040'0,"0"0"-781"0,0 0-45 16,0 0 78-16,0 0-81 0,0 0 39 16,0 0 72-16,-70 23-45 0,36-16-116 15,-3 1-94-15,-2-1-49 0,-2-1-18 16,-1 0-85-16,5-4-161 0,2-2-234 16,8 0-879-16,0 0-827 0</inkml:trace>
  <inkml:trace contextRef="#ctx0" brushRef="#br2" timeOffset="417083.8908">21897 14815 385 0,'0'0'2162'16,"0"0"-1792"-16,0 0-98 0,35-53 9 16,-20 32-53-16,5-3-33 0,-1-2-9 15,4-4-11-15,4-2-32 0,0-6 15 16,-3-4 14-16,7-1 15 0,0-11-52 16,-4 5-56-16,0 0-15 0,-4-1-27 15,-9 12-7-15,5-3-11 0,-5 7-1 16,-3 7-17-16,-3 7 1 15,-4 8 1-15,-2 7 0 0,-2 5 33 0,0 6 13 16,-6 7 12-16,-2 9-61 16,-5 19-24-16,-5 24 11 0,-5 23 11 15,0 11 0-15,0-1 0 0,9-9 2 16,0-14 12-16,5-3-9 0,3-19 18 16,4-10-21-16,0-17-85 0,2-4-31 15,0 0-42-15,0-4-41 0,2-2-78 16,0-7-188-16,2-6-178 0,0-3-545 15,0 0-535-15</inkml:trace>
  <inkml:trace contextRef="#ctx0" brushRef="#br2" timeOffset="417417.6685">21478 15299 2578 0,'0'0'767'0,"0"0"-532"15,0 0-14-15,0 0 31 0,0 0 131 16,0 0-41-16,0 0-69 0,49-15-50 15,-26 14-47-15,4 1-19 0,6 0-11 16,10 0-40-16,15 1-49 0,17 7-27 16,5-6-15-16,-3 3-14 15,-7-5-1-15,-8 0-3 0,2-5-24 0,-16-1-39 16,-5-1-25-16,-12-1-106 16,-4 3 24-16,4-2-174 0,2-3-227 15,-4 3-419-15,6-4-459 0</inkml:trace>
  <inkml:trace contextRef="#ctx0" brushRef="#br2" timeOffset="417951.7525">21506 16095 1891 0,'0'0'1467'0,"0"0"-1274"16,42-63-82-16,-22 22 72 0,1-20 94 15,0-10-22-15,-9-7-60 0,-8 14-16 16,-4 17-7-16,0 17-53 0,-8 8-58 15,-2-2-42-15,-11 1-19 0,0 3-24 16,-5 9-13-16,-3 11-7 16,-4 7 44-16,-1 15 34 0,-1 19 12 15,-2 17 3-15,4 14-47 0,4 7 1 16,10-5 15-16,11-9-6 0,6-8 6 16,2-11-3-16,6-9-15 0,3-12 0 15,5-9 0-15,1 0-31 0,7-9-100 16,9-4-151-16,0-8-200 0,2-13-219 15,-8 3-658-15,10-14-635 0</inkml:trace>
  <inkml:trace contextRef="#ctx0" brushRef="#br2" timeOffset="418255.4497">21723 16060 2168 0,'0'0'1605'0,"0"0"-1379"15,-10 57-185-15,6-28 22 0,-2 3 74 16,-5 3-96-16,3-2-28 0,0-2-13 16,2-6-31-16,2-6-93 15,-3-6-112-15,5-8-58 0,2-3-189 16,0-2-836-16</inkml:trace>
  <inkml:trace contextRef="#ctx0" brushRef="#br2" timeOffset="418704.1675">21864 15735 3399 0,'0'0'954'16,"0"0"-833"-16,43-63 0 0,-22 38 201 15,-2 0-126-15,6 6-132 0,-7 5 0 16,1 5 33-16,-7 7-27 0,5 2-3 16,-11 6 12-16,0 8-79 0,-2 6-9 15,-4 6-94-15,-2 2-7 16,-4 6-11-16,0-1 11 0,-5 0 12 16,-1-3 19-16,4-4 11 0,2-6 16 15,-1-4 40-15,1-6 12 0,4-5 27 16,2-4 10-16,0-1 3 0,0 0 6 15,8 0-12-15,1-1 36 0,-1-1 15 16,2 0-8-16,7 2-13 0,-5 2-7 16,5 6-8-16,-9 3-7 15,2 4-2-15,1 3 2 0,-5 5-2 16,-4 1-7-16,-2 4-12 0,-6 0 4 0,-7-2-7 16,1-1-18-16,-3-3 0 15,-5-3-24-15,-1-4 8 0,0-5-41 16,-1-4-107-16,1-6-89 0,2 0-114 15,1-9-353-15,7 0-481 0,-1-9-567 0</inkml:trace>
  <inkml:trace contextRef="#ctx0" brushRef="#br2" timeOffset="419102.7643">22211 15701 2119 0,'0'0'1777'0,"0"0"-1581"15,0 0-159-15,60-66 113 0,-35 51 98 16,-4 2-122-16,4 6 0 16,1 7 74-16,-7 0-5 0,2 10-94 15,-5 0-56-15,-3 6-8 0,-9 2-37 16,-2 5-40-16,-2 2-21 0,-4 4 6 15,-11 4 19-15,-3 5 5 0,-7 1 7 16,-2 2 9-16,2 0 15 0,-2-1 3 16,-2-2 9-16,7-3 3 0,1-4 4 15,0-6 5-15,11-3 19 0,-2-7 30 16,9-5 30-16,3-3 15 0,3-4 116 16,11-2-86-16,0 1-76 0,7-2-45 15,4 0-8-15,0 0-19 16,2 0-3-16,0 0-16 0,-1 0-8 15,-7-2-39-15,2-2-67 0,-7-1-73 16,3-2-107-16,-11 0-306 0,2 1-684 16,5-4-88-16</inkml:trace>
  <inkml:trace contextRef="#ctx0" brushRef="#br2" timeOffset="419286.365">22778 15349 4124 0,'0'0'776'16,"0"0"-776"-16,0 0-61 0,0 0-133 16,0 0-283-16,0 0-853 0,0 0-856 15</inkml:trace>
  <inkml:trace contextRef="#ctx0" brushRef="#br2" timeOffset="420053.8996">23096 15358 1570 0,'0'0'1695'16,"0"0"-1507"-16,0 0-14 0,0 0-35 16,0 0 66-16,35-52 2 0,-22 34-20 15,3-5 2-15,1-3-45 0,3-2-61 16,-3-6-18-16,4 0-22 0,3-2-27 16,-7 2-16-16,2 1-1 15,-7 7 0-15,0 5 1 0,-3 10 19 16,-7 6 39-16,0 5 82 0,-2 5 125 15,0 9-168-15,0 9-97 0,-2 16-36 16,-7 17 14-16,-7 20 8 0,6 7 14 16,-9-3 1-16,7-8 15 0,3-19-14 15,-1-15-2-15,6-9 0 0,0-6-4 16,2 0-62-16,-3-2-65 0,5-4-58 16,0-8-66-16,0-7-143 0,5-2-301 15,1-1-578-15,8-10-719 0</inkml:trace>
  <inkml:trace contextRef="#ctx0" brushRef="#br2" timeOffset="420354.8626">23619 15532 2534 0,'0'0'1447'0,"0"0"-1268"16,48-57-141-16,-30 23 226 0,1-7 23 15,-1-13-137-15,-7-14-43 0,-5 5 24 16,-6 9 7-16,-4 9-59 0,-9 16-49 16,-9 2-30-16,-5 6-30 0,-4 9-7 15,-4 12-5-15,0 11 17 0,-1 13 22 16,1 18 3-16,2 16 0 0,6 16 1 16,11 4 17-16,3-5 1 0,11-18-4 15,2-14-12-15,9-12 9 16,-1-7 3-16,2 3 4 0,11-4-19 15,-3-4-34-15,7-10-82 0,6-11-70 16,0-12-90-16,0-9-175 0,-2-5-250 16,-8 3-78-16,10-13-734 0</inkml:trace>
  <inkml:trace contextRef="#ctx0" brushRef="#br2" timeOffset="420687.4928">24049 15469 3205 0,'0'0'795'16,"0"0"-700"-16,58-51-55 0,-35 12-40 16,1-20 88-16,-7-22-29 0,-5-5 37 15,-12 1 13-15,-10 10 26 0,-7 25 10 16,-5 11 21-16,1 18-59 15,-4 8-89-15,-8 8-18 0,-2 5-20 16,-12 20-23-16,5 29 18 0,5 28 15 16,8 14 10-16,15 6 22 0,11-10 2 15,8-10 1-15,7-9 2 0,11-12 4 16,-5-18 8-16,5-10-23 0,0-10-16 16,4-8-43-16,10-10-24 0,8-16-181 15,7-37-188-15,-13 4-589 0,5-24-503 0</inkml:trace>
  <inkml:trace contextRef="#ctx0" brushRef="#br2" timeOffset="421300.462">21337 17141 1854 0,'0'0'1841'0,"0"0"-1555"0,0 0-91 16,0 0 88-16,0 0-73 0,0 0 112 16,0 0 1-16,-60 5-171 15,27 0-88-15,-2 0-61 0,-2 0-3 16,1-2-3-16,-3-3-9 0,6 0-67 16,6 0-137-16,0 0-83 0,3 0-160 15,5 0-336-15,9 0-159 0,3 14-302 0</inkml:trace>
  <inkml:trace contextRef="#ctx0" brushRef="#br2" timeOffset="421492.97">21308 17384 3447 0,'0'0'712'15,"0"0"-509"-15,0 0-160 0,0 0 56 16,0 0 145-16,0 0 44 0,0 0 47 15,-60-14-114-15,35 18-130 0,-6 2-71 16,-4 4-20-16,2-1-57 0,-2 3-137 16,2-2-144-16,0-1-310 0,14-2-717 15,-6 0-106-15</inkml:trace>
  <inkml:trace contextRef="#ctx0" brushRef="#br2" timeOffset="421661.5386">21192 17007 4609 0,'0'0'616'0,"0"0"-570"0,0 0-46 0,0 0-46 16,0 0-229-16,0 0-450 15,0 0-862-15</inkml:trace>
  <inkml:trace contextRef="#ctx0" brushRef="#br2" timeOffset="424557.6129">21907 17213 1823 0,'0'0'1586'15,"0"0"-1348"-15,0 0-236 0,0 0 27 16,0 0 160-16,0 0 69 16,21-51-28-16,-8 34-4 0,1-5-56 15,7-2-66-15,-1-5-24 0,1-2-19 16,4 2-15-16,2 1-19 0,-2 5-14 16,-7 7 8-16,1 6 9 0,-7 9 34 15,-2 2 31-15,-1 12 26 0,-5 8-112 16,-4 4-9-16,0 8-21 0,-10 3 9 15,1 2 0-15,-1-1-15 0,-5-1-1 16,5-6 4-16,4-6 12 0,-2-4 2 16,-1-7 10-16,7-5 15 0,0-4-14 15,2-2 26-15,0-2 10 0,0 0-1 16,9 0-6-16,-1 0-28 0,2 0 29 16,5 0 11-16,-1 0 13 0,5 2 2 15,-5 6 1-15,7 4-3 0,-9 5-4 16,3 1 6-16,-1 7 4 0,-8 2-10 15,3 2 4-15,-7 1 2 0,0 1-15 16,-2 0-18-16,-4-2-12 0,-7-1 0 16,1-4-10-16,-9-5-2 15,3-1-2-15,-7-6-28 0,-6-7 3 16,2-5-18-16,-2 0-28 0,2-12-78 16,-1-7-67-16,3-6-113 0,-4-3-287 15,12 6-518-15,-3-9-205 0</inkml:trace>
  <inkml:trace contextRef="#ctx0" brushRef="#br2" timeOffset="424977.9511">22670 17477 3258 0,'0'0'406'0,"0"0"-377"15,0 0 2-15,62-74 127 0,-43 30 8 16,6-16-6-16,-1-16 55 0,-13-9 19 15,-7 4-65-15,-4 12-86 0,-10 26-46 16,-5 12 18-16,-6 12-18 0,-10 7-37 16,-10 8-19-16,-19 16 19 0,-8 30 10 15,4 17 57-15,10 10 3 16,15 3-30-16,12-7-13 0,13 1-3 16,-3-3-5-16,13-3 8 0,2-10-18 15,2-11-9-15,4-10 0 0,6-5 15 16,3-2-15-16,7 1-20 0,3-4-44 15,4-10-27-15,4-9-93 0,2-8-70 16,0-10-74-16,-2-10-97 0,-6 4-274 16,6-15-834-16</inkml:trace>
  <inkml:trace contextRef="#ctx0" brushRef="#br2" timeOffset="425308.6205">23121 17480 3380 0,'0'0'336'0,"43"-103"-336"0,-22 25 0 15,-5-16 47-15,-7 4 41 0,-9 12-15 16,-6 18 39-16,-7 16 67 0,-5 15 8 15,-7 11-69-15,0 5-60 0,-12 8-58 16,-9 10 1-16,1 29 62 0,-9 27 42 16,6 29-32-16,5 11-20 0,20 2-8 15,11-11-2-15,12-16-9 0,6-5-2 16,7-16-31-16,-3-15-1 0,4-14 18 16,3-10-18-16,8-5-107 0,4-8-62 15,8-8-96-15,10-28-347 0,-7 1-698 16,9-31-1072-16</inkml:trace>
  <inkml:trace contextRef="#ctx0" brushRef="#br2" timeOffset="426526.3343">23392 17651 395 0,'0'0'2090'0,"0"0"-1693"0,0 0-201 16,0 0 145-16,0 0-5 0,31-69-113 16,-19 45-37-16,5-4-9 15,-3-1-34-15,3 0-60 0,-1-1-21 16,1 1-4-16,-3 3-12 0,-1 7-15 16,1 2-6-16,-8 6-1 0,-2 4 13 15,3 4 24-15,-5 3 25 0,4 0 3 16,-4 3-31-16,0 5-58 0,0 5-20 15,-2 5-19-15,0 7-4 0,-4 3 15 16,-4 5 26-16,4 0 2 0,-3 3 12 16,3-5 10-16,0-4-4 0,0-5 1 15,2-8-4-15,2-6 18 0,0-3 4 16,0-5-37-16,2-1-9 0,6-9-19 16,0-3 1-16,9-6 9 0,-5-4-4 15,7-4 19-15,-7 3 0 0,1 1 3 16,-1 6 0-16,-4 5 15 0,-1 7 31 15,-1 5 39-15,0 0-42 0,-2 8-43 16,-2 4-28-16,0 2-12 16,-2 4 0-16,0-1 19 0,0-1 21 15,0-3 1-15,0-6 2 0,0-4-3 16,0-3-22-16,2 0-61 0,3-7 13 16,1-6 70-16,2-1-2 0,4-1-1 15,-3 0 0-15,-5 5 3 0,2 4 10 16,2 5 76-16,-4 1-4 0,1 9-82 15,-3 2-21-15,4 6-10 0,-4 0 10 16,4 2 21-16,4 0 11 0,-1-4 10 16,-1-2 10-16,4-7-10 0,3-4-21 15,-3-2-17-15,7-6-10 0,-5-5 5 16,7-3 19-16,-7 1 3 16,7-3 1-16,-4 4 27 0,-3 1-1 15,-1 3 1-15,3 3 8 0,-8 5 16 16,1 0 3-16,1 3-16 0,-2 7-36 15,-4-1-3-15,-2 0-17 0,0 2-7 16,-2-3 5-16,0 0-8 0,0-3 0 16,0 0-16-16,0-5 16 0,3 0 11 15,-3 0 15-15,2 0-17 0,2-4 3 16,4-2 13-16,2-4-1 0,3-4-16 16,9-7 7-16,3-7 12 0,4-4 0 15,2-6 2-15,6-12 10 0,7-11-10 16,1-13 11-16,3-5-11 0,-13 5-2 15,-6 5-15-15,-10 7 0 0,-1 1 3 16,-10 12 12-16,-1 10 0 0,-5 11 0 16,-2 10-12-16,0 1-10 0,-4 3-11 15,-5 3-25-15,-3 7 9 16,-7 4 49-16,-3 7 11 0,3 10 7 16,-6 2-3-16,-2 10 13 0,7 5 3 15,-3 15-7-15,0 15 7 0,7 16-7 16,-1 6 34-16,9-3 0 0,4-7 12 15,4-4-15-15,2-6-10 0,8-2-38 16,0-12-7-16,1-14 0 0,-5-11 0 16,2-4-16-16,5 0-60 0,-3-2-73 15,-2-3-77-15,3-5-159 0,-7-5-303 16,-2-5-477-16,0-1-1141 0</inkml:trace>
  <inkml:trace contextRef="#ctx0" brushRef="#br2" timeOffset="426662.938">23964 17024 4371 0,'0'0'0'16,"0"0"-75"-16,0 0-376 0,0 0 236 15,0 0-1192-15</inkml:trace>
  <inkml:trace contextRef="#ctx0" brushRef="#br2" timeOffset="426882.4481">24508 17555 4259 0,'0'0'0'15,"0"0"-263"-15,0 0-414 0,0 0 274 16,0 0-1721-16</inkml:trace>
  <inkml:trace contextRef="#ctx0" brushRef="#br2" timeOffset="428631.0065">21730 17475 787 0,'0'0'1999'16,"0"0"-1623"-16,0 0-54 0,0 0-38 16,0 0-23-16,0 0 61 0,0 0 74 15,0 0-62-15,0 0-170 0,-7 3-115 16,-3-1-46-16,-4 3 18 0,-9-2 19 15,2 0-31-15,-1 0-9 0,-1-3-18 16,-2 0-1-16,6-7-26 0,-3 0-95 16,9-1-114-16,-3-1-103 0,10 0-264 15,-1-1-448-15,3 2-7 16,4 1-570-16</inkml:trace>
  <inkml:trace contextRef="#ctx0" brushRef="#br2" timeOffset="428795.6857">21643 17291 1767 0,'0'0'1703'0,"0"0"-1409"16,0 0-52-16,0 0 43 0,0 0-3 15,0 89-66-15,-4-30-91 0,-5-2-70 16,3-5-55-16,2-13-32 0,2-13-183 16,0-5-243-16,2-6-625 15,2-13-1108-15</inkml:trace>
  <inkml:trace contextRef="#ctx0" brushRef="#br2" timeOffset="431914.8737">5548 6613 1797 0,'68'19'322'0,"-28"-16"-322"0,-5-3-101 16,-12-3 101-16,1-10 10 0,5-10 37 16,7-11-47-16,-1-23-16 0,4-18 3 15,0-10 13-15,-4 1 49 0,-6-1-7 16,-2 5 32-16,-2-1 14 0,-6-2 3 15,-9-2 28-15,-8-1 33 0,-6-4-14 16,-15-2 0-16,-8-1-25 0,-8-1-20 16,-8-2-23-16,-11-2-16 15,-6 4 4-15,-10 0-4 0,-7 2 0 16,-9 10 3-16,-5 5 10 0,-9 10 5 16,1 9 4-16,-4 8-41 0,4 12 19 15,-1 5 5-15,5 13 33 0,4 9 46 16,2 11 43-16,5 10-1 0,3 13-16 15,3 12-28-15,3 9-14 0,5 7-18 16,2 9-12-16,6 8-22 0,6 6-21 16,4 3-24-16,9 4-22 0,8 2-3 15,6 3-28-15,8 1-15 0,4-1 1 16,11 4 23-16,6 0 19 0,11 1 4 16,7 3 26-16,15 2-3 0,9 2-11 15,7 3-14-15,9 1-2 0,10 1 30 16,9 3 13-16,5-2 9 0,7-2-7 15,4-1 1-15,4-7-11 0,3-2-35 16,1-8-12-16,-2-9 0 16,-2-12 11-16,-4-12 1 0,0-17 0 15,-4-12-3-15,0-16-27 0,-4-8-46 16,0-21-16-16,-1-12 4 0,-5-12 8 16,2-15 7-16,-11-15 12 0,-6-11 5 15,-6-14 29-15,-13-12 8 0,-7-11 19 16,-10-4 0-16,-5-1 0 0,-10 3-2 15,-5 3-41-15,-8 4 43 0,-2 3 0 16,-13 5 22-16,-3 2 12 0,-9 10-7 16,-6 2-27-16,-9 6-6 15,-5 5 4-15,-9 5 2 0,-10 5 1 0,-6 3 0 16,-9 4 2-16,-8 8 0 16,-8 7 16-16,-6 4-19 0,-5 8-30 15,-4 6 29-15,-1 4 1 0,-1 7 2 16,0 3 10-16,1 8 1 0,1 7 14 15,3 8 25-15,3 6 9 0,3 9 10 16,6 10 8-16,2 7 7 0,8 6-10 16,4 9-3-16,7 7-13 0,5 7-17 15,11 10-10-15,11 9-18 0,9 4 4 16,11 7-19-16,9 6 0 0,9 4-25 16,9 3 7-16,4 0 16 0,11 2 0 15,10-3 2-15,8 0 1 0,6-5 2 16,10-1-3-16,7-3-41 0,8-1 39 15,8-2 2-15,7-5 15 0,8-3 3 16,1-5-6-16,7-7-11 0,3-7-1 16,3-8-27-16,0-9-19 0,4-5 7 15,5-11 8-15,1-6 10 0,-1-6 3 16,-3-9 16-16,-3-8 0 16,-9-4 2-16,0-14 0 0,-9-12 2 15,-3-6-2-15,-11-14-2 0,-6-8 0 16,-6-11-1-16,-16-13 0 0,-7-11-9 15,-10-13 12-15,-9-9-2 0,-10-10-20 16,-6-5-30-16,-16-8 16 0,-7-2 23 16,-12 1 13-16,-6 9 27 0,-11 7-13 15,-4 9-14-15,-6 13-36 0,-6 12 34 16,-2 11 2-16,-3 14 12 0,-3 12 3 16,-1 6 0-16,-1 15 7 0,-9 3 5 15,-4 9-15-15,-4 5 16 0,-4 6 2 16,-3 3-9-16,-3 3 1 0,-1 0-4 15,3 5-16-15,2 8-1 16,4 6 0-16,8 8-1 0,4 7-12 16,6 5-9-16,11 10 10 0,6 6 11 15,11 7 15-15,11 8-15 0,9 9-13 16,11 6 13-16,11 9 1 0,9 5 15 16,11 6 2-16,9-2 9 0,7 4 7 15,8-3 5-15,9 0-39 0,5-1-12 16,5-5 12-16,8-1 11 0,6-4 10 15,7-4 7-15,3-8-7 0,3-3-6 16,2-4-15-16,5-7 0 0,1-7-42 16,4-8 14-16,2-8 10 0,3-11 0 15,3-6 0-15,0-15-4 0,1-9 10 16,-3-11 10-16,2-15 2 0,-6-13 0 16,-2-11-1-16,-8-10 0 0,-7-10 0 15,-7-8 1-15,-11-13 1 0,-7-6 2 16,-9-6 21-16,-7-2-5 15,-8-4-19-15,-6 2-31 0,-11-1 31 16,-10 1 0-16,0 2 28 0,-16 0-4 16,-7 1-3-16,-8-3-12 0,-8 3-9 15,-6-2-48-15,-9 3 14 0,-6 5 13 16,-2 5 9-16,-8 11 12 0,-7 6 0 16,-1 9 12-16,-5 12-2 0,-6 6-10 15,-1 11-45-15,-1 7 45 0,-11 7 1 16,5 10 11-16,-6 6 0 0,2 5 0 15,0 11-9-15,2 6 9 0,1 7-9 16,3 3 9-16,5 7-8 0,3 6 8 16,4 7 0-16,7 6 0 0,6 9 0 15,8 5 3-15,6 6 0 0,8 5 3 16,9 4-18-16,8 5 0 16,4 3 0-16,13 0 2 0,8 2 13 0,2 1 0 15,12-2 0-15,11 4 9 16,8-4-12-16,10-2-12 0,9-1-48 0,9-2 48 15,12-1 1-15,7-2 23 16,11 0 4-16,12-5-1 0,9-1-15 16,7-6-12-16,9-9 0 0,7-8-49 15,5-12-48-15,5-7-48 0,-1-8-65 16,-1-8-53-16,-3-10-175 0,1-9-503 16,-36-4-247-16,4-14-816 0</inkml:trace>
  <inkml:trace contextRef="#ctx0" brushRef="#br2" timeOffset="434569.4518">24194 17848 1994 0,'0'0'0'15,"0"0"302"-15,0 0-302 0,64-11 100 16,-13-11-58-16,1-2-19 0,2-7 9 16,-5-9 23-16,-5-13-4 0,-1-21 4 15,1-10 0-15,-15-2 6 0,-11 4-16 16,-7 6 0-16,-7-2 20 0,-2-4 24 16,-4 0 30-16,-9-6-30 0,-7-4-15 15,-7 0 2-15,-10-1 4 0,-4 4-1 16,-13 2 4-16,-8 6 8 0,-8 8-12 15,-9 7-28-15,1 11-51 0,-13 6-13 16,4 5 10-16,-12 10 3 0,-2 5 38 16,-5 1-12-16,-1 6-26 0,-3 0-12 15,-1 0 12-15,-1 2 0 0,-3 0 16 16,1 0-18-16,-4 2 4 0,7 3-4 16,1 5 15-16,-5 6-13 15,3 4 2-15,3 10 16 0,-3 7-2 16,0 11 3-16,5 5 40 0,4 8-17 15,1 7 2-15,10 4 12 0,3 6 16 16,2 4-7-16,15 3-3 0,-1 2 3 16,9 3-3-16,7 1-15 0,7 4 2 15,3 5-24-15,5-1-25 0,7 3-3 16,8 3 1-16,7-2 2 0,10 1 0 16,5 0 3-16,3-1 9 0,11-2-12 15,14-3-3-15,4 0-9 0,8-3-13 16,6 0-21-16,13 2 3 0,2-2-1 15,8 1 1-15,6 0 15 0,5-2 15 16,3-1 13-16,5-5 24 0,10-1-11 16,0-4-13-16,5-3-3 0,1-8 1 15,4-6-9-15,-1-9 11 16,5-7 16-16,3-10-1 0,-3-6 7 16,7-8-19-16,0-6 0 0,-4-5-1 15,3-6-2-15,-3-7-19 0,4-6-2 16,-9-7 5-16,3-5-43 0,-3-5-3 15,-3-3-6-15,-7-5 15 0,-6 0 12 16,-5-4 24-16,-3-1 17 0,-4-4 13 16,-7-3-13-16,-6-4-19 0,-4-3 16 15,-6-5 3-15,-8-4 0 0,-7-4-16 16,-8-2-4-16,-6-1 2 0,-6-1 2 16,-13 0 0-16,-6 5 4 0,-2 2 10 15,-17 2-20-15,-5 4-22 0,-11-1 19 16,-5 3 24-16,-9 0 1 15,-5 3 0-15,-8 5-4 0,-6-1 4 16,-4 1 41-16,-11 3 13 0,3 3-26 16,-9 3 0-16,-2 3-26 0,-8 1 14 15,-3 2 16-15,-5 3 21 0,-7 3-12 16,5 2 40-16,-7 4-19 0,-2 4-12 16,3 5-32-16,-5 3 19 0,2 5-12 15,-2 5 22-15,1 8-26 0,3 5-21 16,-4 3 44-16,4 12-43 0,5 6 11 15,1 8-10-15,7 7-2 0,8 5 19 16,6 6-16-16,2 5-3 0,9 5 3 16,8 3 21-16,6 4-8 0,10 3 2 15,2 2-17-15,13 6 27 0,0 0-3 16,6 0 8-16,4 5-8 0,6-2 24 16,9 3 34-16,8 1-31 0,4-1-18 15,2 0-10-15,17-1 1 0,3 1-10 16,13-1 9-16,9 2-24 15,5-3-48-15,11 1-16 0,7 0-6 16,9-2 12-16,11-2-1 0,4-3 22 16,8-2 28-16,9-5 9 0,-1-4 15 15,9-6-11-15,0-8-2 0,6-7 1 16,-5-10 0-16,7-9 21 0,2-10-5 16,1-7-16-16,-1-5 24 0,-2-5-24 15,0-5-2-15,4 0 9 0,-4-6-10 16,-2-2-3-16,2-2-22 0,-2-4-6 15,-8 0 4-15,-3-4-22 0,-7-4-7 16,-9-6 4-16,-9-4-1 0,-1-5 4 16,-10-6 9-16,-9-4-16 15,-4-6 16-15,-13-8 12 0,-1-4 12 16,-13-6 16-16,-6-6 30 0,-12-4 32 16,-7-3 13-16,-10-4-1 0,-8 2 3 15,-11 0-3-15,-10 2-25 0,-8 0-46 16,-13 3-2-16,-4 1 14 0,-10 7-13 15,-8 9 14-15,-9 3-16 0,-7 11 1 16,-1 9-1-16,-6 7 0 0,-9 13-10 16,-1 8-26-16,-9 5 17 0,2 4 17 15,-7 4-1-15,-3 2-8 0,2 0 11 16,-6 0 18-16,2 0 4 0,2-2-21 16,0 2 9-16,0 1-10 0,6 3-1 15,-2 3 1-15,11 3 11 0,-1 11 8 16,7 5 21-16,4 11-4 0,10 13-14 15,6 12 21-15,9 13 15 0,16 8-3 16,2 11 15-16,17 7 3 0,2 4 10 16,6 9 29-16,8 3-21 15,9-1-36-15,10 1-7 0,2-2-14 16,0-3-7-16,12-1-3 0,9-2-24 16,6-2-48-16,8-1 23 0,6-4-14 15,19-5-37-15,9-6-39 0,9-10-65 16,19-8-86-16,19-9-279 0,-27-18-532 15,23-8-770-15</inkml:trace>
  <inkml:trace contextRef="#ctx0" brushRef="#br2" timeOffset="439289.5175">19989 12086 795 0,'0'0'801'0,"0"0"-561"0,0 0-107 0,0 0-39 15,50 6 204-15,-42-11-200 16,-6-5-50-16,0-3-19 0,-2-6-10 16,-2-2 17-16,-8-4-1 0,-3-7 43 15,-1-3-20-15,-9-5-26 0,-2-2 45 16,-4-2 0-16,-2-2 10 0,-6 0-13 16,-2-1-36-16,0 2 0 0,-7 0-9 15,1 3 3-15,-3 0 9 0,-10-6 45 16,-8-4 35-16,-10-6 6 0,-7-3 59 15,4 1-10-15,1 2 0 0,3 4-11 16,-3-1-50-16,-5 2-16 0,1 3-40 16,-7 4-22-16,2 3-34 0,0 4-3 15,0 4 2-15,5 4-2 0,-9 7 0 16,2 1 0-16,-4 2-2 16,0 3-1-16,-5 4 2 0,-1-3 1 15,0 6 12-15,0 3-10 0,-2 3 18 16,-3 2-8-16,1 3 6 0,2 6-18 15,-1 4-2-15,1 3 2 0,4 8-1 16,-2 2 1-16,1 4 0 0,3 4 13 16,0 3-11-16,2 0-1 0,2 2 2 15,0 5 18-15,2 2-2 0,5 3 5 16,-1 4 1-16,4 4-7 0,7 4-15 16,-1 2 10-16,7 5-1 0,2 4-12 15,2 7 12-15,6 2-11 0,6 4 0 16,5 2-1-16,4 4-33 0,3 4-17 15,5 1 17-15,6 6 5 0,2-1 16 16,13 2 12-16,-1 0 1 0,9 1 2 16,4 1-3-16,0 0-35 0,6 4 16 15,6 0 7-15,5 1 12 16,6 0 15-16,5 1 1 0,3-1 8 16,9-1-24-16,3 0-15 0,7 0-3 15,1-2 5-15,7-4 13 0,8 0 2 16,2-5-2-16,2-2 0 0,9-2-3 15,3-3-34-15,3-3 15 0,6-4 22 16,4-8 12-16,4-5 0 0,5-8-9 16,1-5 10-16,4-3 2 0,3-8-2 15,4-4-11-15,1-5-2 0,5-4-15 16,-2-6 0-16,4-3-1 0,0-4 4 16,0 2 9-16,0-4-13 0,0 2 15 15,0-2 1-15,0-3-1 16,-4 1 0-16,-3-4-8 0,1-2 6 15,-2-6-9-15,-5 0 11 0,5-7 0 16,-8-5-9-16,3-11 10 0,-1-3 2 16,-5-12-2-16,4-8-2 0,-5-10 0 15,-5-11 2-15,0-8 0 0,-6-10 2 16,-2-9-2-16,-2-10 0 0,-7-6-24 16,-3-11 10-16,-1-3 14 0,-8-4 13 15,-3 0-11-15,-10 5 9 0,-3-3-11 16,-6 0-46-16,-7 2 9 0,-10 0 18 15,-9 2 18-15,-1 4-11 0,-15-3 9 16,-6 3-21-16,-14-4-26 0,-13-1 7 16,-11-2 15-16,-11-8-25 0,-15-3 0 15,-15-4 51-15,-12-7 1 0,-19 1-61 16,-8 0-1-16,-16 2 0 0,-7 4-75 16,-6 4-185-16,34 34-274 0,-1 8-729 15</inkml:trace>
  <inkml:trace contextRef="#ctx0" brushRef="#br2" timeOffset="440874.7513">17806 9322 179 0,'0'0'1252'0,"0"0"-1109"0,0 0-49 15,0 0-6-15,0 0 23 16,0 0 25-16,0 0 39 0,0 0 10 16,0 0-37-16,-27 8-51 0,21-8-32 15,4-2-7-15,-2 1 41 0,2-1 78 16,2 2-71-16,0-3 25 0,0 0 41 15,0-1 50-15,6-2 18 0,0-4-68 16,5-3-46-16,1-5-36 0,1-2-18 16,3-3-13-16,1-1-22 0,1-3-12 15,-5 4-7-15,5 4 1 0,-5 0 3 16,-1 8 15-16,0 2 15 0,-1 5-12 16,-1 1 12-16,0 3-2 0,-5 4 2 15,1 5-6-15,0 1-24 0,-2 8-22 16,-2 1-30-16,-2 5 2 15,0 3 10-15,0 0 2 0,-2 1 15 16,-2 1-11-16,2-1 9 0,0-4 2 16,0-2 1-16,0 0 0 0,2-6 3 15,0-3-1-15,0-3 13 0,0-2-12 16,0-3 22-16,0 0-3 0,4-2-1 16,2 0-18-16,0 1-2 0,2 1-1 15,3-2-1-15,3 2-1 0,-1 0 0 16,3 1 1-16,3-2 1 0,-1 2 0 15,5 0 2-15,2 1 8 0,2 2-10 16,0 0 0-16,-2 4 3 0,-3 0 16 16,1-1 5-16,-9 4 22 0,5 3 9 15,-9 2 3-15,-1 4 9 0,-3 0 7 16,-6 6-4-16,0 1-22 0,-10 5-11 16,-5-1-4-16,-8 4-30 0,-6-2-2 15,-2 0-1-15,-4-5 0 16,-4-2-2-16,0-5-10 0,-7-8 0 15,3-6 0-15,-1-8-7 0,3-4-50 16,-2-11-78-16,1-8-57 0,3-7-98 16,-2 0-270-16,14 4-520 0,-12-9-632 0</inkml:trace>
  <inkml:trace contextRef="#ctx0" brushRef="#br2" timeOffset="441550.5424">18991 9493 2421 0,'0'0'451'16,"0"0"-377"-16,0 0-39 0,0 0 71 15,-54 33 118-15,31-12-36 0,1 7 14 16,-5 3 3-16,-2 5-54 0,-2 2-73 16,-2 1-6-16,0 0-16 0,2-1 3 15,0-3-43-15,2-3-4 0,0-2-12 16,6-4-1-16,2-3-11 0,7-7-32 16,-3-1-71-16,7-3-108 0,4-4-102 15,4-2-145-15,-5-3-504 0,7-3-572 0</inkml:trace>
  <inkml:trace contextRef="#ctx0" brushRef="#br2" timeOffset="441786.9323">18534 9600 2259 0,'0'0'616'16,"0"0"-378"-16,0 0 14 0,0 0 97 15,0 0-60-15,0 0-75 0,52 39 37 16,-36-16-56-16,7 6-57 0,-2 2-31 16,5 6-21-16,-1 1-40 0,4 3-46 15,2-2-11-15,-6-2 7 0,4-3-32 16,-2-9-74-16,-2-6-62 0,-5-9-143 16,1-10-227-16,-9 0-671 0,11-13-792 0</inkml:trace>
  <inkml:trace contextRef="#ctx0" brushRef="#br0" timeOffset="1.36788E6">15504 11522 1159 0,'0'0'1274'0,"-36"-51"-1000"15,16 25-113-15,-9-4-81 0,-8-4-29 16,-7-4-9-16,-16-2 22 0,-8-3 7 16,-6 0 5-16,-1 0 20 15,1 2 28-15,-1 1 34 0,3-2-6 16,-7 2-32-16,-3-1-39 0,-1 2-24 16,-4 3-16-16,-6 4 3 0,4 1-6 15,-4 8-10-15,-2 4-13 0,-2 8-12 16,-2 5 0-16,0 6 0 0,-1 12 0 15,1 8-3-15,0 11 0 0,2 9-1 16,-2 7 1-16,-1 10 0 0,3 5 1 16,-4 5 1-16,6 5 0 0,-2 2 32 15,2 4 6-15,6 1-2 0,0 3-10 16,-2 5-25-16,10 1-2 16,-3 6-1-16,7 3-3 0,5 4 3 15,3 2 0-15,7 1 2 0,7 5 19 16,5 0 7-16,5 5-9 0,7-2-19 15,9 1-36-15,9 2 36 0,3 1 11 16,13-2 8-16,2-1 2 0,8 0-2 16,15-4-19-16,2-1-26 0,14-8 23 15,6-3 1-15,5-8 2 0,12-5 3 16,6-7 10-16,6-10-11 0,9-7-2 16,-1-8-19-16,11-3-9 0,4-7 6 15,5-2 4-15,3-7 16 0,0-1 1 16,3-8 1-16,5-3 1 0,-1-5 1 15,0-3 0-15,1-3-1 0,1-5 0 16,-5-5-1-16,7-2 0 0,-2-11-3 16,-5-10-10-16,7-9 10 0,-7-9 1 15,-1-8-10-15,-3-9 11 16,-4-9-15-16,1-7 13 0,-5-8-12 16,-2-6 15-16,-7-5 0 0,1-6 1 0,-8 0-1 15,-5-5-31-15,-6-2 12 16,-3-4 19-16,-12 0 16 0,-1 0-1 15,-9-5 10-15,-1 1-3 0,-11-2-22 16,-9 3 0-16,-7 0-3 0,-9 1 2 16,-6 5 1-16,-8 1 2 0,-7 2-2 15,-11 2 0-15,-8 3-28 16,-3 2 6-16,-10 4 20 0,-5 7 1 16,-10 2 1-16,-4 4 2 0,-7 6 13 15,-5 6 0-15,-7 1-15 0,-6 6-19 16,-2 2 16-16,-6 3 2 0,-4 4 1 15,-5 2 3-15,1 8 10 0,-5 6 2 16,-2 6 13-16,1 8 0 0,-5 7-6 16,2 10-7-16,0 5 1 0,5 9-15 15,-7 7 14-15,6 8 7 0,1 4 6 16,-1 4-10-16,4 6 4 0,5 3 6 16,-2 4-7-16,5 3 10 0,1-1 0 15,6 5 12-15,2-1 0 0,4 6 6 16,9 3-9-16,8 3-6 0,6 5-9 15,4 7-4-15,12 4-21 0,3 8 0 16,12 6-3-16,6 6-9 0,6 5 11 16,4 5 1-16,11-1 12 0,4 2 3 15,2-3 4-15,13 1-19 0,1-3-35 16,9-3 17-16,2-1 18 16,12-7 0-16,2 0 12 0,9-7 0 15,7-4-9-15,7-3-3 0,7-4-46 16,5-1-6-16,5-1-16 0,10-3 13 15,4 0 21-15,4-6 33 0,2 1 1 16,6-4 1-16,3 0 18 0,3-7-4 16,1-6-12-16,2-5 7 0,-1-9-10 15,1-9-12-15,4-8 9 0,-4-5 1 16,6-10 1-16,-3-3 1 0,-1-11-1 16,0-7-1-16,-7-8 1 0,5-9 1 15,-8-7-1-15,-3-11-1 0,-2-9 2 16,-8-8 1-16,-4-8 1 0,-6-10-2 15,-7-6-34-15,-3-9 25 0,-7-4 9 16,-6-4 27-16,-7-4 1 0,-5 5 0 16,-7-2-4-16,-5-1-24 0,-12 3 0 15,-5 2-18-15,-11 1 6 0,-6 3 12 16,-6 3 11-16,-12 0 1 0,-13 5-9 16,-9 2-3-16,-3 3-17 0,-9-1-17 15,-7 1 31-15,-7 2 0 0,-9 4 3 16,-7 3 0-16,-1 3 0 0,-8 5 0 15,-6 5-19-15,2 6-21 16,-6 6 16-16,-5 4 11 0,3 3 13 16,-6 11 0-16,-1 3 3 0,-1 7 13 15,-3 7-4-15,0 7 4 0,-1 10-13 16,1 5 9-16,0 5 16 0,-1 11 2 16,3 8 7-16,-4 5-9 0,9 6-3 15,0 8-1-15,3 7-8 0,5 3-4 16,4 10 3-16,6 2 1 0,7 7-13 15,3 5 15-15,7 6 0 0,8 3-16 16,4 5 9-16,4 2-11 16,9 2-19-16,8 5 19 0,4 0 2 15,6 2 26-15,12 2-7 0,5 2 10 16,10 0-1-16,6 3-30 0,13 1-31 16,5 1 19-16,12 1 12 0,5 3 3 15,15-2 18-15,6 1 0 0,8 0-21 16,4-1 0-16,9 0-58 0,2-1 34 15,10-6 24-15,2-6 15 0,4-9-12 16,5-12-3-16,5-10-37 0,5-17-88 16,4-12-35-16,4-21-63 0,11-13-125 15,-32-6-345-15,11-12-1050 0</inkml:trace>
  <inkml:trace contextRef="#ctx0" brushRef="#br0" timeOffset="1.84217E6">3872 6126 1846 0,'0'0'422'16,"0"0"242"-16,0 0-379 0,0 0-116 15,0 0-4-15,0 0 135 0,0 0 43 16,0 0-21-16,0 0-161 0,25-3-50 16,-11 3-19-16,3-2-16 0,3 2-2 15,3 0 2-15,2 0 0 0,2 0-12 16,0 0-15-16,-3 2 3 0,3-2-25 15,-4 1 3-15,0-1 7 0,-7 0-4 16,1-1 4-16,-7 1-10 0,1-2-26 16,-7-1 2-16,-2 1-3 0,-2 0-26 15,-4-2-11-15,-5-2 16 0,-5 0 19 16,-7 0 2-16,1-2 0 0,-7 1 3 16,2 1 9-16,-4 1-12 0,0 1 1 15,2 3-1-15,2-1 0 16,3 0 0-16,-1 2 0 0,6 0 0 15,3 0-1-15,6 0 1 0,3 4 1 16,3-4 11-16,2 0 28 0,4 0 20 16,7 0-48-16,3 0-12 0,9-4-3 15,0 2-12-15,2-1 3 0,1 0-3 16,-1 2-28-16,0-1-57 0,-4-1-67 16,-3 1-46-16,-5-2-125 0,-3 0-142 15,-4 1-301-15,-2-1-843 0</inkml:trace>
  <inkml:trace contextRef="#ctx0" brushRef="#br0" timeOffset="1.84257E6">3963 5945 1292 0,'0'0'1182'16,"0"0"-837"-16,0 0-31 0,0 0 24 16,0 0-63-16,0 0-83 0,14 55-47 15,-10-27-42-15,-2 6-6 0,3-1-23 16,-3 2-24-16,-2-2-25 0,0-2-22 16,2-4-2-16,-2-5 1 0,2-7-2 15,0-7 0-15,-2-4 0 0,0-4-84 16,2-9 19-16,0-9 47 0,0-5 18 15,0-6 0-15,0-7-3 16,-2-2 0-16,2-2 2 0,-2 1 1 0,2 5 1 16,0 3 12-16,-2 7-1 15,2 10 16-15,1 11 22 0,-1 5 98 16,2 17-89-16,2 17-34 0,2 18-24 16,0 13 0-16,1-3-1 0,-1-15 0 15,-4-16-12-15,-2-13-69 0,0-4-139 16,-2-3-134-16,0-5-343 0,0-8-1231 0</inkml:trace>
  <inkml:trace contextRef="#ctx0" brushRef="#br0" timeOffset="1.84323E6">4139 6447 711 0,'0'0'1970'0,"53"-61"-1884"0,-26 11-86 15,2-17 0-15,-4-11 12 0,-13 3 39 16,-12 7 139-16,-8 6 31 0,-13 2 8 16,-12 1-93-16,0 12-41 15,0 12 22-15,-14 8 65 0,-11 9-22 16,-13 10-94-16,-5 8-54 0,10 22-12 15,16 8 1-15,5 17-1 0,7 8 1 16,10 5 2-16,5 11 15 0,8-6 51 16,15-2 79-16,7 1 127 0,7-3-103 15,11-3-75-15,2 3-5 0,0-12 54 16,-1-8 61-16,1-11-40 0,11-2-67 16,11 0-67-16,17-7-22 0,9-8-11 15,-9-16-3-15,-14-15-12 0,-17-6-6 16,-2-15-4-16,-6-21 1 0,-5-20-3 15,-3-15-24-15,-15-4-46 0,-10 4-67 16,-15 3 51-16,-14 9 64 0,0 19 46 16,-15 11 3-16,-3 19 11 0,-3 17-8 15,4 11-3-15,15 12-57 0,8 11-4 16,6 19 37-16,-4 22 24 16,9 28 15-16,5 13 4 0,13 2 11 15,19-8 13-15,6-17 18 0,6-1 9 16,6-8-3-16,-2-14-19 0,-4-16-17 15,-4-16-31-15,0-13-15 0,4-8-22 16,6-17-103-16,11-31-159 0,-11 0-429 16,4-34-130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313 16217 78 0,'0'0'359'0,"0"0"-287"0,0 0-56 16,0 0 85-16,0 0 39 0,0 0 69 16,0 0 19-16,0 0-13 0,0 0-46 15,-7-2-32-15,5 2 31 0,0-1 4 16,2 1-48-16,-2 0-37 0,0 0-22 15,2 0-10-15,0 0-3 0,-4 0-36 16,4 0-3-16,0 0 338 0,0 0-161 16</inkml:trace>
  <inkml:trace contextRef="#ctx0" brushRef="#br0" timeOffset="1.32599E13">5385 16443 882 0,'0'0'326'0,"0"0"-179"0,0 0-43 0,0 0 46 16,0 0 74-16,0 0-81 0,0 0 55 15,0 0 25-15,0 0-26 16,8 11-16-16,-4-7-27 0,-4-3-45 16,0 3-35-16,2-1-74 0,-2 0-50 15,3 2 50-15,-3-1 214 0,0-1-81 16,0 0-34-16,2 0 2 0,-2-1 4 16,2-1-4-16,-2-1 15 0,2 0 32 15,-2 0 18-15,0 0-39 0,0 0-65 16,0 0-12-16,0 0 2 0,0 0-6 15,0 0 4-15,0 0 21 0,0 0 30 16,0 0 34-16,0 0 15 0,0 0-1 16,0 0-21-16,0-1-19 0,0 1-24 15,0-2-21-15,0 2-7 0,0-4-8 16,0-1-4-16,0-2 15 0,0-5 22 16,0-2 15-16,0-7-19 0,2-4-12 15,-2-3-8-15,0-6-13 16,0-2-12-16,0-4-33 0,2-1 0 15,0-6 3-15,-2-12 15 0,2-10 3 16,-2 0 0-16,2 12-9 0,-2 13-9 16,0 13 9-16,0 3 0 0,0-7 3 15,0-3 0-15,2-4-3 0,-2 0 6 16,0 1-2-16,0 2-1 0,2 0-3 16,0-1 3-16,-2-4-15 0,2-7-11 15,-2-14 9-15,0-7 0 0,4-10-1 16,-4 3 3-16,0 1 0 0,0 3 3 15,3-3 12-15,-3-3 0 0,2-4 6 16,-2 1 0-16,2-1-8 0,0 0-13 16,0 3-48-16,-2 1 15 0,2 0 18 15,-2 4 15-15,2 0 3 0,0 5 24 16,0-2-3-16,0 0 0 0,-2 2 6 16,2-3-30-16,-2-5-27 0,2-2 6 15,0-3 21-15,-2-3 1 0,2-5 11 16,-2-1 9-16,0-5 0 15,0-1 3-15,5-3-6 0,-5-3-18 16,0 1-54-16,2-1 9 0,-2 4 15 16,4 0 18-16,-4 2 12 0,4 3 14 15,-4 3 4-15,2-3-18 0,0 3-24 16,-2 0 0-16,2-1 24 0,0 0 0 16,0-1 24-16,-2-3 12 0,4-1 3 15,-4-2-33-15,2-2-6 0,0-2-63 16,-2-2 35-16,5 0 28 0,-5 1 12 15,2-2 9-15,0 1 9 16,0 1-9-16,0 1-21 0,-2-1-54 0,2 3 36 16,0-1 18-16,0 1 15 15,0 2 9-15,0-2 9 0,0 1-33 16,0-4-30-16,0-1 6 0,0 2 13 16,-2-3 11-16,3 3 21 0,1 0 3 15,-4 2 6-15,0-1-30 0,2 2-40 16,0 4 13-16,0-1 12 0,-2 3 15 15,2 1 2-15,0 3 16 0,0 1 0 16,-2 4-18-16,2 5-37 0,-2 3 1 16,2 2 20-16,0 4 14 0,-2 4 2 15,2 1 2-15,-2 1 20 0,2 1-4 16,-2 1 0-16,2 0 0 0,1-1-18 16,-3 2-27-16,2 1-3 0,-2 3 8 15,0-1 20-15,0 5-1 0,0 9 3 16,0 8 1-16,4 10 15 0,-4 1-4 15,0 2-9-15,0-6 15 0,0-1 0 16,0 4-6-16,0 4-9 16,0 4 12-16,2 4-15 0,-2-1-26 15,0 4 14-15,0 0-3 0,0 0 3 16,0 5-6-16,0 1-4 0,0 3-23 16,0 0-36-16,0 5-12 0,0 0-1 15,0 1 13-15,0 0 5 0,0 0 10 16,0 0-22-16,0 1-45 0,0-1-100 15,0 0-181-15,2 0-276 0,2-5-771 16,2-1-834-16,5-5 1737 0</inkml:trace>
  <inkml:trace contextRef="#ctx0" brushRef="#br0" timeOffset="1.32599E13">5515 6166 150 0,'0'0'1122'0,"0"0"-982"0,0 0-78 16,0 0 195-16,0 0-26 0,0 0-1 16,0 0 71-16,42-53-127 0,-40 43-29 15,2-3 317-15,-4 2-192 0,0-2-112 16,0 4-22-16,0 3-14 0,0 3 23 16,0 1 11-16,0 2 9 0,0 3 36 15,0 7 8-15,-6 6-29 0,-3 10-61 16,1 8-45-16,-2 8-32 0,-3 2-14 15,3 4-13-15,0-3-13 16,-3 0 1-16,1-5-1 0,-1-3 0 16,1-4-2-16,0-3 0 0,1-7-18 15,-1-1-4-15,2-6 7 0,1-3 0 16,3-5-3-16,2-3-7 0,0-3 1 16,2-2-7-16,2 0-5 0,0-2-1 15,0-4 0-15,2-6 34 0,2-4 0 16,6-7-24-16,-1-6-1 0,3-8 4 15,0-4-1-15,3 0 1 0,-1-3-16 16,1 2 28-16,-1 1 12 0,1 6 3 16,1 6 28-16,-1 5 36 0,-3 10 15 15,0 5 22-15,1 8 12 0,-1 2 3 16,-1 8-10-16,-1 11-3 0,-2 5-36 16,3 8-31-16,-1 15-12 0,-2 15-5 15,5 10-7-15,-5-5 3 0,0-15-16 16,-2-16-2-16,-2-15-26 0,3 1-2 15,-1-3-32-15,2-3-64 0,-4-11-58 16,0-6-90-16,1-9-302 16,-3-4-611-16,8-14-1106 0</inkml:trace>
  <inkml:trace contextRef="#ctx0" brushRef="#br0" timeOffset="1.32599E13">5170 16264 157 0,'0'0'179'0,"0"0"-13"0,0 0-16 16,0 0-52-16,0 0-98 0,0 0-13 16,0 0-16-16,0 0-4 0,0 0-358 15,-14-25 312-15,11 23 60 0,3 2 16 16,-2-1-10-16,2 1 9 0,-2-1 2 16,2-1 1-16,0 2-1 15,-2-2-1-15,2 2-14 0,0-1 4 16,0 1 13-16,0 0 581 0,0 0-96 15,0 0-250-15,0 0-138 0,0 0 69 16,0 0-7-16,0 0 62 0,0 0-4 16,0-2 6-16,0 1-16 0,0 1-62 15,0 0-88-15,0 0-24 0,0 0 2 16,0 0 7-16,0 0-1 0,0 0 14 16,0-1 21-16,0 1 17 0,0-1 22 15,0 1 12-15,0-2 18 0,0 1 19 16,0-1 12-16,0-1 3 0,0 3-55 15,0 0-30-15,0-2 20 0,0 1 37 16,0 1 21-16,0 0-10 0,0 0-9 16,0 0-16-16,0 0-3 0,0 0-10 15,0 0-15-15,0 0 0 0,2 0 12 16,0 0-27-16,0 0-19 0,3 0 3 16,-1 0-5-16,2 0-7 15,0 0-6-15,4 0-18 0,1-1-12 16,3 1 3-16,1 0-14 0,3 0 14 15,1 0-6-15,2 0-6 0,-1 0 6 16,5 0-3-16,0 1-9 0,2-1 12 16,2 0 3-16,0 1 3 0,0-1 3 15,2 2-9-15,2-2-15 0,-4 0 0 16,4 0-11-16,4 1 1 0,-4 1 0 16,2-2 1-16,2 0-1 0,1 0-2 15,1 0-1-15,4 0 1 16,1 0 0-16,1 0 1 0,7 2 0 15,2-1 1-15,10-1 0 0,10 2-2 16,5-2 1-16,-7 2-1 0,-6-2 0 16,-4 1 0-16,2-1 1 0,-2 2-1 15,4-2-1-15,0 0 0 0,1 0 0 16,3 1-1-16,2-1 2 0,3 2-1 16,3 0 0-16,-3-2 1 0,3 1 0 15,1 0 0-15,-1-1 0 0,1 0 2 16,4 0-1-16,-1 2 1 0,3-1-1 15,4-1-1-15,-4 0 0 0,1 2-1 16,-1-2 0-16,2 0-1 0,2 0 2 16,-2 0-1-16,2 1 0 0,2 1-1 15,-1-2 1-15,-1 1 0 0,2-1-2 16,4 0 1-16,-2 0 0 0,-2 0 0 16,2 4 1-16,0-4-2 0,3 1 3 15,3-1 0-15,-4 4-9 0,2-4 9 16,0 1 0-16,0-1-1 0,0 0 0 15,-1 0-2-15,1 0 3 16,4 3 2-16,2-3 1 0,-1 0-2 16,3 2-1-16,-2-2-3 0,-1 0-9 15,1 1 11-15,5 1-2 0,-1-2-12 16,1 2 15-16,-3-2-3 0,2 2 2 16,1-2 1-16,-3 1 0 0,3 1 1 15,-5-1-1-15,3 1 1 0,1-1 1 16,-1-1 10-16,-1 2-12 0,-2-2 1 15,-1 0-1-15,1 0-2 0,0 4 1 16,1-4 1-16,-1 0 0 16,2 1 0-16,-1-1 0 0,-1 0 0 15,3 1 0-15,1 1-1 0,1-2-2 16,1 1-9-16,1 0-4 0,1 1 16 16,-1-1 9-16,-3 0-8 0,5 0-1 15,0-1 11-15,-5 1-11 0,3 1-15 16,-5-2 15-16,3 2 24 0,-3-2-23 15,-2 2-1-15,3-1-14 0,-3-1 14 16,3 0 1-16,-3 1 1 0,2 1 21 16,-3-2-23-16,1 0 0 0,-4 2 1 15,-2-2 12-15,-2 0-11 0,-2 0-2 16,0 0 2-16,-2 0 9 0,-2 0-10 16,-2 1-2-16,-4 1 1 0,-1-2-2 15,-5 0 2-15,-5 0-2 0,1 3 2 16,-5-3 2-16,-2 1 10 0,-4 0-11 15,0-1-1-15,-4 2-1 0,-2-2 0 16,-11 0 1-16,-5 0 0 0,-9 0-1 16,-3 0 1-16,3 0-3 15,7 0-13-15,-1 1 16 0,0 1 0 16,-10-2 0-16,-4 0 0 0,-5 0-12 16,-5 0-21-16,-5 0-27 0,-4 0-30 15,-4 0-33-15,0 1-25 0,0 1-21 16,-6-2-78-16,-7 3-110 0,-7-3-372 15,5 4-697-15,-3 2-788 0</inkml:trace>
  <inkml:trace contextRef="#ctx0" brushRef="#br0" timeOffset="1.32599E13">17277 16204 1026 0,'0'0'703'0,"0"0"-450"0,0 0 304 15,0 0-257-15,0 0-111 0,0 0 7 16,0 0 27-16,0 0-30 0,0 0-32 16,-29 7 6-16,27-6 43 0,2-1 54 15,0 2-1-15,0 1-49 0,0-3-45 16,2 3-26-16,4 0-6 0,1 0-19 15,-1-2-33-15,4 3-27 0,3 1-4 16,1 1 19-16,0 0 11 16,5 2 1-16,0 2-9 0,3-1-16 15,-1 3-9-15,4-2-6 0,-2-1-9 16,1 1 1-16,3-2-25 0,-4-1-9 16,2-1-1-16,2 1 0 0,-2-2 10 15,-1-2-12-15,-3 0 0 0,0 3 12 16,-7-4 3-16,1 3 0 0,-5-2 0 15,-4 0 0-15,0-2-3 0,-4 1-10 16,0-1 9-16,-2 0-11 0,0 1-24 16,-2 0-9-16,-6 0-3 0,-2 4 15 15,-9-1 20-15,-1 3 1 0,-7 3 0 16,-2-1-10-16,-4 3 10 0,0 2 0 16,0-2 1-16,-1 2-1 0,3 1-2 15,2 1-25-15,3-2-52 0,3 2-54 16,4-3-57-16,3-1-85 15,3-1-246-15,5-4-696 0,2 5-655 0</inkml:trace>
  <inkml:trace contextRef="#ctx0" brushRef="#br0" timeOffset="1.32599E13">18013 16134 1479 0,'0'0'597'0,"0"0"-363"0,0 0 69 16,0 0 71-16,0 0-77 0,0 0-71 16,0 0 40-16,0 0 17 0,0 0-24 15,-2-16 32-15,2 16 32 0,0 0-15 16,0 0-44-16,0 3-85 15,0 5-61-15,4 1-12 0,2 5-6 16,3 3 26-16,-1 3-11 0,2 4-37 16,5 3-33-16,-7 4-3 0,6 3-6 15,1 0-5-15,-1 4-7 0,3-3 0 16,-3 0-24-16,3-5-30 0,-1-5 6 16,-1-3 5-16,-5-5 16 0,-2-7-9 15,1-4-12-15,-3-1-30 0,-4-2-45 16,-2-3-64-16,2 0-54 0,-2-3-49 15,0-2-87-15,0-5-228 0,-2 0-178 16,0-1-242-16,-4-1-394 0</inkml:trace>
  <inkml:trace contextRef="#ctx0" brushRef="#br0" timeOffset="1.32599E13">18534 16181 3059 0,'0'0'460'0,"0"0"-305"15,0 0 65-15,0 0 26 0,0 0-50 16,0 0 107-16,0 0-73 0,0 0-34 16,-50 61-13-16,30-42-10 0,-3 2 9 15,-2 5-42-15,0 3-31 0,-4 5-10 16,0 3 1-16,-4 11 8 0,-6 12-32 15,-2 7-10-15,1-3-18 0,12-14-15 16,7-12-3-16,4-9-9 16,-1 5-18-16,-1 3 15 0,-2 4-15 15,3-5 0-15,3-5-3 0,3-6-10 16,2-6-35-16,5-5-69 0,-1-7-58 16,6-7-60-16,0 0-110 0,0-10-316 15,4 0-508-15,7-11-515 0</inkml:trace>
  <inkml:trace contextRef="#ctx0" brushRef="#br0" timeOffset="1.32599E13">4118 5537 699 0,'0'0'1325'16,"0"0"-1130"-16,0 0-49 0,0 0 119 15,0 0 21-15,0 0-23 0,0 0-21 16,16-52-33-16,-14 48-76 0,-2 2-48 16,0 0 16-16,0 0 6 0,0 2-16 15,0 0-10-15,0 0 28 0,0 0 43 16,-4 5 33-16,0 4 51 0,-2 6-52 15,0 3-68-15,-3 10-46 0,1 1-37 16,0 7-18-16,-2 5 0 16,-1-2-15-16,1 2-20 0,0-1 20 15,-3 2 0-15,3-2 15 0,0 0-12 16,-3-5 1-16,5 0 11 0,-2-6-13 16,-1-2-1-16,3-3 0 0,0-4 0 15,1-3-1-15,-1-3-2 0,4-1-26 16,0-4-32-16,2-3-26 0,0-2-20 15,0-1-23-15,2-3-24 0,0 0-32 16,0-2-50-16,2-4-7 0,0-5-108 16,2-3-262-16,0 3-506 0,6-7-431 0</inkml:trace>
  <inkml:trace contextRef="#ctx0" brushRef="#br0" timeOffset="1.32599E13">4130 5563 2448 0,'0'0'396'0,"0"0"-248"0,0 0 114 16,0 0 12-16,0 0-43 0,0 0 2 16,0 0 27-16,0 0-83 0,0 0-121 15,0 0-22-15,11 32 40 0,-11-2 6 16,0 7-25-16,0 11-13 0,4 13-41 15,0 10-1-15,2 3 1 0,0-14 1 16,0-14 11-16,-1-15-10 0,1-3 0 16,-2 1 9-16,0 2-11 0,2-4 0 15,-2-5-1-15,-2-11-17 0,1-7-42 16,-3-4-70-16,0-6 18 16,0-9 67-16,-3-6 41 0,-3-2 2 15,2-5 1-15,-4 1 13 0,-2-1 49 16,-5 4 39-16,3 2 19 0,-3 4-15 15,1 4-22-15,1 3-41 0,-1 1-31 16,1 3-11-16,3 4-86 0,0 1-114 16,-1 1-121-16,5 1-233 0,2 0-713 0</inkml:trace>
  <inkml:trace contextRef="#ctx0" brushRef="#br0" timeOffset="1.32599E13">4659 5416 2947 0,'0'0'476'0,"0"0"-311"0,0 0-60 16,0 0 59-16,0 0 11 0,0 0 60 15,0 0 75-15,-57 0-82 0,36 5-108 16,-2 3-32-16,-2-1-17 0,3 1-17 16,-5-2-8-16,4 2-9 0,-2-1-10 15,4-1 1-15,1 2-4 0,3 1-3 16,3 2-3-16,1 0 13 15,3 3-7-15,2 2 3 0,2 4 4 16,4 3-4-16,-1 1-3 0,3 4-8 16,-2 2-16-16,2 3-16 0,0-1 1 15,5 5 12-15,-3-4 1 0,0 3 0 16,0-3 2-16,2-1 0 0,-4-3 1 16,2-4 1-16,0-3 1 0,0-4 9 15,0-3-9-15,2-4 16 0,-2-2-1 16,2-2 3-16,3-3 0 0,1-3-3 15,0-1 7-15,3 0 47 0,1-5 22 16,2-4-27-16,5 1-13 0,0-1-12 16,1 2-3-16,1 0-5 0,2 1-7 15,-3 3-6-15,1 1-18 0,-2 2-3 16,-3 0 0-16,1 2-18 0,-5 1-52 16,1 1-62-16,-5 1-65 0,-2 0-43 15,-4-3-113-15,-2-1-227 16,0-1-394-16,0 0-190 0,0-3-688 0</inkml:trace>
  <inkml:trace contextRef="#ctx0" brushRef="#br0" timeOffset="1.32599E13">4593 5764 3295 0,'0'0'513'0,"0"0"-283"0,0 0 191 15,-51-37 47-15,32 34-154 0,-4 3-141 16,5 5-60-16,-7 4-98 0,2 1-15 15,0 0-191-15,-1-1-151 0,5-3-435 16,-2 0-1201-16</inkml:trace>
  <inkml:trace contextRef="#ctx0" brushRef="#br0" timeOffset="1.32599E13">5366 16217 287 0,'0'0'316'15,"0"0"-189"-15,0 0-127 0,0 0-43 16,0 0-29-16,0 0 40 0,0 0-8 16,0 0-64-16,0 0-39 0,0-36 143 15,0 35 300-15,0 0-30 0,0-1-169 16,0 1-78-16,-2 1 94 0,2-1 102 15,0-1 64-15,0 2 29 0,0 0-79 16,0 0-84-16,0 0-68 0,0 0-39 16,0 0-13-16,0 0-6 15,0 0-4-15,0 0 7 0,0 0 4 16,0 0-30-16,0 0-35 0,0 0 35 16,0-2 20-16,0 2 90 0,0 0 244 15,0 0-111-15,0 0-106 0,0 0-42 16,0 0 16-16,0-1 35 0,0 1 18 15,0 0 3-15,0 0-14 0,0-1-1 16,0-1 15-16,4 0-10 0,1-1-46 16,-1-3-1-16,2 2 56 0,0-1 16 15,2-1-51-15,1-2-31 0,1-2-9 16,4-2-6-16,-1-3-18 0,8-3-4 16,-3-2-2-16,5-2 20 0,2-2 19 15,2-3-1-15,4-2-26 0,-3-1-22 16,8-3-9-16,-3 0-6 0,2-1 0 15,0 0 9-15,0-1-6 0,-2 0 1 16,4 1-19-16,-8 2-18 0,4 2 9 16,-2 0-10-16,-4 2 16 15,-2 5 1-15,-2 3-19 0,-9 2-3 16,3 5-12-16,-7 4-15 0,-4 2-64 16,-1 4-44-16,-3 1-64 0,-2 2-82 15,0 0-228-15,2 0-857 0,0 2-771 16,10-2 1046-16</inkml:trace>
  <inkml:trace contextRef="#ctx0" brushRef="#br0" timeOffset="1.32599E13">6243 15282 2111 0,'0'0'1124'0,"0"0"-907"0,0 0-100 15,0 0 265-15,0 0-137 0,0 0-15 16,0 0 81-16,0 0 26 15,0 0-75-15,0 0-98 0,2 17-76 16,-2-15-39-16,0-2-33 0,0 0-16 16,0 0-27-16,0 0-52 0,0 0-88 15,0 0-89-15,2 0-136 0,2 0-284 16,4 0-544-16,1 0-794 0,9-2 1603 0,-61-15 0 16</inkml:trace>
  <inkml:trace contextRef="#ctx0" brushRef="#br0" timeOffset="1.32599E13">6611 15080 2304 0,'0'0'369'16,"0"0"-356"-16,0 0-10 0,0 0 113 16,0 0 51-16,0 0 15 0,0 0 19 15,0 0-54-15,0 0-71 0,0 0-16 16,-29 18 22-16,25-18 13 0,-5-5-1 15,-1-5 19-15,-4-3-113 0,1-1 213 16,5 5-157-16,2 4 392 0,6 1-236 16,0 2-181-16,0 0 70 0,0 0 5 15,4 2-75-15,-2-1-7 0,0-1-18 16,2-1-6-16,-2 0-174 0,2 1-9 16,0-1 14-16,1 2-56 0,-3-2-132 15,0 0-15-15,0 1 66 0,2 0 153 16,-2-1 83-16,0 0 70 15,-2 0 35-15,0 1 105 0,0 1-7 16,0-1-12-16,0 0-52 0,2 0 10 16,2-2 34-16,0 0 29 0,5-3 58 15,3 0 17-15,-2-6 14 0,5-3-19 16,6-2-47-16,1-5-22 0,-1 2 9 16,4-7 33-16,2 3-18 0,0-3-7 15,1 1-24-15,-3 0-22 0,2-1-2 16,0 1-46-16,2-1-15 0,0-1-9 15,2-2-27-15,2 1-14 0,0-2 2 16,2-1 31-16,-2 0 20 0,2 0-9 16,3 0-9-16,-5 1-3 15,0-3-15-15,0 1-6 0,-4 3 3 16,2 0-3-16,0 1 3 0,-6 2 3 16,-1 3-15-16,-1 4-2 0,-4 4-1 15,-5 3-3-15,-1 3-27 0,-5 3-60 16,0 3-57-16,-6 3-40 0,0 2-42 15,0 0-131-15,-2 0-256 0,0 2-628 16,0 0-748-16,5-2 224 0</inkml:trace>
  <inkml:trace contextRef="#ctx0" brushRef="#br0" timeOffset="1.32599E13">7638 13924 2869 0,'0'0'620'0,"0"0"-462"0,0 0-79 16,0 0 32-16,0 0 43 0,0 0 56 16,0 0 103-16,0 0-35 0,0 0-131 15,0 0-95-15,-2-8-25 0,2 8-10 16,0 0-17-16,0 0-49 0,0 0-71 16,0 0-33-16,0 2-20 0,0-1-10 15,0-1-22-15,2 0-97 0,0 0-335 16,11-6-839-16,-28 17-261 0</inkml:trace>
  <inkml:trace contextRef="#ctx0" brushRef="#br0" timeOffset="1.32599E13">7866 13694 1190 0,'0'0'1608'15,"0"0"-1191"-15,0 0-188 0,0 0 34 0,0 0 2 16,0 0-8-16,0 0 38 15,0 0-24-15,0 0-60 0,0 0-40 16,8-3-22-16,-8 3-12 0,4 0-19 16,-4-1-12-16,2-1-3 0,2-4 0 15,-2 2 6-15,4-3-25 0,5-2-12 16,3-3-8-16,-1-4 5 0,7-2 18 16,1-6-15-16,2 1-32 0,4-6-22 15,1 1-16-15,4-3 16 0,-1 0 3 16,0-1-18-16,2 1 9 0,0-2-10 15,2-2 13-15,0 0 9 0,0 0-12 16,2-3 6-16,1 0-6 0,3-2 0 16,2 0 6-16,-1-2-6 0,-3 2-11 15,2-1 0-15,3 1 2 0,-3 2 18 16,-6 0 6-16,2 3 0 0,-2 1 0 16,-4 4-6-16,-2 3-21 0,-4 4-11 15,-6 5-13-15,-3 3-51 0,-7 5-51 16,-3 5-46-16,-2 1-51 15,-2 4-124-15,-2 0-305 0,0 0-838 16,0 0-936-16</inkml:trace>
  <inkml:trace contextRef="#ctx0" brushRef="#br0" timeOffset="1.32599E13">9120 12452 3558 0,'0'0'570'0,"0"0"-570"0,0 0 16 16,0 0-16-16,0 0 28 0,0 0 90 15,0 0 90-15,0 0 23 0,0 0-108 16,0 0-46-16,-10 4 24 0,10-4 24 16,0 0-49-16,0 0-49 0,0 0-27 15,0 0-9-15,0 0-97 0,0 0-102 16,2-2-109-16,6 0-365 0,5-1-834 16,-3 3-271-16,4-6 1513 0,-51 15-85 0</inkml:trace>
  <inkml:trace contextRef="#ctx0" brushRef="#br0" timeOffset="1.32599E13">9292 12230 290 0,'0'0'2054'0,"0"0"-1757"0,0 0-142 16,0 0 153-16,0 0 65 16,0 0-91-16,0 0-24 0,0 0 20 15,0 0-20-15,0 0-40 0,18 22-3 16,-18-22 41-16,0 0-13 0,0 0-37 15,0 0-21-15,0-2-16 0,5-2-15 16,1-5-31-16,6-1-30 0,-1-5-26 16,9-2-16-16,1-5-3 0,4-2 6 15,4-4 9-15,2-2 6 0,4-3 6 16,2-1-27-16,-2-4-15 0,6-1-9 16,11-10-2-16,-8 2-20 0,3 0-2 15,-1 0-11-15,-5 6 11 0,6-5 27 16,-1 2 12-16,-1-1-15 0,1 1-21 15,-5 1 12-15,5-1-15 0,-1-1 0 16,-3 2-16-16,1 1-26 0,-2 3 21 16,-1 1 18-16,-5 5 0 0,-4 3 3 15,-2 3 1-15,-5 1-1 0,-1 6-24 16,0 2-31-16,-11 4-20 0,5 0-51 16,-7 4-36-16,-2 1-7 15,-1 4-33-15,-5 0-63 0,4 4-183 16,-4-1-309-16,2 2-514 0,-2 0-661 15,4 0 434-15</inkml:trace>
  <inkml:trace contextRef="#ctx0" brushRef="#br0" timeOffset="1.32599E13">10664 10873 1884 0,'0'0'1481'0,"0"0"-1199"16,0 0-58-16,0 0 109 0,0 0 11 15,0 0-91-15,0 0-57 16,0 0 197-16,0 0-84 0,0 0-188 0,13 21-121 15,-13-21 0-15,0 0-63 16,2 0-55-16,0 0-37 0,0 0-73 16,4-2-227-16,0 2-672 0,-1-3-329 15,1-1-762-15</inkml:trace>
  <inkml:trace contextRef="#ctx0" brushRef="#br0" timeOffset="1.32599E13">10962 10638 196 0,'0'0'3641'0,"0"0"-3218"0,0 0-361 16,0 0 31-16,0 0 56 0,0 0-10 15,0 0 155-15,0 0 84 0,0 0-129 16,0 0-116-16,15-34-24 0,-5 24 24 16,4-2 26-16,-1-4-56 0,7-3-37 15,3-3-3-15,0-3 0 0,8-3 4 16,0-4-10-16,2-3-15 0,4-1-6 15,5-2-12-15,-1-3-3 0,-2-1-9 16,5-3 0-16,1 2-10 0,-4 0 19 16,3 3 15-16,-3 0 0 0,0 1-12 15,-5 2-9-15,1 1-3 16,-2 2-10-16,-2 0 1 0,-2 3 12 16,0 1-12-16,-2 3 0 0,-4 3-3 15,-5 1-9-15,3 2-36 0,-8 8 27 16,1 0-18-16,-8 3-45 0,1 4-42 15,-1 1-46-15,-6 4-35 0,0 1-50 16,-2 0-124-16,0 0-206 0,0 0-137 16,-2 6-449-16,0-2-65 0,0 1-61 15,-2 2 1064-15</inkml:trace>
  <inkml:trace contextRef="#ctx0" brushRef="#br0" timeOffset="1.32599E13">12049 9517 1289 0,'0'0'1834'0,"0"0"-1585"16,0 0-137-16,0 0 235 15,0 0-98-15,0 0-77 0,0 0 82 16,0 0 27-16,0 0-143 0,0 0-138 15,11 20-43-15,-9-20-34 0,-2 0-92 16,4 0-125-16,0 0-179 0,4 0-594 16,-4 0-491-16,9 0 985 0</inkml:trace>
  <inkml:trace contextRef="#ctx0" brushRef="#br0" timeOffset="1.32599E13">12310 9310 1764 0,'0'0'1762'0,"0"0"-1242"16,0 0-397-16,0 0-70 0,0 0 105 15,0 0 0-15,0 0 21 0,0 0 33 16,0 0-29-16,0 0-88 0,21-35-71 16,-15 28-22-16,4-3 31 15,0 0 13-15,-1-1 12 0,7-2 18 0,-1-3 84 16,3-2-2-16,1-2-16 0,6-2 3 15,-1-3 6-15,3-3 5 16,2-2-32-16,0-2-37 0,4-3-9 16,5 1-18-16,-1-5-12 0,2-1-14 15,2-3-34-15,1-1-12 0,11-7 0 16,9-8 9-16,9-8 3 0,-1-3 0 16,-4 6 12-16,-4 5 6 0,-8 9 15 15,-9 6-3-15,7-9-6 0,0 2 3 16,-11 7 0-16,2 1-8 0,-16 14 5 15,-2 3-3-15,6-3-21 0,0-4-26 16,4-2-5-16,-4 4 10 0,-4 7 0 16,-6 2-21-16,-3 6-42 0,-3 4-54 15,-5 4-46-15,-6 3-26 0,1 4-68 16,-5 1-172-16,0 0-298 0,-3 5-629 16,-1 0-510-16</inkml:trace>
  <inkml:trace contextRef="#ctx0" brushRef="#br0" timeOffset="1.32599E13">13928 7674 382 0,'0'0'1958'0,"0"0"-949"16,0 0-840-16,0 0-116 0,0 0-53 15,0 0 0-15,0 0 105 0,0 0 122 16,0 0 21-16,0 0-64 0,7 5-1 16,-7-5 48-16,0 0-26 0,0 0-86 15,0 0-70-15,0 0-49 0,0 0-18 16,0 2-86-16,0-2-83 0,0 1-84 15,0 0-70-15,2-1-61 0,2 0-281 16,2 0-515-16,-2 0 642 0,13 0 198 16</inkml:trace>
  <inkml:trace contextRef="#ctx0" brushRef="#br0" timeOffset="1.32599E13">14121 7464 2764 0,'0'0'506'0,"0"0"-296"16,0 0 47-16,0 0 401 0,0 0-313 15,0 0-102-15,0 0-33 0,60-23-33 16,-48 10-41-16,5-2 4 0,1-3 14 16,1-1 21-16,3-4-48 0,1 0-37 15,2-4-11-15,4-2-16 0,0 0-24 16,2-5-36-16,2 0 18 0,2 0 9 16,2-2 22-16,1 2 23 0,-3-4-12 15,6 1-21-15,-4 1-18 0,0-2 0 16,3 0-3-16,-5 2-3 0,0 0-3 15,0 3 6-15,-4 1-9 0,0 4 3 16,-6 4-3-16,0 0-11 0,-7 7-1 16,1 3-69-16,-7 2-36 0,-5 5-6 15,3 1-31-15,-4 2-41 0,-2 2-31 16,-2 1-140-16,-2 0-251 16,0 1-645-16,2 0-251 0,0 0 60 15,5-5 906-15</inkml:trace>
  <inkml:trace contextRef="#ctx0" brushRef="#br0" timeOffset="1.32599E13">15278 6341 1603 0,'0'0'1655'16,"0"0"-1261"-16,0 0-234 0,0 0-59 16,0 0-73-16,0 0 41 0,0 0 104 15,0 0 20-15,0 0-153 0,0 0-40 16,0 6-37-16,0-6-12 15,0 0-23-15,0 0-65 0,4 0-118 16,-2 0-264-16,3 0-906 0,3-3-259 0</inkml:trace>
  <inkml:trace contextRef="#ctx0" brushRef="#br0" timeOffset="1.32599E13">15477 6152 2526 0,'0'0'977'16,"0"0"-844"-16,0 0-45 0,0 0 29 15,0 0-29-15,0 0 41 0,0 0 71 16,0 0 51-16,0 0-56 0,0 0-63 16,49-48 12-16,-38 39 21 0,1-2-7 15,2-4-15-15,-1 0-10 0,10-6-12 16,-1 1 3-16,3-4-12 0,4-4 3 16,0-1-7-16,6-5-14 0,-35 34-25 15,73-73-6-15,-32 32-18 0,8-8-8 16,-5 4-10-16,-1-4-6 0,3 3-3 15,-9 9-16-15,2-4 1 0,1 5-2 16,-5 2 0-16,-2 0-1 0,0 3 0 16,-2 2-1-16,-4 1-2 0,0 1 1 15,-3 3 0-15,-3 4-19 16,-2 2-49-16,-3 1-32 0,-3 7-24 16,-3 2-43-16,-2 2-76 0,-4 3-158 15,5-2-201-15,-3 2-839 0,0 0-684 16,6-3 1081-16</inkml:trace>
  <inkml:trace contextRef="#ctx0" brushRef="#br0" timeOffset="1.32599E13">16764 4948 874 0,'0'0'791'15,"0"0"507"-15,0 0-1019 0,0 0-63 16,0 0 19-16,0 0-12 0,0 0 38 15,0 0-3-15,0 0-14 0,-4-4-44 16,4 4-35-16,-2 0 3 0,2 2-13 16,0 0-34-16,-2 1-39 15,2 3-21-15,-2 1 2 0,-2 6-2 16,2 1-16-16,-4 3-6 0,-3 6-5 16,1 1-4-16,0 4-15 0,-4 3-3 15,1 0-11-15,1-2 1 0,0 0 1 16,1 0 9-16,1-5 12 0,2-2 7 15,2-4-1-15,0 0-3 0,1-5 9 16,3-4 27-16,0 0 55 0,3-1-31 16,3-3-24-16,0-3-14 0,6 0-10 15,1 0-3-15,1-2-6 0,5 0-3 16,-1 0-24-16,1 0-1 0,-2-2-2 16,-1 0 0-16,-1 0-15 0,-3-2 0 15,0 3-18-15,-3-2-55 0,-5-1-41 16,0 1-22-16,0-2-20 0,-2-3-20 15,0 0-45-15,-2-5-40 0,2 2-29 16,-2-2-23-16,0-2 53 16,0 1 107-16,0 1 100 0,0-1 68 15,0 1 18-15,2 0 26 0,-2 5 80 16,0 0 50-16,0 5 17 0,0 3 42 16,0 0 54-16,0 10-77 0,0 4-56 15,-2 5-45-15,2 6-18 0,0 4-18 16,-2 2-13-16,0 0-21 0,0 0-24 15,0 0-15-15,0-5 0 0,0-3-12 16,2-7-27-16,0-4-46 0,0-5-38 16,0-3-38-16,4-4-70 0,0-2-171 15,0-7-240-15,2-1-425 0,-1 1-31 16,3-2-881-16</inkml:trace>
  <inkml:trace contextRef="#ctx0" brushRef="#br0" timeOffset="1.32599E13">17273 5046 1603 0,'0'0'1059'0,"0"0"-738"0,0 0-26 16,0 0 45-16,0 0-53 0,23-55-23 15,-25 47 59-15,-5 2-15 0,1 2-48 16,-4 1-56-16,0 5-27 0,-5-2-26 16,-1 0-54-16,-3 5-48 0,0 0-22 15,1-1-9-15,-1 3-6 0,1-2-10 16,3 2 0-16,1-1 0 16,1 0 1-16,1 3 0 0,6 2 15 15,-3 1 3-15,5 2-8 0,2 2-10 16,0 4 9-16,0 0-10 0,2 1 0 15,0 0 1-15,0 0-1 0,0 0-1 16,0-3 0-16,0 0 0 0,0-3 0 16,2-4-1-16,0-5 1 0,-2-2 0 15,2-4-1-15,2 0-11 0,3-3-20 16,1-4 4-16,2-2 12 0,3-2 13 16,1 0-1-16,3 1 3 0,-1 0 1 15,3 4 17-15,-1 3-15 0,1 1 12 16,0 2 4-16,-5 3 8 0,0 3 9 15,-1 3 12-15,-3 5-8 0,-4 0 5 16,-1 2 51-16,-3 6-26 0,-2 0-34 16,0 2-9-16,-7 1-9 0,-3-1 6 15,-2-1-9-15,-3-2-15 0,1-1-12 16,-7-4 10-16,5-1-13 16,-3-6-36-16,0-4-58 0,1-3-48 15,1-2-30-15,3-10-67 0,1-3-172 16,3-4-549-16,2 3-333 0,1-6-729 0</inkml:trace>
  <inkml:trace contextRef="#ctx0" brushRef="#br0" timeOffset="1.32599E13">17577 5052 2047 0,'0'0'1285'0,"0"0"-1081"15,4-73 58-15,-10 42 74 0,-5 0-93 16,-5 1-17-16,-1 6 45 0,-3 8-36 16,-3 7-80-16,0 9-82 0,0 4-27 15,3 9 12-15,1 5-1 0,5 3-20 16,3 3-13-16,7 2 0 0,2-1 0 15,2 2 1-15,8-6-10 0,5 1-12 16,3-8-3-16,1-1 0 0,4-6-82 16,1-4-67-16,1-3-70 0,-4-8-111 15,1-3-234-15,-9 2-418 0,3-9-558 0</inkml:trace>
  <inkml:trace contextRef="#ctx0" brushRef="#br0" timeOffset="1.32599E13">17703 5377 2951 0,'0'0'505'0,"-10"50"-293"0,1-22 122 16,1 6-36-16,-2 5-122 16,1 0-27-16,-3-2-5 0,4-4-60 15,2-7-84-15,-3-4-28 0,1-8-8 16,4-4-94-16,-2-2-123 0,4-6-175 16,2-2-252-16,0 0-436 0,2-3-589 0</inkml:trace>
  <inkml:trace contextRef="#ctx0" brushRef="#br0" timeOffset="1.32599E13">17711 5095 3565 0,'0'0'757'16,"0"0"-642"-16,0 0-115 0,0 0-6 15,0 0-444-15,0 0-659 0,0 0-1068 0</inkml:trace>
  <inkml:trace contextRef="#ctx0" brushRef="#br0" timeOffset="1.32599E13">18218 4880 897 0,'0'0'1694'15,"0"0"-1452"-15,0 0 18 0,0 0 39 16,0 0-127-16,0 0 11 0,0 0 78 16,0 0 34-16,-31 53-23 15,16-34-23-15,5 4 6 0,-9 4-51 16,5 4-58-16,-5 6-58 0,5 5-37 15,-9 11 10-15,2-5-13 0,3 4-9 16,-3-3-2-16,7-7-10 0,-5 4-15 16,2-8-11-16,3-1-1 0,2-7 0 15,-1-5-18-15,3-5-36 0,4-5-49 16,4-5-40-16,-1-5-24 0,3-5-77 16,5-5-176-16,3-10-67 0,4-5-61 15,-3 2-509-15,9-15-569 0</inkml:trace>
  <inkml:trace contextRef="#ctx0" brushRef="#br0" timeOffset="1.32599E13">18230 4973 2541 0,'0'0'980'0,"0"0"-850"0,0 0 97 16,0 0 77-16,0 0-151 0,12 61-45 15,-12-33 31-15,0 2-12 0,-4 4-38 16,0 5-43-16,-2 2-29 0,0 0-17 16,4 1-1-16,-2 1-26 0,-1-3-16 15,3-3 6-15,2-3-15 0,0-8-16 16,0-2 12-16,0-5 13 0,0-5 15 16,2-7 28-16,-2-5 39 0,3-2-39 15,-3-9-68-15,0-6 68 16,-5-5 71-16,-1-4 37 0,-2-4 18 15,-2 0 22-15,-5 2-14 0,5 1-57 16,-5 5-74-16,3 3-3 0,2 8-64 16,1 4-65-16,3 2-73 0,0 3-113 15,2 0-238-15,2 1-449 0,2 6-419 0</inkml:trace>
  <inkml:trace contextRef="#ctx0" brushRef="#br0" timeOffset="1.32599E13">18755 5011 2418 0,'0'0'1003'0,"0"0"-885"0,0 0 72 16,0 0 102-16,8-59-73 15,-14 49-45-15,-8 4 64 0,-1 1 69 16,-1 5-81-16,-3 0-83 0,-6 2-55 16,3 6-21-16,-5 0-21 0,2 5-25 15,-2 4-9-15,2 0 0 0,2 2-9 16,3 1 9-16,1 2-12 0,3 2 1 16,-1 2 14-16,5 1-2 0,3 2 17 15,-3 3-6-15,6 0-3 0,2 1-9 16,0 1 0-16,2 2 4 0,-1-2-4 15,3-3 6-15,0-3 27 0,0-3-18 16,0-6 40-16,3-3 93 16,3-5-58-16,2-3-44 0,6 0-25 15,-1-2-18-15,8-1-6 0,-5 0-9 16,7-4-18-16,-3-1-15 0,5 0-31 16,-4 0-41-16,-2-2-13 0,-1-1-36 15,-3-2-52-15,-3 0-91 0,-4-3-168 16,1-5-172-16,-5-3-329 0,2 4-116 15,0-11-673-15</inkml:trace>
  <inkml:trace contextRef="#ctx0" brushRef="#br0" timeOffset="1.32599E13">18697 5221 2914 0,'0'0'705'0,"0"0"-450"0,0 0 137 16,0 0 69-16,-37-51-105 0,20 46-134 15,3 5-40-15,-7 0-45 0,3 5-80 16,-7 4-57-16,0 0-51 0,2 1-177 15,3 0-195-15,3-5-626 0,1 3-584 16</inkml:trace>
  <inkml:trace contextRef="#ctx0" brushRef="#br0" timeOffset="1.32599E13">19164 5161 1562 0,'0'0'1506'0,"0"0"-1184"0,0 0-33 16,0 0-9-16,0 0-107 0,0 0-17 15,0 0 95-15,0 0 17 0,-49-30-99 16,24 29-105-16,-4-1-34 0,-2 0-14 16,2 2-16-16,-2 0-63 0,4 2-90 15,4 3-89-15,1 2-108 0,5 5-206 16,3 2-96-16,8-3-60 0,3 10-805 0</inkml:trace>
  <inkml:trace contextRef="#ctx0" brushRef="#br0" timeOffset="1.32599E13">19140 5318 3134 0,'0'0'582'0,"0"0"-302"0,0 0 79 15,0 0-194-15,0 0-42 16,0 0 40-16,0 0 73 0,-73-20-99 16,46 20-88-16,-2 0-49 0,-2 5-139 15,-2 3-146-15,11-1-355 0,-11 6-1010 0</inkml:trace>
  <inkml:trace contextRef="#ctx0" brushRef="#br0" timeOffset="1.32599E13">19317 4900 962 0,'0'0'2333'0,"0"0"-2053"0,0 0-173 16,0 0 173-16,-24-53-38 15,19 44-74-15,5 6 110 0,-2 3 209 16,2 0 0-16,0 2-143 0,4 8-127 16,5 1-69-16,3 6-61 0,3 8-48 15,3 8-20-15,1 4-16 0,6 4 12 16,-5 7-13-16,5 0 16 0,0-5-3 16,-4-6-13-16,-1-5 10 0,-1-4-12 15,-5-10-22-15,-1-3-57 0,-3-9-47 16,-2-1-34-16,-4-5-18 0,1-2-69 15,-1-6-190-15,-4-6-258 0,0-4-25 16,2 1-290-16,2-10-491 0</inkml:trace>
  <inkml:trace contextRef="#ctx0" brushRef="#br0" timeOffset="1.32599E13">19787 4853 3335 0,'0'0'529'0,"0"0"-397"15,0 0 181-15,0 0 92 0,0 0-148 16,0 0-34-16,0 0-37 0,-23 58-22 16,2-20-19-16,-6 18-21 0,-14 12-12 15,0 9-39-15,3-2-22 0,7-6-24 16,7-10-3-16,5-10-3 0,5-13-6 16,3-11-15-16,5 0-26 0,-2-4-70 15,-1 2-104-15,1 0-78 0,2-7-197 16,2-6-615-16,4-3-595 0</inkml:trace>
  <inkml:trace contextRef="#ctx0" brushRef="#br1" timeOffset="1.32599E13">5408 13893 241 0,'0'0'1285'0,"0"0"-1109"0,0 0 311 15,0 0 88-15,0 0-232 0,0 0-43 16,0 0 27-16,0 0-19 0,0 0-33 16,33-14-39-16,-33 14-30 0,0 0-25 15,0 0-65-15,0 0-46 16,0 0-27-16,-6-2-16 0,1 1 28 0,-5 1 3 15,0-1-3-15,-3 1 5 16,-1 0 4-16,-1 0 0 0,-3 1-22 16,-1 2-14-16,3 0-1 0,-1 0-12 15,-4 3-12-15,5-2-1 0,-1 2-1 16,1-2 0-16,1 0 0 0,3 0 0 16,2-1-1-16,1 0 0 0,5 0 0 15,-2-2 2-15,4 0 10 0,2-1 0 16,0 0 16-16,0 0 14 0,4 0-12 15,4 0-18-15,3 0-10 0,3 0-2 16,5 0 0-16,-1-1-1 0,3-3-2 16,2 3 0-16,0-1 0 0,-3 2 1 15,1 0 0-15,-2 0-16 0,-3 0-67 16,-4-2-96-16,-1 1-72 0,-1-2-202 16,-4 1-894-16,3 1-1760 0</inkml:trace>
  <inkml:trace contextRef="#ctx0" brushRef="#br1" timeOffset="1.32599E13">744 13836 127 0,'0'0'1836'0,"0"0"-1648"0,0 0-107 16,0 0 6-16,0 0 195 0,0 0 113 15,0 0-145-15,0 0-88 0,-20-52-31 16,18 42 2-16,-3 0 2 0,1 1 16 15,0-1-15-15,0 2-8 0,0 0 5 16,-2 1-9-16,2 1-6 0,-1 1-7 16,1 0-28-16,-2 2-16 0,0 1-6 15,-2-1-2-15,3 0-1 0,-1-1-12 16,0 4-10-16,0-3-5 0,-2 0-7 16,1 3-3-16,-1-3-2 0,0 1-7 15,-2 0 0-15,3-1 0 0,-1 0 3 16,0 3-2-16,-3 0-1 0,5 0-9 15,0 0 18-15,-2 0-18 0,0 0 9 16,-3 3-9-16,5 0 0 0,0 0 0 16,0 1 10-16,-3-1-1 15,3 3-10-15,2-2 1 0,-2 1 9 16,0 3-10-16,-1-2 1 0,-1 3 0 16,4 0 0-16,-2 0-1 0,2 0 1 15,-3 1 9-15,-1 1-10 0,4 1 1 16,0-1 0-16,2 2 0 0,-2 2 0 15,2-2 0-15,-3 1 1 0,3 4-2 16,-2-3 0-16,2 1 0 0,-2 1-2 16,0 0-2-16,2-1-11 0,0 0 13 15,2 0 1-15,-2 1 12 0,0-2 2 16,2 0-3-16,-2 1 3 16,2-2 9-16,0 0 13 0,2 1 48 15,2 0 48-15,-2-1-55 0,4 3-26 16,6-2-10-16,-3-1 0 0,-1 2-8 15,6-3-7-15,-1-2-9 0,-3 0-15 16,9-2-3-16,-5-3-3 0,5-5-18 16,0-1-16-16,1 0-50 0,1-6-58 15,-3-4-49-15,3-1-49 0,-6-4-89 16,3-1-256-16,-10 5-802 0,7-5-1184 0</inkml:trace>
  <inkml:trace contextRef="#ctx0" brushRef="#br1" timeOffset="1.32599E13">961 14098 2380 0,'0'0'561'15,"0"0"-327"-15,0 0-126 0,0 0 118 16,0 0 37-16,0 0-43 0,0 0-19 15,-10-59-37-15,4 43-18 0,-5 2-32 16,-1-3-24-16,2 6-26 0,-3 0-21 16,1 4-9-16,2 5 9 0,-1 2 9 15,1 6 18-15,-2 5-2 0,1 3-23 16,1 6-17-16,0 1-10 0,1 4-15 16,1-3-1-16,4 4 0 15,0-5-1-15,0 2-1 0,4-5 0 16,0-2 2-16,0-1 10 0,6-4-9 15,-2-4 7-15,6-2-10 0,1-2-31 16,-1-3 13-16,6 2 6 0,-1-7 9 16,-1-5-10-16,1 0 11 0,-5-3 0 15,5-1-10-15,-5 0 10 0,-2-1 0 16,3 3 0-16,-5 0 1 0,-2 5 1 16,0 3 15-16,-2 1 13 0,0 3 14 15,2 0-11-15,0 8-18 0,1 2-13 16,1 1-18-16,-2 4 6 0,2 1 9 15,-2-1-12-15,0 1 0 0,5-4-28 16,-1 1-57-16,-4-6-60 0,2-1-76 16,0-3-158-16,3-3-298 0,-5 0-664 15,4-3-718-15</inkml:trace>
  <inkml:trace contextRef="#ctx0" brushRef="#br1" timeOffset="1.32599E13">994 14028 1952 0,'0'0'1246'16,"0"0"-1020"-16,0 0-80 0,0 0 79 16,0 0 118-16,0 0-17 0,0 0-76 15,0 0-54-15,0 0-34 0,-41 19 0 16,41-18 17-16,0-1 49 0,0 1 5 15,2 1-43-15,8-2-85 0,5 0-47 16,-1 0-28-16,11 0-28 0,2-3-2 16,0-2 0-16,4 0-15 0,-2 0-6 15,-2-1-55-15,2 2-81 0,-4-2-66 16,-3 1-123-16,-7 0-344 0,3-1-974 16</inkml:trace>
  <inkml:trace contextRef="#ctx0" brushRef="#br1" timeOffset="1.32599E13">1569 13986 2413 0,'0'0'493'0,"0"0"-335"16,0 0-18-16,0 0 112 0,0 0 58 16,10-56-20-16,-10 48-34 0,-6-1-55 15,0 1-43-15,-6 1-23 0,1 2 3 16,-5 2 3-16,-1 3-23 0,-6 1-38 16,5 7-38-16,-3 4-20 0,1 3-4 15,1 1 12-15,7 3-9 0,-1 2 10 16,7-2 5-16,2 3 4 0,4 0 5 15,0 0 1-15,6 1-13 0,4 0-15 16,7-3-15-16,-3-2-1 0,9-4-2 16,0-2-33-16,-3-6-85 0,5-3-83 15,-4-3-79-15,-2-4-150 0,-7-1-312 16,4-10-784-16</inkml:trace>
  <inkml:trace contextRef="#ctx0" brushRef="#br1" timeOffset="1.32599E13">1720 13995 3654 0,'0'0'591'0,"0"0"-545"16,0 0-46-16,0 0-40 15,0 0-76-15,0 0-286 0,0 0-604 16,0 0-1306-16</inkml:trace>
  <inkml:trace contextRef="#ctx0" brushRef="#br1" timeOffset="1.32599E13">2204 13584 277 0,'0'0'2992'16,"0"0"-2443"-16,0 0-392 15,0 0-75-15,0 0 171 0,0 0 87 16,0 0-5-16,0 0-73 0,-69 10-73 16,45-1-74-16,-3 1-39 0,0 1-22 15,-2 0-14-15,0-2-23 0,0-2-17 16,-2-1-3-16,2-1-19 0,2-1-38 16,5-3-64-16,-1 1-55 0,2 0-38 15,3 0-79-15,3 4-139 0,5 0-160 16,1 0-161-16,5-2-27 0,2 4-864 0</inkml:trace>
  <inkml:trace contextRef="#ctx0" brushRef="#br1" timeOffset="1.32599E13">1949 13657 2722 0,'0'0'526'0,"0"0"-297"15,0 0-64-15,0 0 122 16,0 0 176-16,0 0-130 0,-12 60-106 16,8-27-89-16,-2 4-65 0,-3 12-27 15,7 0-13-15,-4-2-15 0,0 3-18 16,4-12-36-16,0 3 11 0,0-6-11 16,0-5-28-16,2-7-43 0,0-7-65 15,0-4-28-15,0-6-10 0,2-3-120 16,2-1-263-16,-2-2-478 0,4 0-518 15</inkml:trace>
  <inkml:trace contextRef="#ctx0" brushRef="#br1" timeOffset="1.32599E13">2276 14023 2526 0,'0'0'509'0,"0"0"-407"15,0 0-6-15,0 0 130 0,-12-66 125 16,-3 45 5-16,3-1-43 0,-9 3-38 16,5 1-21-16,-9 6-62 0,0 3-76 15,4 7-52-15,-1 2-6 0,-1 6-7 16,4 10-17-16,3 2-7 0,1 7-8 15,1 1-19-15,8 3-12 0,-1 1 9 16,5-1-15-16,2-2-6 16,0-5-7-16,9-2 1 0,1-5-1 15,4-6 10-15,5-3 0 0,4-6-6 16,-1-3-4-16,1-9 1 0,-2-3 15 16,-5-5 14-16,-1 2 1 0,-7 0 2 15,2 5 16-15,-3 3 12 0,-1 5 31 16,0 5 12-16,-4 2-21 0,6 8-34 15,-4 7-18-15,3 6-31 0,-3 2 7 16,0 2-25-16,2-3-75 0,-4-6-71 16,6-9-87-16,-1-3-211 0,-5-6-716 15,10-2-1051-15</inkml:trace>
  <inkml:trace contextRef="#ctx0" brushRef="#br1" timeOffset="1.32599E13">2404 14012 385 0,'0'0'811'16,"0"0"-157"-16,0 0 52 0,0 0-383 15,0 0-128-15,0 0-12 0,0 0 55 16,0 0 44-16,0 0-25 0,-47 8-40 16,40-8-28-16,5 3 0 0,2-3 11 15,0 0 23-15,0 0-7 0,0 0 0 16,7-3-16-16,1 3-82 0,4-3-48 15,3 1-19-15,-1 1-15 0,5-2-18 16,1 3-15-16,1 0-1 0,-4 0-2 16,5 0-1-16,-5 0-2 0,-1 1-18 15,-3 1-30-15,1-1-67 16,-5 0-57-16,-1 0-32 0,-8 0-61 16,2 1-166-16,-2-2-219 0,0 0-495 15,0 3-477-15</inkml:trace>
  <inkml:trace contextRef="#ctx0" brushRef="#br1" timeOffset="1.32599E13">2470 13909 2704 0,'0'0'532'0,"0"0"-299"0,0 0-11 0,0 0 111 15,0 0 107-15,0 0-172 16,0 0-108-16,0 0-56 0,4 54-31 16,-4-28-39-16,-2 0-32 0,0 1-2 15,2-2-15-15,0-2-74 0,0-2-116 16,0-6-60-16,2-5-67 0,3 0-200 16,-1-6-433-16,4-1-808 0</inkml:trace>
  <inkml:trace contextRef="#ctx0" brushRef="#br1" timeOffset="1.32599E13">2909 13938 1997 0,'0'0'1119'0,"0"0"-962"0,0 0-33 16,0 0 152-16,-17-53 130 0,9 43-122 16,-3 2-114-16,-1 3-50 0,-5 4-12 15,3 1-1-15,-5 2-3 0,5 5-15 16,-5 5-13-16,3 4-9 0,-1 2-21 15,5 4-9-15,-1 1 2 0,5 2-2 16,4 4-1-16,0 0-8 0,2 1-4 16,2 0-9-16,4-1-12 15,2-4 9-15,7-2-10 0,-1-5 0 16,5-8-2-16,1-5-39 0,5-5-77 16,0-5-72-16,1-5-51 0,-1-7-111 15,0 3-265-15,-9-1-585 0,9-3-1055 0</inkml:trace>
  <inkml:trace contextRef="#ctx0" brushRef="#br1" timeOffset="1.32599E13">3049 14026 2704 0,'0'0'1270'0,"0"0"-1041"0,0 0-229 15,0 0-34-15,0 0 31 0,0 0-148 16,0 0-230-16,0 0-366 0,0 0-1426 16</inkml:trace>
  <inkml:trace contextRef="#ctx0" brushRef="#br1" timeOffset="1.32599E13">3475 13593 2666 0,'0'0'536'0,"0"0"-351"0,0 0 53 16,0 0 201-16,0 0-38 0,0 0-93 16,-33-51-35-16,18 51-87 0,-5 0-67 15,-5 5-47-15,0 4-32 0,-6 1-25 16,-2 5-15-16,2-2 0 0,-2-1-33 16,2 0-61-16,0-2-59 0,2 0-63 15,2-4-79-15,0 3-141 0,5-2-240 16,5 0-98-16,0 7-624 0</inkml:trace>
  <inkml:trace contextRef="#ctx0" brushRef="#br1" timeOffset="1.32599E13">3248 13635 2877 0,'0'0'451'16,"0"0"-264"-16,0 0-9 0,0 0 89 16,0 0 19-16,-9 63-63 0,3-30-35 15,0 11-52-15,-2 14-38 0,-1 10-37 16,-1 4-18-16,4-12-14 0,2-16-29 16,2-17-12-16,0-5 9 0,2 1 0 15,0 1-9-15,0-4 0 0,2-4-62 16,2-5-61-16,-2-4-34 15,4-6-60-15,0-1-152 0,-2-8-235 16,5 0-154-16,-1-11-704 0</inkml:trace>
  <inkml:trace contextRef="#ctx0" brushRef="#br1" timeOffset="1.32599E13">3440 13657 1914 0,'0'0'1052'15,"0"0"-808"-15,0 0-43 0,0 0-24 16,0 0-15-16,0 0 26 0,-6 64 70 16,-3-33-59-16,3 5-45 0,-4 4-24 15,4 2-13-15,-1 1-7 0,1 0-21 16,-2-2-65-16,2-5-24 0,0-4-2 15,-1-4-13-15,3-4-6 0,2-8-71 16,-2-5-99-16,2-5-52 0,2-3-90 16,0-3-193-16,0-1-209 0,6-11-773 0</inkml:trace>
  <inkml:trace contextRef="#ctx0" brushRef="#br1" timeOffset="1.32599E13">3301 13659 2534 0,'0'0'547'0,"0"0"-387"15,0 0 53-15,0 0 110 0,0 0-21 16,50-41-71-16,-34 40-27 0,3 1-37 16,2 1-35-16,-1 7-15 0,3 4-19 15,2 1-7-15,-4 2-24 0,-1 0-30 16,-1 3-19-16,-7-1-15 0,-1 5-3 15,-5 0-3-15,-6 4-15 0,0 3 3 16,-4 1-1-16,-2 4 13 0,-7-1 2 16,3 0 0-16,-5 0-20 0,3-2 18 15,-5-2 3-15,3-3 30 0,-1-1 16 16,-1-3 9-16,10-4 12 0,-3-2 63 16,7-3 58-16,2-2-28 0,0-2-9 15,9-1-33-15,-1-1-49 0,8 0-29 16,5-1-22-16,0-2-16 0,2 0-2 15,1-1-2-15,-1 0-13 16,-2 1-22-16,-5-3-62 0,3-1-100 16,-5 0-80-16,-5-1-176 0,-3-3-603 15,0-2-662-15</inkml:trace>
  <inkml:trace contextRef="#ctx0" brushRef="#br1" timeOffset="1.32599E13">3806 13974 2255 0,'0'0'998'0,"0"0"-778"16,0 0 40-16,0 0 114 15,0 0 21-15,0 0-53 0,0 0-106 16,0 0-118-16,0 0-57 0,-11-3-18 16,-1 10-19-16,-3 0-12 0,-3-1-12 15,1-1-15-15,1-3-18 0,-1-1-92 16,1-1-95-16,-1-4-66 0,3-5-128 15,-1 1-231-15,5 0-330 0,0-1-536 0</inkml:trace>
  <inkml:trace contextRef="#ctx0" brushRef="#br1" timeOffset="1.32599E13">3725 13860 1623 0,'0'0'1553'15,"0"0"-1327"-15,0 0-58 0,0 0 76 16,0 0 61-16,0 0-84 0,-4 66-51 16,0-42-40-16,2 2-32 0,0-1-36 15,2 0-45-15,-2 0-17 0,-3-3-21 16,5-3-87-16,0-3-145 0,0-3-124 15,0-5-229-15,0-1-450 0,9-4-1233 0</inkml:trace>
  <inkml:trace contextRef="#ctx0" brushRef="#br1" timeOffset="1.32599E13">4213 13582 1752 0,'0'0'1084'15,"0"0"-860"-15,0 0-16 0,0 0 60 16,0 0 98-16,0 0-18 0,0 0-48 16,0 0-47-16,0 0-45 0,-56-23-61 15,38 30-50-15,-5 0-30 0,-2 1-30 16,0-2-25-16,-4 2-12 0,4-1-2 16,1-2-29-16,-1 3-72 0,2-5-89 15,4 3-62-15,-1-4-79 0,3 3-179 16,3-1-195-16,3-1-87 15,3 6-939-15</inkml:trace>
  <inkml:trace contextRef="#ctx0" brushRef="#br1" timeOffset="1.32599E13">4029 13623 176 0,'0'0'2695'0,"0"0"-2346"0,0 0-215 15,0 0-3-15,0 0 68 0,0 0 41 16,-4 52 27-16,0-26-65 0,2 1-54 16,-3 5-15-16,1 3-32 0,0 3-24 15,0 1-28-15,0 2-31 0,-2 0-18 16,2-3-21-16,2-3 0 15,-3-4 18-15,1-2-19 0,2-5-30 16,0-4-83-16,0-2-82 0,2-3-87 16,0-4-225-16,0-3-167 0,0 2-819 0</inkml:trace>
  <inkml:trace contextRef="#ctx0" brushRef="#br1" timeOffset="1.32599E13">4101 14283 2500 0,'0'0'685'0,"0"0"-414"0,0 0-46 15,0 0-23-15,0 0 3 0,0 0 3 16,0 0 105-16,0 0-12 0,0 0-81 16,-60 0-104-16,40 0-61 0,-7 1-34 15,2-1-20-15,-2 0-1 0,0 0-94 16,0 0-120-16,3-3-92 15,-3-3-208-15,8 2-501 0,-6 2-439 0</inkml:trace>
  <inkml:trace contextRef="#ctx0" brushRef="#br1" timeOffset="1.32599E13">4196 14540 1580 0,'0'0'1266'0,"0"0"-1044"0,0 0-126 16,0 0 16-16,0 0-20 0,15-56-28 15,-25 41 28-15,-5 2 35 0,-4 0 55 16,-1 4-12-16,-5 2-50 0,2 7-33 15,-4 0 7-15,7 8-4 0,-1 3-19 16,4 2 6-16,7 0 25 16,2 4 49-16,8 1 5 0,0 1-46 15,8-1-40-15,5-3-33 0,3-2-26 16,5-7-11-16,1-6-36 0,3-4-32 16,-2-11-88-16,-2-7-117 0,-3-4-192 15,-5 2-613-15,1-11-1187 0</inkml:trace>
  <inkml:trace contextRef="#ctx0" brushRef="#br1" timeOffset="1.32599E13">4322 14036 42 0,'0'0'2245'0,"0"0"-1838"16,0 0-150-16,0 0 76 0,0 0-72 16,0 0 8-16,0 0 80 0,0 0-42 15,0 0-115-15,-2-8-51 0,-6 8 64 16,-4 0-25-16,-3 0-73 0,-1 0-52 16,-3 1-34-16,-2 3-9 0,3-4-12 15,-3 3-2-15,3-1-28 0,1-2-68 16,1 0-100-16,-1 0-96 15,5-5-132-15,1 2-271 0,5 1-295 16,0-1-580-16</inkml:trace>
  <inkml:trace contextRef="#ctx0" brushRef="#br1" timeOffset="1.32599E13">4211 13942 2824 0,'0'0'541'16,"0"0"-363"-16,0 0 27 0,0 0 107 16,4 56-74-16,-4-34-108 0,-4 1-25 15,0 4-43-15,0-2-62 0,2-2 0 16,-1-1-50-16,1-2-80 16,0-7-50-16,2-2-90 0,0-6-143 15,0-3-318-15,9-4-1291 0</inkml:trace>
  <inkml:trace contextRef="#ctx0" brushRef="#br1" timeOffset="1.32599E13">4843 13628 1873 0,'0'0'1210'15,"0"0"-1082"-15,0 0-42 0,0 0 44 16,0 0 54-16,0 0 22 0,0 0 65 16,0 0-22-16,-16-52-51 0,3 48-53 15,-3 1-34-15,-5 3-10 0,1 0 0 16,-5 4-28-16,0 4-30 0,-2 3-9 15,0 3-13-15,0 5 0 0,3 3-3 16,1 3-5-16,0 4-10 16,2 2 18-16,5 3-18 0,-1 2 12 15,3 1-12-15,1 3 10 0,3-3-12 16,0 1-1-16,4-3-19 0,-3-1 4 16,5 0 13-16,2-2 1 0,2-4 1 15,0 0 0-15,6-4 2 0,5-1 1 16,1-3 12-16,5-2-12 0,3-5-2 15,1-1-1-15,4-6-1 0,0-3-14 16,3-3-3-16,-1 0 0 0,0-9 2 16,-2-4 4-16,-2-4 9 0,-3-6-12 15,-1 1 3-15,-2-5 10 16,-3-2 0-16,-2 1 0 0,-1-1 1 16,-3 1 1-16,-2 5 0 0,-2 4 1 15,-4 5 11-15,0 2 3 0,-2 6 12 16,-4 2 7-16,-2 3 12 0,-7 1 14 15,1 0-5-15,-3 0 0 0,-1 7 63 16,-1-1-57-16,-2 4-49 0,1-1-12 16,1-1-91-16,1-1-119 0,3-3-201 15,3-1-813-15,3 1-1288 0</inkml:trace>
  <inkml:trace contextRef="#ctx0" brushRef="#br2" timeOffset="1.32599E13">5404 13860 52 0,'0'0'20'15,"0"0"-20"-15</inkml:trace>
  <inkml:trace contextRef="#ctx0" brushRef="#br2" timeOffset="1.32599E13">5404 13860 591 0,'0'0'395'15,"-21"-19"-376"-15,21 19-19 0,0 0-29 16,0 0 29-16,0 0 65 0,0 0 75 15,0 0 56-15,-2 0-14 0,2 0-29 16,0 0 12-16,0 0-48 0,0 0 23 16,0 0-1-16,0 0-16 0,0 0-16 15,0 0-76-15,-2 0-30 0,2 2 72 16,0-1 50-16,0-1 28 0,-2 0-36 16,2 1-28-16,0-1 9 0,0 1 63 15,0-1 70-15,0 0 21 0,0 0 5 16,0 0-18-16,0 0-23 0,0 0-20 15,0 0-31-15,2 0-38 16,0 0-18-16,0 0 0 0,0 0 2 16,0-1 4-16,0 0-7 0,2 0-12 15,-4-1-19-15,4 2-2 0,-2-2-6 16,3 1 53-16,1-1-56 0,0-1-43 16,2-2 12-16,-2 3 3 0,3-4-12 15,-1 2 12-15,2-2-8 0,1 1-4 16,-3 1 6-16,2-2-15 0,1 2 9 15,-3 0-12-15,2 0 3 0,1 0-3 16,-1-2 3-16,2-1-13 0,3 1-1 16,-3-2-1-16,5 0 1 0,-1-1 11 15,1 2-10-15,-1-2 0 0,1 1-1 16,-1 0 1-16,1 0 16 0,-3 1 6 16,1 1 0-16,-3-1-2 0,3 0-1 15,1 1-3-15,-3-4 9 0,5 2-3 16,-1-2 12-16,1 0-18 15,3-1 12-15,0 0-9 0,4 0 6 16,-5 1 0-16,5-2 0 0,-2-1 0 16,0 2-6-16,3-1 9 0,-3-2-6 15,4 1-6-15,-2 0 0 0,4 0-17 16,-2-2 11-16,-1 0 0 0,5 2-10 16,0-3 0-16,3 0 1 0,1-1 0 15,0-2 9-15,2 1-12 0,4-2 0 16,3-2 0-16,-3-1 1 0,5 1 1 15,1-3 11-15,9-3-10 0,8-3 0 16,10-5 9-16,-1-1 0 16,-3 3 3-16,-6 1-3 0,-4 4 0 15,-2 0-12-15,2 1-17 0,0-3 15 16,2 3 0-16,0-2 2 0,-6 1 1 16,4-2 2-16,-2 1 12 0,2 2-3 15,2-3 0-15,-7 0 0 0,7-1 6 16,2 1 0-16,1 0 3 0,-3-1 3 15,4 1-3-15,-4-1-3 0,2 0-6 16,2-2 6-16,-4 3-6 0,0 0 3 16,-2 0 0-16,2-1 0 0,0 1 0 15,0 0-12-15,0 3 9 0,2-4-9 16,-4 4-3-16,2-4-9 0,-4 4-12 16,2 0 6-16,0-3 12 0,0 2-9 15,0-2 12-15,-2 2 0 0,-1 0 0 16,5-4 0-16,-4 4 0 0,0-1 1 15,2-2 2-15,0 1-1 0,2 1-1 16,-2 1 11-16,0-2-10 0,-4 2 1 16,4 0 9-16,2-2-11 15,-4 3 1-15,0 0 10 0,-1-4-12 16,3 4 2-16,-2-3 0 0,-2 3 10 16,4-3-10-16,-2 2-2 0,2 2 0 15,-6 1-42-15,1-2 21 0,5 1 6 16,-4-1 15-16,-2 1-2 0,2-1 1 15,0 0-1-15,-3 0-11 0,5-3 13 16,0 2 3-16,-4 1-2 0,2 0 2 16,4 0-1-16,-9-1 1 0,7 2 0 15,0-2 9-15,-2 1 0 0,-2 0-11 16,3-1 1-16,1 2-1 0,-4 0 0 16,4-3 1-16,0 5-2 0,-2-4 0 15,-1 1 1-15,3 0-1 16,0 0 0-16,-2 0 1 0,2-1-2 15,2 1-8-15,-2 0-12 0,-5 0 0 16,5 3 9-16,-2-3 0 0,-2 0 10 16,2 2-1-16,-1-2 0 0,-3 0 0 15,6 0 0-15,-4-1 1 0,0 0 2 16,1 1-1-16,1 0 0 0,-4 1 1 16,4 0 0-16,-3 0 0 0,-1 1 3 15,0-1 0-15,-9 5 0 0,-6 3 9 16,-4 5-10-16,-2 1-1 0,5-7 1 15,9-4 1-15,5 0-2 0,-1 0 0 16,-1-1 1-16,1 0 0 0,1-1 0 16,0 3-2-16,-1-3-9 0,1 4-24 15,-1-3 15-15,-3 2 16 0,4 2 0 16,-5-1 2-16,5 0-1 16,-7 0 1-16,0 0 1 0,3 0 0 15,-3 3-1-15,-1-4 2 0,1 2-1 16,-2 0 1-16,1-1-1 0,-3 2 0 15,7-2-1-15,-7 1-1 0,2-1-1 16,-2 2 0-16,3-1-1 0,-1 2 0 16,-4 1 0-16,3-2-9 0,-3 1 11 15,-2 0 1-15,0 1 0 0,2 1 1 16,-2-1-1-16,1 0 0 0,-3 2 0 16,2-2 0-16,0-1-2 0,-2 3-10 15,2-1 10-15,0-1-1 0,-4 2 1 16,2-2 0-16,0 3-1 0,-4-1 1 15,2 0-10-15,-6 2 0 0,8-2-3 16,-4 2-3-16,-2 2-3 0,2-4 6 16,2 3 13-16,-2-3-10 0,2 3 10 15,-2-2-9-15,-2 1 11 0,2 1 0 16,-2-1 1-16,-3 3 0 16,1-2-1-16,-4 3 2 0,0-2 0 15,-3 3 1-15,1 0-3 0,-1 0-3 16,-1-1-9-16,2 3-3 0,-5 0-4 15,3-2-2-15,-1 0 6 0,1 2 3 16,-1-3 0-16,3 2 9 0,-1-2-9 16,3 1 10-16,-2-4 0 0,-1 4-9 15,3 0 11-15,-2-1 1 0,-1 1 0 16,-1 0 2-16,-3 2 0 0,-1 0 9 16,-1 0-12-16,-2 2 0 0,-1-1-1 15,1 3-1-15,-4-1-10 0,2 1 9 16,-1 0-15-16,-1-1-15 0,0 0-3 15,0 1 6-15,2-1-6 16,1 1 0-16,-1-1 9 0,2-2 3 16,1 3 0-16,1-3 6 0,0 0 3 15,1-2 12-15,-1 3 1 0,-1-1-10 16,-1 1 0-16,2 0 10 0,-5 2 0 16,-1 0 1-16,0 0-1 0,-2 0 0 15,0 2-13-15,0-1-19 0,3-1 1 16,-3 2 0-16,0-3-6 0,0 3-3 15,-4 1-18-15,8-3-49 0,-2 1-126 16,1 0-201-16,5 1-568 0,-2 1-821 16,25 0 219-16</inkml:trace>
  <inkml:trace contextRef="#ctx0" brushRef="#br2" timeOffset="1.32599E13">16787 8064 1575 0,'0'0'241'16,"0"0"-118"-16,0 0 321 0,0 0-8 16,0 0-247-16,0 0-48 0,11-54 31 15,-9 48 10-15,-2-3-24 0,0 3 16 16,0 3 36-16,0-4-31 0,0 4-36 16,0 1 2-16,0-1 13 0,0 3-14 15,0 0-15-15,0 0-7 0,0 0 12 16,0 2-15-16,-5 4-19 0,-1 4-24 15,0 5-21-15,-2 5-16 0,-3 4-18 16,-1 2-2-16,0 4-5 16,-1 0-14-16,1 4-37 0,-3 0 25 15,1 3 11-15,-1 1 1 0,-1-1 0 16,1 1 1-16,1-3 2 0,0-4 13 16,-1 4-14-16,3-10 1 0,1 2-1 15,-1-4 0-15,4-3-1 0,-1-3-1 16,5-4-1-16,-2-3-12 0,4-4-11 15,2-2-33-15,0-1-34 0,0-3-43 16,0 0-37-16,2 0-21 0,0 0-57 16,2-5-134-16,4 0-223 0,-3 0-412 15,5-3-389-15</inkml:trace>
  <inkml:trace contextRef="#ctx0" brushRef="#br2" timeOffset="1.32599E13">16810 8054 1937 0,'0'0'751'15,"0"0"-545"-15,0 0 25 0,0 0 24 16,0 0-62-16,0 0-53 0,0 0 39 15,0 0 26-15,0 0-27 0,0 0-5 16,-2-25 50-16,-2 36-42 0,0 4-71 16,2 7-49-16,-3 5-18 0,1 4-13 15,0 7-29-15,2 1-1 0,-2 5 0 16,0 1 0-16,2 1-1 16,0 0-2-16,2-3-13 0,0-2-2 15,0-5-3-15,2-5-13 0,2-7-3 16,2-8-2-16,-4-5 5 0,4-5 22 15,-2-6-13-15,1-4-45 0,-3-5 20 16,2-7 38-16,-4-2 12 0,0-1 65 16,0-1 11-16,-6 0 7 0,-3 1-3 15,-1 2-10-15,-2 3-37 0,-3 4-33 16,5 5-12-16,-3 2-43 0,1 3-88 16,2 0-69-16,1 0-249 0,3 1-720 15,2 2-1065-15</inkml:trace>
  <inkml:trace contextRef="#ctx0" brushRef="#br2" timeOffset="1.32599E13">17230 8017 2247 0,'0'0'774'16,"0"0"-502"-16,0 0 74 15,0 0 50-15,0 0-114 0,0 0-84 0,0 0 6 16,0 0-26-16,0 0-50 0,0 0-33 15,-42-33-3-15,26 33-16 16,-3 5-22-16,0 0-20 0,-3 3-1 16,3 0 4-16,-2 2-10 0,3 1-6 15,1 1 1-15,3 2-10 0,1 2 3 16,5-1 0-16,-2 4-15 0,4-2-9 16,2 2 9-16,-1 0 3 0,1 3 0 15,4 0 18-15,-2 2-6 0,0 2 3 16,2 5-14-16,0-4-1 0,-4 4 12 15,2-1-14-15,-2 1 0 0,-2 1 0 16,1-1 0-16,1-3 0 0,0-3 2 16,2 0 9-16,0-9 6 0,0 0 0 15,2-4 3-15,0-4 7 0,0-1 2 16,4-1 9-16,0-3 91 0,5-1-27 16,-1 0-46-16,2-2-30 0,3 0-9 15,3 0-16-15,1 0 0 0,-1 0-2 16,1-4-2-16,-1 0-1 15,-1 1-12-15,-3-1-9 0,-2 1-30 16,1-1-64-16,-5 0-60 0,0-1-52 16,-4 1-62-16,0-1-127 0,-2-2-271 15,0 3-555-15,0-4-411 0</inkml:trace>
  <inkml:trace contextRef="#ctx0" brushRef="#br2" timeOffset="1.32599E13">17143 8376 2809 0,'0'0'773'0,"0"0"-457"16,0 0 125-16,0 0-79 0,0 0-157 16,0 0-89-16,0 0-21 0,0 0-49 15,-64-18-46-15,47 20-67 0,-1 0-107 16,-1-2-128-16,4 0-455 16,-1 0-1299-16</inkml:trace>
  <inkml:trace contextRef="#ctx0" brushRef="#br2" timeOffset="1.32599E13">17385 8686 2869 0,'0'0'486'0,"0"0"-238"16,20-54 196-16,-16 31-100 0,-2-4-128 15,-2 4-16-15,-4-1-10 0,-8 9-71 16,-3 5-67-16,-3 7-25 0,-7 3 7 16,0 8-13-16,0 5-9 0,5 7-9 15,-3 1 13-15,9 4-4 0,-1 3-9 16,9-5 15-16,6 1-15 0,0-3 12 16,4-5-15-16,8-3 0 0,5-6-57 15,2-4-41-15,1-3-36 0,1-10-77 16,-2-5-168-16,-3-1-404 0,3-9-1052 15</inkml:trace>
  <inkml:trace contextRef="#ctx0" brushRef="#br2" timeOffset="1.32599E13">17734 8168 2549 0,'0'0'1212'0,"0"0"-1011"16,0 0 32-16,0 0 77 0,0 0-211 16,0 0-50-16,0 0 71 0,0 0-3 15,-52-20-50-15,27 27-43 0,1 0-24 16,-9-1-13-16,4-3-72 0,2-1-124 16,-2 0-165-16,8-1-239 0,5 0-540 15,-1 5-553-15</inkml:trace>
  <inkml:trace contextRef="#ctx0" brushRef="#br2" timeOffset="1.32599E13">17748 8310 3253 0,'0'0'772'0,"0"0"-468"16,0 0-75-16,0 0 60 0,0 0-72 15,-51-28-52-15,24 27-13 0,0 1-64 16,-2 3-59-16,-2 6-29 0,-2-2-82 16,2 2-170-16,6 0-226 0,-2 0-1601 0</inkml:trace>
  <inkml:trace contextRef="#ctx0" brushRef="#br1" timeOffset="1.32599E13">18300 8077 1570 0,'0'0'555'0,"0"0"-409"16,0 0 12-16,0 0 412 0,0 0-211 15,0 0-181-15,0 0 27 0,-4-60 43 16,2 48-28-16,0 0-49 0,-4-2-31 16,2-1-26-16,-2 1-31 0,-1 0-19 15,1 2-8-15,2-1-4 16,-4 1 0-16,-1 2-6 0,1 3-3 16,2 1-7-16,-4 1-5 0,-1 3 2 15,3 0 1-15,2 2-1 0,-4 0-8 16,-1 3-7-16,3 3 9 0,-2 1 1 15,1 1-4-15,1 3-3 0,0 0 1 16,-3 0-7-16,3 1 0 0,0 4-12 16,2 1 9-16,-3 0-10 0,-1 4 10 15,4 1-10-15,-2 1 2 0,1 4-1 16,1-1 0-16,-2 2-3 0,2 0-19 16,0 0 19-16,-1 3 16 0,5-1 8 15,-2 0 0-15,4 1 13 0,0 0 8 16,0 1 43-16,4-2 9 0,5-1-40 15,-1-3-24-15,4-3-18 16,3-5-13-16,1 0-2 0,1-8-19 16,3-4-41-16,-1-3-64 0,0-3-37 15,1-6-33-15,-1-6-75 0,-7-4-231 16,1 3-684-16,3-5-1118 0</inkml:trace>
  <inkml:trace contextRef="#ctx0" brushRef="#br1" timeOffset="1.32599E13">18453 8409 2486 0,'0'0'461'0,"0"0"-208"16,0 0 81-16,0-52-40 15,0 36-26-15,-6-1-25 0,0 2-39 16,-2 1-62-16,-5 2-62 0,3 6-43 16,-2 1-25-16,-3 5-12 0,1 2 2 15,-1 7 29-15,3 6 3 0,-3 5-10 16,5 2-5-16,2 3-16 0,-1-1 12 15,3 1-3-15,6-3-9 0,-2 1 12 16,2-6 7-16,0-3 2 0,4-4 7 16,4-5-9-16,5-5-22 0,1-1-33 15,1-8-4-15,3-6 13 0,-1-1 5 16,0-3 1-16,-5 2 6 0,-2 3 11 16,-1 3 1-16,-3 7 45 0,2 4 29 15,-4 3-16-15,0 8-21 0,2 4-37 16,-3 4-4-16,-1 5-17 0,2 2 3 15,-2-5-10-15,-2-2-82 0,2-6-120 16,0-6-196-16,0-5-571 0,6-2-1002 16</inkml:trace>
  <inkml:trace contextRef="#ctx0" brushRef="#br1" timeOffset="1.32599E13">18844 8340 2028 0,'0'0'782'0,"0"0"-400"16,0 0 53-16,0 0-16 0,0 0-54 15,0 0-71-15,0 0 0 0,-21-51-32 16,5 40-70-16,-1 2-83 0,-5 5-51 15,-1 3-34-15,2 1-23 0,-6 4-1 16,4 2-118-16,5 1-150 16,1-1-193-16,5 3-1223 0</inkml:trace>
  <inkml:trace contextRef="#ctx0" brushRef="#br1" timeOffset="1.32599E13">19146 8270 2259 0,'0'0'687'0,"0"0"-424"16,0 0 77-16,0 0-2 0,0 0-96 15,14-53-49-15,-16 44-10 16,-2 4-59-16,-6 1-54 0,-3 1-2 16,3 3-6-16,-9 0-13 0,3 8-10 15,-5 3-5-15,3 2 0 0,3 6 2 16,5 1 10-16,-1 5 3 0,5 1 0 15,2-1 0-15,4 2 2 0,0-3 4 16,8-1 6-16,5-4-19 0,-1-6-11 16,9-2-31-16,-3-7-12 0,5-4-46 15,2-5-79-15,-6-5-55 0,1-5-53 16,-3-2-140-16,-7 3-583 0,3-6-1084 0</inkml:trace>
  <inkml:trace contextRef="#ctx0" brushRef="#br1" timeOffset="1.32599E13">19353 8228 2669 0,'0'0'1576'0,"0"0"-1347"0,0 0-81 15,0 0 22-15,0 0-170 0,0 0-40 16,0 0-65-16,0 0-155 0,0 0-366 16,0 0-733-16,-9 18-922 0</inkml:trace>
  <inkml:trace contextRef="#ctx0" brushRef="#br1" timeOffset="1.32599E13">19760 7769 3089 0,'0'0'484'0,"0"0"-401"0,0 0 185 15,0 0 30-15,0 0-109 0,0 0-13 16,0 0 34-16,0 0-57 0,0 0-49 15,-71-46-12-15,45 46-13 0,-5 3-37 16,-3 5-23-16,-1 0-16 0,0 2 6 16,2 1-9-16,2-2-43 0,0 1-63 15,4 0-1-15,5-1-34 0,-5 0-74 16,8 1-215-16,5-2-616 0,-1 6-556 16</inkml:trace>
  <inkml:trace contextRef="#ctx0" brushRef="#br1" timeOffset="1.32599E13">19518 7834 434 0,'0'0'2653'0,"0"0"-2346"0,0 0-82 16,0 0 140-16,0 0-126 0,-15 59-50 15,9-32 83-15,0 3-57 0,-2 6-99 16,-1 2-42-16,-1-1-10 0,4 3-19 16,0-1-42-16,0-2-3 0,1 0-1 15,3-5-11-15,2-4 12 0,-2-5-2 16,2 0-53-16,0-5-97 0,4-3-84 16,-2 0-126-16,7-5-192 0,-7-3-574 15,4-1-811-15</inkml:trace>
  <inkml:trace contextRef="#ctx0" brushRef="#br1" timeOffset="1.32599E13">19743 8239 3369 0,'0'0'513'0,"0"0"-391"16,0 0 194-16,-4-54-3 0,-4 39-190 15,0 6-68-15,-7 3 16 0,-1 3-25 16,-3 3-7-16,-2 3 7 0,-1 5-3 15,-1 6-15-15,4 2-16 0,-2 3-11 16,9 3 2-16,-2 0 12 0,5 4-12 16,3-3 12-16,6 0 16 0,0 0 5 15,4-4 1-15,7-3-16 0,3-3 16 16,-2-5-10-16,7-6-27 0,-2-2-13 16,1-5-14-16,-3-6-7 0,1-6 10 15,-5 3 6-15,1-3 15 0,-4 6 3 16,-4 5 25-16,1 3 39 0,-1 3 18 15,0 2-40-15,0 5-42 0,0 6-35 16,2 7-32-16,-4 1-3 16,2 0-49-16,-4 0-49 0,0-4-154 15,3-8-335-15,-1-6-876 0</inkml:trace>
  <inkml:trace contextRef="#ctx0" brushRef="#br1" timeOffset="1.32599E13">20119 8283 1914 0,'0'0'580'0,"0"0"-277"16,0 0 85-16,0 0 16 0,0 0-60 15,0 0 1-15,0 0 8 0,0 0-92 16,0 0-114-16,0 0-74 0,2-9-9 16,-6 4 6-16,-6 1-12 0,-2 2-22 15,1-2-17-15,-3 3-18 0,-3-1-1 16,1 2-2-16,-1 0-14 0,-1 0-35 15,1 0-92-15,-2 0-71 0,5 2-124 16,2-1-332-16,1 1-666 16,1 1-674-16</inkml:trace>
  <inkml:trace contextRef="#ctx0" brushRef="#br1" timeOffset="1.32599E13">20006 8203 1672 0,'0'0'1257'0,"0"0"-1023"0,0 0 142 0,0 0 62 16,0 0-91-16,0 0-62 16,0 0-24-16,0 0-80 0,0 0-83 15,0 0-31-15,0 66-12 0,-2-48-41 16,0 0-14-16,0-2-28 0,-1 2-60 16,3-5-77-16,0-3-102 0,0-1-199 15,0-5-328-15,5-3-871 0</inkml:trace>
  <inkml:trace contextRef="#ctx0" brushRef="#br1" timeOffset="1.32599E13">20429 8155 2722 0,'0'0'433'0,"0"0"-263"0,0 0 176 15,0 0-32-15,7-59-97 0,-11 48-40 16,-5 3-28-16,1 2-75 0,-6 6 12 16,-3 0 37-16,-4 10 3 0,1 2-34 15,-3 6-37-15,0 5-25 0,7 4 7 16,-3 1 2-16,9 1 7 16,4 2 3-16,-1-1-4 0,7-3 10 15,0-3 12-15,13-2-16 0,-1-6-14 16,9-4-37-16,-1-5 0 0,7-5-125 15,2-2-112-15,4-8-145 0,-8-1-404 16,8-6-1302-16</inkml:trace>
  <inkml:trace contextRef="#ctx0" brushRef="#br1" timeOffset="1.32599E13">20585 8303 4085 0,'0'0'518'0,"0"0"-395"0,0 0-80 15,0 0-43-15,0 0-95 0,0 0-121 16,0 0-284-16,0 0-1215 0</inkml:trace>
  <inkml:trace contextRef="#ctx0" brushRef="#br1" timeOffset="1.32599E13">21105 7738 2824 0,'0'0'617'15,"0"0"-442"-15,0 0 153 0,0 0 19 16,0 0-127-16,0 0-44 0,0 0 2 16,0 0-40-16,-55-40-43 0,34 40-40 15,-4 3-19-15,-4 2-24 0,0 1-12 16,-4 1-11-16,0-1-28 0,0-2-87 16,2 1-57-16,4-2-51 0,2-1-85 15,5 0-246-15,3 0-463 0,5 3-243 0</inkml:trace>
  <inkml:trace contextRef="#ctx0" brushRef="#br1" timeOffset="1.32599E13">20888 7807 3231 0,'0'0'536'0,"0"0"-328"16,0 0 192-16,0 0-109 0,0 0-156 16,0 0-16-16,-10 54 95 0,4-29-52 15,-4 3-56-15,1 6-12 16,3 4 3-16,0 3-21 0,-4 5-21 16,1 2-22-16,3 1-33 0,4-2-21 15,-2-2-1-15,2-4 10 0,0-6-33 16,2-5 9-16,0-5-25 0,0-9-57 15,0-7-31-15,4-5-22 0,0-4-107 16,2-6-309-16,-2-1-594 0,7-13-510 0</inkml:trace>
  <inkml:trace contextRef="#ctx0" brushRef="#br1" timeOffset="1.32599E13">21006 7860 684 0,'0'0'2458'0,"0"0"-2156"16,0 0-80-16,0 0 109 0,0 0-124 16,0 0 4-16,0 0 110 15,0 0-63-15,0 0-136 0,0 0-49 16,13 0-18-16,-13 16-18 0,0 4-10 15,0 8-12-15,-2 4 16 0,-1 7 8 16,-1 3-9-16,-2 2-14 0,0 1-3 16,0 0-13-16,0-1-52 0,-1-5 22 15,5 0 2-15,-4-8-14 0,0-8 21 16,6-5-37-16,-2-7-37 0,2-5-64 16,0-2-55-16,0-4-123 0,0-3-194 15,2-2-438-15,4-11-322 0</inkml:trace>
  <inkml:trace contextRef="#ctx0" brushRef="#br1" timeOffset="1.32599E13">20897 7880 3543 0,'0'0'482'16,"0"0"-281"-16,0 0 100 0,0 0-113 15,0 0-65-15,0 0 36 0,51-39 12 16,-36 34-71-16,1-2-33 0,-3 1 15 16,5 3 3-16,-3 0-12 0,5 3-30 15,-1 0-22-15,-2 6 9 0,5 2-3 16,-7 6-9-16,-1 1-16 0,1 3-2 16,-7 2 0-16,-4 2-12 0,-2 0-6 15,-2 5-12-15,-2 0 3 16,-6 3 5-16,0 1 19 0,-7 0-9 15,1 0 9-15,-1 2-27 0,1-2 18 16,1-6 12-16,1 0 0 0,2-4 21 16,5-1 12-16,1-2 25 0,2-4 6 15,2 1 8-15,2-5 1 0,5 0 47 16,3-4 64-16,4-2-63 0,-1 0-61 16,7-2-30-16,-1 1-15 0,4 2-3 15,0-3-12-15,-1 2-33 0,-1-1-39 16,-5-1-70-16,-3 0-51 0,-9 0-54 15,-4-2-169-15,0 0-704 0,0-4-769 16</inkml:trace>
  <inkml:trace contextRef="#ctx0" brushRef="#br1" timeOffset="1.32599E13">21368 8234 1699 0,'0'0'428'0,"0"0"-230"0,0 0 286 16,0 0 92-16,0 0-256 0,0 0 46 15,0 0 97-15,0 0-118 0,0 0-107 16,-21-12 0-16,25 12 16 15,3 0-87-15,3 0-95 0,0 0-26 16,3 0-10-16,5 1-33 0,-3 1-3 16,3-2-18-16,-1 1-18 0,2-1-40 15,-9 2-39-15,2-2-30 0,-3 0-37 16,-7 0-89-16,4 0-208 0,-4-2-491 16,-2 1-366-16,0-4-577 0</inkml:trace>
  <inkml:trace contextRef="#ctx0" brushRef="#br1" timeOffset="1.32599E13">21418 8112 2609 0,'0'0'986'15,"0"0"-831"-15,0 0 80 0,0 0 26 16,0 0 24-16,0 0 50 0,0 0-11 15,0 0-202-15,0 0-122 0,-7 63 0 16,5-36-2-16,0 1-28 0,0-4-83 16,0-1-67-16,2-5-139 0,0-5-162 15,2-9-256-15,6-4-849 0</inkml:trace>
  <inkml:trace contextRef="#ctx0" brushRef="#br1" timeOffset="1.32599E13">21984 7748 3243 0,'0'0'634'0,"0"0"-556"0,0 0 83 15,0 0 69-15,0 0-32 0,0 0-34 16,6-51 5-16,-14 48-13 0,-7 0-31 16,-3 3-34-16,-3 0-36 0,-4 0-29 15,-4 5-26-15,0 3-12 0,1 0-27 16,-1 0-38-16,0 0-51 0,4-1-55 15,0-1-38-15,2 0-150 0,7-1-191 16,1-1-395-16,3 3-419 0</inkml:trace>
  <inkml:trace contextRef="#ctx0" brushRef="#br1" timeOffset="1.32599E13">21837 7803 1770 0,'0'0'1917'0,"0"0"-1687"0,0 0-53 15,0 0 131-15,0 0-123 0,0 0-110 16,-6 64 66-16,-2-33 24 0,2 4-76 16,-3 3-46-16,1 4 18 0,-2 0-37 15,-1 2-24-15,5-1 0 0,-2-2-27 16,2-3 8-16,2-5-14 15,1-3-59-15,1-2 4 0,2-3-87 16,0-5-137-16,2-1-216 0,1-6-473 16,9 1-1070-16</inkml:trace>
  <inkml:trace contextRef="#ctx0" brushRef="#br1" timeOffset="1.32599E13">21891 8428 3253 0,'0'0'744'0,"0"0"-456"16,0 0 49-16,0 0-20 0,0 0-73 16,0 0-52-16,0 0-28 0,-60-14-61 15,35 15-76-15,-4 2-27 0,2 3-12 16,-4-2-121-16,2-2-83 16,3-2-92-16,1 0-270 0,4-2-800 0,2-2-1462 0</inkml:trace>
  <inkml:trace contextRef="#ctx0" brushRef="#br1" timeOffset="1.32599E13">22122 8591 2722 0,'0'0'647'0,"0"0"-482"15,0 0 79-15,34-56 36 0,-28 34-64 16,-6-1-43-16,-2 2 31 0,-11 2-65 16,-1 3-90-16,-7 4-19 0,-4 5-2 15,3 4 6-15,-3 3-10 0,-4 6 7 16,6 9 12-16,4 5 9 0,3 2 5 16,6 3-8-16,5 3-30 0,5-3 14 15,0-3-15-15,7-2-18 0,5-6-42 16,7-7-13-16,3-4-80 0,1-3-88 15,0-10-107-15,2-6-238 16,-11 1-739-16,11-13-1094 0</inkml:trace>
  <inkml:trace contextRef="#ctx0" brushRef="#br1" timeOffset="1.32599E13">22385 8148 3156 0,'0'0'569'15,"0"0"-367"-15,0 0 99 0,0 0 18 16,0 0-140-16,0 0-81 0,0 0-18 16,0 0-19-16,0 0-24 0,-68-44-36 15,47 48-1-15,-4-1-1 16,-2 1-23-16,3 0-120 0,3 1-78 16,-4 0-165-16,4 0-341 0,9 0-384 15,-2 1-561-15</inkml:trace>
  <inkml:trace contextRef="#ctx0" brushRef="#br1" timeOffset="1.32599E13">22240 8064 2232 0,'0'0'1485'16,"0"0"-1328"-16,0 0 61 0,0 0 124 15,0 0-67-15,0 0 1 0,0 0 4 16,0 0-152-16,0 0-128 0,0 0-36 16,15 71 20-16,-19-38-29 0,-3 1-28 15,3-6-116-15,0-2-161 0,0-5-359 16,2 0-697-16</inkml:trace>
  <inkml:trace contextRef="#ctx0" brushRef="#br1" timeOffset="1.32599E13">22991 7862 2040 0,'0'0'1180'16,"0"0"-1119"-16,0 0 89 0,0 0 157 16,12-65-43-16,-12 44-41 0,0 1 68 15,0 1-41-15,-6 2-115 0,-4 0-49 16,-5 2-22-16,5 3-18 0,-9 0-25 15,5 5-18-15,-5 0 15 0,2 5-14 16,-1 2 11-16,3 0 12 0,-1 7 4 16,3 6 20-16,-3 4 22 0,4 8 16 15,-1 5-20-15,-1 2-20 0,3 9-22 16,1 0-15-16,-2 3 0 0,3 0-9 16,1 3 10-16,-2-3-12 0,1 0 17 15,5-6-16-15,0-1-2 16,2-3-18-16,0-3 18 0,2-2 2 15,4-4 22-15,2-1-21 0,5-1-2 16,5-7-1-16,1 2-17 0,3-8-17 16,3-4 1-16,-2-3 15 0,4-3-3 15,-1-6 5-15,1-6 4 0,-4-3 10 16,0-2-13-16,-5-5 15 0,1 0 0 16,-9-1 12-16,-2 0 13 0,-4 3-4 15,-2 1-21-15,0 4-1 0,-8 1-23 16,2 3 11-16,-9 2 11 0,3 1-1 15,-3 3-9-15,-3 2-21 0,1 3-70 16,1 0-74-16,-1 0-166 0,5 3-839 16,6 6-1085-16</inkml:trace>
  <inkml:trace contextRef="#ctx0" brushRef="#br1" timeOffset="1.32599E13">23338 8110 2760 0,'0'0'1056'0,"0"0"-855"0,0 0 12 15,0 0 69-15,0 0-115 0,0 0-106 16,0 0-24-16,0 0 55 0,0 0-52 15,-62-6-29-15,41 7-11 0,-2 1-3 16,1-1-107-16,1-1-84 0,-2 3-165 16,3-3-263-16,9 0-167 0,-1 0-715 0</inkml:trace>
  <inkml:trace contextRef="#ctx0" brushRef="#br1" timeOffset="1.32599E13">23243 7983 3097 0,'0'0'636'0,"0"0"-451"0,0 0 39 16,0 0 25-16,0 57-116 0,-4-30-56 16,0 5 28-16,-1-2-65 15,1-1-40-15,-2-6-59 0,0-5-154 16,4-5-233-16,0-5-538 0,2-3-1148 0</inkml:trace>
  <inkml:trace contextRef="#ctx0" brushRef="#br2" timeOffset="1.32599E13">19857 9318 2040 0,'0'0'1967'16,"0"0"-1663"-16,0 0-121 0,0 0 14 15,0 0 27-15,0 0-77 0,0 0-34 16,0 0-25-16,0 0-39 0,-50-32-31 16,32 31-6-16,-1-3-8 0,0 2-4 15,-5 1 0-15,5-1-67 0,-2 2-52 16,5-1-61-16,-1 1-44 0,5 0-109 15,2 0-158-15,1 0-148 0,7 0-485 16,0 4-538-16</inkml:trace>
  <inkml:trace contextRef="#ctx0" brushRef="#br2" timeOffset="1.32599E13">19758 9194 2779 0,'0'0'592'15,"0"0"-252"-15,0 0 81 0,0 0-51 16,0 0-93-16,0 0-44 0,2 54-44 16,-4-29-79-16,-2 4-64 0,-1 0-33 15,-1-1-13-15,4-5-34 0,0-3-87 16,2-9-111-16,0-6-124 0,4-5-270 16,2-2-922-16,7-11-805 0</inkml:trace>
  <inkml:trace contextRef="#ctx0" brushRef="#br2" timeOffset="1.32599E13">20370 9265 1337 0,'0'0'2006'16,"0"0"-1717"-16,0 0-78 0,2-61 212 16,-4 43-8-16,-7 2-154 0,-1 7-117 15,-7 3-71-15,1 6-28 0,-11 4 102 16,2 7-14-16,-2 6-54 0,2 4-37 16,-1 5-20-16,5 2-7 0,4 4 3 15,5 1-3-15,6 0 0 0,4-2 3 16,2-1 4-16,8-4-4 0,6-2-18 15,5-4-12-15,2-5-10 0,6-6-11 16,4-5-64-16,-2-1-48 0,-5-3-38 16,5-9-45-16,-8-2-94 0,4-3-258 15,-15 4-702-15,11-6-876 0</inkml:trace>
  <inkml:trace contextRef="#ctx0" brushRef="#br2" timeOffset="1.32599E13">20549 9320 3026 0,'0'0'1850'0,"0"0"-1642"15,0 0-208-15,0 0-92 0,0 0-236 16,0 0-626-16,0 0-671 0</inkml:trace>
  <inkml:trace contextRef="#ctx0" brushRef="#br2" timeOffset="1.32599E13">20998 8778 1322 0,'0'0'1359'0,"0"0"-947"16,0 0-46-16,0 0-71 0,0 0-53 15,0 0 43-15,0 0 96 0,0 0-50 16,0 0-148-16,-15 0-67 0,11 3 17 16,-2 1-14-16,-4 5-40 0,-1 1-19 15,5 2-11-15,-8 4-10 0,-1 3-3 16,5 6 6-16,-7 4 4 0,7 7-1 15,-11 11-4-15,3 13-40 0,-7 12 1 16,4 2 17-16,7-1 17 0,-3-8-12 16,7-6 0-16,6 1 9 15,0-2 6-15,2-1 7 0,2-7-10 16,0-9-3-16,4-12-3 0,0-1-3 16,4 3-24-16,5-2-3 0,-1 1-78 15,5-5-61-15,-1-7-39 0,5-5-24 16,-5-6-71-16,3-4-205 0,-9-3-556 15,11 0-765-15</inkml:trace>
  <inkml:trace contextRef="#ctx0" brushRef="#br2" timeOffset="1.32599E13">21004 9369 382 0,'0'0'2609'0,"0"0"-2165"0,0 0-86 15,0 0 16-15,0 0-144 0,0 0 2 16,0 0 59-16,0 0-58 0,21-54-72 16,-7 33-61-16,-5-5-24 0,5 0-18 15,3-5-19-15,-5 0 10 0,4-3 5 16,1-1 1-16,2 1-7 0,-5 2-12 16,3 2-11-16,-5 3-10 15,3 4 0-15,-5 9-3 0,-4 3 0 16,-2 1 3-16,-2 8 0 0,-2 1-3 15,0 1-11-15,0 1-1 0,0 7-1 16,-4 5-14-16,0 3-6 0,0 10 18 16,-4 6-9-16,-1 3 10 0,1 3 2 15,2 3 0-15,2 1 3 0,-7 3 12 16,7-1-12-16,-4-2 15 0,2 0-18 16,4-4 0-16,-2-7-2 0,-1-5-28 15,5-6-43-15,0-6-42 0,0-7-42 16,5-2-34-16,1-4-141 0,0-1-311 15,0 0-676-15,15-3-870 0</inkml:trace>
  <inkml:trace contextRef="#ctx0" brushRef="#br2" timeOffset="1.32599E13">21345 9322 1532 0,'0'0'2005'0,"0"0"-1636"16,0 0 72-16,0 0 77 0,0 0-102 15,0 0-122-15,0 0-25 0,0 0-39 16,0 0-94-16,0 0-64 0,50-16-45 15,-32 11-27-15,5 0-15 0,0-2-51 16,-2 2-91-16,3-1-76 16,-7 3-87-16,-1 1-336 0,5 2-973 0</inkml:trace>
  <inkml:trace contextRef="#ctx0" brushRef="#br2" timeOffset="1.32599E13">21705 9588 810 0,'0'0'700'0,"0"0"-430"0,0 0-66 15,0 0-2-15,0 0 66 0,0 0 45 16,0 0-46-16,0 0-53 16,0 0-71-16,0 0-34 0,-4 2 1 15,4-2-2-15,0 0-7 0,0-2 9 16,0 1 19-16,0 1 43 0,0-2 30 16,2-1 8-16,0-2-13 0,2-1-53 15,0-5-28-15,4-3-58 0,3-4-25 16,-1-1-8-16,-4 1-7 0,5-4 3 15,1 2 4-15,-2-4-7 0,1-1 0 16,5-1-6-16,-7-2 0 0,5-2 4 16,-4 1-13-16,1 0 12 0,3 5 6 15,-6-4-9-15,1 2 0 0,-1 1-9 16,4 3 10-16,-5-3-11 0,1 3 0 16,2-1-1-16,-2-1 0 0,-1 4 1 15,1-1 0-15,-2 0-2 0,2 2 0 16,-1 2 0-16,-3 0-2 15,0 3-1-15,-2 3 0 0,2 3 0 0,-2 2 0 16,-2 3 0-16,0 2-1 0,0 1 2 16,0 0 0-16,0 0-13 15,0 0 3-15,0 4 0 0,0 2 12 16,0 2-1-16,-4 6 1 0,0 3 0 16,0 4-2-16,-3 4-1 0,1 3 1 15,-2 2 2-15,0 2 1 0,2 4 11 16,-1 0 3-16,-3 3 6 0,4 2 4 15,0 4 8-15,1 1-6 0,3-2 7 16,0-1 8-16,-2-1-2 0,2-2-1 16,0-9-12-16,2-3-9 0,-4-9-17 15,4-4-1-15,-2-7-12 16,2-3-21-16,-2-4-34 0,-2-1-36 16,-3 0 67-16,3-3 15 0,-4-3 8 15,-2 1-2-15,1 0 13 0,3-2 0 16,0 1-10-16,-4 2 10 0,6 1 1 15,-1-1 1-15,3 3 2 0,0 0 16 16,2 1 25-16,0 0 42 0,4 0 36 16,5 0 15-16,5 0-66 0,-1 2-40 15,9 3 6-15,-3 1 27 0,6 0 7 16,0-1-22-16,1 0-18 0,1-2-29 16,-2 0-1-16,-2-3-11 0,4 0-16 15,-9-2-54-15,3-5-88 0,-2-4-46 16,-3-6-58-16,3-4-188 0,-5-5-327 15,-1 4-514-15,5-16-788 0</inkml:trace>
  <inkml:trace contextRef="#ctx0" brushRef="#br2" timeOffset="1.32599E13">22313 8794 2243 0,'0'0'475'0,"0"0"-115"16,0 0-13-16,0 0-65 0,0 0 78 16,0 0 128-16,0 0-49 0,0 0-174 15,0 0-61-15,0 0-49 0,24 14-22 16,-15-1-18-16,-1 4-28 0,4 3-23 15,-3 4-7-15,3 4 6 0,3 3-12 16,-9 3-32-16,4 2 2 0,0 3 3 16,-5 4-6-16,-1 1-3 0,-4 9-3 15,0 11 0-15,-4 9-9 0,-11 0 9 16,5-11-11-16,1-15 0 0,-3-14 1 16,2-6-2-16,-1 6-3 0,-7-1-21 15,1 0-54-15,-3-7-64 0,1-6-66 16,0-10-77-16,7-3-128 15,0-6-554-15,3 0-402 0,9-6-523 0</inkml:trace>
  <inkml:trace contextRef="#ctx0" brushRef="#br2" timeOffset="1.32599E13">22672 9278 2895 0,'0'0'1808'0,"0"0"-1600"15,0 0-208-15,0 0-3 0,0 0-144 16,0 0-316-16,0 0-298 15,0 0-876-15</inkml:trace>
  <inkml:trace contextRef="#ctx0" brushRef="#br2" timeOffset="1.32599E13">22887 8728 1486 0,'0'0'1353'0,"0"0"-1013"0,0 0-92 15,0 0-32-15,0 0-8 0,0 0 107 16,0 0 177-16,0 0-32 0,0 0-183 16,-6 8-128-16,12 1-1 0,-2 2 37 15,3 0-28-15,1 7-40 0,0 0-23 16,7 4-22-16,-1 5-6 0,3 3 9 16,-1 1-32-16,5 3 2 15,-5-1-45-15,3 1 0 0,-7-4-15 16,5-3 14-16,-9-7 0 0,0-6-1 15,-3-2-34-15,1-7-46 0,-4-3-56 16,0-2-52-16,-2 0-55 0,0-1-103 16,0-5-81-16,0-4-111 0,-2-4-448 15,0 4-282-15,2-2-815 0</inkml:trace>
  <inkml:trace contextRef="#ctx0" brushRef="#br2" timeOffset="1.32599E13">23292 8760 2884 0,'0'0'601'0,"0"0"-421"0,0 0 141 16,0 0-14-16,0 0-40 15,0 0 62-15,0 0 7 0,0 0-199 16,-28 61-61-16,7-18 30 0,-2 17 21 15,-8 14 9-15,-4 7-63 0,4-6-73 16,6-15 15-16,4-18 21 0,11-12 3 16,-2-4-5-16,-1-2-10 0,3 3-21 15,0 0 0-15,-3-8-3 0,7-4-15 16,2-5-52-16,0-3-75 0,0-3-103 16,4-2-110-16,0-2-277 0,0-3-964 15,4-10-758-15</inkml:trace>
  <inkml:trace contextRef="#ctx0" brushRef="#br2" timeOffset="1.32599E13">10007 11540 23 0,'0'0'19'0,"0"0"167"0,0 0 56 15,0 0-240-15,0 0 66 0,0 0 763 16,0 0-333-16,0 0-200 16,0 0-3-16,6 16-76 0,-6-19-122 15,2-1 54-15,0-1 22 0,0-1 0 16,1 0-27-16,1-1-9 0,-2-3 15 15,2 4 5-15,-2-5 19 0,0 2 6 16,-2 1-24-16,0 1-49 0,0 2-51 16,0-1-35-16,0 2-23 0,-2 1-15 15,-4 2-7-15,-3 1-3 0,3 0 13 16,0 1 12-16,-2 5 0 0,2 5 12 16,-1 3 4-16,5 0-4 0,0 1-12 15,2 4-2-15,0-6-11 0,2 1 13 16,0-3 15-16,7-3-14 0,-1-3 0 15,-2-3-1-15,4-2-14 0,5-2-11 16,-7-8 7-16,5-4 2 0,1-4 14 16,-8-1 0-16,3-5 1 0,-5 1 1 15,0 0 19-15,-4 2 18 0,0 5 0 16,-6 7-16-16,-3 5-21 16,3 4 3-16,-6 1 19 0,-1 6-10 15,5 4-9-15,0 3 0 0,-3 4 0 0,7 0 1 16,0 2 14-16,4 1-15 15,0-1 10-15,0-4-10 0,6-1 21 16,3-6-5-16,1-3-1 0,0-3 4 16,5-3-22-16,-3-5 0 0,3-5-1 15,3-8 0-15,-5-1-1 0,-1-4 0 16,-6-2 2-16,-2 0 2 0,-4 3 0 16,-2 3 0-16,-2 4-1 0,-10 5-1 15,1 7-2-15,3 0 1 0,-7 3-15 16,7 9 15-16,-6 2-1 15,7 3-41-15,3-1-40 0,0 3-38 16,2-4-77-16,2-3-106 0,2-2-249 16,2-1-848-16</inkml:trace>
  <inkml:trace contextRef="#ctx0" brushRef="#br2" timeOffset="1.32599E13">9933 11478 62 0,'0'0'114'0,"0"0"-114"16,0 0-3-16,0 0 3 0,0 0 26 15,0 0 20-15,0 0-45 16,0 0 263-16,0 0 6 0,-4 0-126 16,4 2-89-16,0 0 290 0,0-1 7 15,0-1-154-15,2 0-26 0,-2 0-26 16,2 0-13-16,0 0-10 0,-2 0 16 16,0 0-36-16,0 0-42 0,0 0-61 15,0-1-27-15,0 1-18 0,0-1 9 16,0 1 36-16,-2 0 61 0,-2 0-3 15,-3 0-4-15,3 0-2 0,0 0 9 16,-2 0 0-16,2 0-3 0,-5 0-23 16,-3 0-16-16,2 0-3 0,-1 0-3 15,-1 1 6-15,0 0 3 0,-7 0 46 16,4-1 5-16,-5 0-22 0,1 1 6 16,-6-1-28-16,3 2 3 0,-1-2-17 15,-4 1-13-15,-2-1-2 0,-2 1-19 16,0 1-19-16,-2 0-114 15,4-1-111-15,0 5-387 0,2-1-598 16,11-1 217-16</inkml:trace>
  <inkml:trace contextRef="#ctx0" brushRef="#br2" timeOffset="1.32599E13">8980 11608 466 0,'0'0'802'0,"0"0"-405"0,0 0-111 16,0 0 12-16,0 0-26 0,0 0-59 15,0 0-62-15,0 0-45 0,0 0-48 16,0 0-26-16,14 5 3 0,-14-5 22 16,0 4 7-16,0-2-9 0,-4 4-20 15,0 0-35-15,-2 1-20 0,4-1 0 16,-2-2 1-16,-1-2-73 0,-1-1-110 16,2 1-23-16,-2-2-72 0,2 0-105 15,2 0 32-15,2 0-59 0,0-5 18 16,0 1 203-16,2-6 142 0,2-1 40 15,2-3-32-15,-2 5-210 0</inkml:trace>
  <inkml:trace contextRef="#ctx0" brushRef="#br2" timeOffset="1.32599E13">9019 11505 1802 0,'0'0'344'15,"0"0"-294"-15,0 0-50 0,0 0-26 16,0 0-42-16,0 0-10 0,0 0 78 15,0 0 43-15,0 0 119 0,0 0-20 16,6-9 23-16,-8 9 22 0,0 0-52 16,-4 2-26-16,2 0-12 0,0-2-11 15,-7 0-19-15,5 0-3 16,-4 0-7-16,-1 0-6 0,-3 0 13 16,4 1-7-16,-7-1-19 0,0 1 0 15,-3-1-22-15,3 1-15 0,-8-1 13 16,3 0-13-16,-1 0-1 0,-4 2 11 15,-2-2-11-15,-2 0-19 0,0 0-12 16,2 0-26-16,-4 1-13 0,0 2 6 16,-2-3-38-16,0 0-32 0,-2 2-42 15,1-1-210-15,5 0-258 0,-6 1-549 0</inkml:trace>
  <inkml:trace contextRef="#ctx0" brushRef="#br2" timeOffset="1.32599E13">7752 11505 1934 0,'0'0'243'0,"0"0"-165"15,0 0 12-15,0 0-38 0,0 0-51 16,0 0-1-16,0 0 126 15,0 0 26-15,0 0-46 0,0 0 13 16,2 17-101-16,-2-17-17 0,-2 0 11 16,2 0 7-16,-4 0 7 0,-3 0 19 15,3 0 19-15,-4 0 16 0,-2 0-10 16,-5 0 10-16,-1 0-16 0,-3 3-1 16,-4-3 64-16,-1 0 28 0,-5 3-48 15,0-3 0-15,-2 1-28 0,-2 0-28 16,-5 0-39-16,1 0-8 0,-2-1 12 15,-7 0-16-15,3 3-63 0,-2-3-75 16,-3 0-96-16,3 0-99 0,-3 0-25 16,7 0-348-16,10 0-439 0</inkml:trace>
  <inkml:trace contextRef="#ctx0" brushRef="#br2" timeOffset="1.32599E13">6565 11559 1505 0,'0'0'152'0,"0"0"-152"0,0 0-182 15,0 0 75-15,0 0 61 0,0 0 34 16,0 0 12-16,0 0 1 0,0 0 52 15,0 0 119-15,-4-12 104 0,4 12 123 16,0 0-1-16,-2 0-86 0,2 0-106 16,0 0-66-16,-2 0-54 0,-6 0 29 15,2 0 2-15,-3 1 0 0,-1 0-22 16,-5 0-20-16,-1-1-2 0,-3 1-14 16,1-1-24-16,-5 2-16 0,-2-2-19 15,0 0-56-15,1 0-104 0,-5 3-127 16,-2-3-156-16,6 2-207 0,-6-2-737 0</inkml:trace>
  <inkml:trace contextRef="#ctx0" brushRef="#br2" timeOffset="1.32599E13">5850 11532 1885 0,'0'0'240'0,"0"0"-59"0,0 0 4 0,0 0-50 16,0 0-15-16,0 0 21 0,0 0-9 15,0 0-11-15,0 0-6 16,0 0 0-16,-64 29-10 0,45-28 6 16,-1-1 6-16,-5 0 25 0,0 1 43 15,-8-1-12-15,0 0-33 0,-2 0-53 16,-7 0-34-16,1 0-13 0,0 3-16 15,-1-3-11-15,-3 0-13 0,4 0-39 16,-1 1-70-16,5 1-93 0,-2 0-93 16,4 0-169-16,4 2-92 0,4 2-599 15,6 0-278-15,5 2 1204 0</inkml:trace>
  <inkml:trace contextRef="#ctx0" brushRef="#br2" timeOffset="1.32599E13">10005 11535 23 0,'0'0'52'0,"0"0"7"0,0 0-59 15,0 0 0-15,0 0 1312 0,0 0-737 16,0 0-212-16,0 0-227 0,0 0-136 16,-12-6-29-16,12 6-62 0,0 0-12 15,2 0 41-15,-2 1 62 0,0 0 34 16,0-1 37-16,0 0 0 0,0 0-6 15,-2 0 6-15,-3 0 9 16,3 0 27-16,2 0 9 0,-2 0-10 16,2-1 0-16,0 0 2 0,0 0-2 15,0 1 43-15,0 0 29 0,0-3-1 16,0 3-1-16,0 0-25 0,0 0-17 16,0 0-9-16,0 0-17 0,0 0-12 15,0 0-3-15,0 0-13 0,0 5-16 16,0 0-12-16,0 7-9 0,0 8-28 15,-2 6 4-15,2 9 2 0,0 12 19 16,-2 13-28-16,-2 15-10 0,2 0 1 16,2-6 13-16,0-14-1 0,-2-16 3 15,2-10 7-15,0-6 2 0,-2 1 4 16,2 1-20-16,0-1-11 0,0-7-25 16,-2-3-11-16,2-5-35 0,0-3-39 15,0-1-34-15,0-3-44 0,0-1-62 16,2-1-70-16,0 0-184 0,2 3-498 15,2-1-260-15,-2 1 747 16,9 6-147-16</inkml:trace>
  <inkml:trace contextRef="#ctx0" brushRef="#br2" timeOffset="1.32599E13">9955 12604 310 0,'0'0'1807'16,"0"0"-1208"-16,0 0-419 0,0 0-167 15,0 0-10-15,0 0 6 0,0 0 97 16,0 0 118-16,0 0 21 0,0 0-64 16,-2 9-42-16,2-6-17 0,0 3 30 15,0 1 19-15,0 6 6 0,0 5-4 16,0 6 21-16,0 5 17 0,-2 5-18 15,2 4-35-15,0 6-46 0,-2-1-57 16,0 5-25-16,2-1-30 0,-2-3-28 16,2-2-27-16,0-6-36 15,-2-5-12-15,2-7-31 0,0-7-22 16,0-1-25-16,0-9-68 0,0-1-139 16,4-3-347-16,0 2-763 0,-2-3 130 15,9 3 790-15</inkml:trace>
  <inkml:trace contextRef="#ctx0" brushRef="#br2" timeOffset="1.32599E13">9920 13647 284 0,'0'0'824'0,"0"0"-134"0,0 0-346 15,0 0-195-15,0 0-52 0,0 0 65 16,0 0 102-16,0 0 28 0,0 0-39 16,0 0-72-16,2-3-39 0,-2 6-9 15,0-3 21-15,0 0 9 0,0 0-1 16,0 0-7-16,0 0-43 0,0 1-91 16,0-1-21-16,0 0-21 15,0 0 8-15,0 0 1 0,0 2 9 16,0 1 3-16,0 3 10 0,0 5 21 15,0 7 28-15,0 3 36 0,0 8 59 16,0 7 38-16,0 16-21 0,0 12-25 16,-2 17-15-16,0 6-13 0,2-9-49 15,-4-15-11-15,4-21-7 0,-2-12-8 16,2-4-34-16,-2 1-9 0,2-4-34 16,0 2-38-16,0-14-43 0,0-1-55 15,0-7-70-15,0-3-179 0,0 0-372 16,4-8-673-16,0 0-378 0,4-4 1278 0</inkml:trace>
  <inkml:trace contextRef="#ctx0" brushRef="#br2" timeOffset="1.32599E13">9902 14823 737 0,'0'0'1283'0,"0"0"10"15,0 0-1014-15,0 0-190 0,0 0 6 16,0 0 21-16,0 0 35 0,0 0 71 16,0 0 14-16,0 0-66 0,-7-6-69 15,7 6-33-15,0 2 2 0,0 6 4 16,0 6-7-16,0 5-9 0,0 9 9 15,0 4 31-15,0 8 41 0,-2 3 1 16,-2 2-25-16,4 3-51 0,-2-1-43 16,2-4-21-16,0-7-14 0,-2-5-38 15,2-11-60-15,0-5-52 0,0-10-67 16,0-5-176-16,0-1-556 0,0-7-394 16,0-11-600-16</inkml:trace>
  <inkml:trace contextRef="#ctx0" brushRef="#br2" timeOffset="1.32599E13">9848 15732 173 0,'0'0'698'0,"0"0"57"15,0 0-320-15,0 0-78 0,14 50-44 16,-14-32 88-16,2 4-79 0,-4 4-40 16,2 8 20-16,0 13 35 0,0 16-62 15,0 18-35-15,0 2-72 0,-2-2-58 16,-2-12-70-16,2-20-40 0,2-11-1 16,0-14 1-16,0-7-37 0,0-4-88 15,0-2-31-15,0-6-41 0,0-5-202 16,0-4-393-16,2-6-558 0,8-5-333 15,-3 0 1465-15</inkml:trace>
  <inkml:trace contextRef="#ctx0" brushRef="#br2" timeOffset="1.32599E13">9513 16724 1539 0,'0'0'244'15,"0"0"346"-15,0 0-276 0,0 0-121 16,0 0-4-16,0 0 35 0,0 0 5 16,0 0-14-16,0 0 11 0,-4-40-6 15,4 40-5-15,0 0 7 0,0 0-6 16,0 3-42-16,4 4-39 0,2-1-32 15,0 7-30-15,5 3-24 0,-5 3-1 16,6 3 7-16,3 6-3 0,-5 3-7 16,9 3-9-16,-5 2-8 0,5-2-16 15,-7-2-9-15,3-5-3 0,-1-6-2 16,-8-8 0-16,3-5-25 0,-5-3-34 16,2-5-60-16,-2 0-71 0,-4 0-70 15,0-5-101-15,0-3-77 0,0-2-101 16,0 0-205-16,-2 2-546 0,2-3-308 0</inkml:trace>
  <inkml:trace contextRef="#ctx0" brushRef="#br2" timeOffset="1.32599E13">9856 16798 1831 0,'0'0'790'15,"0"0"-439"-15,0 0-89 0,0 0 50 16,0 0-59-16,0 0-36 0,0 0-4 16,0 0-36-16,0 0-56 0,0 0 64 15,-14 24 33-15,5-6-47 0,-7 3-43 16,3 4-28-16,-3 6-27 16,1 3-15-16,-1 5-6 0,1 3-10 15,5 2-12-15,-6 3-6 0,7-3-8 16,-3-2-13-16,0-2-3 0,3-6-10 15,-3-4-33-15,-1-6 10 0,5-5-19 16,-2-5-33-16,2-5-48 0,-1-4-41 16,3-5-68-16,2 0-171 0,0-5-190 15,2 0-198-15,2-8-617 0</inkml:trace>
  <inkml:trace contextRef="#ctx0" brushRef="#br2" timeOffset="1.32599E13">10003 17416 2050 0,'0'0'1111'0,"0"0"-904"16,0 0-102-16,16-60 82 0,-16 37 56 15,0 2-51-15,-6 3-2 0,-2 5-41 16,-9 5-65-16,3 8-38 15,0 3-28-15,-5 7 4 0,0 5-7 16,5 3-13-16,4 1 2 0,-1 2 8 16,7 1 6-16,4-2 7 0,0 0 0 15,10-2-1-15,3-3 4 0,-1-4 3 16,9-4-16-16,0-6-15 0,-3-2-22 16,7-14-138-16,-9-6-93 0,3 1-201 15,-4-25-762-15</inkml:trace>
  <inkml:trace contextRef="#ctx0" brushRef="#br2" timeOffset="1.32599E13">4275 11202 763 0,'0'0'398'16,"0"0"-255"-16,0 0 59 0,0 0-144 15,0 0 1021-15,0 0-658 0,0 0-93 16,0 0-33-16,0 0-58 0,-12-16-17 16,12 16 22-16,0 0 9 0,-3 0 4 15,3 4-26-15,-4 3-61 0,-2 6-83 16,0 6-43-16,-2 7-11 0,-3 9-16 16,-3 12-3-16,-1 12-10 0,-5 8 1 15,-1-5-3-15,5-12-17 0,5-15-4 16,1-9 9-16,-1 1 10 0,-1 1-2 15,0 0-8-15,-1-3 10 0,5-6-13 16,0-3-37-16,-1-6-36 0,5-2-40 16,0-3-37-16,2-4-37 0,0-1-103 15,2 0-120-15,0-6-51 0,4-2-149 16,0 0-443-16,5-7-235 0</inkml:trace>
  <inkml:trace contextRef="#ctx0" brushRef="#br2" timeOffset="1.32599E13">4223 11272 2330 0,'0'0'545'16,"0"0"-266"-16,0 0 27 0,0 0 8 15,0 0-57-15,0 0-65 16,0 0-62-16,0 0-12 0,27 64-4 0,-25-31-12 15,0 5-31-15,0 5-28 16,0 3-43-16,3 2-3 0,-3-1-19 16,2 0 1-16,0-2-1 0,2-4-2 15,0-6-7-15,0-6 0 0,1-7 13 16,-3-9 5-16,0-4 10 0,-2-6 1 16,0-3-19-16,-2-6-35 0,0-6 22 15,0-4 34-15,-4-4 27 0,-2-2 38 16,-7-2 36-16,1 4 7 0,-3 2-4 15,-1 3-21-15,1 5-53 0,1 3-30 16,2 2-2-16,-1-1-62 0,3 2-80 16,0 0-84-16,-1-1-106 0,5 2-226 15,2 2-619-15,2 1-851 0</inkml:trace>
  <inkml:trace contextRef="#ctx0" brushRef="#br2" timeOffset="1.32599E13">4692 11217 2576 0,'0'0'582'0,"0"0"-296"0,0 0-26 15,0 0-27-15,5-56-28 0,-12 51-18 16,-1 3 17-16,-6 2 55 0,-3 0-42 16,-1 7-79-16,-3 2-62 15,-4 4-15-15,2 1-19 0,-1 3-27 16,1-1-11-16,4 2 11 0,1 2-12 16,1-3 12-16,5 3-12 0,-1 0 12 15,5 3-12-15,2 3 12 0,2 0-14 16,2 2 1-16,2 4-2 0,0 2-1 15,0 2-20-15,0 0 9 0,4 2 0 16,0-4 11-16,0 0-1 0,-2-2 2 16,2-4 2-16,0-3 0 0,0-3 13 15,1-9 0-15,-1-2 25 0,0-4 11 16,4-4 1-16,0-3 48 0,3 0-15 16,1 0-43-16,7-6-21 0,-1 1-18 15,1-1-1-15,0 1-2 0,1-3 1 16,-3 6-1-16,-1 0-1 0,-1-1-38 15,-5 3-64-15,2 0-79 0,-5 0-82 16,-1 0-140-16,-4 0-199 16,0-1-479-16,-2-5-476 0</inkml:trace>
  <inkml:trace contextRef="#ctx0" brushRef="#br2" timeOffset="1.32599E13">4608 11465 3310 0,'0'0'579'0,"0"0"-428"0,0 0 9 16,0 0 98-16,0 0 13 0,0 0-87 16,-52 16-141-16,40-6-43 0,-3-1-156 15,-1 0-165-15,1-3-175 0,5-3-470 16,0 1-989-16</inkml:trace>
  <inkml:trace contextRef="#ctx0" brushRef="#br2" timeOffset="1.32599E13">4864 11810 2632 0,'0'0'562'0,"0"0"-323"0,0 0-30 16,0 0 6-16,19-65 24 0,-21 52-21 15,-5 2-7-15,-3 2 20 0,-4 5-38 16,-1 0-80-16,-1 4-64 16,-1 0-22-16,1 6 10 0,5 3-3 15,1 4-4-15,6 3-3 0,4-1-11 16,0 1-14-16,2-1-2 0,6-3-1 15,2-2-42-15,3-3-64 0,1-7-67 16,1 0-80-16,-3-13-139 0,1 0-368 16,-1-14-1053-16</inkml:trace>
  <inkml:trace contextRef="#ctx0" brushRef="#br2" timeOffset="1.32599E13">10003 11638 703 0,'0'0'619'0,"0"0"-384"0,0 0-138 16,0 0 575-16,0 0-227 0,0 0-204 15,6-57 2-15,-6 38-48 0,0-1-27 16,0-4-20-16,-2 2 3 0,-4-1 17 16,-9 4-22-16,5 2-56 0,-2 7-37 15,-7 4-16-15,5 3-15 0,-5 3 6 16,7 6 0-16,-3 4 6 0,3 3-3 16,8 2-4-16,-3 4 7 0,7 1 0 15,0 1-3-15,0-1-13 0,7-1 7 16,-3-2-22-16,6-4 12 0,5-4 13 15,-5-1-3-15,4-7-7 0,5-1-6 16,-7-9-12-16,7-1-3 0,-5-7-12 16,1-3 12-16,-7-3 0 15,0-1-9-15,-3 2 12 0,-1 3 0 16,-4 4 0-16,0 2 0 0,-7 7-2 16,-1 1-14-16,0 5 16 0,-7 0 1 15,3 5 18-15,2 4 2 0,-5 3-2 16,3 4-1-16,4 0 0 0,-3 2 4 15,7-1-1-15,2-1 1 0,2-2-7 16,0-2 6-16,2-2-5 0,2-5 5 16,9-4-6-16,-5-1-3 0,4-4-12 15,5-7-13-15,-5-1 12 0,5-3-1 16,-7-4-1-16,0-1-9 0,3 2 11 16,-9 2-1-16,-4 4 0 0,0-1-1 15,-4 7-12-15,-6 0 15 0,-1 4 3 16,-1 2 9-16,-3 0 0 0,3 5 6 15,2 7 13-15,-3 3 9 16,5 1 2-16,4 6-11 0,0-2 5 16,4 2 4-16,0-4-3 0,4 0-10 15,0-5-3-15,4-3 1 0,5-4-4 16,-1-2-3-16,-2-4-16 0,9-4-2 16,-7-3-1-16,3-5-17 0,-5-3-3 15,0-3-4-15,-5-1-11 0,1-1-43 16,-6 0-52-16,0 4-47 0,-8 3-43 15,-3 5-48-15,3 3-89 0,-7 3-124 16,5 1-118-16,2 1-690 0</inkml:trace>
  <inkml:trace contextRef="#ctx0" brushRef="#br2" timeOffset="1.32599E13">10239 11738 1309 0,'0'0'241'0,"0"0"-62"15,0 0 502-15,0 0-249 0,0 0-118 16,0 0 107-16,0 0-46 0,0 0-102 15,0 0-127-15,-5-12-41 0,10 18-18 16,3 0-1-16,4 4-18 0,-1 2-1 16,3 3 4-16,5 6 6 0,1 2 2 15,1 5 10-15,6 5-19 0,2 7-21 16,6 10-19-16,6 13-18 0,9 8-10 16,-5 3 0-16,-3-16 0 0,-15-17 0 15,-9-16-2-15,-5-6-2 0,-3-3-34 16,4 0 15-16,-7-4 8 0,-3-7-20 15,-4-5-95-15,0 0-81 0,-2-9 53 16,-2-3 20-16,-5-3-22 0,-3-7-72 16,-1-4-126-16,-5 1-263 15,8 3-600-15,-7-9-513 0</inkml:trace>
  <inkml:trace contextRef="#ctx0" brushRef="#br2" timeOffset="1.32599E13">10208 11732 1785 0,'0'0'613'0,"0"0"-364"16,0 0 31-16,0 0-2 0,0 0-48 16,0 0 42-16,0 0 30 0,0 0-17 15,0 0-37-15,0 0-35 0,10-18-11 16,-10 27 9-16,0 3-98 0,-2 7-68 16,2 6-26-16,0 6-16 0,0 3 0 15,2 1-1-15,6 3 1 0,-4-3-1 16,3 2 1-16,-3-6 9 0,2-2-11 15,-2-5 0-15,2-8-1 0,-2-4 0 16,-2-5-3-16,-2-4-15 0,2-3-25 16,-2 0-36-16,3-6-22 0,-3-2 25 15,0-5 15-15,0-4 6 0,0-1 6 16,0-2 3-16,-3-4-6 16,-1 2 18-16,2 0 31 0,0-4 0 15,-2 1 2-15,2 0 1 0,2 0 2 16,-2 2 13-16,0 2 13 0,2 2 36 15,0 5 31-15,4 6 3 0,6 3 21 16,1 5 3-16,1 1-22 0,9 10-24 16,-1 6-15-16,3 4-1 0,4 6-14 15,2 3-16-15,0 0-9 0,0 1-19 16,-6-4-2-16,1-6-21 0,-3-3-85 16,-4-9-122-16,-1-6-177 0,-8-3-569 15,15-6-1215-15</inkml:trace>
  <inkml:trace contextRef="#ctx0" brushRef="#br2" timeOffset="1.32599E13">10991 12337 2402 0,'0'0'475'0,"0"0"-245"0,0 0 121 0,0 0-113 15,0 0-115-15,0 0-1 0,0 0 42 16,0 0-11-16,0 0-23 16,-25 53-12-16,15-31 15 0,-3 4 11 15,1 2-39-15,0 2-47 0,-3 5-15 16,3-2-16-16,-3 1-8 0,5-1-7 16,-4 2-11-16,1-4 0 0,5-2-1 15,-2-3 0-15,1-6-3 0,3-1-19 16,2-7-33-16,4-4-27 0,-2-3-19 15,2-5-13-15,2 0 9 0,2-6-53 16,2-7-31-16,7-5 19 0,-3-4 13 16,2-3 12-16,3-2 0 0,-3-2 18 15,3-2 41-15,-3-1 42 0,1-3 31 16,1 1 12-16,-4 0 1 16,3 2 26-16,-3-1 101 0,-4 2 34 15,-2 3-9-15,1 7-11 0,-1 6-11 16,0 7-5-16,0 5 33 0,-2 3 71 15,2 4-78-15,-2 9-71 0,0 3-62 16,0 11-18-16,2 3-13 0,1 7 12 16,-1 2-1-16,0 0-1 0,2 1-9 15,-2-2-4-15,0-4-11 0,-2-1-13 16,3-5 9-16,-1-7 19 0,-2-5 11 16,0-6 1-16,-2-8 0 0,0-2-22 15,0-6-21-15,-4-7 43 0,-3-6 16 16,-1-1 40-16,-6-6 15 0,1 0-7 15,1 1-30-15,-7 3-33 0,5 7-1 16,-1 3-49-16,3 3-68 0,2 5-80 16,-5 3-108-16,9 1-125 0,2 0-322 15,2 5-803-15</inkml:trace>
  <inkml:trace contextRef="#ctx0" brushRef="#br2" timeOffset="1.32599E13">11425 12329 2839 0,'0'0'531'15,"0"0"-280"-15,0 0 23 0,0 0-63 16,0 0-61-16,0 0-20 0,0 0 50 15,0 0 26-15,0 0 6 0,0 0-47 16,-68-21-28-16,45 34-40 0,-2 0-36 16,7 5-25-16,-7 1-9 0,8 4 1 15,-1 5-1-15,3 2 0 0,1 3-6 16,8 2-8-16,-3 1-11 16,5 1 10-16,0-3-9 0,4-2 15 15,6-3-6-15,3-2-10 0,-1-4 0 16,6-4 1-16,1-1-3 0,3-5-15 15,-1-4-27-15,6-1-55 0,-7-3-55 16,7-5-64-16,-9 0-99 0,5-7-185 16,-5-5-213-16,1 1-464 0,-5-9-260 0</inkml:trace>
  <inkml:trace contextRef="#ctx0" brushRef="#br2" timeOffset="1.32599E13">11435 12622 1231 0,'0'0'1333'0,"0"0"-809"0,0 0-71 16,0 0-43-16,0 0 15 15,-37-60-18-15,25 52-103 0,-7 1-143 16,3 4-103-16,-5 3-43 0,-4 0-15 16,2 0-109-16,-1 3-151 0,-1 2-245 15,8-3-692-15,-1 3-1461 0</inkml:trace>
  <inkml:trace contextRef="#ctx0" brushRef="#br2" timeOffset="1.32599E13">11624 12813 2764 0,'0'0'545'0,"0"0"-396"0,0 0 98 16,8-51 2-16,-8 33-35 0,-6 4-49 16,-3 3-35-16,-5 7-44 0,1 2-52 15,-7 2-12-15,3 9-7 0,-1 2-15 16,1 3 0-16,3 2-21 0,3 1-10 15,5 1 31-15,2-2 0 0,4 2 3 16,2-5 12-16,6-4-11 0,5-2-4 16,3-5 0-16,-1-2-34 15,5 0-44-15,-3-11-89 0,2-3-96 16,-5-5-127-16,0 5-340 0,-3-11-956 0</inkml:trace>
  <inkml:trace contextRef="#ctx0" brushRef="#br2" timeOffset="1.32599E13">11903 12476 3261 0,'0'0'709'15,"0"0"-465"-15,0 0 27 0,0 0-25 16,0 0-129-16,0 0-71 0,-56-30-25 16,35 41-21-16,-2 1-10 0,3 3-100 15,-3 1-87-15,2-2-79 16,7 0-178-16,1-2-292 0,1 1-754 0</inkml:trace>
  <inkml:trace contextRef="#ctx0" brushRef="#br2" timeOffset="1.32599E13">11954 12593 2790 0,'0'0'640'15,"0"0"-305"-15,0 0 5 0,0 0-181 16,0 0-7-16,0 0 34 0,0 0-38 16,-70 23-96-16,43-12-52 15,-2-1-163-15,0-3-262 0,11-2-378 16,-5-4-1756-16</inkml:trace>
  <inkml:trace contextRef="#ctx0" brushRef="#br2" timeOffset="1.32599E13">12045 12227 2722 0,'0'0'1123'0,"0"0"-988"16,0 0 44-16,0 0 123 0,0 0-108 15,0 0-49-15,17 54 60 16,-9-27-7-16,11 6-97 0,-5 2-40 16,7 3-10-16,-3-2 1 0,1-3-25 15,4-5-26-15,-5-8-1 0,1-7-36 16,-5-7-76-16,3-6-83 0,-7-3-56 15,-1-4-106-15,1-2-210 0,-6-1-460 16,0-5-663-16</inkml:trace>
  <inkml:trace contextRef="#ctx0" brushRef="#br2" timeOffset="1.32599E13">12331 12264 3358 0,'0'0'610'15,"0"0"-428"-15,0 0 243 0,0 0-71 16,20 60-174-16,-20-31-64 0,-4 3 2 16,-8 4-29-16,1 3-53 0,-5 3-35 15,-3 0 0-15,-4 2-1 0,5-1-3 16,-3-4-58-16,-2-5-18 0,7-6-42 16,-3-7-90-16,5-5-133 0,-5-6-239 15,11-4-405-15,-4-3-529 0</inkml:trace>
  <inkml:trace contextRef="#ctx0" brushRef="#br2" timeOffset="1.32599E13">12566 12834 2602 0,'0'0'450'0,"0"0"-332"0,8-71 106 0,-18 42 29 16,0-1-13-16,-11 5 21 16,0 6 75-16,-3 12-84 0,-5 7-141 15,4 9-62-15,2 11 9 0,5 3 16 16,3 6-7-16,5 3-21 0,8-1-4 16,2 1 13-16,10-4-9 0,2-6-22 15,7-4-12-15,4-5-12 0,2-9-33 16,3-4-68-16,-1-10-106 0,-2-9-156 15,-2 3-335-15,8-21-890 0</inkml:trace>
  <inkml:trace contextRef="#ctx0" brushRef="#br3" timeOffset="1.32599E13">5323 12910 1649 0,'0'0'438'16,"0"0"-370"-16,0 0 36 0,0 0 74 15,0 0 0-15,0 0 21 0,0 0-3 16,0 0-39-16,0 0-29 0,-31-34-33 15,27 30-28-15,2 4-65 0,-2 0 17 16,4 0 42-16,-2 0 68 0,2 0 95 16,0 0 59-16,0 0-10 0,0 0-26 15,0 0-38-15,0 0-47 0,0 0-52 16,0 4-28-16,4-1 7 0,0 0 5 16,2 0-6-16,2-1-28 0,1 0-20 15,3 1-10-15,-2-3 0 0,5 0-9 16,1 0-2-16,-3 0-16 0,3 0 9 15,-1 0-10-15,-1 0 10 0,-1-3 0 16,-3 1 6-16,0 1 3 0,-1 0-9 16,-3 1-9-16,-2 0 9 15,-2 0-10-15,0 0-2 0,0-2 0 16,-2 2-18-16,0 0-9 0,0-1-15 16,-4 1 8-16,-4-1 22 0,-1-2 10 15,-3 1 2-15,-2-2 1 0,-3 2 1 16,0 0 0-16,1 1 1 0,-3 1-1 15,3 0-2-15,-1 0-1 0,5 0 1 16,-1 2-1-16,5 0 0 0,-2-1 0 16,4 3 1-16,1-4 0 0,5 0 2 15,0 0 20-15,0 0 17 0,0 0 0 16,7 0-18-16,3 0-3 0,0 0-14 16,3 0 8-16,3 0-10 15,-1 0 1-15,3 0 15 0,1 0 3 16,0 0 0-16,-3 0-18 0,1 0 9 15,-3 0-9-15,-1 0-1 0,-3 0-2 16,-4 0-1-16,0 0-17 0,-4 0-70 16,-2 0-129-16,-2-4-138 0,-6-1-171 15,2-1-788-15,-9-7-489 0</inkml:trace>
  <inkml:trace contextRef="#ctx0" brushRef="#br3" timeOffset="1.32599E13">5178 12902 143 0,'0'0'43'15,"0"0"-43"-15,0 0 1115 0,0 0-865 16,0 0-129-16,0 0-4 0,0 0-7 15,0 0-16-15,0 0-13 0,4-3 13 16,-4 3 7-16,0 0-14 0,0 0 17 16,0 0 28-16,0 0-6 0,0 0-20 15,0 0 3-15,0 0 20 0,0 0 14 16,0 0-5-16,0-1-21 16,2 1-12-16,1-1-32 0,-1 1-29 15,0-1 13-15,0 0 19 0,0 1-1 16,2 0 7-16,-2 0 6 0,0 0 9 15,0 0 12-15,-2 0 0 0,2 0-7 16,-2 0-21-16,0 0-23 0,0 0-11 16,0 0-11-16,0 0-8 0,0 0-6 15,0 0-4-15,0 0-15 0,0 0 13 16,0 0-13-16,0 0 9 0,0 0-9 16,-2 0 12-16,2 0 28 0,-2 0 9 15,0 0 6-15,0 0 19 16,2 0-1-16,-4 0-9 0,0 0-18 0,0 0-9 15,1 0-13-15,-1 1-9 16,2 0-6-16,-2 0 1 0,0 1-10 16,0-1-1-16,0 2 10 0,2 0-9 15,-2 0 12-15,-1 3-3 0,-1-2-9 16,2-1 12-16,2 0-12 0,-2 0 16 16,2 0-7-16,-2 1 0 0,2-2-9 15,-3 1 0-15,1 1 9 0,2 0-10 16,-2 1 1-16,2 0 0 0,0-1-1 15,0 2 0-15,0-2 0 0,0 1 10 16,0 0-10-16,-2 1 1 0,4 0 0 16,-2 1 0-16,2-2 0 0,0 2 9 15,-3-1-10-15,3 0-1 0,0 1 0 16,0 0-1-16,-2 1 0 0,2-1-1 16,0 1 0-16,0-1-17 0,0-1 15 15,0 1 2-15,0-1 0 16,0-1 1-16,0-1 2 0,0 2-1 15,0-3 0-15,0 3 1 0,0-1-2 16,0 4 1-16,-2-3-1 0,2 0 0 16,0 1-1-16,0 0 0 0,0 1-1 15,0 0 1-15,0 0-1 0,2-5 1 16,-2 4-1-16,2-4 1 0,-2 2 1 16,3 0 1-16,-3-2 1 0,2 4 0 15,-2-2 0-15,4 1-1 0,-4-1-1 16,2 0 0-16,-2 1 0 0,2-1 0 15,-2 1 0-15,2-1-1 0,-2 1-1 16,0-1-2-16,0-1 1 0,0 2 1 16,0 0 0-16,0 0-1 0,0 3 1 15,0-1-1-15,0 1 1 16,-2-2 0-16,-2 1 0 0,4 4 0 16,-6-2 0-16,3 0-1 0,-1 0 1 15,0 2 0-15,0-3 1 0,0 1-2 16,0-2 2-16,0-1-2 0,0 3 0 15,-1-5 0-15,1 2 0 0,0-3-9 16,0 1 10-16,0-2 0 0,2 0-1 16,-2 2 1-16,2-2 0 0,-3 2 0 15,1-3 0-15,2 1-1 0,-2-1-10 16,2 0 11-16,0-2-1 0,0 1-9 16,2 1 11-16,-2-2 0 0,2 0 1 15,0 0 0-15,0 0 1 0,0 0 0 16,0 0 0-16,0 0 2 0,0 0 12 15,0-2 1-15,0 1-4 0,2 1-10 16,-2-2-2-16,2 2-2 16,0-2-16-16,0 1 15 0,0 0 1 15,0-2 0-15,0 3 1 0,0 0 1 16,0 0 0-16,-2 0 13 0,5 0-10 16,-1 0 0-16,-2 0 0 0,2 0 9 15,-2 0-11-15,2 0-1 0,0 0 3 16,-2 0 0-16,2 2 0 0,-1 1-1 15,1-1-1-15,-2 0-1 0,0-1 0 16,2 2 0-16,-2 0 0 0,0-2-1 16,2 2 1-16,-2 0 0 0,0-1-1 15,0 2-2-15,0 2 1 0,1-3-10 16,-1 3 10-16,-2-2-10 16,0 2 11-16,4 2-12 0,-4 0 11 15,0 3-10-15,0-1 11 0,0 0 0 16,0 0-2-16,0 1 0 0,0-1 0 15,0 0 0-15,-4 0 0 0,4 1 1 16,-2-2 1-16,-3-2 0 0,3 2 0 16,0-2 0-16,0 3 0 0,0-2 1 15,0 2 1-15,2-1 1 0,-2 0 10 16,2 1-10-16,-2 0 0 0,2-1 1 16,0 0 0-16,0 0 0 0,0-1-1 15,0 1 1-15,-2 0 0 0,2 1 0 16,0 0 10-16,2 1-10 0,-2-2 9 15,2 0 0-15,0 2-10 0,0 0 1 16,0-1 15-16,2 0-15 0,-2 0 12 16,3 0-2-16,1-2 5 0,-4 1 3 15,6-3 0-15,-2 0 3 0,5-2 4 16,-1-1-10-16,4-2 0 0,3-1-3 16,2 0-15-16,1-6-1 15,5-3-29-15,0-5-85 0,2-4-64 16,0-1-117-16,-3-4-285 0,-3 8-604 15,6-6-533-15</inkml:trace>
  <inkml:trace contextRef="#ctx0" brushRef="#br3" timeOffset="1.32599E13">4048 13177 258 0,'0'0'26'15,"0"0"1149"-15,0 0-739 0,0 0-112 16,0 0-7-16,0 0 25 0,0 0-57 15,0 0-68-15,0 0-46 0,4-6-44 16,-8 5-45-16,-1-1 173 0,-1 1 73 16,-2-2-59-16,0 0-60 0,-3 3-34 15,-1-1-35-15,0 1-39 0,-3 0-34 16,3 0-28-16,-3 1-26 0,1 2-12 16,-1 2-1-16,1 0-19 0,1-2-41 15,-3 0-59-15,8 1-61 0,-3-2-35 16,1 0-112-16,2 0-239 0,-1-2-125 15,5 0-510-15,0 0-326 0</inkml:trace>
  <inkml:trace contextRef="#ctx0" brushRef="#br3" timeOffset="1.32599E13">3872 13048 280 0,'0'0'1179'16,"0"0"-581"-16,0 0-151 0,0 0-35 16,0 0-25-16,0 0-88 0,0 0-69 15,0 0 51-15,0 0-11 0,0 0-56 16,0 67-63-16,0-42-29 0,0 2-30 15,-2-1-18-15,2 2-28 0,-2-7-45 16,0-2-1-16,0-7-37 0,2-5-104 16,0-4-117-16,0-3-219 0,0-2-509 15,4-6-419-15</inkml:trace>
  <inkml:trace contextRef="#ctx0" brushRef="#br3" timeOffset="1.32599E13">4101 13138 737 0,'0'0'1056'0,"0"0"-327"15,0 0-394-15,0 0-126 16,0 0-75-16,0 0 16 0,0 0 53 0,0 0 53 15,0 0 31-15,0 0-175 16,11-36-34-16,-3 20 0 0,0-2-4 16,3-1-9-16,-3 2-6 0,0-1-13 15,2 2-6-15,-1 3 0 0,-3 3 0 16,-2 4 3-16,0 0-3 0,-2 6 12 16,-2 0 16-16,0 8 11 0,0 3-18 15,0 5-51-15,0 6-10 0,0 3-2 16,0 5 0-16,0 0 1 0,-2 3-23 15,2-3 21-15,-2-1-15 0,2-5 17 16,-2-3-12-16,0-4-42 0,0-3-49 16,0-7-62-16,2-1-90 0,0-6-212 15,0 0-270-15,0 0-492 0,4-6-469 0</inkml:trace>
  <inkml:trace contextRef="#ctx0" brushRef="#br3" timeOffset="1.32599E13">4364 13266 261 0,'0'0'1876'0,"0"0"-1546"0,0 0-75 16,18-69 50-16,-18 45-36 0,0-3-50 15,-2 3-19-15,-6 0 4 0,-2 4-21 16,-3 6-77-16,-1 5-56 0,-3 7-31 16,3 4-4-16,-1 8 19 0,3 5 4 15,0 4-10-15,3 2 3 0,1 5-3 16,4-5-4-16,4 2 7 0,0-3 3 16,0-2-9-16,4-5-7 0,2-2-5 15,3-6-13-15,-1-3-32 0,4-6-141 16,1-7-123-16,3-5-107 15,-6 2-199-15,7-14-740 0</inkml:trace>
  <inkml:trace contextRef="#ctx0" brushRef="#br3" timeOffset="1.32599E13">4529 13124 772 0,'0'0'1578'0,"0"0"-1056"0,0 0-281 16,13-66-53-16,-13 44 22 0,-5 3-20 15,-3 5 15-15,-4 5-7 0,-5 7-54 16,1 3-88-16,-3 12-10 0,-2 4 1 16,3 5 2-16,3 4-11 0,3 2-4 15,6 0-7-15,2 0 41 0,4-3 62 16,4-2 26-16,4-2-34 0,2-9-39 16,5-4-40-16,1-4-43 0,5-5-23 15,0-13-78-15,-1-4-122 0,1-11-150 16,-4 7-395-16,5-24-787 0</inkml:trace>
  <inkml:trace contextRef="#ctx0" brushRef="#br3" timeOffset="1.32599E13">5404 12801 13 0,'0'0'121'15,"0"0"-59"-15,0 0 0 0,0 0-17 16,0 0 304-16,0 0-10 0,0 0-163 15,0 0-68-15,0 0-24 0,-25 2-28 16,25-2 31-16,-2 0 53 16,2 0 55-16,0 0 45 0,0 0 26 15,0 0-33-15,0 0-27 0,0 0-36 16,0 0-19-16,0 0-13 0,0 0-20 16,0 0-13-16,0 0-32 0,0 0-20 15,0 0-5-15,0 0-1 0,0 0 7 16,0 0 12-16,0 0 22 0,0 0 22 15,0 0 7-15,0 0-24 0,0 0-58 16,0 0-4-16,0 0 22 0,0 0 6 16,4 0 3-16,0 0-13 0,-4 0-9 15,2 0-9-15,0-2 9 0,0 2-18 16,0 0-7-16,2-3 1 16,-2 2 2-16,3-1 19 0,1-1 6 15,-4 2 18-15,4-2 25 0,-2 3 15 16,-2-3-15-16,0 2-28 0,2 0-16 15,-4 0-2-15,5-1-13 0,-1 1 4 16,0-1 14-16,0 0 13 0,-2 2 21 16,0 0 12-16,0-1-15 0,-2-1-16 15,2 2 1-15,-2-2-1 0,0 2 16 16,2-1 5-16,-2-1-23 0,2 1-28 16,3 0-6-16,-1-1-9 0,4-1 0 15,-2 0 0-15,4-2-3 0,-1 1 9 16,1 0-6-16,2-2 10 0,1 0-7 15,1-1 6-15,1-1 9 0,1 1 12 16,3-2 54-16,2-1-14 0,-1 1-28 16,3-4-12-16,0 1 6 0,0 0-18 15,1 2 9-15,3-5-3 0,-4 4-3 16,2-1 6-16,-3-1-6 16,3 1-3-16,0-1-5 0,2 1-7 15,0-2 0-15,2-1-6 0,2 0-13 16,2-1 0-16,0 0 1 0,0-1-1 15,4-2 1-15,0 1 9 0,7-3-11 16,-3 0 1-16,13-5 0 0,8-4 1 16,10-6 12-16,5-1-3 0,-5 0 6 15,-4 5 6-15,-10 1-5 0,4 0-19 16,0 2-2-16,0-2 2 0,2 0 39 16,0 0 24-16,3-1-33 15,-3 0-9-15,2-2-18 0,0 0 9 0,0 0-10 16,2-1-1-16,3 0-1 0,1-3 1 15,4 2 1-15,1-1 0 16,1-4 10-16,5 2-10 0,0-2 1 16,2-1 9-16,-1 0 0 0,-1 1 3 15,-2-1 6-15,1 0-3 0,-1 3-18 16,2-1-2-16,-5 2 2 0,3 0 2 16,-3-3 19-16,3 1-9 0,-3 0-10 15,-3 1 1-15,3-1 0 0,5 1 12 16,-6-1-13-16,7-1 0 0,-3-1 0 15,8 0 1-15,0 1 9 0,-2-4-9 16,1 0 9-16,5 0-10 0,-4-1 13 16,4 1 0-16,-2 1-15 0,4-1-27 15,-2 0 3-15,-4 1 12 0,2 0 10 16,0-1 2-16,-8 2 24 0,4 0 0 16,-7 1-9-16,7 0-3 0,-8 0 6 15,5 1-6-15,-3 2 0 0,4-2-10 16,-7 1 13-16,7 0 0 0,-8 0-13 15,5-1 0-15,-3 3 10 16,2-1-12-16,-1 0-51 0,-1 1 27 16,5 0 9-16,-3-2 13 0,4-1 0 15,-5 1 1-15,3-2 1 0,-4 2 3 16,5-2 0-16,-5 2 15 0,0 0-3 16,-1 1 3-16,-1 2 3 0,-1 0 0 15,1-1-6-15,-5 1-12 0,0 0 12 16,3 1-13-16,-3-2 0 0,0 3 1 15,-1-1-3-15,-1 1-23 0,2 2-7 16,1-3 9-16,1 1 3 0,-2 1 16 16,1-2 0-16,-1 1 1 0,0 0 1 15,-1 0 0-15,-1-2 3 0,-2 2 9 16,-2 1-10-16,3 1 10 16,-5 1-11-16,2 2 11 0,-4-2-11 15,2 1 2-15,-6 2 9 0,4 0-9 16,-4 0 0-16,-3 4 0 0,-1-3 0 15,-8 5 9-15,-9 3-12 0,-6 3 0 16,-2 4-15-16,6-5-12 0,4-2 12 16,9-4-6-16,-3 2 18 0,-1 0 0 15,1 1 0-15,1-2-12 0,-3 0 14 16,0 1-1-16,5 0 2 0,-3 1 0 16,1 0 1-16,-3-3 1 0,3 3 1 15,-5-1 0-15,3 0 9 0,-5 1-9 16,0 1 0-16,-2 2-1 0,-2 0 10 15,-1 0-11-15,-1 3 1 0,-2 1-1 16,0-2-1-16,-4 3 0 16,-1 1 0-16,-3-1-1 0,2 0-1 15,-2 2-1-15,-1 1 0 0,1-1 0 16,0-1-9-16,0 2 11 0,-3-1 0 16,3-1-1-16,0 2 0 0,-3 1 0 15,1-1 0-15,0 0-1 0,-3 1 0 16,-1 2 1-16,-3-1 1 0,-1 1-2 15,-3 2 1-15,-2 1 0 0,1 0-1 16,-5 2 1-16,0 0-10 0,-2 2 0 16,0-1-3-16,-2 1-9 0,2 0-12 15,-2 0 0-15,0 0-12 0,0 0 3 16,0 0-3-16,0 0 9 0,0 0-3 16,0 0-36-16,0 0-42 0,0 0-19 15,2 0-47-15,0 0-112 0,2 1-275 16,7 0-923-16,1 1-1636 0,25-2 1968 15</inkml:trace>
  <inkml:trace contextRef="#ctx0" brushRef="#br3" timeOffset="1.32599E13">16837 6793 349 0,'0'0'49'15,"0"0"1740"-15,0 0-1411 0,0 0-172 16,0 0-10-16,0 0-19 0,0 0-14 16,0 0 34-16,0 0 116 0,4-36 20 15,-4 31-38-15,0 2-38 0,0 1-27 16,0 0-35-16,-2 1-9 0,2 1-16 15,0 0-9-15,-2 0-37 0,2 1-36 16,-4 4-19-16,0 5-18 0,-3 3-11 16,-1 6-7-16,-4 5-3 0,1 2-12 15,-1 5-15-15,0 1 9 16,-1-2-10-16,3 2 1 0,-1 2-1 16,-1-3 1-16,2 0-1 0,1-5-1 15,1 0-1-15,0-3 0 0,2-4-1 16,0-2-2-16,-1-1-12 0,3-3-6 15,2-5-24-15,0 2-25 0,0-5-23 16,2-1-22-16,0-1-9 0,0 0-10 16,0-2-30-16,0-1-79 0,0 0-152 15,4 0-235-15,0-1-459 0,0-1-84 16,7-4-587-16</inkml:trace>
  <inkml:trace contextRef="#ctx0" brushRef="#br3" timeOffset="1.32599E13">16864 6746 1038 0,'0'0'1651'0,"0"0"-1388"0,0 0-51 15,0 0 81-15,12-54-46 0,-10 47-23 16,-2 5 71-16,0 2 58 0,0 0-67 15,0 4-99-15,0 9-80 0,-2 4-40 16,-2 10-6-16,2 4 0 0,0 6-1 16,0 4 1-16,0 3-19 0,0 3-17 15,0-2-13-15,2-2-10 0,0-1 1 16,0-6 0-16,2-5 0 0,2-4 0 16,0-5 0-16,0-7 0 15,-2-9-1-15,2-3-2 0,-2-3-1 16,0-1-41-16,0-9 2 0,1-5 22 15,-3-3 18-15,0-6 46 0,-3 0 17 16,-3-1 13-16,-2 4 87 0,-2 2-60 16,-3 4-70-16,1 5-32 0,-1 4-1 15,-1 2-3-15,2 2-45 0,-3 2-118 16,5 0-104-16,1 2-214 0,3 0-716 16,6 3-533-16</inkml:trace>
  <inkml:trace contextRef="#ctx0" brushRef="#br3" timeOffset="1.32599E13">17287 6708 1246 0,'0'0'1310'0,"0"0"-914"15,0 0-171-15,0 0 112 0,0 0 30 16,0 0 12-16,21-58 24 0,-21 48-38 16,0 2-73-16,0 1-91 0,-4 3-47 15,0 2-21-15,-9 2-30 16,3 0-34-16,-4 0-20 0,-3 6-7 15,-1 4 0-15,-1 1-15 0,-4 2-6 16,5 2-9-16,-5 1-10 0,2 1 10 16,3 2-12-16,-1-1 1 0,2 1 1 15,5 1 0-15,0-2 1 0,1 3 10 16,5-1-11-16,0-2 0 0,2 2 10 16,0 0-9-16,2 0 0 0,2 0 0 15,-3 1 0-15,3 0 9 0,0 2-9 16,0-1 0-16,0-1-1 0,3-1 0 15,-1 0 1-15,0-3 0 0,2-2 9 16,2-2 0-16,-2-3 6 0,6 0 12 16,-1-2 9-16,3-4 73 0,3 1-13 15,-1-3-45-15,3 0-21 0,-1-2-15 16,3 0-16-16,-3 0-1 0,-1-3-1 16,-3-1-12-16,-1 2 10 0,-5 1-10 15,-2 1-9-15,0-1-45 0,-2 1-55 16,-2 0-68-16,0-2-61 15,0-2-101-15,0 0-226 0,0-3-681 16,-2 1-310-16,2-4-699 0</inkml:trace>
  <inkml:trace contextRef="#ctx0" brushRef="#br3" timeOffset="1.32599E13">17236 6926 2925 0,'0'0'1078'16,"0"0"-796"-16,0 0 228 0,0 0-152 15,0 0-194-15,0 0-45 0,0 0-1 16,0 0-64-16,-62 18-54 16,39-15-24-16,2-3-170 0,1 0-132 15,1 0-316-15,7-1-938 0,-3-1-951 0</inkml:trace>
  <inkml:trace contextRef="#ctx0" brushRef="#br3" timeOffset="1.32599E13">17275 7338 212 0,'0'0'1854'0,"0"0"-1408"16,0 0-94-16,0 0-35 0,0 0-72 15,0 0-19-15,0 0 60 0,0 0 118 16,0 0-45-16,35-50-71 0,-27 32-35 16,3-4-31-16,1-1-16 0,1-2-43 15,-1-1-51-15,0 4-24 0,3 2-16 16,-5 3-9-16,1 3-8 0,-3 4 2 16,-2 3-9-16,0 4-3 15,-2 1-15-15,0 2 0 0,-1 0-12 16,-3 5-3-16,2 6-15 0,-2 4-19 15,0 8 16-15,-2 3 0 0,-1 7 3 16,-3 1 1-16,2 1-1 0,0 0 0 16,2-4-54-16,0-4 15 0,0-4-24 15,2-8-34-15,-2-4-35 0,2-6-37 16,0-5-85-16,0-3-260 0,2-7-493 16,2 0-486-16,6-8-942 0</inkml:trace>
  <inkml:trace contextRef="#ctx0" brushRef="#br3" timeOffset="1.32599E13">17753 6776 1505 0,'0'0'1942'15,"0"0"-1620"-15,0 0 103 16,0 0-1-16,0 0-202 0,0 0-81 0,0 0 24 15,0 0-10-15,0 0-82 0,-67-14-46 16,49 17-24-16,-3-1-3 16,0 0-41-16,5-2-145 0,-3 1-123 15,5 1-172-15,4 1-598 0,1-1 76 16,3 6-800-16</inkml:trace>
  <inkml:trace contextRef="#ctx0" brushRef="#br3" timeOffset="1.32599E13">17786 6860 1884 0,'0'0'1426'0,"0"0"-1175"0,0 0 49 16,0 0 182-16,0 0-250 0,0 0-29 15,0 0 67-15,0 0-32 0,-71 11-111 16,44-4-75-16,-4 0-52 0,5 0-9 15,-5-2-167-15,4-5-209 0,6 0-754 16,0 0-807-16</inkml:trace>
  <inkml:trace contextRef="#ctx0" brushRef="#br1" timeOffset="1.32599E13">18098 6653 235 0,'0'0'1880'0,"0"0"-1385"0,0 0-295 16,0 0-14-16,0 0-22 0,0 0-59 15,0 0-19-15,0 0 6 0,0 0-3 16,0-47 0-16,0 35-7 0,-2-1 10 16,-7 0-7-16,5-1-7 0,-4 4 0 15,0 2 2-15,2 1-2 0,-7 4 18 16,3 3-3-16,2 2 7 15,-5 5 8-15,1 6-22 0,3 3-31 16,-5 4-18-16,4 5-12 0,1 1-7 16,-1 2-3-16,2 4 1 0,2 1-4 15,1 1 3-15,1 2 13 0,4 1 6 16,-2 1-1-16,2-3 22 0,0 3 7 16,2-2 5-16,5-4 6 0,1 0-6 15,2-10-22-15,7-4-31 0,-3-7-14 16,3-2-40-16,1-7-57 0,-1-2-77 15,1-2-74-15,3-7-79 0,-2-4-223 16,-11 2-556-16,11-4-848 0</inkml:trace>
  <inkml:trace contextRef="#ctx0" brushRef="#br1" timeOffset="1.32599E13">18282 6958 1717 0,'0'0'1637'0,"0"0"-1497"16,0 0-35-16,-15-56 144 15,7 36-6-15,-6 5-106 0,-1 4-47 16,1 8-25-16,-1 3-27 0,-1 5 2 16,1 6-3-16,-1 6 3 0,3 4-21 15,3 1-7-15,6 3-9 0,-2-1 19 16,3 2-10-16,3-4-9 0,3-1 25 15,3-5 21-15,0-5-37 0,4-4 7 16,1-6-19-16,5-1-14 0,-1-9-20 16,-1-3 15-16,-2-1 3 0,3-2 16 15,-9 6 34-15,0 2 18 16,1 4 28-16,-3 3 67 0,2 3-19 0,0 7-118 16,-4 3-10-16,0 2-40 15,0 1-49-15,0 1-55 0,2-6-96 16,1-2-169-16,-1-4-263 0,6-3-538 0</inkml:trace>
  <inkml:trace contextRef="#ctx0" brushRef="#br1" timeOffset="1.32599E13">18590 6845 2168 0,'0'0'1394'0,"0"0"-1258"0,0 0 144 16,0 0 71-16,0 0-206 0,0 0-86 16,-66-25-16-16,47 27-43 0,5 5-3 15,-7-4-111-15,4 3-135 0,3-5-228 16,4 2-227-16,1-3-893 0</inkml:trace>
  <inkml:trace contextRef="#ctx0" brushRef="#br1" timeOffset="1.32599E13">18856 6855 957 0,'0'0'489'0,"0"0"996"0,0 0-1187 16,0 0-215-16,0 0-35 0,0 0-13 16,0 0 16-16,0 0 12 0,0 0-3 15,-2-32 7-15,2 21 15 0,0-1 50 16,-4-1 50-16,2 1 41 0,-4 2-18 16,0 2-17-16,2 1 12 0,-3 2-26 15,-3 4-39-15,2-1-26 16,-3 2-5-16,3 2-16 0,-4 3 3 15,1 6-24-15,3 1-16 0,-2 5-9 16,2 3-14-16,3 3-7 0,3 1-3 16,2 2-3-16,0-3-3 0,7 0 15 15,1-2-9-15,4-6-2 0,-1-2-7 16,3-1-9-16,3-5-37 0,-1-2-47 16,3-4-43-16,-1-1-46 0,-5 0-55 15,1-4-139-15,-3-5-291 0,-5 2-405 16,4-5-490-16</inkml:trace>
  <inkml:trace contextRef="#ctx0" brushRef="#br1" timeOffset="1.32599E13">19009 6907 2088 0,'0'0'1698'0,"0"0"-1430"16,0 0-224-16,0 0-38 0,0 0-6 16,0 0-267-16,0 0-40 0,0 0-338 15,0 0-1814-15</inkml:trace>
  <inkml:trace contextRef="#ctx0" brushRef="#br1" timeOffset="1.32599E13">19454 6424 1228 0,'0'0'1503'0,"0"0"-955"15,0 0-319-15,0 0-30 0,0 0 3 16,0 0 0-16,0 0 105 0,-21-52 33 16,9 47-49-16,-11 3-78 0,0 2-64 15,-2 0-52-15,-6 4-48 0,0 1-37 16,-2 4-12-16,0-1-24 0,2-2-61 15,2 1-61-15,5-2-37 0,-1-1-73 16,4 0-151-16,2 1-237 0,3 0-3 16,4-2-584-16,5 10-654 0</inkml:trace>
  <inkml:trace contextRef="#ctx0" brushRef="#br1" timeOffset="1.32599E13">19245 6438 3362 0,'0'0'456'16,"0"0"-290"-16,0 0 91 0,0 0-95 16,0 0-112-16,0 52 86 0,-6-21 85 15,0 5-62-15,-1 3-76 0,-1 5-28 16,0 3-12-16,0 0 5 0,1 0-20 15,1-1-10-15,-2-7-6 0,6-1-9 16,-2-9-3-16,4-5-27 0,0-4-95 16,0-7-77-16,0-5-80 15,2-2-152-15,0-4-176 0,6-3-866 0</inkml:trace>
  <inkml:trace contextRef="#ctx0" brushRef="#br1" timeOffset="1.32599E13">19431 6845 2330 0,'0'0'1124'16,"0"0"-994"-16,8-54 25 0,-8 32 62 15,-4 0-41-15,-2 3 11 0,-2 6 104 16,-7 5-85-16,1 6-102 0,-1 2-24 15,-3 7-4-15,-1 6 7 0,3 4-4 16,-1 6-9-16,5 3-24 0,1 2-16 16,3-2-3-16,2 2-11 0,6-6 5 15,0-3 6-15,2-4 3 0,4-2 7 16,6-8-4-16,1 0-16 0,6-5-17 16,-3 0-27-16,3-5 0 15,-3-4 0-15,1-1-7 0,-7 2 22 16,0 2 12-16,3 4 42 0,-7 2 7 15,0 2-16-15,0 9-33 0,-1 6-35 16,1-1 2-16,-2 3-19 0,-2-1-72 16,2-5-71-16,-2-7-117 0,0-3-362 15,4-5-889-15</inkml:trace>
  <inkml:trace contextRef="#ctx0" brushRef="#br1" timeOffset="1.32599E13">19607 6747 897 0,'0'0'192'0,"0"0"1214"0,0 0-1145 0,0 0 22 15,0 0 113-15,0 0-117 16,0 0 32-16,0 0 135 0,0 0 25 16,10-27-129-16,-6 27-99 0,5 0-59 15,1 5-51-15,4-1-48 0,-3-1-34 16,1 1-17-16,3-1-31 0,-1-1-3 16,0-1-22-16,-5-1-20 0,3 0-97 15,-2 0-73-15,-3 0-85 0,1 0-244 16,-4 0-591-16,0 0-291 0</inkml:trace>
  <inkml:trace contextRef="#ctx0" brushRef="#br1" timeOffset="1.32599E13">19692 6586 3168 0,'0'0'726'15,"0"0"-493"-15,0 0-18 0,0 0 8 16,0 0 29-16,0 0 69 0,0 0-65 16,0 0-137-16,0 0-93 0,-7 60-26 15,3-36-2-15,0 3-16 0,2-1-80 16,2-3-157-16,0-2-106 0,0-5-242 16,2-6-501-16,6 2-914 0</inkml:trace>
  <inkml:trace contextRef="#ctx0" brushRef="#br1" timeOffset="1.32599E13">20068 6714 1858 0,'0'0'1947'15,"0"0"-1783"-15,0 0-26 0,0 0 198 16,-29-63-36-16,14 53-129 0,-1 6-39 15,-3 4 45-15,3 3-7 0,-5 7-70 16,2 5-30-16,3 4-12 0,-3 4-22 16,7 4-6-16,6 1-6 15,-1 3 10-15,5 0-10 0,2-1-6 16,4-2 3-16,7-3 3 0,-1-4-6 16,7-5-16-16,-1-2-2 0,5-5-61 15,-2-7-111-15,1-2-80 0,-1-9-96 16,1-4-267-16,-3 2-662 0,0-9-581 15</inkml:trace>
  <inkml:trace contextRef="#ctx0" brushRef="#br1" timeOffset="1.32599E13">20204 6725 1949 0,'0'0'1893'0,"0"0"-1771"16,0 0-122-16,0 0-50 0,0 0-234 16,0 0-382-16,0 0-727 0</inkml:trace>
  <inkml:trace contextRef="#ctx0" brushRef="#br1" timeOffset="1.32599E13">20620 6262 2466 0,'0'0'1261'0,"0"0"-1059"16,0 0 46-16,0 0 53 0,0 0-128 15,0 0-44-15,0 0 71 0,0 0 123 16,0 0-98-16,-69-15-71 16,43 17-51-16,-5 5-43 0,-3 2-35 15,-1 2-24-15,2-4-1 0,0 2-40 0,2-3-71 16,2 1-62-16,7-3-79 15,-3 1-68-15,8 1-272 0,3-1-510 16,3-1 380-16,3 7-1128 0</inkml:trace>
  <inkml:trace contextRef="#ctx0" brushRef="#br1" timeOffset="1.32599E13">20401 6334 1975 0,'0'0'1668'0,"0"0"-1469"0,0 0 15 16,0 0 92-16,0 0-127 0,0 0-95 15,0 0 39-15,-5 70 58 0,-3-41-22 16,2 7-28-16,-4 3-16 0,1 1-78 16,-1 0-34-16,4 0-3 0,-2 0 15 15,1-5-13-15,3-4-2 16,2-2-30-16,0-3-68 0,2-6-63 15,0-4-53-15,2-6-84 0,4-5-146 16,-2-2-174-16,9-3-807 0</inkml:trace>
  <inkml:trace contextRef="#ctx0" brushRef="#br1" timeOffset="1.32599E13">20558 6307 1759 0,'0'0'1766'0,"0"0"-1545"15,0 0-16-15,0 0 108 0,0 0-95 16,0 0-95-16,0 0 22 0,2 52-1 16,-4-25-43-16,-5 7-19 0,5 12-24 15,-6-4-33-15,0 5-25 0,2 2-18 16,-1-9 18-16,3 3 11 0,2-4-11 15,-2-5-22-15,-2-8-36 0,4-5-67 16,2-8-62-16,0-4-60 0,0-6-153 16,0-3-200-16,0-3-575 0,2-9-464 15</inkml:trace>
  <inkml:trace contextRef="#ctx0" brushRef="#br1" timeOffset="1.32599E13">20452 6386 1532 0,'0'0'1382'0,"0"0"-976"0,0 0-31 0,11-60 112 16,-3 48-90-16,6 3-92 16,-1 2 19-16,5 4-51 0,-3 2-61 15,3 0-61-15,-1 5-48 0,2 6-48 16,-1 1-34-16,1 5-21 0,-5 4-12 16,1 0-4-16,-7 5-2 0,-2 1-6 15,-6 0-24-15,0 5-13 0,-8 0-26 16,0 0 23-16,-5 0 31 0,1-2 30 15,1-1-12-15,-3-4 14 0,2-1 1 16,1-1 18-16,1-4 30 0,2-3 16 16,1-3 11-16,5-4 22 0,2-1 21 15,0-3 51-15,0 0 20 0,2 0-59 16,7 0-55-16,5 2-42 0,-1-1-22 16,1-2-11-16,5 2-12 0,3-3-9 15,-5 4-18-15,6-3-72 0,-5-1-58 16,1 0-45-16,-3-1-58 0,-3-1-246 15,-5 0-818-15,2 0-762 0</inkml:trace>
  <inkml:trace contextRef="#ctx0" brushRef="#br1" timeOffset="1.32599E13">21019 6575 2285 0,'0'0'1173'0,"0"0"-945"15,0 0 81-15,0 0 84 0,0 0-74 16,0 0-56-16,0 0-27 0,0 0-93 16,-11-13-22-16,-3 13-33 0,-1 0-30 15,-3 2-58-15,3 1-3 0,-7 0-19 16,5 0-5-16,-4-1-55 15,7-2-94-15,-3 0-98 0,5 0-162 16,0 0-310-16,3-2-294 0,3 2-378 0</inkml:trace>
  <inkml:trace contextRef="#ctx0" brushRef="#br1" timeOffset="1.32599E13">20913 6478 817 0,'0'0'1162'0,"0"0"-178"16,0 0-613-16,0 0-19 0,0 0-40 15,0 0 78-15,0 0 27 0,0 0-145 16,0 0-128-16,0 0-35 0,-6 72-15 15,6-47-50-15,-2 1-44 0,2-2-15 16,0-5-88-16,0 0-114 0,0-8-92 16,4-1-300-16,-2-5-483 0,6 0-1092 0</inkml:trace>
  <inkml:trace contextRef="#ctx0" brushRef="#br1" timeOffset="1.32599E13">21544 6215 1167 0,'0'0'2128'0,"0"0"-1687"15,0 0-202-15,0 0 96 0,0 0-26 16,0 0-23-16,0 0 7 0,0 0-37 16,0 0-89-16,0 0-46 0,-27-45 12 15,14 43 0-15,-9 2-40 0,1 0-48 16,-2 0-33-16,-4 4-11 16,0-2-1-16,3 2-1 0,-1 1-14 15,0-2-21-15,-2 0-30 0,4-2-43 16,5 0-45-16,-3-1-61 0,7 0-110 15,-3 0-241-15,7 0-510 0,4 1 120 16,-3 3-897-16</inkml:trace>
  <inkml:trace contextRef="#ctx0" brushRef="#br1" timeOffset="1.32599E13">21356 6228 470 0,'0'0'2345'16,"0"0"-1322"-16,0 0-703 0,0 0 16 15,0 0-13-15,0 0-41 0,0 0 25 16,0 0-125-16,0 0-106 0,-15 70-15 15,11-39-4-15,0 7 0 0,-4 4-5 16,1 2-31-16,1 0-21 0,4-1-10 16,-2-2 10-16,0-5 11 0,-2-5-11 15,4-6-1-15,-1-4-17 0,1-5 15 16,0-5 2-16,2-2-72 0,0-5-90 16,0 0-58-16,0-3-68 0,2-1-174 15,3 2-274-15,-3-2-449 0,4 0-1049 16</inkml:trace>
  <inkml:trace contextRef="#ctx0" brushRef="#br1" timeOffset="1.32599E13">21442 6805 2005 0,'0'0'1749'0,"0"0"-1470"15,0 0 31-15,0 0 33 16,0 0-73-16,0 0-65 0,0 0 17 0,0 0-52 16,0 0 18-16,0 0-19 15,-58-10-54-15,34 16-55 0,-1 2-37 16,-6 2-23-16,2-2-36 0,0 3-88 16,0-6-33-16,6 0-82 0,5-3-190 15,-3-2-539-15,13 0-425 0,-3 0-1178 0</inkml:trace>
  <inkml:trace contextRef="#ctx0" brushRef="#br1" timeOffset="1.32599E13">21382 7099 1505 0,'0'0'1823'16,"0"0"-1449"-16,0 0-147 15,0 0 99-15,0 0 52 0,0 0 2 16,0 0-57-16,0 0-119 0,0 0-65 15,40-52-12-15,-26 35-9 0,-3-2-15 16,7-1-40-16,-3-4-27 0,3 1-9 16,-3-1-6-16,3 2-3 0,-3 0-5 15,-1 6-1-15,-1 3-9 0,-7 2 12 16,0 4-3-16,-2 5 0 0,-2-1 6 16,-2 3-15-16,2 0 15 0,-2 0-16 15,0 0 12-15,0 5-14 0,0 2 0 16,-2 7-12-16,0 5-24 0,0 7 24 15,-2 5 12-15,0 2 12 0,2-1 6 16,2-1-3-16,0-1-3 0,-2-3-11 16,0-4-1-16,2-3-1 0,0-6-41 15,0-4-46-15,0-5-47 0,2-4-80 16,0-1-124-16,2-9-344 16,4 2-1015-16,7-9-1031 0</inkml:trace>
  <inkml:trace contextRef="#ctx0" brushRef="#br1" timeOffset="1.32599E13">21788 6644 104 0,'0'0'431'0,"0"0"149"0,0 0 637 16,0 0-903-16,0 0-44 0,0 0 76 15,0 0-44-15,20-50 55 16,-20 42 31-16,0 4-29 0,0 0-43 15,0 1-84-15,0 1-71 0,-4 2-43 16,-4 0-18-16,-5 0-27 0,3 0-37 16,-6 0-15-16,-1 4-21 0,-4-1-3 15,5 2-55-15,-5-2-75 0,7-1-104 16,-5-1-163-16,7-1-336 0,1 0-609 16,1 0-99-16</inkml:trace>
  <inkml:trace contextRef="#ctx0" brushRef="#br1" timeOffset="1.32599E13">21723 6484 401 0,'0'0'2985'16,"0"0"-2485"-16,0 0-365 0,0 0 94 15,0 0-15-15,0 0-152 16,0 0-31-16,9 66-13 0,-15-41-18 15,3 1-37-15,-1-2-34 0,0-3-137 16,0-4-234-16,2-4-215 0,2-4-643 0</inkml:trace>
  <inkml:trace contextRef="#ctx0" brushRef="#br1" timeOffset="1.32599E13">22282 6292 995 0,'0'0'1260'0,"0"0"-583"0,0 0-405 0,0 0-80 16,6-53 42-16,-6 39-13 0,0 3-9 16,-2-1 15-16,-4 1-31 15,-1 3-64-15,1 1-39 0,-8 1-10 16,1 1 3-16,1 1-22 0,-5 2-3 16,5 2 3-16,-3 0 0 0,3 3 10 15,0 5 5-15,-1 0 3 0,3 5 24 16,-5 3-3-16,7 5-18 0,0 5-31 15,0 3-23-15,-3 6-10 0,5 1-3 16,0 3-15-16,0 0 0 0,-3 0-3 16,1-1-9-16,2-3-21 0,0-2 28 15,2-4 2-15,0-3 0 0,-1-2 13 16,5-3-10-16,0-1 27 0,0-4 3 16,5-1-11-16,3 1-10 0,0-1-12 15,7-2-18-15,-3 0 0 0,7-2-6 16,-5-2 21-16,5-3-21 15,-1-3-6-15,1-3 6 0,-3 0-7 16,5-5 4-16,-7-4-3 0,3-4 12 16,-7-4 15-16,3-4-14 0,-1-1 17 15,-6-4 2-15,1-2 17 0,-3 1 5 16,-2 3 15-16,-2 1-39 0,0 9-3 16,0 4-15-16,-4 3 0 0,-3 6-6 15,1-1 11-15,-10 2-17 0,3 2-58 16,-5 3-94-16,3 2-77 0,-3 0-279 15,5-1-776-15,3 3 60 0</inkml:trace>
  <inkml:trace contextRef="#ctx0" brushRef="#br1" timeOffset="1.32599E13">22631 6466 316 0,'0'0'2987'16,"0"0"-2307"-16,0 0-466 0,0 0-77 16,0 0-75-16,0 0-62 15,0 0 0-15,0 0 12 0,0 0 100 16,-68-3-87-16,43 4-25 0,2 3-49 15,3-1-171-15,-3 0-119 0,4-2-189 16,7 1-9-16,-1-2-656 0</inkml:trace>
  <inkml:trace contextRef="#ctx0" brushRef="#br1" timeOffset="1.32599E13">22536 6336 2921 0,'0'0'693'16,"0"0"-567"-16,0 0-35 0,0 73 54 16,-2-39-114-16,-4 2-17 0,-3 0-14 15,3-4-41-15,0-6-103 0,2-4-217 16,-2-10-15-16,6-5-644 0</inkml:trace>
  <inkml:trace contextRef="#ctx0" brushRef="#br2" timeOffset="1.32599E13">22980 6515 1706 0,'0'0'403'0,"0"0"-306"15,0 0 23-15,0 0 74 0,0 0-20 16,0 0-19-16,0 0-75 0,0 0 51 15,0 0 284-15,9-56-218 0,-9 48-68 16,-2 3 0-16,-3-3 29 0,1 2 26 16,-2 1-17-16,2-3 19 0,-2 2-5 15,-7 4-28-15,3 0-73 0,2 2-44 16,-3 0-8-16,-3 2-16 0,4 5 9 16,-5 3 7-16,5 2-7 0,-1 1 1 15,-1 5 5-15,4-1 3 0,2 3 7 16,-1 1 9-16,1-1 14 0,2 3-5 15,2-3 12-15,2 1-13 16,0-2 16-16,8 2 6 0,-2-2 8 16,3 1-20-16,1-5-22 0,7 3-15 15,-7-5-12-15,6-4-15 0,-3 0-14 16,5-5-28-16,-3-4-58 0,4 0-93 16,-5-9-87-16,-14 9-147 0,35-26-286 15,-20 9-699-15,1-1-1231 0</inkml:trace>
  <inkml:trace contextRef="#ctx0" brushRef="#br2" timeOffset="1.32599E13">23154 6522 3864 0,'0'0'544'0,"0"0"-451"0,0 0-93 16,0 0-28-16,0 0-173 0,0 0-346 16,0 0-910-16</inkml:trace>
  <inkml:trace contextRef="#ctx0" brushRef="#br2" timeOffset="1.32599E13">23594 5811 2357 0,'0'0'413'0,"0"0"-239"16,0 0 149-16,0 0-27 0,0 0-144 16,0 0-48-16,0 0-7 15,0 0-50-15,0 0 22 0,-18 3 85 16,9 5 61-16,1-1-39 0,-6 4-37 15,3 3-22-15,-1 4 5 0,-5 3-18 16,5 5-18-16,-5 5-1 0,3 5-6 16,2 5-18-16,-5 6-16 0,9 2-11 15,-7 7 2-15,3 11-2 0,-1 8-4 16,3 3-3-16,4-6 0 0,4-8 1 16,2-8-28-16,-2-10-11 0,2-9 10 15,0-8 0-15,0-3-21 0,2 2 21 16,0 2-1-16,4 2-64 15,-2-6-56-15,7-5-57 0,-3-2-96 16,0-4-149-16,-2-5-329 0,11-4-1003 0</inkml:trace>
  <inkml:trace contextRef="#ctx0" brushRef="#br2" timeOffset="1.32599E13">23528 6478 3033 0,'0'0'472'16,"0"0"-402"-16,0 0 59 0,0 0 7 16,0 0-45-16,48-69 3 0,-36 47 26 15,-2-1-39-15,1-4-56 0,3 2 18 16,-3-3-2-16,-3 2-38 0,6-1 15 16,-8 5-14-16,-1 2 14 0,1 7 16 15,-4 2 0-15,0 5 0 0,2 2 13 16,-2 4 27-16,-2 0 37 0,0 0-4 15,0 0-39-15,0 0-38 0,0 4-11 16,-2 2-7-16,-2 2-12 0,2 5-2 16,-2 2 2-16,0 4 26 0,-1 4 20 15,1 4 12-15,-2 3 7 0,-2 2 5 16,4 5 12-16,-2 3 12 0,3 2-21 16,-1 4-37-16,0-7-36 0,0-3 0 15,2-9 0-15,0-3-3 0,2-7-33 16,0-5-76-16,0-3-62 15,0-4-83-15,0 0-208 0,2-4-501 16,6-1-684-16</inkml:trace>
  <inkml:trace contextRef="#ctx0" brushRef="#br2" timeOffset="1.32599E13">23774 6472 3591 0,'0'0'586'16,"0"0"-390"-16,0 0 64 0,0 0 19 15,0 0-129-15,64-9-89 0,-43 9-39 16,-7 0-22-16,7 0-49 0,-7 0-86 15,7 0-101-15,-11 0-243 0,9 0-1044 0</inkml:trace>
  <inkml:trace contextRef="#ctx0" brushRef="#br2" timeOffset="1.32599E13">24427 5670 1079 0,'0'0'994'0,"0"0"-689"16,0 0 27-16,0 0 63 0,0 0-73 15,0 0-46-15,0 0-90 0,0 0 25 16,0 0 7-16,0 0-16 0,21 29-20 15,-13-14-23-15,-2 3-15 0,7 4-37 16,-1 4-25-16,-1 5-5 16,3 2-20-16,1 5 19 0,-5 2-12 15,6 12-18-15,-3 11-4 0,5 13-18 16,-5 3-6-16,-1-2 37 0,-6-6-53 16,-1-6 19-16,-5 1 6 0,-3-1 1 15,-5-2-28-15,-6-3-46 0,-3-4 10 16,-1-11 12-16,1-10-1 0,-2-10 1 15,3-3-3-15,-5 0-79 0,-6-1-77 16,-2 1-24-16,3-12-69 0,5-3-243 16,2-7-584-16,7-2-333 0</inkml:trace>
  <inkml:trace contextRef="#ctx0" brushRef="#br2" timeOffset="1.32599E13">24008 6882 718 0,'0'0'766'0,"0"0"-415"0,0 0-163 16,0 0-16-16,0 0-58 0,0 0 12 15,0 0 16-15,0 0-3 0,0 0-40 16,-4-1-9-16,1 0 23 0,1 0-75 16,0 0 4-16,2-1 111 0,-2 2 273 15,2 0-212-15,-2 0-92 0,2-3-8 16,0 3 2-16,0 0 5 16,0-2 3-16,2 0 8 0,0-1 1 15,0-3-35-15,3-1-37 0,-1-1-18 16,2-2-12-16,0 0-1 0,0-1-8 15,0-2 2-15,1 1-2 0,3-1-7 16,-2-3-3-16,-2 1 6 0,3-1-5 16,1-1 5-16,-2 0 0 0,-1 1 0 15,1 0-15-15,2-3-2 0,-2 5 0 16,-1-1 0-16,-1 1 1 0,2-1 1 16,-2 2-2-16,0 2-1 0,1-3-4 15,-5 0 1-15,4 1 3 0,2-3-1 16,-2 1 1-16,-1-1-18 0,1 1 15 15,-2-1 3-15,2-2 1 16,2-1-1-16,1 2-1 0,-3-4 1 16,2 3-21-16,0-1 18 0,1 4-16 15,-3-3 4-15,-2 4 14 0,2 2 1 16,-4-1-1-16,4 3 1 0,-1 1 1 16,-3 2 24-16,2-5-25 0,-2 5 0 15,2-4-28-15,-4 4 13 0,2-2 5 16,0 1 10-16,0 2 0 0,0 1 0 15,-2 2-1-15,2 0 1 0,-2 1 0 16,0 2 15-16,0 0 9 0,0 0 1 16,0 0-13-16,0 1 0 0,0 3-12 15,-2 3 0-15,-2 2-26 0,0 1-11 16,2 6 37-16,-2-2 11 0,2 3-9 16,-2-1 11-16,-3 2-1 0,3-1 0 15,2 2 0-15,-2-1-10 0,2 5 13 16,0-2 10-16,0 5-1 15,-2 2-9-15,0 1 6 0,-1 6-21 16,1-2 0-16,-2 1 2 0,4-1 13 16,0 1 0-16,0-4-12 0,0-3 0 15,2-2 15-15,0-4-16 0,-2-2-1 16,2-6 1-16,0-3-2 0,-2-1-1 16,2-5-1-16,-2-1-13 0,2-1-3 15,0-2-31-15,0 0-24 0,-2 0-21 16,-3 0-23-16,1-4 84 0,-6 0 33 15,4-1-15-15,-2 0 14 0,-1 0-3 16,-1 2 3-16,4-2 1 0,-3 3 2 16,1 0 17-16,0 2-18 0,4 0 14 15,2 0 4-15,0 0 8 0,2-1 25 16,0 1 33-16,0 0 28 16,8 0 12-16,2 0-58 0,3 0-7 15,3 0 37-15,3 1 18 0,4 0-21 16,1 0-45-16,1 1 2 0,2-2-21 15,-2 0-3-15,-7 0-15 0,5-4 22 16,-6 1-34-16,-1-3-6 0,-5-1-40 16,5-1-50-16,-6-2-110 0,1-3-116 15,-1-1-227-15,-4 2-798 0,7 1-1188 0</inkml:trace>
  <inkml:trace contextRef="#ctx0" brushRef="#br2" timeOffset="1.32599E13">24810 6469 2146 0,'0'0'1168'0,"0"0"-936"15,0 0-39-15,0 0 93 0,0 0 5 16,0 0-12-16,0 0-15 0,0 0-71 15,0 0-86-15,-9-3-58 0,9 3-37 16,0 0-12-16,0 0-89 0,0 0-192 16,0 0-275-16,0 0-608 15,0 0-906-15</inkml:trace>
  <inkml:trace contextRef="#ctx0" brushRef="#br2" timeOffset="1.32599E13">24859 6028 1152 0,'0'0'384'16,"0"0"-26"-16,0 0 173 0,0 0-38 16,0 0-109-16,0 0 38 0,0 0 25 15,0 0-44-15,0 0-46 0,0 0-46 16,0 5-95-16,7 4-168 0,3 3-23 16,-2 2 41-16,0 6 10 15,7 1 15-15,-5 4 3 0,1 0-31 16,1 2-21-16,0 2-15 0,-1 1-5 15,3-1-10-15,-4-5-11 0,-1-1 1 16,1-5 0-16,0-2-2 0,-3-6-15 16,-5-3-19-16,2-4-56 0,-2 0-55 15,-2-1-58-15,0-2-77 0,2-2-215 16,-2-5-505-16,0 1-117 0,4-6-447 16</inkml:trace>
  <inkml:trace contextRef="#ctx0" brushRef="#br2" timeOffset="1.32599E13">25219 6024 2410 0,'0'0'1119'0,"0"0"-980"15,0 0-25-15,0 0 140 0,0 0-65 16,0 0-55-16,0 0 61 0,0 0-29 15,0 0-34-15,-31 74-9 0,19-38 5 16,-7 3-15-16,5 5-13 0,-5 1-6 16,4 2-15-16,-3 9 9 0,1-8-9 15,1 3-15-15,-1 0-16 0,3-11-45 16,3 6 9-16,-5-6-11 0,8-4 0 16,-1-3-1-16,3-7 0 0,-4-5-12 15,6-5-61-15,0-4-90 0,4-6-92 16,-3-4-253-16,3-2-620 0,0-1-745 15</inkml:trace>
  <inkml:trace contextRef="#ctx0" brushRef="#br3" timeOffset="1.32599E13">11973 9499 26 0,'0'0'147'16,"0"0"-10"-16,0 0-118 0,0 0-6 16,0 0 23-16,0 0 277 0,0 0 433 15,0 0-381-15,0 0-203 0,0-8-65 16,0 8-16-16,0 0 49 0,4 0 38 15,-4 0-23-15,0 0-16 0,2 0-26 16,-2 0-28-16,0 0-40 0,0 0-35 16,0 0-1-16,0 0-12 15,0 0 13-15,2 0 2 0,-2 0-1 16,0 0 0-16,2 0 1 0,-2 0 21 16,0 0-7-16,0 0 0 0,0 0 38 15,0 0 14-15,0 0-28 0,0 0-40 16,0 0-25-16,0 0 9 0,0 0 16 15,0 0 32-15,0 0 25 0,0 0 23 16,0 0 28-16,0 0 4 0,0-3-1 16,0 3-20-16,0 0-53 0,0 0-38 15,0 0-2-15,0 0-20 0,0 0 20 16,0 0 1-16,-2 0-12 0,2 0-44 16,-2 0-66-16,0 0-11 0,-4 0 93 15,-2 0 40-15,-1 3 1 0,-5-3 53 16,1 0 58-16,-3 2-13 0,-3-1-12 15,1 0 18-15,1 0 9 0,-4 0 58 16,3 0-25-16,-3-1-62 16,-2 1-18-16,5-1-14 0,-5 0 1 15,-4 1 9-15,4-1 6 0,-5 2 24 16,-3-2 40-16,-3 0 3 0,1 0-9 16,0 0 2-16,-2 0-28 0,2 1-39 15,0 0-31-15,0 1-27 0,0-1-1 16,2 1-2-16,0-2-3 0,2 3-15 15,2-3-22-15,0 0-23 0,7 0-38 16,-5 0-45-16,4 1-50 0,5-1-121 16,-3 0-267-16,6 0-424 0,3 2-637 15</inkml:trace>
  <inkml:trace contextRef="#ctx0" brushRef="#br3" timeOffset="1.32599E13">10600 9518 2055 0,'0'0'1013'0,"0"0"-1013"0,0 0-80 16,0 0-123-16,0 0-19 0,0 0 28 15,0 0 29-15,0 0 165 0,0 0 3 16,0 0 49-16,4 4 64 0,-6-4 75 15,2 0 19-15,-4 0-8 0,0 0-16 16,-2 0-7-16,-2 0-27 0,-1 0-9 16,3 0-39-16,-8 0-13 0,-1 0-2 15,1 0-27-15,-7 0-5 0,-6 0-3 16,0 0 27-16,-4 0 19 0,-4 0-32 16,-4 0 13-16,2 2-4 0,-7-1-55 15,1 0-22-15,-3 0-15 0,1 0-6 16,-3-1-20-16,3 0-49 0,-3 1-53 15,3 1-42-15,4-2-41 0,-3 0-17 16,7 1 78-16,-2 0 98 0,-1-1 22 16,5 2-67-16,-2-2-73 0,0 2-34 15,-2-2-97-15,14 1-306 0,-12 1-731 16</inkml:trace>
  <inkml:trace contextRef="#ctx0" brushRef="#br3" timeOffset="1.32599E13">9033 9560 137 0,'0'0'0'0,"0"0"-3"0,0 0 3 16,0 0 231-16,0 0-205 0,0 0 26 16,0 0-16-16,0 0 750 0,0 0-314 15,0 0-304-15,-14-14-38 0,12 14 20 16,2-1-73-16,0 0-44 0,-2 1 96 15,0 0 68-15,0 0 9 0,0 0 29 16,-2 0-5-16,-1 0-14 0,-1 0-10 16,2 0-20-16,-2 0-7 0,2 0 8 15,0 0-7-15,-3 0-19 0,-3 1-22 16,0 0-10-16,-3-1-7 0,-5 1 9 16,-5 1-9-16,-2-2-40 15,-6 1-45-15,-4-1-13 0,-4 1-22 0,2-1 0 16,-5 2-2-16,3-2-1 0,0 2-11 15,-3-2-21-15,3 1-53 16,0 0-48-16,2 1-64 0,1-2-54 16,1 0-163-16,4 1-200 0,-2 1-430 15,12-1-763-15,-3 2 1126 0</inkml:trace>
  <inkml:trace contextRef="#ctx0" brushRef="#br3" timeOffset="1.32599E13">7636 9531 293 0,'0'0'89'0,"0"0"-60"0,0 0 711 16,0 0-288-16,0 0-88 0,0 0-33 15,0 0-21-15,0 0-43 0,0 0-58 16,0 0-24-16,15 16 10 0,-15-7 11 16,2-5 210-16,-2 0-93 15,0-2-143-15,0-2-73 0,-2 0-107 16,-3 0-49-16,-7 0 49 0,2 0 52 16,-7 0-12-16,-4 0 3 0,-3 3-6 15,-3-3 6-15,-4 0 9 0,-4 0 31 16,-3 2-4-16,-1-1-33 0,-2 1-31 15,-3-1-13-15,-3-1-2 0,6 1 2 16,-7 2-2-16,0-2-2 0,3 1-19 16,-1 0-12-16,3-1-10 0,-2 1-40 15,1-2-61-15,1 1-77 0,1-1-161 16,1 0-291-16,14 0-344 16,-10 2-575-16</inkml:trace>
  <inkml:trace contextRef="#ctx0" brushRef="#br3" timeOffset="1.32599E13">6133 9631 1235 0,'0'0'300'0,"0"0"-300"16,0 0-436-16,0 0 436 0,0 0 628 15,0 0-495-15,0 0-101 0,0 0 17 16,0 0-28-16,0 0-19 0,2-31 44 15,-2 31 185-15,-2 0 56 0,-2 0-19 16,2 0 2-16,-6 0 8 0,-3 0-21 16,1 0-80-16,-4 0-64 0,-3 0-41 15,-4 2-56-15,1-2-16 0,-7 1-13 16,-2 0-5-16,0-1-17 0,-2 0 7 16,0 2-7-16,2-2-59 0,-2 0-77 15,0 1-64-15,0-1-97 0,4 3-222 16,-2-3-681-16,11 1 163 0</inkml:trace>
  <inkml:trace contextRef="#ctx0" brushRef="#br3" timeOffset="1.32599E13">5381 9631 198 0,'0'0'1'16,"0"0"43"-16,0 0 289 0,0 0 1220 15,0 0-1501-15,0 0-52 16,56-18-201-16,-46 18-124 0,-2 0-114 0,-4 0 67 15,3 0 307-15,-5 0 65 16,-2 0 342-16,-2 0-338 0,-5 0-4 16,-3 0 0-16,-4 0 71 0,-1 0 183 15,-1 0 88-15,-3 0 38 0,0 0 1 16,-1 0 28-16,1 0 7 0,0-2-115 16,-3 2-147-16,3 0-122 0,1 0-32 15,3 2-354-15,5-2-645 0,10 0-1495 0</inkml:trace>
  <inkml:trace contextRef="#ctx0" brushRef="#br3" timeOffset="1.32599E13">4128 9309 939 0,'0'0'287'0,"0"0"-141"0,0 0-25 16,6-50 84-16,-6 37-17 0,2 1-52 16,-2 4-22-16,0-1 45 0,0 0 44 15,-2 4 23-15,2-2-145 0,-2 1 70 16,0 3 239-16,2 2-123 0,0 0-40 16,-2 1 12-16,2 0 11 0,0 0-24 15,-2 2-29-15,-2 5-29 16,0 4-51-16,-2 5-71 0,-3 7-31 15,1 4-13-15,-4 5 13 0,-1 5 3 16,-1 0 1-16,-1 4-1 0,-1 0-15 16,1 2 9-16,1-3-10 0,1 0-1 15,-1-5 1-15,2-4 0 0,1-2-1 16,3-5-1-16,0 0 0 0,2-4-21 16,1-5-25-16,3-1-27 0,0-2-40 15,0-3-40-15,2-2-26 0,0 1-37 16,2-4-52-16,4-2-81 0,-1 1-70 15,3-3-141-15,-2 0-132 0,0-3-446 16</inkml:trace>
  <inkml:trace contextRef="#ctx0" brushRef="#br3" timeOffset="1.32599E13">4136 9247 2286 0,'0'0'430'0,"0"0"-221"15,0 0 76-15,0 0-43 0,0 0-99 16,0 0-14-16,3 54-3 0,-6-27-3 16,1 7-28-16,-2 11-48 0,2 13-44 15,0-5 11-15,2-2-14 0,0-7-1 16,0-7 1-16,0 4 0 0,4 3 0 15,0-7 0-15,1-7 1 0,1-6 0 16,-2-9-1-16,0-8 16 0,-4-7-16 16,0-1-50-16,0-13 50 15,-2-4 44-15,-8-5 90 0,-1-3 49 16,-1-2 2-16,-5 2-53 0,1 2-40 16,-1 6-62-16,3 2-30 0,-3 8-2 15,7 3-32-15,0 2-85 0,-1 0-147 16,5 2-239-16,0 1-507 0,6 0-739 0</inkml:trace>
  <inkml:trace contextRef="#ctx0" brushRef="#br3" timeOffset="1.32599E13">4626 9133 3198 0,'0'0'429'16,"0"0"-337"-16,0 0-42 0,0 0 83 15,0 0 21-15,0 0-32 0,0 0 28 16,-58-20-42-16,40 31-49 0,-5 5-41 15,0 5-16-15,1 5-2 0,-1 3-2 16,2 3-1-16,1 3-12 0,3 0 15 16,0 0 3-16,5 2 15 0,4-1 1 15,0 3 6-15,3-2 18 0,3 1 28 16,2-3 24-16,0 0 25 16,0-3-22-16,2-2-19 0,3-1-21 15,-1-4-9-15,2-3-9 0,0-2-22 16,2-5 6-16,1-1 4 0,1-4-1 15,2-2 10-15,1-4 11 0,3-2 7 16,1-2-10-16,4 0-33 0,1-4-12 16,-1 1-15-16,2-4-24 0,-3 0-61 15,-1 1-50-15,-3 1-14 0,-5 2-41 16,-3 0-119-16,-2 2-244 0,-4 1-227 16,0-3-675-16</inkml:trace>
  <inkml:trace contextRef="#ctx0" brushRef="#br3" timeOffset="1.32599E13">4546 9450 3513 0,'0'0'590'0,"0"0"-350"16,0 0-63-16,0 0 66 0,0 0-35 16,-66 1-70-16,45 13-83 15,-2-1-55-15,2 0-60 0,-3 0-148 16,3-1-195-16,7-3-593 0,-3-1-607 0</inkml:trace>
  <inkml:trace contextRef="#ctx0" brushRef="#br3" timeOffset="1.32599E13">4637 10039 2534 0,'0'0'470'15,"0"0"-269"-15,0 0-86 0,0 0 54 16,24-59 62-16,-13 35 2 0,-1-1-13 16,3-2-52-16,-1-1-47 0,0-1-56 15,1 5-31-15,-3 3-3 16,3 6 24-16,-3 5 19 0,-2 5 9 0,0 5 18 15,-1 4 9-15,-1 8-27 0,-2 7-53 16,0 5-30-16,-4 7-3 16,0 2 0-16,0 1-12 0,0-1 12 15,-4-2-15-15,0-4-19 0,0-5-98 16,2-4-113-16,-3-7-173 0,3-5-313 16,0-1-426-16,2-5-920 0</inkml:trace>
  <inkml:trace contextRef="#ctx0" brushRef="#br3" timeOffset="1.32599E13">12095 9610 2470 0,'0'0'439'0,"0"0"-263"0,0 0 102 16,0 0 36-16,21-51 10 0,-19 34 8 15,-2 0-4-15,0-2-74 0,-2-1-98 16,-9 2-64-16,3 1-34 0,0 6-31 16,-5 5-24-16,-1 3 0 0,3 3 19 15,-1 9-4-15,4 3 0 0,6 5 3 16,-2 2-8-16,4 2 2 0,0 2 0 15,4 0-12-15,4-3 9 0,6-1-10 16,-1-3 10-16,3-3-10 16,-1-5-2-16,6-1 1 0,-7-7-1 15,5 0-2-15,-7-10-19 0,5-5 3 16,-5-4-3-16,-4-1 5 0,-2-5 13 16,1 3 0-16,-5-1 3 0,-2 5 1 15,-4 3 11-15,-5 3 1 0,3 6-12 16,-4 3 1-16,-3 3 13 0,5 2 0 15,0 8 0-15,0 0 9 0,-3 3-5 16,5 2-7-16,2 2 3 0,2-1-12 16,2 0 0-16,0-2 12 0,4-3-13 15,0-3 1-15,2-3 16 0,7-4-16 16,-5-1-1-16,2-4-2 0,3-7-3 16,-3-3-16-16,0-7 4 15,1-1 13-15,-7-3-10 0,-2 3 12 16,-2 0 12-16,0 4 0 0,-8 5-12 15,-3 3-1-15,1 4-2 0,-2 4 0 16,-3 2 3-16,3 5 1 0,-3 3 17 16,7 5-2-16,-2 3-13 0,1 2 15 15,3 2-16-15,2 1 1 0,4-2 0 16,0 0-1-16,0-6 10 0,4-1-10 16,6-5 1-16,-1-1 0 0,-3-6-3 15,4 0 0-15,3-9-24 0,-5-2 0 16,-2-6-1-16,0-2 10 0,-2-1 12 15,-4-1-12-15,0 1 15 0,-6 2 0 16,0 5 0-16,-2 2-1 0,-3 5 0 16,-3 4 1-16,2 2 0 0,-3 5 12 15,5 6 9-15,-1 5-2 0,1 3-1 16,4 3-3-16,2 0 0 0,4 2-3 16,0-5 0-16,0 1-10 15,6-4 1-15,-2-4 9 0,9-4-9 16,-5-4 0-16,2-4-3 0,5 0 0 15,-5-9-24-15,6-4 6 0,-3-5 0 16,-3-3-3-16,1-2 9 0,-7-1 9 16,-2 1-10-16,-2 1 12 0,-4 5-1 15,-7 5 0-15,3 4-13 0,-4 5 14 16,-3 3 1-16,3 7 11 16,-5 7 11-16,7 2 2 0,2 5 3 0,-1 2 9 15,3 2-2-15,6 0-10 16,0 0-6-16,4-4-16 0,2-5 1 15,3-3-1-15,-1-4-2 0,9-8-21 16,-5-1-79-16,4-8-79 0,-1-6-68 16,1-6-187-16,-5 2-849 0,3-11-1260 0</inkml:trace>
  <inkml:trace contextRef="#ctx0" brushRef="#br3" timeOffset="1.32599E13">12103 9728 192 0,'0'0'512'0,"0"0"-130"0,0 0-63 16,0 0-56-16,0 0-32 0,0 0-72 16,0 0-23-16,0 0-68 0,0 0-68 15,-37-39-353-15,31 35 353 0,2 3 534 16,-3-1-440-16,3 2 61 0,2 0 147 15,-2 0-222-15,4 0-80 0,0 0-93 16,0 0 4-16,-2 0 2 0,2-1-10 16,0-2 4-16,0 0 22 15,0-2-13-15,0-1 16 0,0 1 55 16,0-1 13-16,0 1 74 0,0-1 100 16,2 1 42-16,-2-1 19 0,0 3 1 15,0-1-20-15,0 2-39 0,0 1-13 16,0 0 6-16,4 1-4 0,-4 0 2 15,0 0-22-15,0 0-29 0,0 2-22 16,0 4-18-16,-4 1-12 0,4 4-35 16,0 5-5-16,0 7-4 0,0 7 13 15,-2 5 2-15,2 15 19 0,0 10 13 16,-2 18-4-16,0 7 24 16,-2 0-15-16,4-3-28 0,-2-7 4 15,0-2 12-15,0-15 8 0,2-14 16 16,0-13 0-16,-3-11-40 0,3-2-45 15,0-2-12-15,0-4-91 0,0-5-66 16,0-7-83-16,0 0-136 0,0-8-298 16,0 3-643-16,3-4-735 0</inkml:trace>
  <inkml:trace contextRef="#ctx0" brushRef="#br3" timeOffset="1.32599E13">12000 10976 1410 0,'0'0'1616'0,"0"0"-1258"0,0 0-186 16,0 0-46-16,0 0 35 0,0 0 46 16,0 0 9-16,0 0 26 0,-4 63-41 15,4-34-75-15,0 5-37 16,0 13-7-16,-2 12 7 0,2 10-16 15,-3-6-49-15,3-10-7 0,0-19-17 16,0-9-22-16,0 1-27 0,0-3-106 16,0 1-54-16,0-7-93 0,3-3-320 15,1-4-527-15,2-3 479 0,13 9-400 0</inkml:trace>
  <inkml:trace contextRef="#ctx0" brushRef="#br3" timeOffset="1.32599E13">11938 12111 1971 0,'0'0'286'0,"0"0"-160"15,0 0 113-15,0 0 48 0,0 0 148 16,0 0-7-16,18 78-17 0,-18-42-88 16,0 3-89-16,0 3-77 0,0 0-56 15,0-3-67-15,0-4-34 0,0-3-77 16,0-5-85-16,0-2-75 0,0-4-201 15,4 2-590-15,1-9-450 0,15 16 722 0</inkml:trace>
  <inkml:trace contextRef="#ctx0" brushRef="#br3" timeOffset="1.32599E13">11938 13255 1569 0,'0'0'769'15,"0"0"-282"-15,0 0-141 0,0 0 21 16,0 0-7-16,0 0-72 0,0 0-42 16,0 0-2-16,0 0-26 0,-2-18-62 15,2 18-58-15,-2 2-40 16,2 0-28-16,0 3-30 0,0 4-27 0,-2 4-13 16,2 5 3-16,-3 8 19 15,3 3 18-15,0 7 21 0,0 12 40 16,0-3-15-16,0 4 12 0,-2 1 6 15,2-6 3-15,0 2-43 0,0-6-24 16,0-9-82-16,0-11-43 0,2-9-101 16,-2-8-179-16,9-3-787 0,-3-3 562 15,8-5-394-15</inkml:trace>
  <inkml:trace contextRef="#ctx0" brushRef="#br3" timeOffset="1.32599E13">11853 14316 1661 0,'0'0'432'0,"0"0"-180"16,0 0 42-16,0 0 34 0,0 0-81 15,0 0-30-15,0 0 27 0,0 0 20 16,0 0-19-16,0 0-36 0,35 41-42 16,-33-23-29-16,-2 6 126 0,0 4-68 15,0 8-80-15,0 4-37 0,0 11-19 16,0 11-23-16,0-5-25 0,0-7-12 16,0-7-106-16,0-10-37 0,0 0-40 15,2 3-99-15,2-7-142 0,5-3-639 16,3-8 701-16,15 3 56 0</inkml:trace>
  <inkml:trace contextRef="#ctx0" brushRef="#br3" timeOffset="1.32599E13">11896 15790 91 0,'0'0'1824'0,"0"0"-1603"0,0 0-221 16,0 0-7-16,0 0-19 0,0 0 13 16,0 0 13-16,0 0 508 0,0 0-118 15,0 0-163-15,-31-32-45 0,29 31 37 16,2 1-39-16,0 0 2 0,0 7 91 16,0 8-19-16,0 6-109 0,0 10-74 15,0 13 30-15,-2 22 19 0,0 16-7 16,0 4-61-16,0-6-3 0,0-10 33 15,0-24 3-15,0-9 9 0,2-11-69 16,-2-9-25-16,2-1-22 0,-2 0-8 16,2-3-6-16,-4-4-10 15,4-3-15-15,0-2-21 0,0 0 9 16,0-4 18-16,0 1-13 0,0 1-69 16,0-2-140-16,4-3-294 0,0-7-410 15,0 1-347-15,6-13 305 0</inkml:trace>
  <inkml:trace contextRef="#ctx0" brushRef="#br3" timeOffset="1.32599E13">11619 16814 696 0,'0'0'440'0,"0"0"-300"15,0 0 627-15,0 0-307 16,0 0-135-16,0 0-33 0,0 0-46 15,0 0-2-15,0 0 6 0,-18-13 45 16,18 13 4-16,0 0-43 0,0 0-38 16,0 0-26-16,0 1-18 0,4 5-53 15,0 2-57-15,6 5-18 0,-1 3-10 16,-1 7-3-16,6 3 4 0,-1 3-10 16,3 2 0-16,1 2 0 0,-5 0 4 15,7-1-13-15,-5-2 6 0,3-3-21 16,-5-7 21-16,-1-3-10 0,-3-7-14 15,-4-5-12-15,0-2-3 0,-4-3-27 16,2 0-49-16,-2 0-73 0,0-4-51 16,0-5-2-16,0-3-98 0,0-3-220 15,0 4-457-15,-2-6-473 0</inkml:trace>
  <inkml:trace contextRef="#ctx0" brushRef="#br3" timeOffset="1.32599E13">11944 16876 1615 0,'0'0'1810'0,"0"0"-1509"0,0 0-165 16,0 0 84-16,0 0 48 0,0 0 29 15,0 0 25-15,0 0-83 0,0 0-130 16,0 0-63-16,-12 16 27 0,1 6 3 15,-5 7-10-15,3 4-17 0,-5 4-7 16,3 4-15-16,-3 1 4 16,1 3-10-16,-2 0-9 0,3-2-10 15,-3-2-2-15,5-2-23 0,-3-6-2 16,7-4-2-16,-2-5-27 0,1-6-71 16,3-5-35-16,2-3-51 0,4-5-107 15,0-3-250-15,0-2-449 0,2 0-247 16,4-4-628-16</inkml:trace>
  <inkml:trace contextRef="#ctx0" brushRef="#br3" timeOffset="1.32599E13">11898 17418 1656 0,'0'0'1051'0,"0"0"-826"16,0 0 60-16,0 0 46 0,0 0-53 15,0 0-55-15,0 0-16 0,0 0-21 16,0 0-19-16,0 0-25 0,62-59-26 15,-51 46-12-15,3 0-6 0,-3 2-12 16,5 1-1-16,-5 2-3 0,-1 1-3 16,-4 3-9-16,4 1-9 0,-5 3-13 15,-1-2-2-15,-2 2-16 0,0 0-12 16,-2 5-18-16,2 1-1 0,-2 7-29 16,2 3 6-16,-2 6 8 15,0-1 13-15,0 5 3 0,0 0 0 16,2 1 0-16,0-2-2 0,-2-2 0 15,2-4-31-15,2-4-61 0,-2-6-82 16,2-5-120-16,1-1-335 0,3-6-1256 0</inkml:trace>
  <inkml:trace contextRef="#ctx0" brushRef="#br3" timeOffset="1.32599E13">5710 13068 382 0,'0'0'977'0,"0"0"-181"0,0 0-401 15,0 0-131-15,0 0 25 0,0 0-33 16,0 0-50-16,0 0-26 0,0 0-32 16,0-20-25-16,0 17 3 0,0 3 17 15,0 0 15-15,0-3 0 0,-3 3-13 16,3 0-13-16,-2 0-19 0,2 0-6 16,0 0-22-16,-2 0-24 15,0 0-15-15,-2 6 12 0,2 1-1 16,-4 5 1-16,0 1-35 0,-1 7-23 15,1 0 0-15,0 2 0 0,0 0 0 16,0 2 0-16,-1-1-1 0,1 0 0 16,0-2-1-16,-2 1 1 0,4-3 0 15,-5 0 0-15,3-2 0 0,0-3 1 16,-2-1-1-16,4-6-1 0,-1 1-1 16,1-3-12-16,0-2 13 0,4-1-1 15,-2-2 0-15,0 0-9 0,2 0 10 16,0 0 2-16,0 0 10 0,0 0 14 15,0 0 6-15,0 0-5 0,0-1-1 16,0-1-22-16,4-2 10 0,-2 1-9 16,0 1 12-16,2-1-13 0,3 2 13 15,-1-2-12-15,-2 1 10 0,4 0-11 16,-2 0 10-16,5 2-10 0,-1-3-2 16,0 3 0-16,3 0 0 15,1 0 2-15,1 0-1 0,-1 0-1 16,1 3 0-16,-1-1 1 0,1-2-1 15,1 2 1-15,-5-1 11 0,-3-1-9 16,0 0 12-16,0 0 9 0,-4-1-21 16,1-3-3-16,-3 1-1 0,-2-3-17 15,0 2 3-15,0-2 0 0,0 0 0 16,-2-1 12-16,0 1 1 0,-3 0-1 16,1-1 0-16,-4-2 1 0,0 0 1 15,2 0 1-15,-3-1 0 0,-1-2 1 16,2-2 2-16,-1 0-1 15,1 0 0-15,-2-1-2 0,-1 3-1 16,3-1-2-16,0 0-37 0,0 4-36 16,-1-2-33-16,3 0-52 0,2 1-71 15,-2-1-142-15,4 1-246 0,0 3-417 16,2 1-591-16</inkml:trace>
  <inkml:trace contextRef="#ctx0" brushRef="#br3" timeOffset="1.32599E13">6158 12807 320 0,'0'0'828'0,"0"0"192"16,0 0-667-16,0 0-82 15,0 0-59-15,0 0-49 0,0 0 35 16,0 0 24-16,0 0 37 0,0 0 30 16,-31-26-9-16,17 22-29 0,1 2-58 15,-1 2-46-15,1 0-40 0,1 4-43 16,-7 2-33-16,5 0-19 0,-3 1-12 15,3 0-1-15,-1 0-2 0,1 0-55 16,-1-1-67-16,3-1-68 0,2 0-69 16,-1-2-213-16,5 0-236 0,0-1-527 15,4 3-665-15</inkml:trace>
  <inkml:trace contextRef="#ctx0" brushRef="#br3" timeOffset="1.32599E13">5999 12879 1073 0,'0'0'1183'0,"0"0"-786"0,0 0-59 16,0 0-28-16,0 0-24 0,0 0-21 15,0 0 3-15,0 0-28 0,0 0-52 16,0 0-55-16,4 16-7 0,-4-4 12 16,2 4-19-16,0 4-36 0,-2 2-35 15,2 2-8-15,-2 1-3 0,2 3-10 16,-2-2-6-16,0 1-21 0,2 0-9 15,-2-3 6-15,0-1 1 0,0-4-13 16,0-2 14-16,0-5-1 16,0-1-10-16,0-4-7 0,-2 0-45 15,2-3-36-15,-2-1-44 0,2-3-31 16,0 0-59-16,0 0-135 0,0 0-150 16,0 0-64-16,0 0-226 0,4-1-675 0</inkml:trace>
  <inkml:trace contextRef="#ctx0" brushRef="#br3" timeOffset="1.32599E13">6102 13264 1403 0,'0'0'1413'16,"0"0"-1092"-16,0 0-145 0,0 0-1 15,0 0 50-15,0 0 33 0,0 0 102 16,0 0-73-16,0 0-96 0,0 0-59 16,-49 26-28-16,34-20-10 0,-1 0-17 15,1-3-35-15,1 0-23 0,-7-2-17 16,5-1-1-16,-3 0-1 0,2-3-13 16,1-1-54-16,-1-2-79 0,1 0-74 15,-1 2-135-15,7 1-392 0,0 3-859 0</inkml:trace>
  <inkml:trace contextRef="#ctx0" brushRef="#br3" timeOffset="1.32599E13">9819 16285 261 0,'0'0'564'0,"0"0"-264"0,0 0-141 16,0 0-110-16,0 0 6 0,0 0 7 16,0 0 565-16,0 0-206 0,0 0-259 15,-8 2-50-15,6-2 40 0,2 0 37 16,0 0-14-16,-2 0-44 0,2 0-39 16,0 0-16-16,0 0 10 0,0 0 15 15,0 0 15-15,0 0 6 0,0 0 8 16,-3 0 1-16,3 0 2 0,0-2 16 15,0-1 20-15,0-2 37 0,0-1-38 16,0-1-65-16,0-2-42 0,3 0-24 16,-3 0-13-16,0 2-6 0,0-1-14 15,2 0 14-15,-2 2-6 16,0 0 3-16,2 1 3 0,0-1 7 0,0 1-1 16,0-1-3-16,0 1 3 15,0-2-5-15,4 1-4 0,-2-1-3 16,0 1 0-16,1-2 6 0,-3 1-3 15,0 0 0-15,2 1-2 0,0 2-10 16,0-2 18-16,0 1-3 0,0 1 0 16,-2 2 0-16,3-2-3 0,-3 1-2 15,0 1-1-15,2-1-9 0,0 0 9 16,0 0-10-16,4-1 16 0,-3 2-6 16,1-2-9-16,-2-1 12 0,2 0-3 15,0 1-9-15,5 0 9 16,-5-2 0-16,-2 3 4 0,2 0-4 15,-2 1 3-15,5 0-3 0,-3 0-9 16,0 1 0-16,-4-1 9 0,4 2-10 16,-2-1 1-16,3 1-1 0,-3 0 0 15,0 0 0-15,0 0 0 0,-2 0 10 16,2 0-10-16,2 0 0 0,-1 0 10 16,1 1-10-16,2 0 0 0,-4 0 13 15,0 0-3-15,2 1-10 0,3 0 1 16,-3-2 10-16,0 0-11 0,-2 0 0 15,5 0 1-15,-1 0 12 0,0 0-13 16,-2 0 13-16,-2 0-3 0,5 0-10 16,-1 0 13-16,-2 0-3 0,0 0 3 15,3 1-3-15,-3 1 0 0,2-1-9 16,0 1 9-16,-4 0-10 0,5-1 1 16,1 1 12-16,-2 1-14 0,-1-3 1 15,1 4 1-15,4-3-1 0,-3 1 0 16,-1 0 0-16,0-1-1 15,4-1 1-15,-3 0 1 0,1 0-3 16,2 0 0-16,-3 0 0 0,3 0 0 16,3-1 1-16,-7 0 0 0,2 0 1 15,3 2 1-15,-5-1 0 0,4 0 0 16,1 0 13-16,-5 0-15 0,0 0 0 16,3 0-1-16,-1 0-1 0,-2-2 1 15,2 0-1-15,3 0 1 0,-5 0-1 16,2 2 0-16,3-2 1 0,-5 2 0 15,3-1 0-15,-1 1 0 0,0 0 0 16,-6 0-1-16,5 0 1 16,1 0 0-16,-2 0-1 0,-4-2-1 15,3 1 0-15,-1-1-2 0,0 1 2 16,2-2-10-16,-4 1 11 0,3-2 1 16,-1 2 0-16,2 0 1 0,0 0 0 15,-2 1 0-15,3-1 1 0,-3 0 0 16,4 0-1-16,-1-1-1 0,-5 0-2 15,4 1 1-15,0 0-1 0,0-1-1 16,-3 0 1-16,3 1 0 0,2-2-1 16,-4 1-9-16,3-1 10 0,-5-1-1 15,2 0 1-15,2 0 0 0,-2 2-1 16,1-2-9-16,-5 1 11 0,2-2-1 16,-2 2-10-16,2-1 10 0,-2 0-1 15,4-1 0-15,-2 0-9 0,1 0 11 16,-1 0-1-16,-2-1 0 0,0 0 0 15,2 2 1-15,0-3-1 0,-2 2-10 16,4-2 10-16,-3 0-1 0,1 1-9 16,0 0-3-16,-2-1 0 15,0 2-3-15,0-2 3 0,0 1-1 16,0-1 1-16,0 2 12 0,0-1-9 16,0 0 0-16,-2 1 0 0,2 3 11 15,-2 2-1-15,0 0 1 0,5 1 1 16,-5 0 0-16,0 0 0 0,0 0-1 15,0 0-1-15,0 0 0 0,0 0-10 16,0 0 0-16,0 0 0 0,0 2 0 16,0 1 9-16,0 1-9 0,0 3 11 15,0-5 1-15,0 5-1 16,-5-3 1-16,5 1 1 0,0 0 1 0,0-1-1 16,0 0 2-16,0 1 0 15,0 1 0-15,0-2 0 0,0 3 0 16,5-2-2-16,-5 1 1 0,2 2-1 15,-2 0 0-15,2-1 1 0,-2 3 0 16,0-1-1-16,4-2 2 0,-2 1 0 16,0 2 9-16,0-1-10 0,0-1 10 15,0-1 0-15,2 0 3 0,-2-1-3 16,2 0 3-16,3 1-3 0,-3-4 10 16,2 3-7-16,-2-2-3 0,4 1 0 15,1 2-9-15,-1-1 18 0,0-1-6 16,0-1-3-16,1-2-9 0,-1 1 18 15,-2-1-6-15,0 0-3 0,1 0-9 16,-1 0 12-16,2-1-3 0,-2 0-10 16,0-1 13-16,1 1-11 0,5-1 8 15,-6 0-9-15,3 3 0 0,-1-3 0 16,4 3-1-16,-4-2 0 16,1 1-1-16,1 0 0 0,-2 0-1 15,-1 0 1-15,1 1-1 0,4-2 0 16,-3 2-1-16,-3-1 1 0,4 0 1 15,0 0-1-15,-1-1 0 0,-1 1 0 16,2-1 1-16,1-1 1 0,-5 0 0 16,2 0 0-16,4 1-1 0,1-1-1 15,-3 0 0-15,5 0-1 0,-5 0 0 16,7 0 0-16,-5-1-1 0,0 0 0 16,3-1 1-16,-3 2 1 0,3-1 0 15,-3 0 0-15,0 1 1 0,3 0 1 16,-5 0 0-16,5 1-1 0,-3-1 0 15,-1 0-1-15,3 0-1 0,-4 0 0 16,1 0 0-16,1 0 1 0,-2 0-1 16,1 0 0-16,1 0 1 0,-2 0-1 15,1 0 1-15,-1-1-1 16,0 1 0-16,-1-1 1 0,-1 1 2 16,2 0-1-16,-3 0-1 0,-1 0 1 15,2 0 0-15,0 0 0 0,1 0 0 16,-3 3 0-16,0-1-1 0,4 0 0 15,-4 2 0-15,3-1 1 0,-3 0-1 16,0 1-1-16,4-1 1 0,-1 0-1 16,-3 0 1-16,0-1 0 0,2 1 0 15,-1 0 2-15,1 2-2 0,-4-1 0 16,4 1 0-16,1 1 1 0,-3 1-1 16,0-1-2-16,-2 4-1 0,2 0 0 15,-4-1 0-15,5 4-12 16,-3 0 13-16,-2 1-14 0,-2 1 13 15,0 1 0-15,0 0-15 0,0 0 15 16,-2 0-18-16,-2-1-33 0,-3-2-49 16,3-3-42-16,-2-5-60 0,0-4-93 15,2-1-202-15,0-5-741 0,4-10-1237 0</inkml:trace>
  <inkml:trace contextRef="#ctx0" brushRef="#br3" timeOffset="1.32599E13">10503 15032 1121 0,'0'0'219'0,"0"0"518"0,0 0-225 16,0 0-193-16,0 0-9 0,0 0 2 15,0 0-9-15,0 0-10 0,0 0-25 16,25-49-27-16,-25 49-23 16,-2 0-34-16,0 2-56 0,-6 4-6 15,1 4-7-15,1 3-18 0,-2 4-18 16,-5 3-6-16,3 0-19 0,2 4-11 16,-5-1-7-16,1 2-6 0,4 3-15 15,-9-4-3-15,5 5-10 0,-5-2 1 16,3 1 0-16,-1-1 1 0,-3-3-2 15,3 1-2-15,-3-3 0 0,5-3-1 16,-3-3 0-16,5 0-2 0,-3-4 0 16,6-3 2-16,2-1 1 0,1-2 0 15,1-2 0-15,2-2 1 0,2 0 2 16,0-2 34-16,0 1 17 0,4 0-21 16,3 1 16-16,-1-2 35 15,2 3-18-15,4-3-35 0,-1 0-16 16,1 3-13-16,5-3 13 0,-3 0-3 15,5 2 0-15,-5 0-10 0,7-2 0 16,-3 3 10-16,1-3-11 0,6 2-1 16,-2-1 2-16,-1 0 1 0,1 0 9 15,2 0-11-15,-4 1 0 0,1 2 0 16,-3-2-1-16,0 0 0 0,-3 0 0 16,-4 1 0-16,1-3-1 0,-1 0 0 15,-6 0-1-15,-1 0-13 0,-3 0 3 16,0-3-9-16,-2-1-9 0,0-4 5 15,-4-1 4-15,-1-3 3 0,-3-4 15 16,-2-1 0-16,-3-5 0 0,-1-2 1 16,-5-3 0-16,1-3 2 0,1-2 0 15,-3-3 1-15,1 2-1 16,0 2-12-16,5 5-51 0,-3 4-40 16,7 6-27-16,2 4-39 0,-3 3-80 15,5 2-150-15,2 4-597 0,4-1-589 0</inkml:trace>
  <inkml:trace contextRef="#ctx0" brushRef="#br3" timeOffset="1.32599E13">10656 14585 2328 0,'0'0'365'15,"0"0"-121"-15,0 0 150 0,0 0-92 16,0 0 10-16,0 0 82 0,0 0 60 16,0 0-75-16,0 0-130 0,0 0-106 15,-6-13-19-15,14 23-3 0,0 4-12 16,-1 1-12-16,7 6-19 0,-1 3-3 16,1 3-11-16,5 3-13 0,-5 4-9 15,7 0-39-15,-3 1-3 0,1 3 0 16,2-3-1-16,-5 3-1 15,5-3 1-15,-7-2 1 0,5-5 1 16,-9-2-1-16,3-6 1 0,-3-6-1 16,-4-2-2-16,-4-8-49 0,2-1-34 15,-2-1-47-15,1-2-58 0,-3 0-37 16,0-2-49-16,0-4-75 0,-5-3-239 16,1-2-356-16,2 1-151 0,2-6-272 0</inkml:trace>
  <inkml:trace contextRef="#ctx0" brushRef="#br3" timeOffset="1.32599E13">11078 14666 2043 0,'0'0'592'0,"0"0"-325"0,0 0 85 16,0 0-24-16,0 0-98 0,0 0 13 15,0 0 47-15,0 0-39 0,0 0-85 16,0 0-74-16,25-31-6 0,-27 42 48 15,-5 6 10-15,-1 8-20 16,-2 6-17-16,1 7-4 0,-1 11-6 16,-6 15-43-16,1 11 13 0,-6 4-10 15,5-1-5-15,-5-7-4 0,9-8-6 16,-5-3-8-16,5-10 2 0,0-11-3 16,1-10-9-16,5-5-12 0,0 3-11 15,-7-2-1-15,5-3-3 0,4-5-54 16,2-10-70-16,0-3-85 0,2-4-51 15,0-6-60-15,2-7-217 0,2-1-716 16,13-8-959-16</inkml:trace>
  <inkml:trace contextRef="#ctx0" brushRef="#br3" timeOffset="1.32599E13">11739 15074 2300 0,'0'0'1173'16,"0"0"-976"-16,0 0 83 0,0 0 151 15,0 0-45-15,0 0-125 0,0 0-63 16,0 0-55-16,-60-38-49 0,40 40-39 16,-7 2-16-16,0 2-24 0,-2-2-15 15,4 0-1-15,0 0-11 0,-4-4-46 16,7 0-57-16,-1 0-64 0,2 0-66 16,7 0-136-16,-1 0-270 0,7 0-384 15,4 3-363-15</inkml:trace>
  <inkml:trace contextRef="#ctx0" brushRef="#br3" timeOffset="1.32599E13">11737 15173 1228 0,'0'0'1915'0,"0"0"-1612"0,0 0-97 15,0 0 210-15,0 0-80 0,0 0-110 16,0 0 78-16,0 0-17 0,0 0-90 16,-54 40-60-16,30-36-13 0,-3-1-21 15,-2-3-33-15,0 1-43 0,2-1-27 16,-2 0-20-16,2 0-62 0,0-3-103 16,5 2-143-16,5-1-386 0,-4 2-1446 15</inkml:trace>
  <inkml:trace contextRef="#ctx0" brushRef="#br3" timeOffset="1.32599E13">12527 14587 1030 0,'0'0'394'0,"0"0"373"0,0 0-208 15,0 0-305-15,0 0-91 0,0 0 25 16,0 0 44-16,0 0 2 0,0 0-24 16,-4-1-15-16,4-1-30 0,4-4-42 15,-2 0-8-15,4-1 23 0,2-3 40 16,1-1-1-16,-1-2-21 0,6-3-32 15,-1-1-33-15,1-5-21 0,7-2-15 16,-2-4-10-16,-1-3 0 0,7-5-5 16,-4-3-7-16,-1-4-3 15,5-2-9-15,-4 1 4 0,-1 1-4 16,3 2 0-16,-6 0-3 0,5 5-15 16,-5 3 9-16,-3 4-10 0,-1 7 1 15,-1 3 0-15,-1 4 9 0,-5 3-11 16,2 5 0-16,-4 4 2 0,0-1 0 15,-2 3 9-15,1 1-11 0,-3 0 1 16,0 2 10-16,0 3-12 0,0 3-1 16,0 4-17-16,0 4 3 0,-3 6 0 15,-1 3 12-15,0 5-9 0,-2 4 9 16,2 12-9-16,0 11 11 0,-3 14 0 16,1 1 1-16,2-5 3 0,2-10 9 15,0-18 0-15,2-8 3 0,-4-4 9 16,4 3-6-16,0-1-5 0,-2 2-11 15,2-9-2-15,0-6-13 0,0-8-14 16,0-3-57-16,0-5-107 16,2-4-88-16,2-5-108 0,0-1-568 0,4-9-785 15</inkml:trace>
  <inkml:trace contextRef="#ctx0" brushRef="#br3" timeOffset="1.32599E13">11832 15071 368 0,'0'0'252'0,"0"0"350"0,0 0 98 16,0 0-386-16,0 0-123 0,0 0-39 15,0 0-36-15,0 0 39 0,0 0 21 16,-2 9-107-16,2-9-69 0,0 1-42 15,0-1 7-15,-2 0 35 16,0 0 19-16,0 0-17 0,0 0 0 16,2 0 11-16,-2 0 26 0,2 0 47 15,0 0 54-15,-2 0 58 0,2-1 48 16,0 1 21-16,0-2-57 0,0 2-14 16,-2-2 26-16,2 2 6 0,0 0-39 15,0 0-33-15,0 0-13 0,0 0-16 16,0 0 1-16,0 0-7 0,0 0-25 15,2 0-8-15,0 0-12 0,0 0-13 16,2 0-3-16,0 0-9 0,0 0 7 16,9-2-4-16,-3 2 0 0,0 0-3 15,9 0-6-15,0 0-11 0,5-1-4 16,3 2-18-16,4-1 3 0,2 0 3 16,3 0-15-16,1 0 15 0,2 0-6 15,4 0 0-15,1 0-9 16,8 0 18-16,12 0-3 0,8 2-3 15,4-2 6-15,-3 0 0 0,-5 0 9 16,-4 0 6-16,2 0 15 0,2 0-12 16,1 0-9-16,9 0-27 0,-1 2-2 15,1-2 0-15,7 0-1 0,-6 2 0 16,5-1 1-16,-3-1 11 0,-2 2-10 16,-3-2 1-16,-2 0 9 0,-3 0-9 15,-5 0 12-15,-2 0 4 0,-8 0-1 16,-9 1-15-16,-7-1 9 0,-14 0-12 15,3 0-1-15,-2 0-14 0,2 1 3 16,2-1 9-16,-6 1-37 0,-2 0-11 16,-5 1-6-16,-3-2-18 0,-1 0 15 15,1 0 6-15,-3 0 9 0,1 3 18 16,1-2 12-16,-2-1 12 0,-3 2-12 16,-1-2-18-16,-4 0-55 0,-4 0-86 15,0 0-255-15,-4 0-591 0,-4 0-841 16,8-10-852-16</inkml:trace>
  <inkml:trace contextRef="#ctx0" brushRef="#br3" timeOffset="1.32599E13">11814 15722 1072 0,'0'0'459'0,"0"0"-251"0,0 0-130 16,0 0 29-16,0 0 356 0,0 0 53 15,0 0-250-15,0 0-106 0,0 0-27 16,-19-3 20-16,19-2 46 0,2-1 20 15,-2-1-37-15,4-1-38 0,0-3-20 16,3 1 8-16,-1-2 1 0,0-1-11 16,0-1-8-16,-2-1-4 0,7-3-13 15,-1 2-24-15,-2-2-27 0,1-1-19 16,3-3-8-16,-2 3-19 16,-1-4 0-16,3 2-2 0,-2 2-1 15,-1 0 0-15,1 3 1 0,-4 3 2 16,2 2 0-16,-3 1 12 0,-3 4 3 15,2 3 9-15,-2-1 3 0,-2 4 10 16,0 0 12-16,2 7-13 0,-2 2-12 16,0 8-22-16,-2 1-1 0,0 8 1 15,-2 1 13-15,-1 4-12 0,1 3 16 16,0 1-1-16,-2 0-18 0,-4 4 2 16,3 0-2-16,3-1 12 0,-2-1 6 15,2-2 0-15,-4-6-3 0,6-2-14 16,-2-1 1-16,-1-6-2 15,5-4 0-15,-2-5-3 0,2-2-30 16,0-5-49-16,0-2-76 0,0-2-106 16,4-3-146-16,3-7-225 0,1 2-524 15,2-7-623-15</inkml:trace>
  <inkml:trace contextRef="#ctx0" brushRef="#br3" timeOffset="1.32599E13">12068 15716 3543 0,'0'0'558'0,"0"0"-383"16,0 0 76-16,0 0 106 0,0 0 18 15,0 0-129-15,0 0-88 0,0 0-73 16,0 0-60-16,54-5-25 0,-38 5-18 15,7 0-61-15,0 0-94 16,-5-3-103-16,7 1-106 0,-8 0-249 16,1 0-840-16</inkml:trace>
  <inkml:trace contextRef="#ctx0" brushRef="#br3" timeOffset="1.32599E13">12593 15584 3171 0,'0'0'449'0,"0"0"-367"0,0 0 135 15,0 0 47-15,-25-59-55 0,15 49-45 16,-5 4 63-16,-1 4-30 0,-3 2-84 16,1 5-37-16,-5 3-9 0,4 6 3 15,-3 5-9-15,7 4-10 0,-1 5 1 16,7 1 9-16,3 4-16 15,4-1-12-15,2 1 1 0,4-3 11 0,4-1-8 16,3-2-7-16,9-8-12 16,-1-1-6-16,0-6-12 0,8-6-30 0,-5-4-82 15,3-2-113-15,2-10-128 16,-6 3-302-16,8-9-914 0</inkml:trace>
  <inkml:trace contextRef="#ctx0" brushRef="#br3" timeOffset="1.32599E13">12940 15255 2541 0,'0'0'605'16,"0"0"-433"-16,0 0 152 0,0 0-18 0,0 0-96 16,0 0 64-16,0 0 50 15,0 0-24-15,0 0-114 0,-39 51-73 16,27-33-22-16,1 4-15 0,-3 1-19 15,1 3-5-15,1 0 11 0,-2 5 10 16,5 2 8-16,-3 2-5 0,2 2-10 16,3 4-8-16,1 1-40 0,2 4 6 15,2 0 3-15,2 3-3 0,-2 0-6 16,2-1-3-16,4 1-12 0,2-4 9 16,2-2-12-16,3-4 0 0,-1-6-39 15,3-9-63-15,-1-2-76 0,0-7-55 16,-3-5-113-16,3-6-322 0,-4-1-761 15,5-3-1317-15</inkml:trace>
  <inkml:trace contextRef="#ctx0" brushRef="#br3" timeOffset="1.32599E13">13004 15779 2594 0,'0'0'482'0,"0"0"-290"16,0 0 151-16,0 0-15 0,0 0-126 16,0 0-31-16,0 0-7 0,0 0-25 15,0 0-16-15,42-71-9 0,-34 46 24 16,0-1-7-16,7-3-24 0,-5-1-31 16,2 0-6-16,3 0-12 0,-7 3-25 15,9-1-33-15,-7 2-1 0,0 3-2 16,3 4 0-16,-5 1 1 0,0 5-1 15,-4 1 2-15,3 6 0 0,-3-1 1 16,0 7 3-16,-4 0 21 0,2 0-21 16,-2 6-3-16,0 3-36 0,-2 7 11 15,-2 2 22-15,-4 4 2 0,3 3 1 16,1 1 2-16,-2 4 0 0,2 1 1 16,0 0 1-16,0 0-4 0,-3 1-12 15,5 0 12-15,-2 0 19 16,4-1 8-16,-2-2 0 0,0-1 7 15,2-3-1-15,-2-2 3 0,0 0-2 16,0-5-4-16,2-2-3 0,-4-4-9 16,2-6-18-16,0-1 0 0,0-4-18 15,0-1-12-15,2 0 12 0,-5 0 6 16,5-1 12-16,0-1 0 0,0-1 12 16,0 2 6-16,0 1 9 0,0 0 9 15,0 0 4-15,0 0-16 0,0 0-12 16,5 3-12-16,-3 0 0 0,0 4-27 15,-2-2-22-15,2-1-96 0,-2 2-125 16,2-5-259-16,-2-1-999 16,10 0-1465-16,-33-29 2743 0</inkml:trace>
  <inkml:trace contextRef="#ctx0" brushRef="#br3" timeOffset="1.32599E13">13304 15790 871 0,'0'0'1400'0,"0"0"-1219"16,0 0 26-16,0 0 85 0,0 0-45 16,0 0 2-16,0 0 29 0,0 0 21 15,0 0-20-15,-45 5-4 0,45-5 82 16,0-1-3-16,6 1-105 0,2-1-113 15,5 0-45-15,-1 1-25 0,7 0-23 16,1 0-19-16,-1 0-22 0,4 0-2 16,-3 0-2-16,1 0-10 0,-3 1-18 15,-3-1-76-15,-1 0-91 16,-3-1-122-16,-1-2-272 0,-2 0-693 16,5-1-1128-16</inkml:trace>
  <inkml:trace contextRef="#ctx0" brushRef="#br3" timeOffset="1.32599E13">13575 16027 810 0,'0'0'1615'0,"0"0"-1321"16,0 0-95-16,0 0 74 15,0 0-41-15,0 0-22 0,0 0-46 16,0 0-16-16,0 0-19 0,0 0-26 16,14-36 12-16,-12 27 34 0,7 0-19 15,-3-1-28-15,0-1-19 0,0-3-3 16,-2-1-7-16,7-4-8 0,-3-3-14 16,0-3-2-16,1-1 3 0,5-5-3 15,-2-3 0-15,1-3 6 0,-1-1-10 16,1-2-14-16,-1 1-10 0,-2 0-9 15,1 2 3-15,-1 5-15 0,-2 3-1 16,1 1-20-16,-5 9 18 0,0 3-9 16,2 4 10-16,-4 5 0 0,0 1-1 15,-2 4 2-15,2 1 1 0,-2 1 15 16,0 0 9-16,0 4-24 0,0 3 0 16,0 3-15-16,0 3 12 0,0 3 2 15,0 3 1-15,-2 3 1 0,0 1 1 16,-2 2 0-16,-2 1 0 0,4 3 10 15,-2 3-12-15,-3 2-30 16,3 0 12-16,-2 3 5 0,2-2 11 16,-2-1-1-16,4-2 0 0,-2-2-9 15,-1-2 10-15,1-6-1 0,2-2 0 16,0-7 1-16,0-3-10 0,0-7 0 16,0-2-19-16,0-1-8 0,-4 0 20 15,4-2 17-15,0-3 0 0,-1-2 2 16,-1 3 1-16,2-2 0 0,0 3 0 15,2 1 15-15,0 1 5 16,0-1 28-16,0 2 27 0,2 0-10 0,2 0-20 16,3 0-4-16,1 0 1 15,2 0 21-15,3 2 29 0,1 1-35 16,3 0-31-16,3-3-6 0,-1 0-6 16,4 0 0-16,-3 0-15 0,1 0 0 15,0-5 1-15,-7 0-1 0,5 0 0 16,-7-4-42-16,3-4-97 0,-5-3-110 15,-2-3-162-15,-6 4-656 0,7-13-868 0</inkml:trace>
  <inkml:trace contextRef="#ctx0" brushRef="#br3" timeOffset="1.32599E13">13999 15259 1182 0,'0'0'1364'0,"0"0"-1148"0,0 0 41 15,0 0 116-15,0 0-49 0,0 0 41 16,0 0 40-16,0 0-82 0,0 0-26 16,0 0-63-16,27-9-57 0,-17 20-50 15,-2 5-30-15,2 0-25 0,7 3-2 16,-5 5-1-16,3-1 4 0,-3 3-13 16,3 2-21-16,-1 2-3 0,-1 2 4 15,1 4 2-15,-4 1-12 0,-1 4-2 16,-1 3-28-16,-2 1-42 0,-6 10 18 15,0 6 12-15,-12 12 0 0,-5-1 10 16,-1-15 0-16,3-12-11 0,-1-16-17 16,1-3-51-16,-6 4-70 0,3 2-76 15,-7-1-164-15,4-8-754 16,3 4-992-16</inkml:trace>
  <inkml:trace contextRef="#ctx0" brushRef="#br3" timeOffset="1.32599E13">14660 15151 2292 0,'0'0'1938'16,"0"0"-1646"-16,0 0-95 0,0 0 192 15,0 0-148-15,0 0-153 0,0 0-64 16,0 0-24-16,0 0-49 0,4 50-170 16,-8-50-154-16,2 0-367 0,0-4-1032 0</inkml:trace>
  <inkml:trace contextRef="#ctx0" brushRef="#br3" timeOffset="1.32599E13">15189 14905 2297 0,'0'0'805'0,"0"0"-629"0,0 0 8 15,0 0 73-15,0 0-65 0,0 0-57 16,0 0 63-16,0 0 84 0,0 0-76 15,0 0-71-15,2-20 70 0,-8 24 12 16,0 4-90-16,-2 2-48 0,-1 4-15 16,-1 3-3-16,2 5-13 0,-5 1-9 15,1 6-11-15,0 1-10 0,-1 1 3 16,-3 5-9-16,-1 0-9 16,1 1 9-16,-3 1-11 0,2-5 0 15,1-2 1-15,-1-3 0 0,5-5-1 16,0-5-1-16,3-2 0 0,-1-4 1 15,4-3 0-15,0-3-1 0,-1 0 3 16,5-5 9-16,2 1 0 0,0-2 22 16,0 0 17-16,2 0 12 0,7 2 25 15,-3-1-43-15,2-1-18 0,2 2-15 16,5 0-11-16,-1-1 11 0,3 0-9 16,-1 0-1-16,5-1 0 0,0 0-1 15,2 0 0-15,1-3 0 0,1-1-1 16,2-1 0-16,-2 1 0 15,0-1-1-15,2 1 1 0,-9-2-1 0,5 1 1 16,-5 0 0-16,-1-1 1 16,-3 3-1-16,-1-3-1 0,-3 2-2 15,-2-2-9-15,-1 0 9 0,-1 0-18 16,-4-2 9-16,-2-1-3 0,0-1-3 16,0-4 3-16,-6 0 3 0,-7-3 11 15,5-4 1-15,-6-3 0 0,-1-4 2 16,-6-3-1-16,3 0 0 0,-1-1-1 15,-1 2-1-15,-1 7-1 0,0 2-19 16,-1 8-58-16,3 6-57 0,-2 1-60 16,3 3-165-16,5 3-764 0,3-5-1031 0</inkml:trace>
  <inkml:trace contextRef="#ctx0" brushRef="#br3" timeOffset="1.32599E13">16058 14449 1448 0,'0'0'997'0,"0"0"-794"15,0 0 61-15,0 0 94 0,0 0-62 16,0 0-56-16,0 0 37 0,0 0-27 15,0 0-117-15,4-6 3 0,-15 6 177 16,-1 0-26-16,-5 4-125 0,-1 0-83 16,-1 1-40-16,-4 0-18 0,1 2-18 15,-5-1 10-15,2 2-13 16,-2 0-3-16,0-2-22 0,0-2-20 16,1-3-49-16,3 1-68 0,-2-2-76 15,0 3-134-15,9-3-188 0,-1 1-199 16,5 3-626-16</inkml:trace>
  <inkml:trace contextRef="#ctx0" brushRef="#br3" timeOffset="1.32599E13">15849 14554 1357 0,'0'0'1823'0,"0"0"-1600"0,0 0-118 16,0 0 91-16,0 0-48 0,0 0-72 16,0 0 50-16,0 0 96 15,4 68-30-15,-4-44-50 0,0 5 15 16,0 6 21-16,0 5-34 0,-2 11-50 15,0 9-57-15,-2 13 18 0,-1 0 8 16,5-6-2-16,-4-5-12 0,2-16-1 16,0-6-14-16,0-9-4 0,2-2-18 15,-2 4-10-15,0 1 1 0,0 2 15 16,2-6-16-16,-2-7-2 0,2-6-2 16,0-7-16-16,0-2-33 0,0-6-56 15,0 1-90-15,0-3-78 0,0 0-128 16,0 0-183-16,2 0-177 0,-2 0-547 15,8 0-534-15</inkml:trace>
  <inkml:trace contextRef="#ctx0" brushRef="#br3" timeOffset="1.32599E13">16055 15485 2669 0,'0'0'1110'16,"0"0"-881"-16,0 0 22 0,0 0 84 15,0 0-74-15,0 0-68 0,0 0 20 16,0 0 46-16,0 0-75 0,-57-4-60 16,32 6-51-16,-6 5-13 0,-4-1-17 15,2 2-28-15,-5 3-14 0,1-1-1 16,0 1-37-16,0 2-83 0,2-2-107 16,1 0-159-16,10-2-695 0,-5 5-1018 15</inkml:trace>
  <inkml:trace contextRef="#ctx0" brushRef="#br3" timeOffset="1.32599E13">5430 11595 355 0,'0'0'529'0,"0"0"-262"0,0 0-88 15,0 0-7-15,0 0-15 0,0 0 5 16,0 0-3-16,0 0-16 0,0 0-46 15,-4-1-9-15,4 0 15 0,0 1-54 16,0 0 38-16,0 0-3 0,0 0 90 16,0 0 258-16,4 0-263 0,-4 0-96 15,5 0-25-15,-1 0 12 0,0 0 4 16,0 0-11-16,2 0-15 16,0 0-22-16,1 0-13 0,1-3 10 15,0 0 9-15,2-1 12 0,1-2 7 16,-3 1-3-16,2-1-3 0,1-2-1 15,-1 0 0-15,-2-2-12 0,1-1-9 16,1 0-12-16,-2-2 0 0,0 2-1 16,-1-5-1-16,-1 3-1 0,2 0 0 15,-4 1-1-15,5-2 1 0,-3 0-1 16,0-1 2-16,0 2 0 0,-2-2-1 16,5 2-13-16,-3 0 13 0,0 0-2 15,-4 0 1-15,2-2 0 16,0 2-9-16,0-1 10 0,-1 0-2 15,-1-1 1-15,0 1 0 0,-2-1 0 16,0-1-10-16,0 1 12 0,0-1 0 16,0 1 0-16,0-3-1 0,0 1 1 15,0 1 1-15,-2-2 0 0,0 0 0 16,-3 2-1-16,3 1 0 0,0 2-1 16,-2 3 0-16,2 0-1 0,2 4 0 15,-6-1-13-15,6 2 14 0,-4-1 2 16,2 0 1-16,2 1 2 0,-2-4 16 15,2 0-16-15,0-2 10 0,0-2-12 16,2 0 1-16,0 0 1 0,0-2 9 16,4 3-10-16,-4 1 11 0,2 4 3 15,0 2 9-15,0-1 7 0,1 4-4 16,-1 0-6-16,2 2 0 0,0 0 0 16,-4 0 0-16,4 0-7 0,-4 0-2 15,3 4-10-15,1-2-3 16,-2-1-1-16,2 0-1 0,-4 1-1 15,4-2 1-15,1 0 0 0,-1 0-1 16,0 0 1-16,-4 0 0 0,4 0 1 16,-4 0 0-16,-2 0 0 0,0-2-12 15,0 1-21-15,0 1-19 0,0-1 25 16,-2-1 9-16,0 0 15 0,-4 0-8 16,2 2 9-16,-2-2 0 0,-1 1 1 15,1 1 2-15,2-1 0 0,-2 0 1 16,0-1 1-16,0 0 0 0,1-2 1 15,1 0-1-15,0-1 0 0,-2 0 1 16,2-2 10-16,0-2-9 0,0-1 11 16,-1-2-12-16,5-1 16 15,-2-2-6-15,2-2-1 0,0-1 10 16,0-2 3-16,0-1 3 0,0-1 0 16,0-2 3-16,0 0-6 0,2 0-9 15,0 1-13-15,3-1 9 0,-1 0 0 16,2 1 4-16,0-2 12 0,-2-1 6 15,2 2 16-15,3-2 21 0,-1-1 6 16,2 1 3-16,1-1-15 0,-3 1-13 16,2 1 0-16,-1 0-12 0,-1 1-13 15,0 2-14-15,0-1-11 0,-4 2 1 16,3-1 0-16,-3 0-1 0,-2 1 0 16,0 1 0-16,-2 1 1 0,0-4 0 15,-2 5 0-15,-2-1 0 0,-2-2-1 16,-1 4-1-16,-1 0-1 0,-2-3 1 15,-1 2 1-15,-1 1-1 0,0 1-1 16,-1 1 0-16,-5 0 1 16,3 2 0-16,-6 1-1 0,7 2-1 15,-7 0 0-15,3 4-11 0,-1 3-22 16,-2 0-144-16,3 3-164 0,3 0-288 16,-5 3-977-16</inkml:trace>
  <inkml:trace contextRef="#ctx0" brushRef="#br3" timeOffset="1.32599E13">6032 10553 1456 0,'0'0'478'16,"0"0"-180"-16,0 0-7 0,0 0 9 0,0 0-37 16,0 0-17-16,0 0-5 15,0 0-38-15,0 0-71 0,17-14-66 16,-20 15-16-16,-1 3 54 0,-2 2 12 15,-2 1-1-15,0 3-10 0,-1 1-15 16,-1 2-16-16,2 5 3 0,-3 1-13 16,-1 3-15-16,4 2-21 0,-5 1-16 15,1-1-9-15,4 4-1 0,-7-2 0 16,5 1-1-16,2-3 0 0,-5-1 0 16,5-5-1-16,2-1 0 0,-1-4 0 15,1-2 1-15,4-4-1 0,2-2 3 16,-2-4 15-16,2-1 6 15,2 0 7-15,4 0-29 0,1-3 0 16,3-4 13-16,2 1 4 0,3 0-4 16,1-3-12-16,1 3 0 0,2-1 9 15,1 2-9-15,-1 1 10 0,-1 1-10 16,1 1 0-16,-2 0 9 0,-1 2-11 16,1-3 1-16,-5 3 0 0,0 0 0 15,-1 0-1-15,-3 3 0 0,-4-3 0 16,-2 0-1-16,-2 0-2 0,0 0-44 15,0-5-3-15,-4-2 28 0,-2-3 21 16,-2-5 1-16,-3-1 0 0,3-3 1 16,-6-2 0-16,1-2 0 0,1 2-1 15,-1-2-1-15,3 2-52 0,0 5-148 16,1 0-124-16,3 1-211 0,2 6-525 16,4-1-727-16</inkml:trace>
  <inkml:trace contextRef="#ctx0" brushRef="#br3" timeOffset="1.32599E13">6441 10321 1436 0,'0'0'1083'0,"0"0"-764"0,0 0-72 16,0 0 18-16,0 0-74 0,0 0-55 16,0 0 9-16,-16 70-1 0,5-45-33 15,-1 5-39-15,2 1-22 0,-7 1-3 16,5 3-4-16,-5 2-6 0,3-2-2 15,-1 2-32-15,3-4 18 0,-1 0-2 16,3-2-16-16,0-2-3 0,2-4 0 16,3-5-3-16,-3-3-28 0,6-6-59 15,0-3-63-15,2-5-58 0,0-3-60 16,2 0-145-16,6-7-346 16,-6-1-412-16</inkml:trace>
  <inkml:trace contextRef="#ctx0" brushRef="#br3" timeOffset="1.32599E13">6793 10327 1337 0,'0'0'1028'16,"0"0"-699"-16,0 0-65 0,0 0 8 15,0 0-36-15,0 0-46 0,0 0-39 16,0 0-6-16,0 0 3 0,0 0-17 15,-52-34-50-15,33 41-28 0,-5 4-25 16,3-1-16-16,2 6-9 0,-3-1 10 16,3 4-10-16,2 1 9 0,5 1-11 15,-2 4 1-15,5 3 0 0,3 1-2 16,4 3 0-16,0 2-3 0,2-3-9 16,0 4 9-16,2-2-32 0,0 0 23 15,2-2 12-15,2 0 0 0,1-3 0 16,-1-2 1-16,4-5 12 15,-4-2 2-15,1-4 10 0,1-5 15 16,2-3 31-16,-4-3 28 0,3-3 73 16,1-1-61-16,2-3-56 0,1-3-25 15,1-1-28-15,-1-2-1 0,1 0-1 16,-1 0-1-16,-1 2-17 0,-4 0-28 16,3 4-80-16,-7 0-108 0,0 0-150 15,0 3-252-15,0-3-573 0,2 1-551 0</inkml:trace>
  <inkml:trace contextRef="#ctx0" brushRef="#br3" timeOffset="1.32599E13">6323 10496 722 0,'0'0'355'16,"0"0"-137"-16,0 0-75 0,0 0-46 15,0 0-96-15,0 0 86 0,0 0 332 16,3-56-244-16,-3 46-59 0,0-1-38 16,2 4 6-16,0-2 36 0,0 2 34 15,0-1 4-15,-2 3-7 0,0 0-27 16,0-1-34-16,0 3-23 15,0 2-17-15,0-2-2 0,0 3-3 16,0 0 15-16,0 0 29 0,0 0 27 16,0 0 10-16,0 0 3 0,0 7-47 15,0 5-32-15,2 0-12 0,-2 7 5 16,2 3 4-16,2 3 6 0,-2 4-4 16,0 4 4-16,2 0 3 0,-2 3-13 15,5 2 3-15,-5 1-24 0,2 1 3 16,-2-2-10-16,2-1-3 0,0-3-9 15,0-4 10-15,0-3-1 0,5-8-10 16,-7 1-1-16,2-6 1 0,-2-2-2 16,2-2-17-16,-2-4-70 0,0-1-45 15,0-3-48-15,0 1-26 0,-2-3-116 16,2 0-256-16,-2-4-419 0,0-5-115 16</inkml:trace>
  <inkml:trace contextRef="#ctx0" brushRef="#br3" timeOffset="1.32599E13">6377 10760 1831 0,'0'0'1173'16,"0"0"-860"-16,0 0-84 0,0 0-52 15,0 0-139-15,0 0 3 0,0 0 53 16,0 0 13-16,0 0-6 0,0 0-54 15,-60-9-33-15,44 2-14 0,-1 0-205 16,7 2-236-16,-3 1-909 0</inkml:trace>
  <inkml:trace contextRef="#ctx0" brushRef="#br3" timeOffset="1.32599E13">6722 10624 1254 0,'0'0'2081'0,"0"0"-1665"0,0 0-303 16,0 0 12-16,0 0 173 0,0 0-10 15,-64 2-112-15,46 3-96 0,-1-1-58 16,-4 3-22-16,3-4-80 0,1-1-259 16,0 1-296-16,5 3-1234 0</inkml:trace>
  <inkml:trace contextRef="#ctx0" brushRef="#br3" timeOffset="1.32599E13">11963 9359 101 0,'0'0'1634'0,"0"0"-1299"16,0 0-137-16,0 0 5 0,0 0 1 15,0 0-8-15,0 0-3 0,0 0-11 16,0 0-29-16,2-38-23 0,-4 22 3 15,-5-3 31-15,-3-8 15 0,-2-1 19 16,1-10 13-16,-7-13-13 0,-1-14-41 16,-8-17-28-16,-4-8-40 0,0 4-19 15,2 4-33-15,0 14-37 0,2 5-11 16,1 1-8-16,1 15 7 16,4 12 10-16,11 9-13 0,-3 7-43 15,-1 1 24-15,4 0 13 0,-7 2-84 16,9 4 4-16,4 6 18 0,2 2-35 15,-1 3-86-15,3 1-90 0,0 0-8 16,5 3-258-16,-3-1-727 0</inkml:trace>
  <inkml:trace contextRef="#ctx0" brushRef="#br3" timeOffset="1.32599E13">11965 9127 2440 0,'0'0'778'15,"0"0"-555"-15,0 0-112 0,0 0 32 16,0 0 11-16,0 0-3 0,0 0-37 15,0 0 7-15,-7 63-18 16,5-45-23-16,0 5-14 0,-2-2-11 16,0 3-15-16,-2 2-18 0,2 0-7 15,0-1 7-15,1-4-4 0,1-1 4 16,0-4-4-16,0-5 10 0,2-3 18 16,0-6 0-16,-2-2-40 0,0 0 7 15,-2-6 11-15,-4-3 96 0,-1-4 35 16,-1-1 1-16,-6-6-16 0,-1-3-13 15,-6-2-18-15,3 0 0 0,-5 2-21 16,-2 2-43-16,0 0-42 0,0 2-2 16,7 3-1-16,-5 0-79 0,0-3-111 15,6 0-132-15,5 4-666 0,1-7-1153 16</inkml:trace>
  <inkml:trace contextRef="#ctx0" brushRef="#br3" timeOffset="1.32599E13">9873 7373 466 0,'0'0'1807'0,"0"0"-1403"0,0 0-153 15,0 0-4-15,0 0-72 0,0 0-29 16,0 0 51-16,0 0 20 0,0 0-37 16,-33 60-43-16,24-39-31 0,-3 2-1 15,0 6-15-15,-5 2-7 0,3 1-18 16,-1 4-7-16,-4 3-15 0,7-1 0 15,-4 0-21-15,3-2-19 0,-1-6-1 16,1-2-2-16,5-6-12 0,-2-2-34 16,-1-6-56-16,7-2-49 0,2-6-50 15,2-3-30-15,0-3-52 16,0 0-94-16,2-8-102 0,9-3-237 0,1-1-350 16,-4 3-117-16</inkml:trace>
  <inkml:trace contextRef="#ctx0" brushRef="#br3" timeOffset="1.32599E13">9838 7494 1175 0,'0'0'1574'0,"0"0"-1266"16,0 0-122-16,0 0 68 0,0 0-95 16,0 0-86-16,0 0-42 0,33 66 7 15,-31-38-26-15,-2 0-12 0,0 3-12 16,0 3-10-16,2-1-10 0,-2 1-47 15,2-1-16-15,0-1 46 0,-2-6 49 16,2-4 35-16,-2-7 3 0,0-6 0 16,0-7-38-16,-2-2-26 0,-4-11 26 15,-1-4 86-15,-9-5 24 16,6-1 19-16,-9-2 4 0,5 2-30 0,-5 1-38 16,4 3-59-16,-1 6-6 15,4 5-134-15,5 3-137 0,1 3-159 16,4 0-555-16,2 1-612 0</inkml:trace>
  <inkml:trace contextRef="#ctx0" brushRef="#br3" timeOffset="1.32599E13">10265 7403 2872 0,'0'0'560'0,"0"0"-440"15,0 0-9-15,-2-54 3 0,-8 45-26 16,0 2 0-16,-1 5 107 0,-7 2 97 16,1 9-42-16,-8 2-99 0,3 7-72 15,-1 3-23-15,0 4-20 0,-2 2-11 16,7 4-1-16,-3 3 22 0,0 2 6 15,7 0-19-15,-5 0 1 0,7 0-1 16,4-2-2-16,-5 0 5 0,7-5 13 16,4-1 6-16,2-7 11 0,0 0-11 15,4-5-13-15,7-1-17 0,1-4-22 16,2-2-3-16,7-5-22 0,0 0-44 16,-1-4-74-16,5 0-64 0,0-5-129 15,-2-4-219-15,-5 2-434 0,9-7-572 16</inkml:trace>
  <inkml:trace contextRef="#ctx0" brushRef="#br3" timeOffset="1.32599E13">10179 7617 2277 0,'0'0'1406'0,"0"0"-1201"16,0 0-92-16,-52-1 132 0,31 6-62 15,1 5-112-15,-1 0-62 0,-2 1-9 16,3-1-183-16,3-3-286 0,5 0-508 15,-3 0-1148-15</inkml:trace>
  <inkml:trace contextRef="#ctx0" brushRef="#br3" timeOffset="1.32599E13">10203 7935 1634 0,'0'0'1522'0,"0"0"-1311"16,0 0-138-16,0 0 98 0,0 0-6 15,34-58-24-15,-24 40 1 0,2-5 5 16,1-3-19-16,-1 3-41 0,0 2-32 16,-3 2 4-16,-1 6 21 15,-4 4 19-15,2 9 27 0,-2 0 39 16,-1 13-34-16,-1 5-39 0,-2 9-79 16,-2 4-13-16,2 6-18 0,-5 1-4 15,-1 2-35-15,4-6-53 0,0-5-52 16,-2-4-63-16,2-9-131 0,0-7-240 15,0-3-191-15,4-6-892 0</inkml:trace>
  <inkml:trace contextRef="#ctx0" brushRef="#br3" timeOffset="1.32599E13">10793 7491 2323 0,'0'0'1478'15,"0"0"-1305"-15,0 0-139 0,0 0 68 16,0 0 44-16,0 0-31 0,-71-16-10 16,49 25-49-16,-5 1-56 0,2 2-46 15,0-1-131-15,2 0-99 0,-1-1-155 16,7 0-159-16,5-5-772 0,1 8-288 0</inkml:trace>
  <inkml:trace contextRef="#ctx0" brushRef="#br3" timeOffset="1.32599E13">10766 7668 1747 0,'0'0'1637'0,"0"0"-1456"0,0 0-118 16,0 0 196-16,0 0 64 0,-69-5-77 15,43 4-46-15,3 1-104 0,-2 0-96 16,2 0-163-16,-1 4-291 0,7-1-647 16,-2 6-1219-16</inkml:trace>
  <inkml:trace contextRef="#ctx0" brushRef="#br3" timeOffset="1.32599E13">10958 7250 954 0,'0'0'2166'0,"0"0"-1879"0,0 0-118 16,0 0 115-16,0 0-61 0,0 0-26 16,19 65-17-16,-7-37-13 0,0 3-38 15,-1 3-34-15,7 0-9 0,-3 2 9 16,3-2-7-16,-3 0-45 0,3-8-28 15,-3-3-13-15,4-6-2 0,-7-6-46 16,2-6-94-16,-3-5-68 0,-3 0-110 16,0-10-222-16,-4-2-147 0,-2 1-411 15,3-11-493-15</inkml:trace>
  <inkml:trace contextRef="#ctx0" brushRef="#br3" timeOffset="1.32599E13">11266 7309 2974 0,'0'0'989'0,"0"0"-957"0,0 0 28 15,-21 63 137-15,9-33-14 0,-9 14 30 16,-4 16 30-16,-8 13-50 0,-4 5-96 16,0-3-69-16,12-18-28 0,4-17-1 15,9-13-109-15,-2-3-83 0,3-1-74 16,-1 1-120-16,-3-1-226 0,9-8-387 15,2 0-572-15</inkml:trace>
  <inkml:trace contextRef="#ctx0" brushRef="#br3" timeOffset="1.32599E13">11208 7922 1178 0,'0'0'1552'15,"0"0"-1225"-15,0 0-87 0,0 0 100 16,0 0-82-16,0 0-56 0,37-58 22 16,-20 40 27-16,-5 0-51 0,5-3-56 15,-3 0-40-15,5 2-24 0,-7 0-22 16,5 3-16-16,-5 3-11 0,-2 3 2 16,-1 7 10-16,-1 3 24 15,-6 1 30-15,2 11 3 0,-4 4-97 16,0 8-3-16,0 6-15 0,0 4 12 15,0 3-15-15,0 1-13 0,-2-4-35 16,0-3-56-16,2-5-42 0,0-8-96 16,0-8-187-16,0-5-326 0,0-3-580 15,4-9-872-15</inkml:trace>
  <inkml:trace contextRef="#ctx0" brushRef="#br3" timeOffset="1.32599E13">16603 15099 2066 0,'0'0'430'0,"0"0"284"0,0 0-380 16,42-54-9-16,-32 32 36 0,0 3-35 15,-4 0-13-15,-1 6-10 0,-3 1-32 16,-2 6-74-16,0 0-22 0,-7 3-18 16,-5 3-33-16,-4 0-40 0,-3 0-38 15,-6 5-22-15,-2 5-21 0,0 0-3 16,0 3-32-16,5-1-62 0,-1-2-57 15,4-1-21-15,5-3-43 0,2-3-43 16,3 0-175-16,3 0-184 0,4 0-440 16,2 3-310-16</inkml:trace>
  <inkml:trace contextRef="#ctx0" brushRef="#br3" timeOffset="1.32599E13">16645 15112 2877 0,'0'0'976'0,"0"0"-605"0,0 0 19 16,0 0-52-16,0 0-112 0,0 0 17 16,0 0 18-16,0 0-52 0,-56-5-107 15,31 16-62-15,-2 6-40 0,-2 1-36 16,2 0-137-16,0 0-157 0,7-7-371 16,-1 0-1388-16</inkml:trace>
  <inkml:trace contextRef="#ctx0" brushRef="#br3" timeOffset="1.32599E13">17385 15023 3458 0,'0'0'657'16,"0"0"-340"-16,0 0-45 0,0 0 68 15,0 0-66-15,0 0-52 0,0 0 2 16,0 0-10-16,0 0-72 0,-48-25-51 16,23 30-28-16,0 0-24 0,-1 1-36 15,-1 0 8-15,-4 0-11 0,4 0-24 16,2-6-24-16,4 0-76 0,3 0-66 15,3 0-58-15,5-5-34 0,4 1-212 16,2 2-222-16,2-1-549 0,2 3-618 0</inkml:trace>
  <inkml:trace contextRef="#ctx0" brushRef="#br3" timeOffset="1.32599E13">17240 14894 3399 0,'0'0'764'0,"0"0"-401"16,0 0 27-16,0 0-26 0,4 60-121 16,-8-35-74-16,0 7-21 0,-2-1-57 15,1 3-61-15,1-3-29 0,0-3-1 16,2-6-21-16,2-4-82 0,0-6-87 16,2-4-35-16,4-8-97 0,5 0-395 15,-5-5-886-15,13-3-914 0</inkml:trace>
  <inkml:trace contextRef="#ctx0" brushRef="#br3" timeOffset="1.32599E13">17546 14785 3633 0,'0'0'497'0,"0"0"-257"0,21-54 204 16,-7 30-104-16,5-5-145 0,3 2-50 16,5 1 4-16,0 4-67 0,2 3-40 15,-2 7 3-15,-4 8 22 0,-3 5-10 16,-5 12-3-16,-5 10-20 0,-4 7-32 15,-2 7 0-15,-4 1-1 0,0 3-1 16,-4-1-21-16,-2-7-43 16,-2-3 10-16,0-8 11 0,1-4 16 15,1-9 9-15,0-4-12 0,4-3-9 0,2-2 8 16,0-3 15-16,0-3 16 16,4-3 30-16,6 0-5 0,3 0-1 15,5 5 9-15,3 4 18 0,0 7 16 16,1 8-10-16,3 9-2 0,-2 3-7 15,-2 7-9-15,-1 3-12 0,-5 3 24 16,-3 1 34-16,-4-1 2 0,-8-1-27 16,0-2-17-16,-6-3-7 0,-8-4-3 15,-5-6-9-15,-4-4-12 0,-5-9-12 16,-1-6-12-16,-4-5-6 0,-1-5-15 16,1-8-67-16,4-7-98 0,3-4-86 15,3 0-194-15,2 6-508 0,3-5-802 16</inkml:trace>
  <inkml:trace contextRef="#ctx0" brushRef="#br3" timeOffset="1.32599E13">18383 15281 2096 0,'0'0'1499'0,"50"-97"-1196"16,-26 28-136-16,-5-14 197 0,0 3-80 15,-15 11-106-15,-4 2 5 0,-8 17 43 16,-7 14-62-16,1 13-76 16,-7 11-34-16,-6 5-32 0,-6 7-20 0,-8 6 1 15,1 19 18-15,-5 17 0 16,4 16-21-16,5 12-6 0,12 5 6 15,7-16 14-15,13-14 1 0,4-16 0 16,2-4 4-16,4 2-4 0,7 1-12 16,5-4-2-16,5-10-1 0,2-8-91 15,4-6-73-15,2-12-88 0,-2-5-81 16,0-8-240-16,-7 7-729 0,3-13-1094 0</inkml:trace>
  <inkml:trace contextRef="#ctx0" brushRef="#br3" timeOffset="1.32599E13">18854 15164 3283 0,'0'0'467'0,"58"-99"-370"16,-37 32 51-16,4-11 115 0,-15-1-86 15,-8 4-59-15,0 6 73 0,-14 12 81 16,-3 17-82-16,-1 14-75 0,-7 11-75 16,-4 1-37-16,-8 10-2 0,-6 4 14 15,-1 19 6-15,-1 24 7 0,2 20-1 16,5 20 3-16,12 9 19 0,15-6-7 16,7-8-42-16,8-15 27 0,9-13 1 15,-5-11 14-15,9-14-21 0,-3-5-6 16,7-1-15-16,8-4-1 15,6-2-89-15,1-13-92 0,-1-10-86 16,2-21-124-16,-12 3-343 0,10-22-816 0</inkml:trace>
  <inkml:trace contextRef="#ctx0" brushRef="#br3" timeOffset="1.32599E13">19412 15294 2794 0,'0'0'748'0,"0"0"-461"0,0 0-174 15,0 0 83-15,0 0 105 0,0 0-42 16,0 0-10-16,0 0-38 0,11-62-50 16,-5 38-24-16,2-2-4 0,7-5-18 15,-5-2-36-15,5-2-31 0,1 1-17 16,-1 2-4-16,-1 0-12 0,-2 9 3 16,-1 6 3-16,1 6 6 0,-6 6 16 15,1 5 2-15,-1 5 15 0,-4 6-18 16,4 11-42-16,-4 4-15 0,-2 10-3 15,0 3 3-15,-4 4 14 0,-2-1 1 16,4 0 2-16,-5-4 0 0,3-6 1 16,2-7-1-16,0-8-1 15,2-5 0-15,0-9 10 0,0-3-11 16,2-2-27-16,9-11 12 0,1-5 13 16,2-8-1-16,7-7 1 0,-4-5-10 15,1 1 12-15,-1 3 0 0,-1 6 2 16,-7 8 10-16,1 10 6 0,-6 7 27 15,4 3-15-15,-3 7-18 0,-1 7-12 16,-2 4-11-16,0 7-1 0,0-1 10 16,-2 5 0-16,2-4 2 0,0-2 1 15,0-4 0-15,0-4 2 0,0-9 0 16,2-3-1-16,3-3-2 0,-3-4-14 16,4-10-25-16,6-6 12 0,-3-5 9 15,5-7 6-15,-1-1 11 0,-5 4 0 16,-2 3 0-16,3 9 1 0,-9 9 2 15,0 4 40-15,0 4 27 0,-2 4-44 16,2 9-25-16,0 3-16 0,-2 4 1 16,2 4 3-16,0 1 11 15,0-1 1-15,0-2 1 0,2-8 1 16,3-7 10-16,-1-7-12 0,0-4-27 16,4-9-27-16,5-8 24 0,-3-5 12 15,1-2 6-15,-1-3 9 0,-2 7 2 16,-1 6 1-16,-3 6 18 0,0 9 24 15,-4 3 27-15,2 4-30 0,2 10-25 16,1 4-14-16,3 8-13 0,-4 2 12 16,5 1 1-16,-1-1 13 0,4-5 8 15,1-4 0-15,3-4-9 0,7-9 0 16,0-6-12-16,8-4-14 0,8-13-1 16,1-6-3-16,3-11-3 15,9-14 19-15,6-18-11 0,2-17 11 16,-6-10 0-16,-9-4 0 0,-16 1 2 15,-10 9 3-15,-7 5-1 0,-11 7-2 16,-3 18-27-16,-11 18-3 0,1 16 9 16,0 9 0-16,-9 5 6 0,0 9 6 15,-5 2 9-15,-7 25 27 0,-3 26 6 16,1 23-6-16,4 15 0 0,11 8-2 16,3 2-4-16,9-8 12 0,4 5 9 15,2-1-42-15,0-9-14 0,10-4 14 16,3-11 21-16,-3-20 0 0,0-15-6 15,3-16-15-15,-5-7-3 0,2-5-33 16,-1-4-30-16,3-4-88 16,-8-7-109-16,-2-12-67 0,-2-7-142 0,-2 3-314 15,-8-14-928-15</inkml:trace>
  <inkml:trace contextRef="#ctx0" brushRef="#br3" timeOffset="1.32599E13">19989 14661 4577 0,'0'0'488'0,"0"0"-486"15,0 0 20-15,0 0-22 0,0 0-159 16,58 8-41-16,-43 3-6 0,3 3-327 16,-10-1-839-16,17 10-759 0</inkml:trace>
  <inkml:trace contextRef="#ctx0" brushRef="#br3" timeOffset="1.32599E13">20831 15121 4710 0,'0'0'608'0,"0"0"-608"0,0 0-54 15,0 0 53-15,-29-53-272 0,24 43-449 16,3-1-885-16</inkml:trace>
  <inkml:trace contextRef="#ctx0" brushRef="#br3" timeOffset="1.32599E13">4575 13335 620 0,'0'0'1060'16,"0"0"-819"-16,0 0-143 0,0 0-96 15,0 0 119-15,0 0 445 0,0 0-200 16,0 0-126-16,-11-20-27 0,11 11-36 16,0-2 0-16,0-1-14 0,0-3-6 15,0 2-26-15,4-1-29 0,1-1-18 16,-1 0-17-16,0 2-5 0,-2 1-22 16,2 3-15-16,0 3-4 0,-2 5 13 15,2 1 15-15,-2 1-6 0,1 8-40 16,-1 1-3-16,2 6-21 0,-2-1 2 15,2 3 17-15,-2-4 0 0,-2-4 1 16,2-2 1-16,0-6-1 0,-2-2-39 16,0 0-49-16,2-8 18 15,-2-2 68-15,2-6 3 0,-2 1 0 16,2 2 2-16,0 2-2 0,-2 3 0 16,0 8 13-16,2 0 57 0,1 5-70 15,-1 3-13-15,0 3-11 0,2 1 8 16,0-1 6-16,0-1 10 0,-2-4 18 15,2-2-2-15,0-4-16 0,1 0-31 16,-1-7-12-16,0-4 21 0,0-1 21 16,0 1 1-16,-2 1 1 0,2 4 11 15,0 3 16-15,-2 2 28 0,5 1-7 16,-3 2-24-16,2 8-22 0,0 1-2 16,0 2-1-16,3 1-3 0,-3-3 3 15,2-2 0-15,-4-6 24 0,5-3 13 16,-1-10-34-16,0-9-3 0,0-4 18 15,3-6 19-15,-1-8 0 16,-4-2 0-16,3-2 0 0,-3-3-4 0,-2 0-5 16,-4 2-10-16,2 4 3 15,-2 5-8-15,-6 11-12 0,0 8-1 16,1 12 0-16,-3 6 22 0,6 13 18 16,-4 11-16-16,4 9-21 0,2 3 12 15,2 5-3-15,4-1-8 0,4 0-1 16,3-4-3-16,-1-4-29 0,3-5 17 15,1-5 0-15,-3-7-28 0,-3-5-61 16,0-5-58-16,1-6-31 0,-7-3-132 16,0-7-343-16,-2-2-605 0,2-7-958 15</inkml:trace>
  <inkml:trace contextRef="#ctx0" brushRef="#br3" timeOffset="1.32599E13">4676 12845 1547 0,'0'0'3081'16,"0"0"-2888"-16,0 0-193 0,0 0-110 15,0 0-193-15,0 0-1119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52:12.96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2902 5871 1189 0,'0'0'1'0,"0"0"1011"0,0 0-753 15,0 0-27-15,0 0 45 0,0 0 52 16,0 0-11-16,0 0-56 0,0 0-45 16,27-27-55-16,-27 27-13 0,0-1 12 15,0 0 15-15,0 1 8 0,0 0-7 16,0 0-6-16,0 0-7 0,0 0-19 16,0 1-5-16,0 3-26 0,-4 3-56 15,0 8-25-15,-4 4-18 0,4 4 3 16,-7 6-6-16,-1 4 0 0,-1 0 4 15,1 2-1-15,-5-1 0 0,3 1-3 16,-5 0 6-16,1 1-3 0,-1-3 3 16,-1 2-15-16,-3-1 12 0,4 1-3 15,-4-2-10-15,5-2 0 0,-1 0 0 16,1-3 0-16,3-5 0 0,1 0-2 16,-1-4-11-16,5-4-4 15,0-1 12-15,1-1-9 0,1-4 11 16,2 1 1-16,2-4 0 0,0 1 3 15,1-1 9-15,1-1-9 0,2-3 15 16,0 0 0-16,0-1 0 0,5 0 3 16,1 1-8-16,2-2-1 0,2 0 9 15,3 0-6-15,1 0-3 0,5-3-12 16,2-2 0-16,-3 0 2 0,11 1 1 16,-4 0 9-16,4 1 3 0,0 0-3 15,2-1-9-15,0 3 12 0,0 1-12 16,2 0 0-16,0 0 9 0,0 5-12 15,0-2 1-15,0 3-1 0,-2 1-1 16,-2 0-2-16,2-1 0 0,-4-1 0 16,-2 1 0-16,-3-1 0 15,-3 0 1-15,-2-2 0 0,-3 0-1 16,-4 1 2-16,-5-4 1 0,-1 0-1 16,-2 0-11-16,-2 0-9 0,0-2-15 15,0-3 12-15,-6-6 6 0,-1-4 7 16,-3-7 11-16,-2-3 13 0,-3-9 2 15,-8-10-3-15,-1-13 3 0,-7-9-15 16,0 5-32-16,4 12 14 0,8 17 5 16,5 9 11-16,-5 0 0 0,3 2 1 15,-5 0 0-15,8 6-1 0,1 7-19 16,2 3-48-16,4 0-67 0,-1 0-57 16,3-1-113-16,4-5-255 0,0 2-652 15,2-7-1084-15</inkml:trace>
  <inkml:trace contextRef="#ctx0" brushRef="#br0" timeOffset="1417.74">4515 5857 137 0,'0'0'1718'0,"0"0"-1417"16,0 0-178-16,0 0 78 15,0 0 80-15,0 0-5 0,0 0-43 16,16-57-29-16,-16 44-20 0,0-2-26 16,0 1-4-16,0-4-12 0,-4-2-8 15,2-1-10-15,-2 1 9 0,0-3 15 16,-2 1-3-16,-3-2-16 0,1 2-22 16,-2 0-28-16,-3 1-21 0,1 1-12 15,0 2 2-15,-3-1-20 0,1 3-10 16,-3 4-6-16,3 1 6 0,-3 1 4 15,3 2 5-15,-3 3 0 0,0 1 7 16,3 1 11-16,-3 1 7 0,3 0 5 16,0 2 10-16,-3-2-12 0,3 2-13 15,-3 0-18-15,0 2 0 0,1 3 0 16,-3 4-2-16,1-1 5 0,-1 3 9 16,-2-1-21-16,3 3-12 15,-1 1 18-15,1-2-3 0,-1 2 4 16,2 2-10-16,-1-2-9 0,-1 2 9 15,3 1-10-15,1 2 16 0,-1 1-6 16,3 1 0-16,-1 2-12 0,1 3-16 16,1 1 16-16,2 3 0 0,-1-1 1 15,3 2 2-15,-2-1 0 0,8-2 15 16,-2 3-3-16,-1-1 0 0,3 0 3 16,0-1 6-16,0 1-3 0,2-1-3 15,0 0 7-15,0 3-7 0,0-4 3 16,0 0 6-16,0-1-12 0,2 1 0 15,2-1-3-15,-1-1-10 16,1-1 1-16,0-1 12 0,4-1-3 16,0-2-9-16,1 2 0 0,-1-2 12 15,6-4-3-15,-1 3 0 0,1-3-11 16,1 1 0-16,1 0-1 0,3-2-18 16,-3-2 16-16,3 2-13 0,-3-3 12 15,1-1-9-15,0 0 12 0,-1-2-1 16,3 1 0-16,-3-3 0 0,1 0-1 15,-1-3 0-15,3 0 1 0,0-5 0 16,-1 0-1-16,3 0-10 0,-1-4 10 16,1-4 0-16,0-3 0 0,-1-1 0 15,3 0-1-15,-2-7 2 0,0 2 0 16,1-1 1-16,-1-3-1 0,-2-1 0 16,-1-2-1-16,-1 1 0 0,-1-3-19 15,1 0-18-15,-3 1 18 0,-3 0 3 16,-1 0 17-16,2 2-1 15,-5 1 1-15,-1 4 1 0,-2 0-1 16,-2 3 1-16,0 3 1 0,-2 5 0 16,0-1-1-16,2 3 0 0,-4 4 0 15,-2-3-1-15,-4 4 1 0,-3 0 3 16,-3 0 18-16,-3 0 6 0,-1 5-6 16,-7 5 0-16,0-2-18 0,-4 5 9 15,0-2-11-15,2-3-1 0,0 0-2 16,3-4-34-16,1-3-91 0,2 0-138 15,7-5-138-15,3-2-553 0,7-4-867 0</inkml:trace>
  <inkml:trace contextRef="#ctx0" brushRef="#br0" timeOffset="1861.1144">5391 5983 1277 0,'0'0'2014'16,"0"0"-1554"-16,0 0-152 0,8-53 29 15,-10 37-22-15,-6 3-64 0,-2 5-67 16,-5 1-50-16,-3 6-31 0,-7 1-36 16,-4 1-37-16,-4 6-15 0,0 2-15 15,-2 2-2-15,0-2-64 0,1 1-71 16,6-2-58-16,1-1-84 0,0-3-171 16,6 2-326-16,7-3-564 0,1 3-459 0</inkml:trace>
  <inkml:trace contextRef="#ctx0" brushRef="#br0" timeOffset="2092.6374">5406 6075 3276 0,'0'0'586'0,"0"0"-432"0,0 0-10 15,0 0 105-15,0 0 94 0,-73-21-46 16,46 18-59-16,-4 3-80 0,-4 1-70 16,-2 4-55-16,0 2-30 0,-2-1-3 15,1-1-97-15,3-1-155 0,4-1-222 16,8-3-682-16,1 3-1584 0</inkml:trace>
  <inkml:trace contextRef="#ctx0" brushRef="#br0" timeOffset="2691.2398">6290 6126 3014 0,'0'0'552'0,"0"0"-331"0,0 0 138 16,-4-51 51-16,-4 37-17 0,-2-1-76 16,-1 2-67-16,-7 4-54 0,-1 3-56 15,-2 6-53-15,-3 0-29 0,-3 5-13 16,-2 5-15-16,2 0-28 0,-4 3-2 15,6 0-24-15,0-1-67 0,1-3-72 16,5 0-61-16,4-2-80 0,1 0-166 16,6-3-196-16,4 0-465 0,4 4-364 0</inkml:trace>
  <inkml:trace contextRef="#ctx0" brushRef="#br0" timeOffset="2891.4977">6117 5888 3646 0,'0'0'563'16,"0"0"-333"-16,0 0 82 0,0 0-30 0,0 0-44 15,0 0-77-15,12 76-64 16,-12-40-31-16,-2 6-20 0,0 1-35 16,-4 1-11-16,4-1-2 0,0-8-34 15,0-4-89-15,2-8-75 0,0-5-56 16,6-7-152-16,2-5-607 0,4-5-1162 0</inkml:trace>
  <inkml:trace contextRef="#ctx0" brushRef="#br0" timeOffset="3539.0391">6704 6126 2398 0,'0'0'551'15,"0"0"-451"-15,0 0 98 0,16-51 126 16,-7 29 23-16,3-4-61 0,5-2-59 16,-5-7-39-16,9 1-31 0,-5-7-40 15,5-1-28-15,-1-3-1 0,1 1-2 16,0-4-25-16,-7 5-19 0,5 4 1 16,-9 3-16-16,3 7-16 0,-3 7-11 15,-4 6 0-15,-2 6 3 0,0 5 28 16,1 5 8-16,-5 0 43 0,2 6 58 15,-2 10-74-15,0 7-54 0,-4 15-12 16,-5 19 13-16,3 18-1 0,0 8-9 16,-2-3 9-16,-1-6 21 0,5-10-3 15,-2-4 0-15,4-11-2 0,0-11-4 16,0-9-3-16,-4-6-18 0,4 1-1 16,-3-3 0-16,3 0-2 15,0-7-18-15,0-7-61 0,2-3-63 16,0-4-82-16,0 0-71 0,6-5-106 15,1-1-140-15,-1-1-473 0,2-4-425 0</inkml:trace>
  <inkml:trace contextRef="#ctx0" brushRef="#br0" timeOffset="3858.5123">7340 6261 2756 0,'0'0'373'0,"34"-65"-265"16,-20 10 55-16,0-20 53 0,1-10 77 16,-11 2-17-16,-4 10-27 0,-12 9-20 15,-5 6-60-15,-4 11-62 0,5 14-28 16,-7 10-30-16,3 10-47 0,-3 7-2 16,-6 4-18-16,0 6 17 0,-6 21 1 15,2 23 21-15,2 16-21 0,6 12 6 16,8-1-6-16,11-4 61 0,6-5 31 15,2-1 17-15,6-3-20 0,5-1-29 16,1-14-2-16,1-12 2 0,-1-10-2 16,-1-9-31-16,3-3-18 0,7-4-9 15,2-6-69-15,2-5-107 0,-3-14-80 16,3-7-77-16,-4-6-104 0,0-9-214 16,-11 9-572-16,9-19-961 0</inkml:trace>
  <inkml:trace contextRef="#ctx0" brushRef="#br0" timeOffset="4207.7663">7818 6187 2886 0,'0'0'394'0,"37"-60"-305"0,-18 6 48 16,1-24 43-16,-1-15 63 16,-11-2-1-16,-8 5-28 0,-4 9-28 15,-14 11-20-15,-1 15-21 0,-4 16-35 16,5 16-25-16,-5 11-42 0,-8 6-40 16,-4 6-2-16,-11 24 14 0,-3 25 4 15,3 26-1-15,7 11-3 0,16 3 4 16,11-7-19-16,10-12-3 0,6-3 3 15,10-4 27-15,-1-14 6 0,7-10 4 16,-5-13-10-16,6-8-8 0,7-3-19 16,8-8-15-16,1-7-103 0,12-25-166 15,7-23-193-15,-10 4-702 0,3-18-1060 0</inkml:trace>
  <inkml:trace contextRef="#ctx0" brushRef="#br0" timeOffset="5623.007">8169 6233 2176 0,'0'0'372'0,"0"0"-269"15,0 0-9-15,0 0 95 0,0 0 39 16,0 0-5-16,0 0-1 0,0 0-20 15,0 0 18-15,-16-23-6 0,16 14-28 16,0-2-22-16,0-3-38 0,4-3-31 16,2-1-9-16,2-6-16 0,3-1-18 15,1-5-27-15,3 1-13 0,-5 0-10 16,4 1 0-16,1 5 10 0,-7 5 1 16,3 5-1-16,-1 5 6 0,-4 5 7 15,0 3 8-15,3 0 4 0,-3 7 5 16,0 6-11-16,-2 6-20 0,-2 5-11 15,-2 6-2-15,0 1 0 0,0 0-1 16,0 2 2-16,-2-5 0 0,0-3 1 16,-2-5-1-16,0-5-1 0,2-5-1 15,2-5-10-15,-2-5-5 0,2 0-34 16,0-9 31-16,2-6 21 16,4-6 21-16,2-7-19 0,0-3-1 15,3-3 1-15,3 0-2 0,-6 4 0 16,3 4 2-16,1 9 1 0,-6 6 9 15,3 5 18-15,-3 6 4 0,0 11-32 16,-2 4-2-16,0 7-3 0,-2 3-9 16,-2 3 12-16,3 2 2 0,-1-2 25 15,0-3-3-15,0-6-6 0,0-7 4 16,-2-4-19-16,2-5-3 0,-2-3-27 16,0-3-24-16,2-6 29 0,2-8 21 15,2-6 1-15,0-5-1 16,3-1 0-16,-1-1-1 0,2 5-1 15,-3 4-24-15,-1 8 7 0,0 7 20 16,0 5 27-16,2 2-25 0,-1 10-1 16,-1 0-1-16,2 7-1 0,0 1-2 15,3 1 3-15,-5 1 1 0,4-6 17 16,1-2 4-16,-3-5-1 0,2-6-6 16,3-2-15-16,-3-10-20 0,0-6 2 15,5-7 2-15,-7-4 13 0,2-3-9 16,-4 2 9-16,1 2 0 0,-3 10 1 15,-4 5 1-15,2 6 1 0,0 5 43 16,-2 8-27-16,2 7-16 0,0 3-12 16,4 4 11-16,1 2 1 0,1 2 2 15,0-3 25-15,2-1 16 0,5-4 11 16,-3-6-5-16,9-2-4 0,-5-6 31 16,9-4 15-16,-2-2-52 15,2-11-36-15,2-8-1 0,4-5-2 0,-2-9 0 16,4-14-2-16,4-15 1 15,-2-23 1-15,-2-12 0 0,-6-2 2 16,-6 1 17-16,-9 11-7 0,-10 0-12 16,-2 10-14-16,0 8-8 0,-6 18 7 15,-6 20 14-15,1 15-1 0,5 11-13 16,-11 7-27-16,3 9-1 0,-5 20 41 16,1 27 2-16,-3 26 2 0,7 16 13 15,1 6-2-15,9-1 8 0,4-6 24 16,0 1 7-16,10-7-1 0,-1-5-36 15,5-7-3-15,5-13 9 16,-7-12 70-16,7-17 18 0,-7-10-43 16,5-9-33-16,-3 1-12 0,9-5-21 15,-7-1-11-15,5-9-19 0,-6-4-63 16,-1-6-61-16,-8-6-31 0,0-1-57 16,-6-5-163-16,0-2-313 0,-6 5-752 15,-4-1-1092-15</inkml:trace>
  <inkml:trace contextRef="#ctx0" brushRef="#br0" timeOffset="5790.506">8577 5610 4537 0,'0'0'485'0,"0"0"-396"16,0 0-67-16,0 0-22 0,0 0-48 15,0 0-133-15,0 0-92 16,0 0-273-16,62 13-1016 0</inkml:trace>
  <inkml:trace contextRef="#ctx0" brushRef="#br0" timeOffset="6010.8811">9313 6043 3860 0,'0'0'429'15,"0"0"-429"-15,0 0-263 0,0 0-20 16,0 0-381-16,0 0-1081 0</inkml:trace>
  <inkml:trace contextRef="#ctx0" brushRef="#br0" timeOffset="6690.2449">9852 5328 2764 0,'0'0'449'0,"0"0"-302"0,0 0 132 16,12-52-5-16,-12 41-32 0,0 2-18 15,0 5 8-15,0 2 36 0,0 2-9 16,0 6-51-16,0 8-44 0,-8 8-68 16,4 14-41-16,-6 20-22 0,3 15 4 15,-5 11 2-15,6-1 6 0,0-5-5 16,2-4-7-16,-1-7-33 16,-1-1-27-16,0-13 24 0,2-11 2 15,-2-11 0-15,2-5 1 0,1 3 0 16,-3-3-1-16,2 0-24 0,-4-8-59 15,8-7-62-15,-2-5-60 0,2-4-92 16,0-9-128-16,2-7-173 0,4 2-479 16,4-20-447-16</inkml:trace>
  <inkml:trace contextRef="#ctx0" brushRef="#br0" timeOffset="6991.6209">10040 5378 411 0,'0'0'3369'0,"0"0"-2992"15,0 0-221-15,0 0 126 0,0 0-24 16,0 0-65-16,0 0-38 0,41 65-21 16,-49-29-15-16,-6 7-46 0,-9 12-31 15,-8 9-21-15,-2-6-21 0,4-7-33 16,4-10 9-16,9-12 9 0,-7 3 15 16,0 2 0-16,7-4 2 15,-1-4 13-15,5-2 9 0,8-4 24 16,-1 1 13-16,5-5 12 0,2-1 69 15,7 2-12-15,9-4-49 0,3 1-27 16,8-3-27-16,6 0-13 0,2-1-14 16,5-3-1-16,-3-1-1 0,0-3 0 15,-6-2-1-15,0-1-18 0,-2 0-78 16,-4-4-82-16,-8-2-67 0,-3 1-113 16,-5 0-252-16,-5 0-711 0,4-2-739 15</inkml:trace>
  <inkml:trace contextRef="#ctx0" brushRef="#br0" timeOffset="7308.36">10631 5854 355 0,'0'0'2916'15,"7"-54"-2560"-15,-10 28-277 0,-7 0 63 16,-8-2 63-16,-1 11-14 0,-8 8-67 16,0 9-16-16,-4 14 19 0,-2 10-19 15,4 8-38-15,4 4-5 0,7 5 5 16,1 1-21-16,9 1-9 0,6 0 15 16,4-1 21-16,10 1 4 0,7-2-13 15,6-5-19-15,2-5-11 0,2-5-22 16,4-9-15-16,4-8-15 15,-4-9-34-15,-6-9-82 0,0-13-58 16,-7-9-59-16,-11-7-101 0,-3-10-205 16,-6 12-468-16,-6-18-612 0</inkml:trace>
  <inkml:trace contextRef="#ctx0" brushRef="#br0" timeOffset="7473.1694">10296 5424 1982 0,'0'0'2968'0,"0"0"-2641"15,0 0-182-15,0 0 89 16,65 31-65-16,-24-15-90 0,21 8-46 0,14 3-23 16,17 2-10-16,0-11-27 15,-10-12-24-15,-21-6-97 0,-14-9-31 16,-21-3-70-16,-5-7-99 0,-5 0-589 16,22-22-841-16</inkml:trace>
  <inkml:trace contextRef="#ctx0" brushRef="#br0" timeOffset="33401.3979">3082 8163 950 0,'0'0'283'0,"0"0"-6"0,0 0-72 16,0 0 0-16,0 0-50 0,0 0 4 15,0 0 490-15,0 0-319 0,0 0-126 16,17-39-26-16,-15 37 39 16,-2 1-25-16,0-1-19 0,0 2-24 15,0-1-9-15,2 1 2 0,-2-1-13 16,0 1 13-16,0 0 11 0,0 0-10 15,0 0-21-15,-2 2-16 0,0 5-3 16,-2 6-30-16,-3 5-33 0,-3 8-7 16,0 6-6-16,-1 5-3 0,-3 3 4 15,2 2 2-15,-7 10 3 0,7-5-6 16,-3 2 16-16,-1 8-4 0,-3 0-3 16,-2 15 3-16,-4 1-2 0,-1-4-10 15,9-3-3-15,-4-6 3 0,3 0-6 16,-1-1-5-16,1-4-16 15,1-8-45-15,5-8 24 0,1-10 9 16,1-5 12-16,2 4 0 0,-7 1 2 16,3 1 1-16,1-5-3 0,1-4 0 15,0-5-3-15,2-3-15 0,1-3-12 16,1-3-22-16,4-1-26 0,2-6-49 16,0 2-22-16,0-2-36 0,0 0-24 15,0-2-66-15,0-8-76 0,6-3-155 16,3-5-298-16,-5 2-274 0,10-12-592 0</inkml:trace>
  <inkml:trace contextRef="#ctx0" brushRef="#br0" timeOffset="34001.4694">3105 8297 1967 0,'0'0'480'0,"0"0"-245"15,0 0-96-15,0 0 18 0,0 0 77 16,0 0-2-16,0 0-51 0,0 0-58 16,0 0-25-16,0 0 34 0,-10 9 38 15,8-1 7-15,-3 6-28 0,1 5-25 16,2 3-16-16,-2 8-7 0,4 12 0 16,0 17-9-16,0 16-12 0,0 9-19 15,4 7-10-15,0-5-8 0,3-8-3 16,-1 1-10-16,4-6-6 15,-2-3-24-15,3-7-21 0,-3-14 6 16,0-11 12-16,-4-14 1 0,-2-2 1 16,3-2 0-16,-3-1-2 0,0-3-28 15,0-5-78-15,-2-6-69 0,0-5-55 16,0 0-94-16,0-5-32 0,2-9 35 16,-2-6-155-16,4-4-73 0,-2-10-59 15,2 0-124-15,0-1 123 0,-4-1 253 16,4 2 330-16,-2 5 29 0,1 4 391 15,-3 7 264-15,0 2 4 0,0 6-92 16,0 3-117-16,-5 3-61 0,1 1-167 16,-4-1-42-16,-4 4 31 15,-3 0 32-15,-3 0 48 0,-3 4-51 16,-4 3-105-16,2-1-93 0,-1 0-42 16,-1-4-1-16,-2 1-121 0,6-3-185 15,1-6-165-15,5-1-578 0,3-4-1429 0</inkml:trace>
  <inkml:trace contextRef="#ctx0" brushRef="#br0" timeOffset="34869.7039">3988 8225 3064 0,'0'0'449'0,"0"0"-325"16,0 0-17-16,0 0 38 0,0 0-10 15,-52-35-3-15,35 34-4 0,-1-2 18 16,-5 3 8-16,-2 0-18 0,-4 0-13 16,0 0-19-16,0 3-43 0,-4-3-36 15,0 1-13-15,0 1-10 0,0-2 19 16,2 2-21-16,2-1-1 0,2 0-1 15,5 2 1-15,1 1-1 0,4 0 0 16,5 3 2-16,6 0 0 0,0 2 12 16,3 4 4-16,3 3-1 0,5 2-12 15,3 4-1-15,0 3 1 0,2 2-1 16,3 2-1-16,-3 3 0 0,3 3-1 16,-3 4 0-16,-2 3 0 15,3 10 0-15,-3 8 2 0,-4 10 0 16,0 0 1-16,-2-5 0 0,-4-14 9 15,2-14-10-15,-2-6 0 0,-4 0-2 16,2 3-25-16,0 3 10 0,-3 4 12 16,-1-2 0-16,0-8 2 0,0 0 1 15,-1 0 2-15,1-2 10 0,2-3 9 16,-2-2-2-16,3-2-4 0,1-2 0 16,0-3 13-16,4-5 2 0,0-3 0 15,4-2 43-15,2-3 116 0,7-2-95 16,3 0-43-16,5-2-15 15,2 0-14-15,4-4 2 0,4-2-6 16,0-3 3-16,-2-1-6 0,2 0 0 16,2-1-15-16,-6 1-1 0,6 0-2 15,-4 4-18-15,-2 1-24 0,-3 0-67 16,-1 3-55-16,-2 0-36 0,-5 1-26 16,-1 0-127-16,-3-1-133 0,-4-1-290 15,-1 1-572-15,1-7-617 0</inkml:trace>
  <inkml:trace contextRef="#ctx0" brushRef="#br0" timeOffset="35078.3292">3940 8920 3104 0,'0'0'589'0,"0"0"-551"16,0 0 31-16,0 0 107 15,-60-28 91-15,37 23-28 0,1 3-82 16,-7 2-86-16,4 0-57 0,-4 0-14 16,0 0-31-16,-2-2-80 0,4-1-136 15,0-1-141-15,7-2-382 0,-7-1-1190 0</inkml:trace>
  <inkml:trace contextRef="#ctx0" brushRef="#br0" timeOffset="36285.4754">5108 8744 1129 0,'0'0'1946'16,"0"0"-1398"-16,0 0-362 0,0 0-126 16,0 0 12-16,0 0 35 0,0 0 19 15,0 0-5-15,0 0-12 0,-66-37-41 16,45 37-28-16,0 0-12 0,-7 3-6 16,3 0-20-16,-2-2-2 0,0-1-3 15,2 0-19-15,0 0-55 0,3-4-60 16,-1 1-46-16,4-1-47 15,5-2-88-15,-1 4-279 0,7-1-462 16,2 1-549-16</inkml:trace>
  <inkml:trace contextRef="#ctx0" brushRef="#br0" timeOffset="36537.1961">5096 8872 2677 0,'0'0'510'15,"0"0"-134"-15,0 0-152 0,0 0-145 16,0 0 100-16,0 0 109 0,0 0 76 16,-60-16-29-16,39 16-98 0,-2 0-109 15,-2 7-64-15,1 1-34 0,-1 0-30 16,0-1-11-16,2-1-132 0,1-1-152 15,1-2-193-15,6-1-565 16,-1 1-1291-16</inkml:trace>
  <inkml:trace contextRef="#ctx0" brushRef="#br0" timeOffset="38504.5735">5968 8293 739 0,'0'0'336'16,"0"0"-95"-16,0 0 22 0,0 0-32 15,0 0-13-15,0 0-33 0,0 0-69 16,0 0 1-16,0 0 276 0,-6-31-139 16,6 25-136-16,0 1-6 0,0 0 2 15,0-2 26-15,-2-1 5 0,2 0-41 16,-4 0-13-16,1-1-15 0,3-2-16 16,-4 0-10-16,2-2-9 0,-2 1-1 15,0 0 1-15,2 0-1 16,-4 1-9-16,4 1 4 0,-7-3-1 15,1 3 0-15,0-1 0 0,2 0-3 16,-3 1 3-16,1 0-9 0,0 0-4 16,0 0 7-16,-1 3-3 0,1 0-1 15,0 1-2-15,2 2 6 0,1 1-1 16,-3 0 4-16,0 1 6 0,0 2 0 16,-1-1-3-16,1 1-10 0,2 0 1 15,-2 0-7-15,1 0 7 0,1 0 2 16,-2 1 4-16,2 1-4 0,-3 1-5 15,3-1-1-15,-2-1 1 0,0 2-10 16,-1 1-11-16,1 1 2 0,0 2 12 16,-2 0-13-16,1 2 13 15,-1 2-13-15,-2-1 11 0,1 6-11 16,3 2 1-16,-2-1 9 0,-3 4-11 16,3 1 0-16,2 2 1 0,-3-1 22 15,3 1-9-15,0 1 13 0,-1 1-1 16,1-2 10-16,2 2 15 0,0 2 5 15,2 0-8-15,-3 3-10 0,1 0-14 16,4 2 2-16,-2 2 3 0,2-1-9 16,-2 0 1-16,2 0-7 0,-2 1 0 15,2-2-3-15,2 1-10 0,-5-1 16 16,5 2-6-16,-2-4-9 0,2 1 9 16,0-1 4-16,0-3-1 0,0 5-3 15,2-6-12-15,3 4-10 0,1 0 10 16,0 0 12-16,4 0-9 0,1 0 21 15,1-2-9-15,0 0 0 0,3-1-13 16,1-2 10-16,1-1 0 16,4-3-10-16,-1-1 0 0,5-5 0 0,-2-3-2 15,2-4-1-15,0-3-14 16,1-6-15-16,1-3-58 0,-2-7-66 16,0-7-43-16,0-5-77 0,-1-4-150 15,-3-5-175-15,-6 8-542 0,5-18-439 0</inkml:trace>
  <inkml:trace contextRef="#ctx0" brushRef="#br0" timeOffset="39372.46">6336 9095 1797 0,'0'0'399'0,"0"0"-276"0,0 0 42 15,0 0 81-15,0 0 4 0,-4-65-29 16,-2 46-33-16,-3-1-16 0,-1-4-68 15,-2 3-37-15,-3-2-11 0,1 2-2 16,-3 1-16-16,0 6-19 0,1 4 6 16,-1 4 6-16,3 5 13 0,-3 1 16 15,3 5 12-15,-3 3 16 0,7 4 2 16,-4 3-13-16,1 1-15 0,1 3-9 16,4 2-7-16,1 2-6 15,1 2-27-15,2 0 2 0,2 3 10 16,2 0 0-16,0-2 2 0,0 0 1 15,4 0-3-15,0 0-1 0,7-3 4 16,-3-1-13-16,6-4 0 0,1-2 4 16,1-4-7-16,1-7-10 0,1-3 1 15,1-2 8-15,0-3-11 0,1-7-4 16,-5-3 2-16,1-5 0 0,-3-1-19 16,-3-6 9-16,0 4-1 0,-5-2 12 15,1 5-1-15,-4 3 1 16,0 7 1-16,0 2 0 0,0 6 43 15,0 0 12-15,2 6-36 0,0 7-17 16,3 5-2-16,1 5-1 0,-2 3 0 16,4 3 1-16,-1 0 1 0,1 0-1 15,2-2 0-15,-1-4-12 0,-1-5-16 16,2-3-119-16,1-6-63 0,-1-6-50 16,1-3-167-16,-1-3-640 0,7-14-826 0</inkml:trace>
  <inkml:trace contextRef="#ctx0" brushRef="#br0" timeOffset="39992.3741">6815 8778 2387 0,'0'0'449'0,"0"0"-231"0,0 0 98 15,0 0 5-15,0 0-142 0,0 0-13 16,0 0 35-16,0 0 106 0,0 0 32 16,-68-8-98-16,43 13-94 0,-4 0-65 15,1 0-40-15,-3 0-39 16,2-2-3-16,2-3-18 0,0 0-95 16,2-3-155-16,2-4-168 0,11 2-323 15,-3 1-1022-15</inkml:trace>
  <inkml:trace contextRef="#ctx0" brushRef="#br0" timeOffset="40842.3131">7343 8838 2040 0,'0'0'737'0,"0"0"-516"16,0 0-28-16,-17-53 157 0,9 32-107 16,-7 3-79-16,1 0-13 0,-1 3-20 15,-1 5-25-15,-5 4-26 0,5 6-2 16,-7 0 36-16,2 10 31 0,3 6-35 16,-1 2-30-16,2 6-16 0,3 5 10 15,2 2-4-15,5 5-12 0,5 1-7 16,0 3-8-16,4-1 3 15,4 3-31-15,7-1 0 0,5-2-3 16,3-5 0-16,6-6-9 0,2-5-3 16,2-8-3-16,0-9-42 0,2-6-95 15,-4-1-74-15,0-13-53 0,0-2-88 16,-11-4-183-16,1 5-623 0,0-11-923 0</inkml:trace>
  <inkml:trace contextRef="#ctx0" brushRef="#br0" timeOffset="41061.518">7607 8788 3521 0,'0'0'460'0,"0"0"-337"0,0 0-123 16,0 0-80-16,0 0 11 0,0 0-35 16,0 0-161-16,0 0-309 0,0 0-818 0</inkml:trace>
  <inkml:trace contextRef="#ctx0" brushRef="#br0" timeOffset="41474.5465">8349 7938 2274 0,'0'0'423'0,"0"0"-345"16,0 0 34-16,0 0 106 0,0 0-32 16,0 0-59-16,0 0-9 0,-37-50 27 15,18 49 38-15,-3 1 19 0,-3 0 13 16,-6 4 11-16,-4 6-28 0,-7 0-72 15,3 4-59-15,-2 0-24 0,-1 2-28 16,-3-4-15-16,-1 0 0 0,5-2-15 16,-6-5-19-16,3-2-76 15,3-1-69-15,2-1-40 0,-1 1-42 16,7-1-86-16,2 3-227 0,13-2-513 16,-1 13-679-16</inkml:trace>
  <inkml:trace contextRef="#ctx0" brushRef="#br0" timeOffset="41792.0568">7866 8119 2500 0,'0'0'403'16,"0"0"-265"-16,0 0 169 0,-13 58-72 16,11-18-55-16,-4 15 25 0,-2 23-14 15,1 10-41-15,1 5-26 0,2-2-3 16,2-3-4-16,2-3-4 0,0-4-27 16,0-11-40-16,2-15-21 0,0-14-25 15,2-14-10-15,0-6-52 0,3-1-57 16,1-7-60-16,0-6-56 0,0-10-160 15,1-6-808-15,3-26-1109 0</inkml:trace>
  <inkml:trace contextRef="#ctx0" brushRef="#br0" timeOffset="42510.333">8302 8914 1687 0,'0'0'987'15,"0"0"-904"-15,0 0 56 0,0-56 146 0,-4 30-11 16,-7-2-74-16,3-1-58 15,-9 1 9-15,5 1-3 0,-9 7-42 16,5 5-34-16,-5 7-20 0,5 8 1 16,-7 5 19-16,6 13 20 0,1 3 26 15,-1 10-5-15,5 5-33 0,4 6-46 16,1 4-19-16,3-2-12 0,4 1 0 16,0-2-3-16,9-3-15 0,-3-6 15 15,2-5 0-15,9-8 2 0,-7-10 15 16,6-5-17-16,3-6-18 0,2-6-13 15,-3-7 1-15,3-2-1 0,-7-4 3 16,3 2 7-16,-9-1 8 0,3 3 10 16,-3 7 3-16,-2 4 15 0,-2 4 19 15,4 8-19-15,-1 9-15 0,3 6-1 16,-2 7-2-16,3 4 1 16,1 0-1-16,-2 0 0 0,3-5 1 0,1-5-41 15,-3-7-142-15,-1-9-75 16,0-1-217-16,1-10-786 0</inkml:trace>
  <inkml:trace contextRef="#ctx0" brushRef="#br0" timeOffset="44645.6217">8519 8750 1034 0,'0'0'433'16,"0"0"-170"-16,0 0 26 0,0 0 3 16,0 0-56-16,0 0-17 0,0 0-10 15,0 0 9-15,0 0-8 16,-27-13-19-16,27 12-37 0,0 1 16 15,0 0 41-15,0 0 41 0,2 0 26 16,4 0-50-16,4 0-78 0,1 1-40 16,5 3-16-16,3 5-12 0,6-2-6 15,-3 0-21-15,1-1-16 0,2-1-11 16,4-2-26-16,-6-2-2 0,-3-1-1 16,3-1-15-16,-6-2-2 0,1-2-30 15,-1 2-101-15,-3 0-80 0,-5 0-62 16,1 2-88-16,-2-2-213 0,-4 3-540 15,-2 0-744-15</inkml:trace>
  <inkml:trace contextRef="#ctx0" brushRef="#br0" timeOffset="44963.1043">8639 8637 1577 0,'0'0'1673'0,"0"0"-1488"0,0 0-17 16,0 0 37-16,0 0-51 0,0 0-21 15,6 58 10-15,-4-34 13 0,2 1 5 16,-2 4-41-16,0-1-40 0,2-3-49 16,-4-1-31-16,0-5-22 0,0-3-129 15,0-6-99-15,0-2-126 0,2-2-425 16,2-2-1272-16</inkml:trace>
  <inkml:trace contextRef="#ctx0" brushRef="#br0" timeOffset="45531.9555">9331 8747 1398 0,'0'0'1576'0,"0"0"-1378"0,0 0-28 15,0 0 115-15,0 0-95 0,0 0-52 16,2-55-15-16,-14 44-1 0,-1 2 6 15,-5 1-32-15,-3 4 3 0,-4 4 21 16,0 3 12-16,1 7-43 0,1 4-37 16,0 3-21-16,3 7-7 0,7 0 7 15,7 5 9-15,0 4 27 16,6 3 27-16,2 1 1 0,6 2-43 16,7-1-25-16,3-1-27 0,7-3-29 15,2-5 13-15,2-4 13 0,2-9-27 16,4-8-74-16,2-6-106 0,0-5-106 15,1-13-199-15,-12 3-590 0,18-12-1055 0</inkml:trace>
  <inkml:trace contextRef="#ctx0" brushRef="#br0" timeOffset="45928.2474">9492 8760 3705 0,'0'0'665'0,"0"0"-492"15,0 0-114-15,0 0-59 0,0 0-65 16,0 0-34-16,0 0-68 0,0 0-197 16,0 0-863-16</inkml:trace>
  <inkml:trace contextRef="#ctx0" brushRef="#br0" timeOffset="46365.76">10431 8057 2895 0,'0'0'537'0,"0"0"-344"15,0 0-136-15,0 0-56 0,0 0 81 16,0 0 19-16,0 0 50 15,-73-52 90-15,47 47 29 0,-7 3-58 16,-5 1-37-16,-5 1-9 0,-1 1-32 16,3 3-67-16,-6-1-52 0,-1 0-15 15,-2 1 0-15,3-1-3 0,1 0-55 16,1 5-79-16,2-3-74 0,3 1-72 16,5-1-120-16,2 2-185 0,8-4-413 15,3 5-366-15</inkml:trace>
  <inkml:trace contextRef="#ctx0" brushRef="#br0" timeOffset="46715.1616">9906 8081 2451 0,'0'0'695'0,"0"0"-535"15,0 56 27-15,0-25 13 0,0 15-87 16,-2 14 4-16,-2 16 28 0,-3 5 8 16,-3-2-20-16,2-7-2 0,2-10 11 15,-1-3 21-15,-3-5-4 0,4-8-40 16,2-9-42-16,2-7-16 0,2-4-13 15,-2 6-26-15,-1 0-22 0,1 3-10 16,2-9-8-16,0-3 3 0,0-8-3 16,0-5-52-16,0-3-80 15,2-4-46-15,3-3-75 0,-3-6-218 16,2-1-522-16,6-7-480 0</inkml:trace>
  <inkml:trace contextRef="#ctx0" brushRef="#br0" timeOffset="47098.2225">10259 8196 2629 0,'0'0'616'0,"0"0"-524"0,0 0 7 16,-16 63 37-16,12-35-44 0,-1 6 31 16,1 5 53-16,-2 10 35 0,-2 8-40 15,2 14-22-15,-1 1 14 0,3-5 49 16,-4-5-34-16,2-6-59 0,0-2-43 15,-1-10-12-15,3-7-18 0,0-6-25 16,0-6-21-16,-2 3-30 0,2-1 9 16,0 1-3-16,-1-7-25 0,3-10-79 15,0-3-70-15,2-6-76 0,0-2-141 16,0-3-84-16,0-2-240 0,0-8-741 16</inkml:trace>
  <inkml:trace contextRef="#ctx0" brushRef="#br0" timeOffset="47615.7535">10028 8297 137 0,'0'0'2466'15,"0"0"-2189"-15,14-51-149 0,-6 30 185 16,5-5-39-16,-3 0-129 0,5 0-25 16,3 3 5-16,3 3 2 0,2 1-15 15,1 3-3-15,8 2 12 0,-1 5-16 16,0 2-34-16,2 3-19 16,0 4 3-16,-2 8 31 0,2 8 13 15,-2 6-5-15,-2 8-20 0,-7 5-29 16,1 5-44-16,-4 4-1 0,-7 0-3 15,-10 3-12-15,0 0 12 0,-2 1 1 16,-4 0 2-16,-12 1 15 0,-1-2 7 16,-6 0 2-16,-4-1-9 0,1-5-12 15,-3-5-1-15,-2-2-1 0,2-6-1 16,-2-4-2-16,4-4 1 0,6-6-2 16,3-1 1-16,3-4 2 0,3 1 14 15,6 0 26-15,6 1 33 16,0 6 49-16,10-1 78 0,8 6-97 15,7 0-46-15,2 2-21 0,10-1 7 16,3 0 2-16,1-2 12 0,4-2-32 16,5-4-24-16,-9-3-1 0,1-2 0 15,-1-4-19-15,-6-3-68 0,-4-3-82 16,-6-3-74-16,2-8-36 0,0-6-297 16,-15 5-166-16,11-13-746 0</inkml:trace>
  <inkml:trace contextRef="#ctx0" brushRef="#br0" timeOffset="49004.4507">11295 8719 2119 0,'0'0'327'16,"0"0"-140"-16,0 0 221 0,0 0-76 15,0 0-100-15,0 0-49 0,0 0-25 16,0 53-48-16,-13-49-28 0,-1 0 14 16,-3-2 60-16,-3-1 32 15,-3-1-37-15,0 0-49 0,-1-4-63 16,-3-1-36-16,0-1-3 0,4 2-12 16,0 0-52-16,-2 1-115 0,7 3-74 15,1 0-53-15,3 0-113 0,1 0-308 16,7 0-564-16</inkml:trace>
  <inkml:trace contextRef="#ctx0" brushRef="#br0" timeOffset="49249.2996">11090 8630 1744 0,'0'0'1417'0,"0"0"-1223"16,0 0-6-16,0 0 27 0,11 60-77 16,-11-33-31-16,0 4 4 15,0 9-12-15,0 1-36 0,0 2-38 16,0-1-24-16,0-2-1 0,0-7-56 16,0-7-167-16,2-9-114 0,4-9-203 15,-2-4-453-15,10-7-948 0</inkml:trace>
  <inkml:trace contextRef="#ctx0" brushRef="#br0" timeOffset="49884.4676">12254 7955 1091 0,'0'0'1278'15,"0"0"-1013"-15,0 0-120 0,0 0 67 16,0 0-26-16,0 0-17 0,0 0-10 15,0 0-7-15,-58 26-7 0,40-24 6 16,-5 1-18-16,-4-3 16 0,0 0 0 16,-4 0-12-16,-2 0-48 0,0 0-21 15,-2 0-34-15,0-4-13 0,-1-1-21 16,1 1 0-16,2-2-3 16,0 2-24-16,2 1-81 0,0 3-72 15,2 0-47-15,6 4-58 0,-1 5-183 16,5-2-495-16,3 11-583 0</inkml:trace>
  <inkml:trace contextRef="#ctx0" brushRef="#br0" timeOffset="50266.9422">11896 8097 2360 0,'0'0'375'0,"0"0"-272"0,0 0 70 16,0 0 3-16,0 0-22 0,-4 60 1 15,2-38 7-15,-4 5-11 0,2 3-34 16,-4 5-17-16,1 4 4 0,3 3 18 15,0 9-13-15,-4 15-16 0,0 9-13 16,3 7-12-16,1-7-6 0,2-9-19 16,2-17-13-16,0-9 4 0,-2-10-6 15,0-3-7-15,0 4-21 0,0-1 0 16,0 0-30-16,-2-5 8 0,2-8-12 16,0-1-58-16,-2-5-53 15,1-3-44-15,3 0-51 0,0-4-132 16,3 3-335-16,3-2-565 0,4 1-355 0</inkml:trace>
  <inkml:trace contextRef="#ctx0" brushRef="#br0" timeOffset="50504.3318">12056 9208 1770 0,'0'0'794'0,"0"0"-372"15,0 0-189-15,0 0 54 0,0 0-43 16,0 0-59-16,0 0 45 0,0 0 62 16,-67-34 56-16,41 30-66 0,-3 3-81 15,0 1-77-15,-4 0-57 16,2 4-46-16,-5 4-19 0,5 1-2 16,-2 0-20-16,0 0-68 0,6 1-119 15,-4 0-101-15,5-4-176 0,3-3-455 16,-2-1-795-16</inkml:trace>
  <inkml:trace contextRef="#ctx0" brushRef="#br0" timeOffset="51102.1538">12713 8783 2722 0,'0'0'459'16,"0"0"-274"-16,0 0 132 0,0 0-77 15,0 0-171-15,0 0 10 0,0 0 58 16,0 0 102-16,0 0-1 0,-56 0-75 15,31 2-56-15,5 1-52 0,-5 1-18 16,-2-2-36-16,2-1-1 0,2-1 0 16,-1 0-3-16,-1-1-31 0,2-1-79 15,2-2-59-15,-1-1-53 0,5 0-26 16,-1 1-132-16,5-3-289 16,1 3-506-16,6 2-581 0</inkml:trace>
  <inkml:trace contextRef="#ctx0" brushRef="#br0" timeOffset="51338.6331">12461 8672 2194 0,'0'0'1193'0,"0"0"-1072"0,0 0-1 16,0 0 85-16,0 0-73 15,16 56-37-15,-14-37 15 0,-2 4 21 16,0 5-26-16,-2 0-52 0,2 0-38 16,0 0-14-16,0-3-1 0,0-6-40 15,0-4-115-15,0-5-102 0,0-6-146 16,4-2-579-16,5-2-1069 0</inkml:trace>
  <inkml:trace contextRef="#ctx0" brushRef="#br0" timeOffset="52352.05">13730 8314 2387 0,'0'0'268'0,"0"0"-226"15,0 0 7-15,6-55 121 0,-6 35-10 16,0-2 4-16,-4 1 33 0,0 2-35 16,-4 0-96-16,3 3 7 0,-3-2 25 15,-2 4-1-15,-5-1-25 0,1 1-41 16,-3 3-8-16,-1 2 12 0,-3 5 12 16,-4 1-7-16,1 3 13 0,-1 0 28 15,-2 3-3-15,0 4-1 0,2 0 7 16,0 2-20-16,3 1-8 0,-1-2-13 15,2 1-3-15,3 0 3 0,-5 4 3 16,6 0-12-16,-3 3 5 16,5 2 4-16,-3 2 6 0,3 5-6 15,-1 0 0-15,3 3-1 0,-1 4 1 16,3 2-3-16,1 0 2 0,0 1-5 16,-3 3-1-16,5-1 1 0,2 0-1 15,-7 1-8-15,7-3-1 0,2 3-3 16,-2-4-12-16,2 3 1 0,-2-3-1 15,-1 1-9-15,5-2 12 0,0 0-3 16,2-3-10-16,0-1 10 0,0-1-10 16,4 1-2-16,7-6-18 0,-3 1 16 15,2 1-1-15,9-3 0 0,-5-1 2 16,9-1 0-16,-2-1 1 0,2 0 1 16,5-3 0-16,-1 2 2 0,4-5-1 15,-2-1 0-15,0-3-2 0,2-3-1 16,0-6-1-16,-2 0-10 0,2-3 9 15,0-7-12-15,2-3-1 0,0-3 4 16,-6-7 0-16,2-4 9 0,-4-3-9 16,-2-7 11-16,-3-4-2 0,1 0-12 15,-4 1 0-15,-5 2 13 16,0 5-14-16,-3 4-2 0,-5 7 6 16,0 4 9-16,-4 5 2 0,4 3-1 15,-4 3 0-15,0 3-10 0,-4 1 0 16,0 1 12-16,-2 2 2 0,-7 0 25 15,-3 0 15-15,-5 0 7 0,-4 0-6 16,-4 6-13-16,0 1-12 0,-2-1-17 16,2-1-1-16,-4 0-1 0,4 0-44 15,7-2-125-15,-1-3-147 0,2 0-197 16,9 0-618-16,3-2-1457 0</inkml:trace>
  <inkml:trace contextRef="#ctx0" brushRef="#br0" timeOffset="52989.3398">14491 8736 16 0,'0'0'2056'16,"0"0"-1645"-16,0 0-159 0,0 0 133 15,0 0-37-15,0 0-98 0,0 0-52 16,0 0-91-16,0 0-62 0,0 0 58 15,-9-19 83-15,-7 16 68 0,-9 2-51 16,-2-2-89-16,-4 3-62 0,0 0-31 16,4 3-18-16,0 1-3 0,-2 2-1 15,5-1-30-15,-3-3-66 0,8 4-60 16,-1-4-62-16,1 1-48 0,4 0-119 16,3-1-245-16,4-1-562 0,2 4-581 15</inkml:trace>
  <inkml:trace contextRef="#ctx0" brushRef="#br0" timeOffset="53250.4147">14331 8582 1304 0,'0'0'1464'0,"0"0"-1233"16,0 0-26-16,0 0 38 0,0 0-75 16,-8 62-23-16,2-29 16 0,2 7-33 15,-4 7-55-15,1-1-23 0,1 2-28 16,0-6-21-16,4-2-1 0,2-10-12 16,0-9-103-16,0-6-93 15,0-10-162-15,6-2-614 0,4-6-1239 0</inkml:trace>
  <inkml:trace contextRef="#ctx0" brushRef="#br0" timeOffset="54271.0505">15177 8751 1664 0,'0'0'552'15,"0"0"-361"-15,0 0 54 0,2-63 352 16,-2 41-254-16,0-1-128 0,-4 2-39 16,-4 1-9-16,-3 6-30 0,-1-2-25 15,-5 7 2-15,-1 1 10 0,-3 6-10 16,-2 2-22-16,1 6 0 0,-3 3-4 15,4 9-14-15,-4 4-19 0,5 5-4 16,3 6-2-16,3 2-6 16,3 3-10-16,5 1-11 0,4 0-4 15,2-2 6-15,6-1 3 0,9-5-8 16,3-3-7-16,5-5-12 0,8-6-40 16,2-7-2-16,4-7-37 0,3-3-95 15,1-6-58-15,-4-5-51 0,0-5-123 16,-12 5-335-16,8-5-773 0</inkml:trace>
  <inkml:trace contextRef="#ctx0" brushRef="#br0" timeOffset="54489.7839">15477 8694 3673 0,'0'0'252'16,"0"0"-252"-16,0 0-233 0,0 0-378 15,0 0-1438-15</inkml:trace>
  <inkml:trace contextRef="#ctx0" brushRef="#br0" timeOffset="55139.1026">16225 7722 2312 0,'0'0'445'0,"0"0"-338"0,0 0 188 16,0 0 58-16,0 0-185 0,0 0-76 16,0 0 5-16,0 0 38 0,0 0 54 15,0 0 31-15,-35 12 21 0,22 6-16 16,-1 6-54-16,-3 3-43 0,-1 4-18 16,-1 4-1-16,-1 3-12 0,-1 10-9 15,-4 14-9-15,2 14-6 0,-1 4-7 16,1-1-8-16,6-4-46 0,3-5 6 15,1-1 9-15,3 2 15 0,-2 1 13 16,7-2 2-16,-1 3-3 0,4 0-6 16,0 1-8-16,2 3-7 0,4 0-6 15,5-2-27-15,3-2-43 0,0-6 16 16,5-15 5-16,-3-11 20 16,-1-11-31-16,3-5-63 0,1-2-64 15,6 0-49-15,3-4-94 0,-1-9-216 16,-8-4-415-16,10-9-523 0</inkml:trace>
  <inkml:trace contextRef="#ctx0" brushRef="#br0" timeOffset="55754.9603">16221 8692 2035 0,'0'0'994'0,"0"0"-840"0,0 0-1 16,0 0 98-16,0 0-52 0,0 0-54 15,41-51 10-15,-28 27-15 0,3-5-13 16,1-5-21-16,1-5 30 0,3-13 30 16,4-12-31-16,4-14-55 0,-2 2-41 15,-3 5-8-15,-3 15 3 16,-7 17-13-16,-1 9-18 0,-5 5-3 15,2-3 0-15,1 1-15 0,-1 0 12 16,0 5-13-16,-3 8 14 0,-1 4 2 16,-2 5 0-16,-2 2 22 0,0 3 8 15,0 0-29-15,0 0-1 0,-2 5-24 16,0 5-13-16,0 3 0 0,-4 3 16 16,0 5 18-16,-4 5 2 0,2 2 1 15,-1 3 0-15,1 4 2 0,2 3 0 16,-4 9-2-16,-1 12-16 0,3 11 13 15,0 5 2-15,-2-1 1 0,4-5 15 16,-3-5 22-16,5-3 15 0,-4-3 9 16,4-10 9-16,-2-9-6 15,2-10 9-15,0-4-13 0,2 2-29 16,-2-1-17-16,0-1-14 0,0-6-3 16,2-7-43-16,-2-6-90 0,2-6-127 15,0-2-204-15,0-4-188 0,8-17-791 0</inkml:trace>
  <inkml:trace contextRef="#ctx0" brushRef="#br0" timeOffset="56284.647">16736 8626 2440 0,'0'0'442'16,"0"0"-407"-16,0 0 218 0,0 0 101 15,0 0-45-15,0 0 43 0,0 0 42 16,0 0-56-16,0 0-87 0,57-16-38 16,-34 18-43-16,6 2-70 0,4 5-73 15,0-2-27-15,2 0-3 0,1-1-12 16,-5 2-18-16,-3-4-92 0,-1-1-112 15,-4 0-117-15,-6-3-316 0,5 0-935 0</inkml:trace>
  <inkml:trace contextRef="#ctx0" brushRef="#br0" timeOffset="58191.2664">18083 7546 1729 0,'0'0'351'0,"0"0"-267"16,0 0 175-16,0 0 93 0,0-59-12 15,2 50-34-15,0-1-2 0,7 6-33 16,-7 0-30-16,2 2 11 0,0 0-3 16,2 2-40-16,0 0-53 0,5 7-49 15,-5 3-34-15,2 3-25 0,3 7-14 16,-1 5-10-16,2 6-3 0,1 4 7 15,1 12 8-15,5 10 4 0,1 12 2 16,1 5 9-16,-4-1 16 0,-3-4 3 16,-4-1-1-16,1 5-11 0,-1 3-10 15,-6 3-6-15,2 4-36 0,-6 5 9 16,0-1-12-16,-4 3 37 0,-6-1 8 16,-7 0 3-16,-1-5-9 15,-3-2-5-15,-6-6-11 0,0-7-26 16,3-13-58-16,3-13 28 0,4-12 9 15,1-3 3-15,-3 4-24 0,1-1-58 16,-5-2-78-16,6-5-46 0,3-6-122 16,4-5-329-16,5-3-650 0,5 0-1139 0</inkml:trace>
  <inkml:trace contextRef="#ctx0" brushRef="#br0" timeOffset="58657.4391">18567 8595 3273 0,'0'0'545'0,"0"0"-485"15,0 0 74-15,0 0 2 0,0 0-83 16,0 0-50-16,0 0-3 0,0 0-125 15,0 0-262-15,0 0-672 0,19-44-1251 16</inkml:trace>
  <inkml:trace contextRef="#ctx0" brushRef="#br0" timeOffset="59142.2348">18724 7869 1505 0,'0'0'597'0,"0"0"-431"0,0 0 115 0,0 0 118 16,0 0-56-16,0 0-19 0,0 0 32 15,0 0-124-15,0 0-70 16,0 0 5-16,6 22-4 0,3-12 28 16,-3 3 11-16,4 2-19 0,-2-2-29 15,3 5-17-15,5-2-31 0,-1 6-24 16,3 4-25-16,1 2 1 0,2 4-4 15,-3 5 15-15,5 4-11 0,2 11-46 16,2 8 6-16,-7-3-16 0,-1-5 16 16,-7-10-6-16,1-11 0 0,-5 0-11 15,0 0 0-15,-2-11 0 0,1-8-1 16,-3-7-30-16,-4-3-73 0,0-2-75 16,0-8 9-16,0-4 8 15,-4-7-58-15,2-4-202 0,0-3-256 16,-1 6-436-16,3-11-507 0</inkml:trace>
  <inkml:trace contextRef="#ctx0" brushRef="#br0" timeOffset="59492.8553">19443 7781 2947 0,'0'0'457'0,"0"0"-374"0,0 0 40 16,19-53 7-16,-17 47-45 0,-2 1-6 16,0 4 104-16,0 1 38 0,-4 9-85 15,-4 7-43-15,-11 11 46 0,-4 15 70 16,-10 23-53-16,-6 20-49 16,-2 7-4-16,1 1 1 0,5-1-10 15,-2-8-24-15,0 7-37 0,2 0 12 16,-2-3 22-16,3 0 12 0,1-6 11 15,4-5-17-15,3-6-19 0,-1-7-21 16,6-11-15-16,7-14-18 0,3-9-49 16,1-5 28-16,0 1 9 0,-1 1-6 15,1-3-24-15,4-7-31 0,2-7-69 16,1-7-76-16,1-3-135 0,2-11-246 16,0 0-382-16,9-19-672 0</inkml:trace>
  <inkml:trace contextRef="#ctx0" brushRef="#br0" timeOffset="64464.1453">17213 9064 218 0,'0'0'268'0,"0"0"-11"0,0 0 27 16,0 0 25-16,0 0-45 0,0 0-53 15,0 0-48-15,0 0-21 0,0 0-18 16,-23 19-47-16,17-16-28 0,2 0 190 16,0 0 38-16,2 0-146 0,-2-2-41 15,2 2-4-15,-3-2 1 0,3 1 5 16,0-2 13-16,2 0-13 0,0 3-22 16,-2-3-4-16,2 0 0 15,0 0 4-15,0 0-4 0,0 0-13 16,0 0-15-16,0 0-1 0,0-3 2 15,4 0 11-15,3-3 12 0,-5-4-6 16,6 0-12-16,-4-2-7 0,4 0-3 16,-1-2 0-16,1 3 4 0,0-2-7 15,-2 0-3-15,3-2-4 0,-1-1-5 16,2 0-7-16,0 1 4 0,1-4-1 16,-1 2 4-16,0 0 2 0,3 0 7 15,-3 1 3-15,3-4-4 0,-1 2 10 16,-2-2 3-16,3 0-9 0,-1-2-6 15,1 0-4-15,-3 0-3 0,2 0 1 16,1-2-16-16,-3 2 27 0,2-4-27 16,1 2-1-16,-1-1 10 0,-1 0-11 15,-3 2 0-15,2 0-1 0,1 2 1 16,-1-1-1-16,0 3 1 16,1-2 0-16,-1 0-1 0,0 0 0 15,-2-1 0-15,3 1-2 0,-1-3 0 16,-2 3 2-16,3-2-1 0,-1 1 1 15,0 0-1-15,-1 0 0 0,-1 2 0 16,0-2 0-16,0 1 0 0,1 1-1 16,-3-1 1-16,0 2 0 0,0 0-12 15,1-2-2-15,-1 3 3 0,-2 1 0 16,0 1 10-16,0 2-11 0,0 1 10 16,-2 2-9-16,2 0 11 0,1 1-1 15,-3 1 1-15,4 2 0 0,-6-2 0 16,4-1 0-16,0 0 1 0,0-1 0 15,0-1-2-15,1 1 0 0,-1-1 0 16,-2 0 0-16,2 1 1 0,-2 2-3 16,0 0 2-16,0 3-10 0,-2 3 9 15,0-2 0-15,2 3-9 0,-2 1 12 16,0 1 14-16,0 0 8 0,0 1 1 16,0 6-23-16,-2-1-18 15,0 6 18-15,0-1 0 0,0 1 1 16,-4 2 1-16,4-1-2 0,-3 3 0 15,1 0 2-15,0 2 1 0,0 2 9 16,0 1-11-16,2 0 11 0,-4 5-8 16,2 0 23-16,-3 1 1 0,3 2-7 15,-2 2 0-15,0 1-21 0,4 0 0 16,-7 2-1-16,5-1 1 0,-2 0 2 16,2 1 17-16,-2 0-4 0,2 1-12 15,-5-1-1-15,3 1 1 16,0 0-1-16,0 3 1 0,2-1 0 15,-5 0 16-15,5 0-7 0,-2-1-9 16,0-1 9-16,2-1-10 0,0 0 17 16,2-3-1-16,-3-2-15 0,3-4 9 15,0-1 0-15,2-4-9 0,0-3 16 16,0-2 5-16,0-5-9 0,0-2 4 16,0-3 29-16,0-2 41 0,0-2-23 15,0 1-41-15,0-2-22 0,0 0-3 16,0 0 0-16,0 0-22 0,0 0-2 15,0 0-3-15,0 0-4 0,-2 0 4 16,0 0 6-16,-2-3 21 0,0 0 3 16,0-2 18-16,-2-2-3 0,-1 1-2 15,1-3-1-15,-2 1-12 0,0-1 12 16,-3 0-13-16,3 1-2 0,0 1 0 16,-1 1-1-16,1 2 0 15,-2 0 1-15,2 1 0 0,1 2 3 0,-1 1 15 16,2 1-3-16,0 4 7 15,-1 0-7-15,3 1 0 0,-2 1 3 16,2 2-15-16,2 0 9 0,-2 0-10 16,2 1 11-16,0 0-12 0,2-3 0 15,0 3 1-15,0-5 19 0,0 1 12 16,0-2 16-16,6-1 41 0,2 0 37 16,-2 1-33-16,7-2-37 0,1 1-8 15,1 0-13-15,3 1-6 0,1-1-3 16,2 1 6-16,1-1 4 0,-1-2-1 15,2-1 3-15,-1-1-3 0,1-8-25 16,0 1-11-16,4-8-12 0,-7-2-3 16,7-4-48-16,-2-3-97 15,2 0-63-15,-6-3-107 0,-1 2-326 16,-3 7-587-16,8-5-744 0</inkml:trace>
  <inkml:trace contextRef="#ctx0" brushRef="#br1" timeOffset="71237.2032">12508 7810 1327 0,'0'0'91'0,"0"0"224"16,0 0-188-16,0 0-112 0,0 0-14 16,-8-58 47-16,2 42 10 0,0-4 59 15,-3-1 45-15,-3-2 55 0,2-1 18 16,-5 2-25-16,-1-1-40 0,-1 1-4 15,-4 1-29-15,-1 2-7 0,-3 0-22 16,-2 3-17-16,-2-1-18 0,-4 3-26 16,2 4-3-16,-2-1 0 0,0 1 12 15,-4 1-2-15,1 1 0 0,-3-1 8 16,0 2-9-16,0-1-12 0,1 2-19 16,1 3-19-16,-2 1 0 0,2 2-3 15,2 0 2-15,-3 6 1 16,5 4 0-16,0 3 10 0,4 1-1 15,-4 4-9-15,4 4 16 0,0 3 18 16,0 6-15-16,0 6-4 0,1 3-2 16,-1 0-16-16,0 5 12 0,0 9 16 15,0-7-15-15,0 3-11 0,2-3 12 16,2-6-13-16,2 4 10 0,-1 8-9 16,1-6 0-16,4 0 2 0,3 3 10 15,5-6-14-15,-1 7-28 0,4 0-4 16,4 9 32-16,-1 6 3 0,1 9 10 15,0 1 5-15,4-7 25 0,-2-16 1 16,2-15-7-16,0-7-3 0,0-3 6 16,2 4-10-16,2 5-8 15,3 6 2-15,-1-4 1 0,4-1-8 16,7-4-16-16,-5 1 0 0,9-4 2 16,-5 0 10-16,7-3-12 0,4-2 0 15,0 2-1-15,0-4 0 0,-1-1-2 16,3-1 2-16,2 0-1 0,2-1-2 15,1 0 1-15,1 0-11 0,2-1 10 16,2-1 1-16,2 1-10 0,1-1 11 16,-1-4-2-16,7 2 0 0,-3-3 0 15,-1-6 1-15,3 0-11 0,-3-7 11 16,1-1-10-16,-4-7 10 0,-1-4-16 16,-3-9 5-16,2-6-2 0,2-17-4 15,5-17 1-15,-1-23 6 0,9-9-1 16,-12 0 10-16,-5 4-21 0,-8 7-23 15,0 3 1-15,-5 6 6 0,-5 4-7 16,4 5-36-16,-7 6-26 0,-1 9-22 16,-9 11-1-16,-2 6 9 15,-2 2 32-15,-2-14 53 0,-4-13-28 16,-13-22-45-16,-9-9-54 0,-10-6-113 16,-5-6-136-16,-4 1-136 0,12 22-466 15</inkml:trace>
  <inkml:trace contextRef="#ctx0" brushRef="#br1" timeOffset="72706.8049">14021 7735 518 0,'0'0'1034'15,"0"0"-881"-15,0 0-94 0,0 0 41 16,0 0 66-16,0 0-23 0,0 0-46 16,-20-50 16-16,11 41 23 0,-1-1 9 15,0 1 13-15,-7-2-7 0,5-3-7 16,-5-1-10-16,-3-5-19 0,-1 2-16 16,-4-5-30-16,0 4-34 0,-4-1 3 15,0 4-19-15,1 3-6 0,-1 6-12 16,-2 1-1-16,6 6 1 0,-4 0 1 15,2 0 14-15,-2 0 16 0,0 0-13 16,0 6-4-16,-2-2 14 0,0 4-7 16,2 0 9-16,-2 2-2 0,2 1-11 15,0 0-5-15,2 4-10 0,1 1 19 16,-1 4-3-16,2 2 6 0,-2 3-6 16,0 1-17-16,2 5 1 0,1 0-2 15,1 2 15-15,0 1-14 0,-2 1 14 16,7 4-14-16,-3 2 0 15,2-3 10-15,1 3-8 0,1-1-4 16,3 1-53-16,3 2 53 0,-3-1 3 16,8 1-3-16,-3 2-1 0,-1-2 0 15,2 0 1-15,0-3 15 0,1-1-12 16,-3 0-1-16,0 0 11 0,4-1-11 16,-1 0 1-16,1 0 9 0,2 3-10 15,2-4 10-15,0 4 4 0,2-1-13 16,0 1 17-16,-4 0 30 0,8-1 15 15,0 1-6-15,0-3 10 0,2-1-10 16,3-1-47-16,-3-1-11 16,8-1-1-16,-1 0 1 0,5-5 1 15,1 0-1-15,4 0 15 0,1 0-15 16,1-1 2-16,2 0-1 0,2 3 14 16,2-5-13-16,0 1-3 0,0-1 3 15,2-1 0-15,-2-3 13 0,2 0-15 16,2-4-1-16,1-2 0 0,-1-1 0 15,2-2 0-15,4-4-12 0,1 1 12 16,-1-5-1-16,0 0-9 0,5-5 8 16,-3 0-11-16,1-6 10 0,-1-7-9 15,-2-4 12-15,1-9 0 0,-1-16 11 16,9-18-9-16,-1-24 1 0,-1-12-1 16,-7-2-2-16,-10 4-1 0,-4 8 0 15,-8 2 1-15,3 4-1 0,-9 4-11 16,1 7-13-16,-6 2-3 0,-3 2 3 15,-3 4-9-15,-2-2-41 0,-9 2 10 16,-5-1-23-16,-5-2-44 16,-8-4-26-16,-4-4-25 0,-10-6-58 15,-4-4-153-15,12 21-276 0,-3-7-749 0</inkml:trace>
  <inkml:trace contextRef="#ctx0" brushRef="#br1" timeOffset="83300.5677">2766 13685 52 0,'0'0'1199'15,"0"0"-637"-15,0 0-140 0,0 0-253 16,0 0 2-16,0 0 67 0,0 0 22 16,0 0-58-16,0 0-18 0,14-38-51 15,-14 35-25-15,0-1-4 0,0 3 3 16,0 0 3-16,0 1 22 15,-2 0 8-15,2 0 22 0,0 0 26 16,0 0-22-16,0 0-52 0,-2 0-29 16,0 2 1-16,-2 2 23 0,0 6 4 15,-2 2-25-15,-3 4-33 0,-1 6-16 16,0 4-8-16,-7 4-10 0,7 2-3 16,-5 4-3-16,-1 1 0 0,-3 2-13 15,1 2-2-15,-3-3 0 0,4 2-24 16,-3-2 12-16,-1-1 9 0,0-3 2 15,1-2 1-15,3-1 2 0,-1-4 10 16,5-3 3-16,-1-4-3 0,1 0 1 16,3-4-11-16,2 0 1 0,0-3-1 15,3-1 0-15,-1-4 1 0,2 0 0 16,2-2-1-16,0-3 0 0,2 1 0 16,0-4 0-16,0 1 0 0,0-1-1 15,0 0 0-15,0 0-1 0,0 0 2 16,0 0 19-16,0 0-6 15,0 0-3-15,4-1-12 0,0 1-1 16,4 0 0-16,3-4 0 0,1 4 0 16,1 0-1-16,7-3 0 0,3 1 1 15,0 1 0-15,6 1 1 0,2 0 2 16,0 0 10-16,4 0 3 0,0 0-15 16,2 0 1-16,2-1-1 0,-1 1-1 15,3 0-2-15,-2 0 0 0,1 4 3 16,-5 3 2-16,-2-3-1 0,-2 1 2 15,-4 1-1-15,-3-1 1 0,-5-1-3 16,2-4 0-16,-9 0-1 0,3 0-2 16,-7-6-18-16,-2-4 0 0,-4-2-9 15,-2-4 9-15,0-5 8 0,-2-2 10 16,-6-4-9-16,-3-2 11 0,-3 1-2 16,-5-4 3-16,1-2-1 0,-7 2 0 15,4-4 1-15,-6 3-1 0,1-1 0 16,-3 3-2-16,-2 2-36 0,6 4-77 15,2 3-84-15,0 4-115 16,5 3-212-16,3 4-781 0,5-1-1090 0</inkml:trace>
  <inkml:trace contextRef="#ctx0" brushRef="#br1" timeOffset="84001.6229">3227 12801 2028 0,'0'0'405'16,"0"0"-231"-16,0 0 61 0,0 0 25 16,0 0-14-16,0 0-33 0,0 0 93 15,0 0-1-15,0 0-47 0,0 0-54 16,-12-3-26-16,14 12-55 0,4 1-16 16,0 5-6-16,2 4-13 15,5 2 0-15,-1 6 3 0,3 3 0 16,5 4-12-16,1 5-18 0,4 4-13 15,4 12-2-15,6 9-34 0,0-4-11 16,-4-7-1-16,-4-8 0 0,-2-11 0 16,-1 4 0-16,1-3 1 0,-4-6 1 15,-3-6-2-15,-5-8-2 0,-3-4-53 16,-6-3-33-16,5-5-27 0,-7-2-27 16,0-1-26-16,0 0-76 0,-2-4-208 15,0-7-227-15,0 3-336 0,0-10-290 0</inkml:trace>
  <inkml:trace contextRef="#ctx0" brushRef="#br1" timeOffset="84367.5246">3936 12876 1990 0,'0'0'679'0,"0"0"-421"15,0 0-159-15,0 0 61 0,19-54 44 16,-19 48-19-16,0 4 26 0,0 2 41 16,-3 3-61-16,-3 9-67 0,-4 4-3 15,-5 9 24-15,-1 7 6 0,-1 15-16 16,-5 17-16-16,-5 18 1 0,-2 11 8 16,4 2-10-16,0 2-57 0,2-6 0 15,-1 0-13-15,-1 1 7 16,0-1 2-16,-2-2 1 0,-2-2-7 15,7-4 3-15,-3-7-29 0,2-3-25 16,0-9-22-16,5-4 7 0,1-13 12 16,7-9 0-16,1-13 0 0,3-2-27 15,0 0-27-15,0 0-58 0,2-1-37 16,2-6-43-16,2-7-101 0,0-3-162 16,0-5-301-16,14-5-884 0</inkml:trace>
  <inkml:trace contextRef="#ctx0" brushRef="#br1" timeOffset="84831.0213">4637 13741 2925 0,'0'0'641'0,"0"0"-376"16,0 0-108-16,0 0 98 0,0 0-29 15,0 0-72-15,-64-15-33 16,41 24-14-16,-6 2-46 0,0 3-33 15,-4-1-25-15,0-2-3 0,0-1-1 16,0-3-27-16,-2-5-82 0,4-2-47 16,0 0-47-16,2-6-79 0,2 3-182 15,6 0-252-15,5 3-444 0,3 0-318 0</inkml:trace>
  <inkml:trace contextRef="#ctx0" brushRef="#br1" timeOffset="85058.6196">4587 13932 2093 0,'0'0'717'0,"0"0"-316"16,0 0-134-16,0 0 43 0,0 0-55 15,0 0 11-15,0 0-9 0,0 0-8 16,-52-27-19-16,26 31-75 0,-8 6-69 15,1 7-56-15,-6 5-30 0,2 1-14 16,-2 0-135-16,1-2-139 0,1-4-115 16,12-5-598-16,-10-2-1062 0</inkml:trace>
  <inkml:trace contextRef="#ctx0" brushRef="#br1" timeOffset="88038.0718">4889 13810 752 0,'0'0'196'15,"0"0"-128"-15,0 0 443 0,0 0-231 16,0 0 57-16,0 0-155 0,0 0-33 16,0 0-33-16,0 0-23 0,-2 3-6 15,2-3-3-15,0 0 16 0,0 0-4 16,0 0-19-16,0 1-7 15,0-1 10-15,0 0 9 0,0 0 16 16,0 0 19-16,0 0 27 0,0 0 4 16,-2 0-17-16,2 0-22 0,0 0-19 15,0 0-7-15,0 0 3 0,0 0 12 16,0 0 3-16,0 0 6 0,0 0 3 16,0 0 17-16,0 0-5 0,2 0-44 15,2 0-18-15,2 0 0 0,4 0 0 16,-1 0 2-16,5 0-5 0,1-1-16 15,-1 1-11-15,3 0-7 0,1 0-9 16,3 0 10-16,2 0-7 0,-1 0 3 16,5 0 0-16,4 0-3 0,4 0 7 15,3 0-4-15,3 0-3 0,4 0-21 16,9 1 0-16,8-1 21 0,11 0 3 16,3 0-9-16,-2 0 4 0,-1 0-19 15,-7 0-1-15,6 0-2 0,1 1 0 16,1-1 2-16,5 0 16 0,3 0 12 15,1 0-9-15,2 0 3 16,4 0-6-16,-5 1 0 0,5-2 0 16,0 1-3-16,-2 0 0 0,2 0-12 15,4-1-1-15,2 1 10 0,-2 1-12 16,6-2 0-16,-2 1-2 0,3-1 1 16,1 1 1-16,6 0 0 0,1 0-1 15,1 0-1-15,5 0 0 0,-4 0 1 16,1 0 1-16,-1 0 0 0,-5 0 2 15,-3 0 16-15,-1 0-6 0,-2 0-9 16,-2 0 12-16,-4-3-12 16,-4 6-3-16,-6-6 2 0,-3 3 0 15,-1 0-1-15,-7 0 0 0,-5 0-1 16,-1 0 0-16,-17-3 1 0,-5 3 0 16,-15 0 2-16,-5-1-1 0,3 1-2 15,0 1-1-15,2-1-14 0,-10 0-18 16,-5 0-58-16,-10 0-63 0,-4 0-66 15,-2 0-162-15,-8 0-315 0,-5-2-671 16,-1-9-1110-16</inkml:trace>
  <inkml:trace contextRef="#ctx0" brushRef="#br1" timeOffset="89375.6893">6152 13323 973 0,'0'0'631'15,"0"0"-384"-15,0 0-159 0,0 0-30 16,0 0 27-16,0 0 323 0,0 0-57 16,0 0-113-16,0 0-98 0,-10 10-57 15,10-10-29-15,0-1 36 16,0-3 36-16,2 0 42 0,4-5-7 0,2 0-39 15,-2-5-18-15,5-2-10 16,1-5-16-16,2-1-10 0,3-6 6 16,2-6 13-16,3-1-4 0,5-12-18 15,10-13-16-15,1-8-15 0,1-1-10 16,-2 0-23-16,-4 6 2 0,-4 6 15 16,-2-1 3-16,2 0 7 0,-6 2 3 15,2-1-4-15,-3 11-8 0,-5 7-1 16,-1 7-6-16,-5 2-9 0,7-7 0 15,-3-3-1-15,5-4 0 0,-5 2-2 16,1 2-12-16,-3 5-3 0,-1 3-3 16,1 2 5-16,-7 7 10 0,0 2-9 15,0 6 11-15,-4 5 1 0,0 5-1 16,-2 3 0-16,0 2 1 0,0 1 15 16,0 8-13-16,-6 3 0 0,-2 8 1 15,0 7 10-15,-3 8-13 16,1 8 1-16,-2 16 0 0,-1 14 2 0,-1 7 0 15,-1 0-3-15,5-1-22 16,0-6 19-16,3 4 3 0,-5 4 34 16,4-2 9-16,1 1 3 0,3-3 0 15,0-7-4-15,-2-14-2 0,6-14-19 16,-2-13-21-16,0-7-21 0,2 0-4 16,0-7-5-16,-2 1-98 0,2-13-161 15,-2-3-256-15,2-19-811 0</inkml:trace>
  <inkml:trace contextRef="#ctx0" brushRef="#br1" timeOffset="90642.5512">4713 15121 1319 0,'0'0'566'15,"0"0"-401"-15,0 0-71 0,0 0 23 16,0 0 26-16,0 0 37 0,0 0 46 15,0 0-43-15,0 0-74 0,-10 1-58 16,10-7 45-16,4-1 67 0,2-6 14 16,0-3-28-16,3-2-42 0,1-2-22 15,0-2-10-15,5-5 8 0,-1-2 1 16,3-5 0-16,3-4-25 16,1-4-9-16,-2 0-10 0,3-4-18 15,3 1-4-15,-4-3-15 0,4 1-3 16,0-1-1-16,-3 1-17 0,1-1 5 15,-2 2 11-15,-1 0-1 0,-1 2 0 16,0 0 1-16,-5 4 0 0,-2 5 0 16,1 4-1-16,-5 6 2 0,-4 3-1 15,2 7 1-15,-1 4 0 0,-3 5 0 16,-2 3 1-16,0 3 0 0,0 0 21 16,0 2-19-16,-2 5-1 0,-3 5 21 15,-1 6-19-15,0 3-3 0,0 7 1 16,-2 0 0-16,-1 4 12 15,3 4-10-15,-2 3 15 0,0 10 4 16,-1 14 3-16,-1 13 18 0,2 5 9 16,-1-1 1-16,-1-4 2 0,4-10 10 15,-2-2 8-15,1-4-30 0,1-11-3 16,0-11-22-16,4-9-17 0,0-5-1 16,-2 2 0-16,2 1-2 0,-2-2-19 15,4-8-37-15,-3-6-86 0,3-7-60 16,0-4-153-16,3 0-406 0,5-12-687 0</inkml:trace>
  <inkml:trace contextRef="#ctx0" brushRef="#br1" timeOffset="90994.6798">5199 14891 2921 0,'0'0'626'15,"0"0"-458"-15,0 0 5 0,0 0 147 16,0 0-6-16,0 0-71 16,0 0-25-16,0 0-38 0,52 19-49 15,-34-19-43-15,7 0-42 0,4-3-32 16,0-7-14-16,0 1-12 0,0-3-10 16,2-1-63-16,-6-2-85 0,-1 2-96 15,-5 1-277-15,4-3-1006 0</inkml:trace>
  <inkml:trace contextRef="#ctx0" brushRef="#br1" timeOffset="91842.1462">6164 14761 271 0,'0'0'2809'0,"0"0"-2490"16,0 0-230-16,-16-55 170 0,3 37 75 16,-1 3-91-16,-3 2-115 0,-1 3-36 15,-5 8-2-15,-2 2-1 0,0 9 3 16,-4 6 9-16,1 7-6 0,1 6-21 16,2 7-29-16,0 3-2 0,6 5 42 15,-1 2 10-15,9-1-32 0,3 3-20 16,6-4-4-16,2 0 1 0,8-1 2 15,3-4-5-15,11-5-19 0,3-6-18 16,8-9 0-16,13-8-55 0,-3-8-93 16,5-4-65-16,-1-11-4 0,-7-2-31 15,3-3-172-15,-10 3-540 0,8-1-767 16</inkml:trace>
  <inkml:trace contextRef="#ctx0" brushRef="#br1" timeOffset="92042.2395">6557 14769 4019 0,'0'0'148'15,"0"0"-148"-15,0 0-602 16,0 0-381-16,0 0-1129 0</inkml:trace>
  <inkml:trace contextRef="#ctx0" brushRef="#br1" timeOffset="92825.8496">7374 14095 1694 0,'0'0'636'0,"0"0"-368"16,0 0 45-16,0 0-51 0,0 0-26 15,0 0-17-15,0 0 9 0,0 0-20 16,0 0-31-16,-29-2-24 0,20 7-2 15,-1 5 13-15,0 2-26 0,-7 4-28 16,5 6-18-16,-3 2-7 16,1 6-2-16,-1 6-10 0,-1 11-12 15,-5 17-13-15,-2 14-5 0,-1 5-10 16,5-2-9-16,0-4 16 0,5-7 11 16,1-2-5-16,3 2 11 0,2-2-36 15,2-3 22-15,4 1-4 0,2 2-9 16,4-1-15-16,8-6-12 0,-2-8 0 15,3-16-3-15,1-8-41 0,-1-8-71 16,5 1-54-16,3-3-44 0,4 0-52 16,-2-12-177-16,-5-4-568 0,7-4-707 0</inkml:trace>
  <inkml:trace contextRef="#ctx0" brushRef="#br1" timeOffset="93393.198">7357 14894 2801 0,'0'0'510'0,"0"0"-399"16,0 0-31-16,0 0 119 15,0 0 34-15,33-49-47 0,-21 27-15 16,3-2-44-16,-5-3-37 0,5-6-19 15,1-2-12-15,1-3 2 0,1-1-11 16,-1-3-17-16,2 0-8 0,-1-1 12 16,-5-1 9-16,3 0-12 0,-1 4-13 15,-3 2-6-15,0 3-3 0,-3 7-9 16,-3 5 9-16,0 5-11 0,-2 5 0 16,-4 6 0-16,2 1-1 0,-2 6 2 15,0 0 16-15,0 0-15 0,0 8-2 16,-2 4-1-16,0 2-2 15,-4 7 0-15,2 5 0 0,0 4 2 16,0 6 1-16,1 3 1 0,-1 14 1 16,-2 10 16-16,0 15 11 0,0 4 16 15,-3-1 0-15,5-9-7 0,-4-7-2 16,2-11-35-16,2-11 0 0,0-12 10 16,2-5-12-16,-3 1 0 0,5-3-1 15,-2-1-17-15,2-9-77 0,0-10-134 16,0-4-211-16,0-6-541 0,9-16-771 0</inkml:trace>
  <inkml:trace contextRef="#ctx0" brushRef="#br1" timeOffset="93975.2326">7839 14913 2451 0,'0'0'442'0,"0"0"-288"0,0 0 146 16,0 0 24-16,0 0-38 0,0 0-13 15,0 0-6-15,0 0-54 0,49-21-38 16,-26 15-47-16,0-1-48 0,2 1-41 16,3 1-28-16,1 0-11 15,0 0-16-15,-4 1-29 0,4-2-87 16,-4 3-107-16,0-1-213 0,-7 1-583 16,7 2-947-16</inkml:trace>
  <inkml:trace contextRef="#ctx0" brushRef="#br1" timeOffset="95094.9472">8275 15293 627 0,'0'0'805'0,"0"0"-581"15,0 0-100-15,0 0 25 0,0 0 1 16,0 0 18-16,0 0 42 0,0 0-3 16,0 0-20-16,0 0-30 0,-4-4-16 15,4 1 19-15,4 0 46 0,0-2 16 16,0 0-58-16,0-4-30 0,4-2-14 15,-1 0-20-15,5-3-13 0,-6-3-16 16,5-2-12-16,3-2-9 0,-4-4-13 16,5-3-3-16,-1-4 9 0,3-2 0 15,-1-4 3-15,3-3-6 0,0-2-6 16,1-10-7-16,-1-10-5 16,4-7-1-16,-3 8-17 0,-5 12-1 15,-5 14-3-15,0 10-2 0,-1-5-23 16,5-5 0-16,3-4-15 0,-5 1-9 15,5 2 9-15,-5 2 16 0,5-2 21 16,-5 2 1-16,0-2-1 0,1 5 1 16,-5 0 2-16,0 3 0 0,-1 3 0 15,1 6-3-15,-4 3-12 0,0 5-10 16,-4 4 4-16,0 6-7 0,0 2 25 16,0 0 0-16,0 0-16 0,0 2-9 15,0 5 1-15,0 1 2 0,0 5 24 16,0 0 1-16,-2 5 1 15,0 6-1-15,-2 4 0 0,-2 5 0 16,4 5 14-16,-5 11 23 0,1 12-3 16,2 13 0-16,-6 2 3 0,1-1-12 15,1-6-3-15,2-5-7 0,0 1 0 16,-5-2 1-16,7-1-16 0,-2-11-30 16,2-11 12-16,4-9 15 0,-2-4-1 15,2 2 4-15,-4 0 0 0,2-3 16 16,0-5 15-16,-5-9-12 0,5-5-19 15,-4-5-37-15,-2-2 0 0,2 0 19 16,-9-5 16-16,1-3 2 0,-1-3 12 16,-1 1-10-16,3 2-2 0,-5-2 1 15,7 4 1-15,-3 0 0 0,4 2 11 16,5 2 14-16,1 2 19 0,2 0 22 16,2 0 52-16,0 2 133 0,9 1-86 15,-1 2-75-15,10 0-23 0,3 1-14 16,4-3-19-16,4 0-17 0,4-3-19 15,4 0 0-15,0-6-2 16,3-6-11-16,1-2-5 0,-4-4-27 16,0-2-89-16,-4-4-82 0,0-3-62 15,-2-1-156-15,-6-1-317 0,-10 7-658 16,8-2-831-16</inkml:trace>
  <inkml:trace contextRef="#ctx0" brushRef="#br1" timeOffset="95580.0871">9056 13913 1038 0,'0'0'1157'15,"0"0"-972"-15,0 0 60 0,0 0 100 16,0 0-64-16,0 0-4 0,0 0 127 15,0 0-81-15,0 0-78 0,0 0-48 16,19-4-37-16,-15 17-7 16,6 3-3-16,3 6-25 0,-3 3-25 15,0 5-15-15,5 8-9 0,-3 12-6 16,1 15-22-16,3 14-9 0,-1 8 7 16,-5-3 5-16,-2-5-3 0,-6-8-2 15,0 3-1-15,0 1-12 0,-2 2-2 16,-2 2-9-16,-4 4-22 0,-8 3-52 15,-3-2 25-15,-1-1 25 0,-7-1 0 16,-4-6 1-16,-2-5 1 0,0-5-12 16,0-14-57-16,6-12-67 0,4-9-95 15,-1-4-186-15,3-6-309 0,-12 17-1086 0</inkml:trace>
  <inkml:trace contextRef="#ctx0" brushRef="#br1" timeOffset="96217.4257">10110 13999 4317 0,'0'0'565'16,"0"0"-431"-16,0 0-66 0,0 0-68 15,0 0-28-15,0 0-73 0,0 0-126 16,0 0-199-16,0 0-1095 0</inkml:trace>
  <inkml:trace contextRef="#ctx0" brushRef="#br1" timeOffset="97030.783">10902 13603 2669 0,'0'0'524'0,"0"0"-406"16,0 0 108-16,0 0 184 0,0 0-97 15,0 0-40-15,0 0 26 0,0 0-61 16,0 0-137-16,21 18-52 0,-36 8 18 16,1 5-3-16,-9 4-16 15,0 4-11-15,1 1-13 0,-3 1-6 16,-6 2-15-16,2-3 6 0,0 4-9 16,-2-3-24-16,6 0 6 0,0-3 6 15,-2-4 10-15,7-2 1 0,3-5 1 16,-1-1 2-16,5-10-1 0,3-1 2 15,2-5 9-15,6-3 12 0,2-4 6 16,0-1 10-16,6-2-16 0,4 0-22 16,3 0 0-16,7-3-1 0,5-3-1 15,2 0-1-15,6-1 1 0,6-1-1 16,3 0 0-16,-1 2 0 0,6 2 0 16,-1 2 1-16,-5 2 0 0,7 0 1 15,-5 2 0-15,-6 4 0 0,-1-2 0 16,-3-1 1-16,-4 0 16 0,-5 1 4 15,-5-4-4-15,-2 0-6 0,-9 0 0 16,-2-4-12-16,-4-2-14 0,0-4-10 16,-2-1-1-16,-6-5 10 15,-2-3 13-15,-5-8 2 0,-3-4 0 16,-5-5 12-16,0-3-9 0,-6-3 0 16,-1-3 12-16,-1 0-11 0,-2 2-4 15,0 6-1-15,4 3-48 0,-2 5-54 16,2 10-61-16,0 2-74 0,4 6-114 15,9 5-404-15,1-3-1191 0</inkml:trace>
  <inkml:trace contextRef="#ctx0" brushRef="#br1" timeOffset="97948.8715">12558 13249 179 0,'0'0'2176'0,"0"0"-1863"0,14-78-226 16,-12 45 170-16,-2-7 85 0,0-3-85 16,-8-1-48-16,2 3 7 0,-6 1 23 15,-5 5-81-15,0 3-37 0,-5 4-23 16,-5 4-21-16,-2 8-15 0,2 3-13 15,-6 6 0-15,0 6 15 0,-6 1 6 16,3 1-2-16,3 7-10 0,-4 2-4 16,2 4 4-16,2 1 6 0,-2 4 3 15,0 3-21-15,2 2-16 0,-3 5 9 16,1 4 4-16,2 5-22 0,-4 10-6 16,-2 15 9-16,-3 13-24 15,9 5-18-15,7-1 16 0,5-6 2 16,2-5 18-16,7 0 1 0,1-1 11 15,-1-1-3-15,6-1 10 0,0 2-1 16,2-2-3-16,1 2 3 0,3-3-2 16,3-3-19-16,3-3-15 0,2-11 0 15,6-8 2-15,-1-12 1 0,-1-3 9 16,11 0-10-16,6 1 10 16,4-2-11-16,4-4-1 0,11-11-2 15,8-3-1-15,-1-6-9 0,-7-2 10 0,-3-9-10 16,-7-4 9-16,1-5-9 15,2-3 9-15,3-3 0 0,-5-5-13 16,-4 0 15-16,0-1-1 0,-4-3 1 16,-4 0-1-16,-2-2 0 0,-2-1 0 15,-1 1 0-15,-9-1 0 0,1 2 0 16,-3 0 2-16,-9 2-1 0,-2 2-2 16,0 4-30-16,-9 1 15 0,-5 2 3 15,2 2 12-15,-11 1 0 0,2 4 2 16,-6 5 1-16,-2 3 2 0,-4 8 10 15,0 2 0-15,-4 5-10 0,0 5-2 16,2 2-1-16,-1-1-93 0,8-3-91 16,-1-2-91-16,4-6-208 0,8 0-719 15,3-6-1527-15</inkml:trace>
  <inkml:trace contextRef="#ctx0" brushRef="#br1" timeOffset="104874.1044">13720 13838 1114 0,'0'0'1499'0,"0"0"-1305"0,0 0-133 15,0 0 32-15,0 0 99 0,-58-6-58 16,37 8-25-16,-2 2 15 0,-4 2-29 16,3-2-54-16,-1-2-13 0,-4 0-15 15,0-2-11-15,0-2-2 16,4-3-12-16,0-2-3 0,3-3-71 0,-1 5-101 16,11-2-65-16,-1 1-85 15,1 3-79-15,8 1-295 0,-1 2-695 0</inkml:trace>
  <inkml:trace contextRef="#ctx0" brushRef="#br1" timeOffset="105109.7911">13653 13999 2406 0,'0'0'390'15,"0"0"-69"-15,0 0-56 0,0 0-205 16,0 0 124-16,0 0 182 0,0 0-35 16,-53 3-80-16,28 2-72 0,-4 2-78 15,0-1-67-15,0 0-31 16,-4 1-3-16,4-4-31 0,0-1-150 0,2-2-168 16,7 0-447-16,-5-5-1113 0</inkml:trace>
  <inkml:trace contextRef="#ctx0" brushRef="#br1" timeOffset="112646.3835">13833 13919 290 0,'0'0'1042'16,"0"0"-798"-16,0 0-153 0,0 0-78 15,0 0-10-15,0 0 27 16,0 0-1-16,0 0 20 0,0 0 9 15,-10-12-6-15,10 12 29 0,0 0-22 16,-2-2 132-16,2 2 149 0,0 0-115 16,0 0-61-16,0-1-23 0,0 1-26 15,0 0-41-15,0 0-17 0,0 0-3 16,0 0 6-16,0 0-12 0,0 0 6 16,0 0 25-16,0 0 66 0,0 0 44 15,0 0 9-15,0 0-2 0,0 0-17 16,0-1-15-16,0 1-26 0,0 0-3 15,0 0-7-15,0 0-3 0,6 0-22 16,2 0-54-16,3 0-25 16,3 0 10-16,1 0-1 0,-3 0 4 15,9 0-1-15,-1 0-9 0,3 0-3 16,0 0-5-16,4 0-18 0,4 1 1 16,0-1 13-16,4 0 0 15,4 0 0-15,0 0 3 0,3-1-6 0,5 1 4 16,5 0-13-16,12 0 9 0,4-2-11 15,7 2 0-15,-7 0-1 0,-2 0 2 16,-10 0-2-16,8 0 1 0,-2 0 1 16,2 0 16-16,0 0 0 0,4 0-6 15,1 0-10-15,-1 0 10 0,2 0-1 16,-2 0-11-16,-2 0 0 0,5 0 2 16,-3 0-2-16,-2 0-2 0,0 0 2 15,0 0 0-15,1 0-2 0,-1 2-10 16,2-2-3-16,-2 0 12 0,2 0-12 15,3-2 14-15,-3 2 0 0,2 0-20 16,0 0-3-16,1 0 24 16,-1 0 0-16,0 0 0 0,0 0-10 15,1 0 10-15,-1 0 3 0,-2 0 10 16,0 0-11-16,-1 0 10 0,1 2 3 16,-4-2-4-16,-2 0-11 0,2 0-16 15,-6 0 16-15,0 0 1 0,-2 0 2 16,-3 0-2-16,-7-2-1 0,-7 2-1 15,-8 0 1-15,-2 2 0 0,8-2 10 16,5 0-10-16,3-2-12 0,0 2 12 16,1 0-2-16,-7 0-28 0,3 0 26 15,-5 0-20-15,0 0 3 0,-4 0 19 16,0-2-28-16,-2 2-1 16,0 0 1-16,-2 0-3 0,0 0-7 15,-4 0-29-15,-7 0-4 0,-3 0-52 16,-7 2-85-16,-2-2-192 0,-4 0-595 15,3-3-902-15</inkml:trace>
  <inkml:trace contextRef="#ctx0" brushRef="#br1" timeOffset="113831.6918">14995 13383 1896 0,'0'0'405'16,"0"0"-204"-16,0 0-17 0,0 0-4 15,0 0-65-15,0 0-79 0,0 0 124 16,0 0-4-16,0 0 73 15,31-52-121-15,-21 33-36 0,5-7-6 16,-1 1 0-16,5-8 0 0,0-5-3 16,7-10 1-16,7-16-11 0,9-13-16 15,-1-8-2-15,3-2-1 0,-5 6 10 16,-6 8-1-16,0 0-9 0,0 4-18 16,-4 5-1-16,-2 4-13 0,-4 10 0 15,-5 10-1-15,-1 8 15 0,-3 4-13 16,1-4-2-16,3-3-1 0,-1-2 0 15,-1 3-3-15,-3 6-13 16,-5 7 14-16,2 4 1 0,-3 4 1 0,-3 4 2 16,-2 3 14-16,0 5 18 15,-2 1 31-15,0 4 0 0,0 8-65 16,0 6-13-16,-6 8-1 0,-3 17 14 16,-5 17 12-16,-9 21 10 0,-2 9 3 15,1 2-25-15,-1 0-19 0,4-9 17 16,0 3 2-16,5 2 16 0,1-3 11 15,5-2-2-15,4-7 6 0,2-8-19 16,0-14 0-16,4-16-12 0,0-13-49 16,0-10-59-16,6-5-174 0,-4-1-239 15,6-8-994-15</inkml:trace>
  <inkml:trace contextRef="#ctx0" brushRef="#br1" timeOffset="114647.4832">13583 15124 2357 0,'0'0'301'0,"0"0"-250"0,0 0 75 16,0 0-17-16,0 0 54 16,0 0 125-16,0 0 48 0,0 0-60 15,0 0-97-15,25-41-35 0,-13 20-2 16,7-7-15-16,-2-5-29 0,5-4-24 15,5-11-19-15,4-13-12 0,6-12-12 16,3-2-9-16,-5 6-7 0,-8 17-15 16,-13 15-1-16,3 11-24 0,-7 3 23 15,2 1-1-15,-1-3-12 0,1 4 12 16,-8 7 1-16,2 5 2 0,-1 6 2 16,-5 3 35-16,0 0-7 0,0 4-30 15,0 7-3-15,-5 7-18 0,-1 6 18 16,2 6 2-16,-4 6 1 15,0 4 3-15,-5 13 12 0,3 14-3 16,-3 13 10-16,-1 6 2 0,2-5-24 16,1-6-11-16,1-13 11 0,4-10 12 15,0-10-9-15,1-10 12 0,3-6-12 16,-2 2 0-16,2 2-1 0,-4-1-2 16,6-7-1-16,0-7-58 0,0-5-69 15,0-6-78-15,0-4-79 0,0 0-244 16,6-4-501-16,2-9-172 0</inkml:trace>
  <inkml:trace contextRef="#ctx0" brushRef="#br1" timeOffset="114838.4811">13997 14993 2556 0,'0'0'1428'0,"0"0"-1214"0,0 0-121 0,0 0 146 16,0 0 32-16,0 0-133 16,53 18-83-16,-32-6-34 0,2 1-21 15,-1-1-52-15,7-4-135 0,-2-4-68 16,-6-2-206-16,14-4-867 0</inkml:trace>
  <inkml:trace contextRef="#ctx0" brushRef="#br1" timeOffset="115565.8016">14726 15309 2085 0,'0'0'479'0,"0"0"-427"16,0 0-14-16,35-50 110 0,-24 23 13 16,3-5 12-16,-1-11 70 0,1-15-21 15,-1-14-64-15,-5-3-64 0,-2 6 48 16,-6 5 34-16,0 20-33 0,-4 8-25 15,-2 10-16-15,-1 3-6 16,-3-1-53-16,-2 2-43 0,-7 4-19 16,5 6 17-16,-7 9 2 0,4 5 13 15,-3 11 20-15,-7 8-2 0,8 7-6 16,-6 7 9-16,1 5-1 0,5 4-5 16,-4 9-27-16,5 8 30 0,1 10 21 15,5-8 9-15,4-12 6 0,5-14-6 16,3-11-15-16,3 4-13 0,5 2-11 15,6 0-22-15,3-5-35 0,3-7-111 16,9-5-87-16,0-10-146 0,6-3-322 16,-6-2-712-16,13-10-808 0</inkml:trace>
  <inkml:trace contextRef="#ctx0" brushRef="#br1" timeOffset="115848.4541">14929 15259 3089 0,'0'0'1097'0,"0"0"-1006"16,0 0-73-16,-8 68 82 0,1-42-17 16,5 0-70-16,-4 0-11 0,2-3-2 15,0-2-55-15,0-5-144 0,2-3-48 16,2-3-100-16,0-5-377 16,0 2-989-16</inkml:trace>
  <inkml:trace contextRef="#ctx0" brushRef="#br1" timeOffset="116366.1795">15353 14618 3362 0,'0'0'405'0,"0"0"-323"0,-17-61 19 16,7 43-17-16,-5 2-58 0,1 8-23 15,-1 6 31-15,-3 4 41 0,-1 12-16 16,3 4-15-16,-3 7 5 0,2 6-2 16,3 3-19-16,2 4-13 0,3 4 1 15,5 9 9-15,2 13 6 0,4 7-29 16,6 6 25-16,7-5 20 0,-1-8-10 15,1-16 3-15,-3-10-9 0,-1-9-7 16,-5-5-21-16,2 1 13 0,0 1-16 16,-1-2-1-16,-5-5-1 0,-2-9-14 15,0-2-14-15,-7-7-35 0,-5-2 0 16,0-9 28-16,-7-7 15 0,-2-6 21 16,1-4 1-16,-3-5-1 0,2-2-14 15,1-1 14-15,1 4 0 16,5 3 1-16,1 5 0 0,5 5 3 15,2 7 15-15,6 3 26 0,0 4 48 16,10 0 44-16,2 0-75 0,7 0-21 16,6-3-12-16,2-2-28 0,2-3 0 15,2-5-13-15,0-2-2 0,-5-4-3 16,-3-1-1-16,-2-2-51 0,-3 0-131 16,-3 3-75-16,-3 0-150 0,-3 8-352 15,-1-4-896-15</inkml:trace>
  <inkml:trace contextRef="#ctx0" brushRef="#br1" timeOffset="116557.189">15493 15000 1990 0,'0'0'2320'0,"0"0"-2283"16,0 0-37-16,0 0-124 0,0 0-177 16,0 0-975-16,0 0-783 0</inkml:trace>
  <inkml:trace contextRef="#ctx0" brushRef="#br1" timeOffset="117236.5987">16130 14170 1664 0,'0'0'1070'0,"0"0"-977"16,0 0 36-16,0 0 223 0,0 0-111 15,0 0-143-15,0 0-15 0,0 0 65 16,0 0 60-16,0 0-28 0,-48-2 7 16,30 22-21-16,-1 4-58 0,-2 4-49 15,3 3-23-15,-3 3-2 0,0 5 0 16,-1 4-7-16,1 10 1 16,-2 13 9-16,-1 12 12 0,5 4 21 0,0 0 58 15,7-4 18-15,0-7-37 16,3 4-63-16,3 1-10 0,0 1-6 15,4 3 1-15,2-2-4 0,0-6-9 16,2-1 6-16,4-7-6 0,2-4-4 16,1-10-14-16,1-12-58 0,-4-9-112 15,2-8-64-15,3 3 3 0,-1-1-60 16,2-5-161-16,-1-7-302 0,-3-3-637 16,2-4-756-16</inkml:trace>
  <inkml:trace contextRef="#ctx0" brushRef="#br1" timeOffset="117671.1184">16012 15078 2940 0,'0'0'444'0,"0"0"-304"16,23-49 138-16,-13 23 2 0,3-7-89 15,3-2-33-15,3-4 21 0,-1-3-19 16,3-6-71-16,-2 1-37 0,1-1-3 16,-3 3-15-16,-1 3-34 0,1 6 0 15,-3 10 0-15,-3 5 3 16,-3 9 15-16,0 4 1 0,-4 3 8 15,0 5 7-15,-1 0-1 0,-1 9-11 16,-2 5-22-16,0 6-3 0,-2 5 1 16,-3 7 2-16,-3 5 21 0,2 4 3 15,-4 9-2-15,-1 12-22 0,-3 11-11 16,-1 6-1-16,-1-5 0 0,5-7 11 16,5-15 1-16,0-12 0 0,2-9 1 15,0-4-1-15,2 1-58 0,2-2-89 16,-2 0-61-16,2-9-54 0,2-5-142 15,2-5-278-15,2-6-659 0,6-1-672 0</inkml:trace>
  <inkml:trace contextRef="#ctx0" brushRef="#br1" timeOffset="117920.9993">16372 14989 2692 0,'0'0'1256'0,"0"0"-1130"0,0 0-23 16,0 0 202-16,0 0-28 0,0 0-136 15,0 0-34-15,60 2-12 0,-40 5-59 16,7 0-36-16,0-4-3 0,4 1-64 15,0-4-125-15,0 0-61 0,0-4-159 16,-10-1-382-16,14-2-1081 0</inkml:trace>
  <inkml:trace contextRef="#ctx0" brushRef="#br1" timeOffset="118602.8603">17168 15296 1687 0,'0'0'1327'0,"0"0"-1115"15,0 0-88-15,47-59 216 0,-34 33-51 16,-3-5-97-16,0-3-43 0,-2-5 19 16,3-10-26-16,-7-14-35 0,-2-12-24 15,-2-4-9-15,-2 4-16 0,-6 16-30 16,-1 18-16-16,-1 12-12 0,0 6-15 16,-5 0-7-16,-1 6 7 0,-5 5 3 15,2 10 12-15,-3 11 16 0,-1 13 21 16,-2 16-1-16,0 22 7 0,-2 15-3 15,5 8-13-15,5-4-27 0,7-10 12 16,2-8-5-16,3-10 23 0,1-10-9 16,4-7-8-16,0-8-10 0,2 6 0 15,5-1-3-15,5 1-59 0,0-11-146 16,9-10-96-16,4-6-220 0,-7-2-768 16,22-6-907-16</inkml:trace>
  <inkml:trace contextRef="#ctx0" brushRef="#br1" timeOffset="118871.0259">17333 15242 2974 0,'0'0'1062'16,"0"0"-970"-16,0 0-57 0,-4 65 161 15,2-36-17-15,0 3-130 0,-2 2-33 16,1-2-16-16,3-3-42 0,-2-4-141 16,2-9-50-16,0-4-135 15,0-5-418-15,5-5-1185 0</inkml:trace>
  <inkml:trace contextRef="#ctx0" brushRef="#br1" timeOffset="119304.5224">17469 14938 3074 0,'0'0'434'16,"0"0"-355"-16,0 0 139 0,0 0 47 16,42-59-100-16,-28 35-22 0,1-3 83 15,1-3-20-15,1-6-92 0,-3 0-47 16,3-1-9-16,-1 1-55 0,-3 2-3 15,-1 6-12-15,-2 9 9 0,-1 4 3 16,-5 7 2-16,-2 6 34 0,0 2 9 16,0 6-45-16,-2 3-43 0,0 7 1 15,-4 6 29-15,0 4 13 0,-2 5 1 16,-1 3 3-16,1 3-1 0,0 7-3 16,-2-1-14-16,-1 3-7 0,1 1 9 15,2 1 10-15,-2-3-14 0,-1-4-30 16,1-3-64-16,2-4-37 15,4-4-39-15,-2-7-28 0,2-3-27 16,2-6-102-16,0-6-179 0,0-2-192 16,0-6-574-16</inkml:trace>
  <inkml:trace contextRef="#ctx0" brushRef="#br1" timeOffset="119871.006">18075 14586 3362 0,'0'0'500'0,"0"0"-428"15,0 0-3-15,0 0 79 0,0 0-45 16,0 0-78-16,-31-52 15 0,14 52 28 15,-3 0-18-15,-3 6-10 0,2 3 1 16,-5 2-1-16,-1 3-19 0,4 3-8 16,0 3-1-16,0 3-9 0,7 1 0 15,-1 0 9-15,7 3-11 0,0-1-1 16,1 1-2-16,5-1-19 0,0 0 2 16,2-1 17-16,2-3-10 0,0-4-4 15,0 0 13-15,0-8 0 0,2 0 2 16,2-6 1-16,3 0 0 0,1-4-21 15,2-2-26-15,0-5 4 0,3-2 18 16,3-4 13-16,-1 1 12 16,-1-2 1-16,5 4 11 0,-5-1 4 15,3 5 8-15,2 2 20 0,-3 2 11 16,1 2 7-16,-1 2 9 0,1 6 3 16,-1-1 36-16,1 2 62 0,-3 6-62 15,1-3-28-15,-5 7-15 0,0-3-3 16,-5 6-22-16,1 0-17 0,-6 4-4 15,0 1-9-15,0 3 0 0,-9 0-9 16,-1-1-1-16,-2 2-2 16,-5-4 0-16,-1-2-2 0,-7-2-13 0,0-4 3 15,0-4-3-15,-2-4-19 0,0-3-81 16,3-8-74-16,1 0-93 0,2-5-137 16,3-6-239-16,5 1-480 15,3-5-495-15</inkml:trace>
  <inkml:trace contextRef="#ctx0" brushRef="#br1" timeOffset="120286.826">18085 14212 985 0,'0'0'2150'15,"0"0"-1904"-15,0 0-103 0,0 0 148 16,0 0-106-16,0 0-109 0,0 0 18 15,56 43 86-15,-43-21 37 0,1 1-51 16,1 5 0-16,1 3-25 0,-4 6-50 16,5 10-39-16,2 13-9 0,-3 18 3 15,-1 7 11-15,-9 6 7 0,-4-3 18 16,-2-6-3-16,-10 2-55 0,-5 0-9 16,-4 1 10-16,-3-3-23 0,-9-7 10 15,4-15-9-15,4-15-3 0,2-12 0 16,1-8-40-16,-7 0-126 0,-2-2-142 15,-6-2-204-15,12-9-647 16,-6-3-947-16</inkml:trace>
  <inkml:trace contextRef="#ctx0" brushRef="#br1" timeOffset="120743.5365">18606 13997 4385 0,'0'0'543'16,"0"0"-436"-16,0 0-107 0,0 0-22 16,0 0-275-16,0 0-301 0,0 0-591 15,0 0-1661-15</inkml:trace>
  <inkml:trace contextRef="#ctx0" brushRef="#br1" timeOffset="122174.3161">19086 14180 2341 0,'0'0'165'0,"0"0"-104"0,0 0 139 15,0 0 208-15,0 0-30 0,0 0-56 16,6-56-7-16,0 43-58 0,5-5-81 16,1-1-28-16,0-4 9 0,3-3-14 15,3-4-63-15,5-4-38 0,-4-4-20 16,4-4-20-16,1-3-2 0,1-2-40 16,2 2 22-16,-2-2 3 0,0 4 2 15,-9 5 11-15,1 6 0 0,-7 4-1 16,0 12-9-16,-1 4 0 15,-5 7 12-15,-4 5 14 0,0 2-14 16,0 10-33-16,0 4 5 0,0 6 7 16,-6 6 21-16,-3 6 0 0,1 2 3 15,-2 16 15-15,-5 11-6 0,1 14 7 16,-1 6 5-16,5-8 0 0,0-6-5 16,6-17-19-16,-5-13 1 0,7-8 0 15,-2-6 0-15,0 4 1 0,2-4-2 16,-2 3-2-16,4-8-20 0,0-5-60 15,0-6-80-15,0-6-59 0,6-3-123 16,0 0-353-16,2-6-760 0,5-7-354 0</inkml:trace>
  <inkml:trace contextRef="#ctx0" brushRef="#br1" timeOffset="122522.0655">19791 14193 1299 0,'0'0'1832'0,"33"-57"-1650"16,-19 8-128-16,3-22 152 0,-5-9 38 16,-8 7-93-16,-4 15-13 0,-6 21 74 15,-2 10-14-15,-7 5-77 0,-3 2-56 16,-7 3-51-16,-8 5-14 0,0 11 0 15,-4 5 0-15,-1 17 12 0,5 7 0 16,-2 16 4-16,4 16-1 16,6 12 7-16,9 1 8 0,8-4 7 15,8-14-12-15,0-17-4 0,6-7 4 16,2-6-1-16,7 0-2 0,3 1-4 16,9-5-18-16,-2-10-20 0,8-11-60 15,0-4-95-15,0-15-62 0,-2-10-96 16,-4-5-187-16,-6 6-472 0,-1-13-302 0</inkml:trace>
  <inkml:trace contextRef="#ctx0" brushRef="#br1" timeOffset="122874.5197">20279 14231 2609 0,'0'0'309'0,"47"-58"-219"0,-22 5 19 16,4-24 156-16,-8-14-30 0,-5-1-77 15,-16 2 27-15,-4 15-2 0,-19 5-65 16,3 11-40-16,-5 20 6 0,-17 6 24 15,-5 23-53-15,-5 10-51 0,3 6-2 16,1 37 0-16,9 24 22 0,-1 15-8 16,3 18-1-16,17-2 4 0,9-7 2 15,9-1-5-15,2-5-16 0,13-9-13 16,1-17 3-16,3-16 10 0,1-20 12 16,7-8-12-16,10-9-33 15,15-13-190-15,-1-7-311 0,7-23-961 0</inkml:trace>
  <inkml:trace contextRef="#ctx0" brushRef="#br1" timeOffset="123412.6303">21256 13938 2123 0,'0'0'630'16,"0"0"-370"-16,0 0 35 0,0 0 190 15,0 0-177-15,0 0-180 0,0 0 21 16,0 0 40-16,0 0 11 0,-62-9-37 16,33 7-38-16,-4 1-58 0,-2 1-52 15,-2 0-15-15,2 0-1 0,0-2-47 16,2 1-114-16,2 1-90 0,4 0-82 15,6 0-192-15,0 3-448 0,11 0-155 16,2 10-529-16</inkml:trace>
  <inkml:trace contextRef="#ctx0" brushRef="#br1" timeOffset="123631.5527">21258 14151 3079 0,'0'0'566'0,"0"0"-273"16,0 0-107-16,0 0-108 0,0 0 50 15,0 0 48-15,-51-5 68 0,24 5-33 16,-2 2-95-16,-4 1-79 0,-4 1-37 16,1-1-3-16,-1-1-49 0,-4-2-162 15,6 0-125-15,2-2-210 0,10-1-857 16,-4-3-1027-16</inkml:trace>
  <inkml:trace contextRef="#ctx0" brushRef="#br1" timeOffset="123835.0109">21155 13819 4371 0,'0'0'429'0,"0"0"-429"15,0 0-117-15,0 0-71 0,0 0-563 16,0 0-1213-16</inkml:trace>
  <inkml:trace contextRef="#ctx0" brushRef="#br1" timeOffset="124780.6819">21907 14054 2929 0,'0'0'610'0,"0"0"-345"0,0 0-10 15,0 0-105-15,0 0-7 0,0 0 21 16,0 0 12-16,-62-3-7 0,42 3-74 16,-1 0-58-16,-6 0-16 0,2 0-20 15,-1 0-1-15,3 0-30 0,-4-3-102 16,6-2-114-16,3 0-91 15,-3 0-251-15,13 0-561 0,-7 3-22 0</inkml:trace>
  <inkml:trace contextRef="#ctx0" brushRef="#br1" timeOffset="125009.0735">21736 13883 3116 0,'0'0'446'0,"0"0"-234"16,0 0 23-16,2 74-62 0,-4-39-104 15,-2 3-35-15,-2 5 34 0,1 1 1 16,1-1-48-16,0-4-19 0,0-8-2 16,4-5-24-16,0-8-191 0,0-6-152 15,0-5-357-15,12-7-974 0</inkml:trace>
  <inkml:trace contextRef="#ctx0" brushRef="#br1" timeOffset="125875.8428">22149 13804 1702 0,'0'0'1107'0,"0"0"-1014"0,0 0 186 16,0 0 252-16,0 0-166 0,2-62-128 16,7 46-17-16,-1-2 5 0,0 0-53 15,3-3-50-15,7 0-9 0,-3 1-19 16,5-1-51-16,-1 5-28 0,-1 1-13 16,3 8 13-16,-4 7 4 0,-1 5-19 15,-5 13 0-15,-1 10-31 0,0 9 7 16,-8 3 12-16,-2 4 9 0,0 2-13 15,-6-3-2-15,-2-1-15 16,2-7-25-16,-1-6-9 0,3-5-1 16,-2-8 29-16,4-5 21 0,-2-6 18 15,2-2 0-15,2-3-23 0,0 0-17 16,6-3 40-16,0-4 15 0,3-2 10 16,1 1-7-16,6 0 4 0,-3 5 5 15,5 3 7-15,-3 6 9 0,6 7 2 16,-7 10-29-16,5 5-16 0,-7 6-2 15,0 3 2-15,-1 4 11 0,-7 2 25 16,0-3 7-16,-4-1-3 0,-2 0-13 16,-6-2 0-16,-7-2-5 0,-1-8-7 15,-9-5-12-15,0-5-2 16,-2-8-1-16,-4-7-21 0,-4-5 5 16,-2-13-17-16,2-6-128 0,2-8-164 15,12 8-349-15,-8-17-1214 0</inkml:trace>
  <inkml:trace contextRef="#ctx0" brushRef="#br1" timeOffset="126312.1108">22904 14304 2854 0,'0'0'375'15,"37"-63"-219"-15,-12 3 6 0,2-23 148 16,-5-14-68-16,-3 0-80 0,-15 7-19 15,-6 16-16-15,-8 13-19 0,-11 17-37 16,5 16 6-16,-9 12-48 0,-8 1-29 16,-5 11 0-16,-7 4 0 0,-3 23 19 15,-3 23 5-15,5 23-8 0,7 9 2 16,10 4 6-16,13-4-2 0,9-8-4 16,5-3-3-16,2-2-15 0,13-6 0 15,-1-12 41-15,1-10-4 0,3-12-3 16,-4-4-34-16,9-3-2 15,0-3-53-15,4-11-68 0,1-7-110 16,-5-14-120-16,-2-13-252 0,-5 4-672 16,1-19-533-16</inkml:trace>
  <inkml:trace contextRef="#ctx0" brushRef="#br1" timeOffset="126676.3123">23346 14300 2951 0,'0'0'400'15,"64"-96"-320"-15,-31 24-14 16,2-16 118-16,-8 0-45 0,-8 4 15 0,-11 0 16 15,-6 7-14-15,-6 10-54 16,-10 15-43-16,-7 16 49 0,-16 12-6 16,-17 20-68-16,-8 11-34 0,0 14 1 15,6 32 1-15,7 10 19 0,9 15 1 16,3 17-1-16,14-4 4 0,9 0-4 16,2-1 1-16,9-8-22 0,6-4 1 15,9-18 8-15,-2-14 37 0,7-14 6 16,-1-13-34-16,9-4-18 0,6-8-9 15,8-7-144-15,9-24-245 0,-5-3-357 16,7-31-861-16</inkml:trace>
  <inkml:trace contextRef="#ctx0" brushRef="#br1" timeOffset="128294.8545">23673 14506 2108 0,'0'0'817'0,"0"0"-526"0,0 0-147 15,0 0-100-15,0 0 1 0,0 0-10 16,0 0 69-16,0 0 155 0,0 0-51 16,18-53-89-16,-9 25-13 0,7-6-16 15,-1-5-31-15,1-3-37 0,1 1-7 16,1 0 4-16,-1 6-16 16,-7 10 21-16,7 3-8 0,-9 11 24 0,-2 5 31 15,2 6 27-15,-3 6-5 16,-1 5-84-16,-4 8-9 0,0 7-25 15,0 5 4-15,-2 6 18 0,-5 1 3 16,1-1 0-16,0-3 2 0,2-3 13 16,0-5-14-16,-2-4-1 0,1-8-15 15,3-6 15-15,0-5 0 0,2-3-34 16,0-2-51-16,4-8 85 0,3-9 28 16,1-3-10-16,2-6-16 0,5-4-1 15,-5 1 0-15,5 2-1 0,-5 4 3 16,0 9-1-16,1 7 29 0,-3 7 18 15,-2 2 6-15,-2 10-45 0,2 5-10 16,-1 6-22-16,1 4 10 0,-4 4 10 16,-2 1-1-16,2-4 0 0,0-4 3 15,0-4 0-15,0-8 21 0,0-4-12 16,2-6-9-16,-2-6-89 16,5-8 59-16,3-6 26 0,-2-5-8 15,-2-3-3-15,5-1 15 0,-1 4 0 16,-4 3 0-16,-2 7 2 0,-2 9 0 15,3 5 53-15,-1 2 50 0,-2 10-105 16,4 2-3-16,0 6-16 0,-2 3 16 16,2 1 2-16,3 1 1 0,3-1 1 15,-2-7 30-15,1-2 12 0,3-5-7 16,-3-5-23-16,-3-4-13 0,8-6-18 16,-7-5-19-16,1-5 10 0,5-2 2 15,-7-1 10-15,-4-1 12 0,0 4 0 16,-2 2-12-16,-2 3-1 15,4 3 14-15,-4 6 0 0,0 1 2 16,0 1 28-16,0 0-4 0,0 0-11 16,0 0-11-16,0 0 1 0,0 0 9 15,0 0-10-15,0 0 1 0,0 0 0 16,0 0-3-16,0 0-1 0,0 0 0 16,0 0 0-16,0 0 1 0,0 0 1 15,0 0 1-15,0 0 16 0,0 0 1 16,0 0-1-16,0 0-15 0,0 0-3 15,0 0-15-15,0 0-10 0,0 0 1 16,0 0-1-16,0 0 7 0,0 0 16 16,0 0 2-16,0 0 15 0,0 0 4 15,0 0-16-15,0-2 0 0,0 1 9 16,0-2 10-16,0 3 2 0,0 0 0 16,0 0 1-16,0 3 12 15,0 3-17-15,0 4-20 0,0 3-2 16,2 2 1-16,2 4 1 0,3-1 18 0,-1 2-2 15,2-1 5-15,5-2 31 16,-3 0 36-16,0-4 67 0,7-2-55 16,-5-4-30-16,7-4-12 0,-1-3-32 15,7-8-26-15,2-11-21 0,8-14-7 16,2-19 4-16,13-24 3 0,-2-14 9 16,-9-6 0-16,-2-2 11 0,-8 4 1 15,-2-2 15-15,-7 3-1 0,-7 2-14 16,-9 13-39-16,-4 17 11 0,0 21 10 15,-6 18-12-15,-2 10-52 0,-5 12-9 16,3 6 17-16,-11 22 71 16,-2 29 3-16,-1 27 3 0,-3 16 1 15,8 8 11-15,5-3-3 0,5-4 3 16,-3 3-3-16,4 0-12 0,4-2-22 16,4-7 20-16,0-5 2 0,0-21 24 15,6-19 4-15,0-18-4 0,2-10-9 16,-2-6-15-16,3-1-17 0,1-8-93 15,-4-7-103-15,0-15-220 0,-3-7-188 16,-1 2-575-16,-2-18-249 0</inkml:trace>
  <inkml:trace contextRef="#ctx0" brushRef="#br1" timeOffset="128449.2856">24167 13850 2267 0,'0'0'2350'0,"0"0"-2248"16,0 0-102-16,0 0-18 16,0 0-63-16,0 0-356 0,0 0-218 15,0 0-301-15,58 79-709 0</inkml:trace>
  <inkml:trace contextRef="#ctx0" brushRef="#br1" timeOffset="128624.8517">24816 14520 3974 0,'0'0'298'15,"0"0"-298"-15,0 0-553 0,0 0-834 0</inkml:trace>
  <inkml:trace contextRef="#ctx0" brushRef="#br0" timeOffset="572004.9391">12996 12553 711 0,'0'0'261'0,"0"0"77"0,0 0-77 16,0 0-76-16,-10-61 0 0,-7 43-19 16,-1-4-72-16,-5 0 249 0,-2-5-137 15,-2-2-48-15,-6-2 31 0,-6-6-36 16,-9-5-6-16,-14-10-20 0,-8-9-23 16,-4 0-9-16,-1 10-16 0,7 7-19 15,4 12 6-15,0 4 3 0,-2 7-6 16,-3 5 3-16,-3 6 0 15,0 4-1-15,-3 3-9 0,-3 3 18 16,-3 3 13-16,1 4-6 0,-7 0-20 16,-2 5-21-16,2 1-24 0,-4 2-13 15,-2 1 0-15,6 5-3 0,0-1 2 16,1 6 1-16,-1 0 0 0,-2 7-1 16,2 3 20-16,2-1 2 0,-4 5 7 15,7 1-28-15,1 3 12 0,7 6 7 16,-1 1-22-16,7 4-21 0,2 6-3 15,6 4 22-15,2 4 1 0,9 6 1 16,1 2 2-16,9 5 10 0,6 5-9 16,4 7 19-16,6-1-1 15,6 4-5-15,7-2-5 0,0 4-11 16,6-1-34-16,4 0 34 0,0-1 0 16,6 1 15-16,8-3 1 0,-1 0 2 15,9-2-2-15,3-2-16 0,6-3-27 16,6-3 9-16,5-6 14 0,3-2-8 15,9-4-9-15,6-6-10 0,6-3 6 16,6-4-5-16,3-5 5 0,12-4 0 16,-3-5-15-16,12-6 9 0,1-5 4 15,4-5 24-15,2-6 2 0,9-9 1 16,-3-4 11-16,1-11-9 0,6-2 0 16,-3-12 0-16,1-4 1 0,-2-8-1 15,-5-5-1-15,3-3-1 0,-5-3-3 16,-3-1 0-16,-1-1 1 0,-4-2-32 15,-2-6-46-15,-8 2-4 0,4-6 13 16,-8 0 5-16,-7-4-2 0,-2-2 12 16,-3-5 15-16,-5-5 25 15,-6-7 15-15,-2-6 1 0,-5-5 0 16,-7-8 13-16,-5-8 6 0,-8-5 24 16,-8-7 32-16,-10-3 0 0,-5-6-22 15,-10-6 2-15,-4-4 1 0,-11 0-15 16,-9 1-4-16,-1 5-13 0,-10 4-24 15,-7 10-24-15,-1 7 8 0,-5 11 16 16,-5 5 0-16,-5 8 3 0,-6 6 10 16,-5 5-13-16,-5 7 0 0,-11 4-22 15,-2 2 3-15,-10 5 17 0,-4 4 0 16,-9 3 1-16,1 7 1 16,-7 1 1-16,-4 9 1 0,-8 3 1 15,2 0 0-15,-4 6-3 0,4 5-25 16,-3 6 25-16,3 5 1 0,-2 3 0 15,4 7-1-15,6 8 1 0,-4 4-1 16,11 9 0-16,-1 12 2 0,5 7 10 16,5 10 4-16,3 3 18 0,2 9-6 15,10 5-4-15,7 6 56 0,-3 7-27 16,11 3-26-16,3 5 4 0,9 1 12 16,5 5-37-16,3 3-6 0,11-1-11 15,1 4 11-15,7 2 15 0,6 2 4 16,5 1 2-16,7-3-2 0,5 2-19 15,8-2-39-15,8 1 11 0,6-1-3 16,13-2-2-16,6-3-1 0,8 0 3 16,7-1 0-16,10-4-6 0,8-2-12 15,6-2 24-15,7-4 23 0,7-5 2 16,3-8 13-16,10-6 2 0,9-10 0 16,3-9-13-16,3-8-2 15,10-8 0-15,4-12 4 0,2-7 8 16,6-11-10-16,1-4 1 0,-1-3 12 15,1-6-15-15,-3-4 0 0,-4 0-2 16,-2-1-10-16,-6 0 0 0,0-2 11 16,-9-2-2-16,1-3-44 0,-2-7-21 15,-7-7-9-15,0-9 2 0,-3-9-2 16,-3-10 5-16,-2-9 19 0,-6-9 0 16,-7-10 8-16,-3-5 10 0,-9-8 20 15,-6-9 15-15,-10-6 2 16,-2-3 42-16,-13-6 19 0,-6-3 9 15,-6 2-30-15,-13 4-42 0,-7 0-1 16,-3 9 1-16,-10 6 2 0,-7 7 10 16,-12 8-11-16,-8 3-1 0,-4 6-31 15,-8 3 9-15,-11 0 10 0,-4-1 10 16,-8 3-1-16,-5 3 1 0,-5-3 2 16,-7 3 1-16,-6 2-1 0,-4 4 0 15,-4 4-2-15,-5 5-14 0,1 9 6 16,-7 6 10-16,-3 8 1 0,1 6 0 15,-2 7 2-15,-1 9 9 0,-5 10 7 16,4 5 31-16,-4 7 9 0,2 10-3 16,-2 6-6-16,7 7-13 0,-5 6-3 15,6 6-6-15,-1 5-3 0,3 7-7 16,7 3-17-16,-1 4 0 0,5 5 1 16,4 5 0-16,2 2 11 0,4 2-10 15,8 0 8-15,5 3-11 0,2 2-31 16,7 1 30-16,10 1 1 0,3 2 13 15,15-1 2-15,3 3 0 16,10 2 1-16,13 2 5 0,7 4-5 16,8 3-16-16,12 1-27 0,9 2 27 15,10 0 1-15,11-2 21 0,5-1-4 16,9-2-2-16,6-2-1 0,9-5-15 16,5-2-1-16,1-6-20 0,10-2 9 15,-1-5 12-15,5-4 3 0,5-4 13 16,5-4-1-16,0-5-12 0,9-3-1 15,-2-2 1-15,5-5-3 0,1-2-26 16,4-4-2-16,0-5-9 0,4-6-3 16,0-5 21-16,0-6-21 0,-2-5 9 15,2-6 3-15,2-7 3 0,-8 1 4 16,2-11 5-16,-7-6 13 0,3-7 3 16,-8-9 0-16,-5-10 1 0,-2-9 0 15,-8-11 2-15,0-15 16 0,-8-10-7 16,-8-9 16-16,-7-11 6 15,-8-8-9-15,-13-9-3 0,-1-7 8 16,-13-3-2-16,-10-2 9 0,-11-1-9 16,-9 0-28-16,-5 2-2 0,-17 5-54 15,-10 2 38-15,-12 8 18 0,-13 7 1 16,-12 7-1-16,-10 8-52 0,-11 4-97 16,-8 8-47-16,-8-1-97 0,20 25-319 15,-2-1-876-15</inkml:trace>
  <inkml:trace contextRef="#ctx0" brushRef="#br2" timeOffset="588994.0156">9523 8643 16 0,'0'0'822'16,"0"0"-584"-16,0 0 325 0,0 0 60 0,0 0-274 15,2-55-65-15,-2 45 30 16,-2 0-2-16,-4-3-31 0,-2 0-23 15,-2 0-5-15,-5 2-30 0,3-3-38 16,-9 1-19-16,4 0-35 0,-7 1-30 16,1 1-19-16,0-1-18 0,-2 2-12 15,-4 2 6-15,1 1 3 0,-1 5-4 16,0 1-8-16,0 1-10 0,0 0 1 16,0 2-10-16,-2 5 0 0,2 2-3 15,-2 5-8-15,4 2-1 0,2 5-3 16,2 3-12-16,-1 5 15 0,3 3-6 15,2 3 3-15,-1 4-12 0,7 0 12 16,-1 2-12-16,1 3 15 0,9-2-5 16,0 1-10-16,0 0 12 15,0-2 3-15,4-1-18 0,0-5 0 16,6 0-1-16,2-2 1 0,-1-2 2 16,3-3 16-16,6-2 3 0,-1 0 0 15,3-2-6-15,7-4-3 0,-2 2 1 16,6-4-10-16,0-2 15 0,6-3-15 15,0-4 12-15,2-3-13 0,1-3 1 16,3-3 0-16,0-2-2 0,-1-5 0 16,1-6-1-16,2 0 0 0,-3-5 0 15,-5 2-1-15,0-5 1 0,-2 1-1 16,-2-3-1-16,-6-1 2 0,-5-3-2 16,-1-2 0-16,-4-2 0 0,-1-2-1 15,-8-4 1-15,2 1 1 16,-5-2 1-16,-3 0-2 0,0 1 1 15,-9-1-20-15,3 0-1 0,-6 0 10 16,-1 0 0-16,1 1 10 0,-7-2 1 16,7 4 1-16,-9 0 0 0,5 3 2 15,-5 6 0-15,2 2 1 0,-1 8 0 16,-5 1 0-16,2 7 15 0,-4 4-16 16,0 3 17-16,-4 1-7 0,-2 5-9 15,0 3 0-15,-2 1 12 0,0 4-14 16,0 0 11-16,-4 2-10 0,5-2 10 15,-1 3-9-15,4 2 0 0,-2-2 9 16,4 3-9-16,2 0 0 0,1 2 9 16,1 3-10-16,8 1 1 0,-1 2 9 15,5 4-10-15,1 0 1 0,4 5 12 16,3 0-12-16,3 3 9 0,2 0 0 16,2 0-9-16,5-1-3 0,1-1-17 15,6 0 17-15,-3-3 24 0,9-3 13 16,-3 0 83-16,6-4-54 0,3-2-42 15,1-3-6-15,4-2 0 16,-2-1-16-16,9-5 1 0,-3 1-2 16,6-6 0-16,-6 1 0 0,9-5-1 15,-1-2-1-15,-2-3 1 0,-3 0-1 16,1-5-3-16,0-4 2 0,-2-4-1 16,-4-6 0-16,-2 0 1 0,-4-5-1 15,-2-5 1-15,-4-5-1 0,-9-1 2 16,3-5 1-16,-5-3 1 0,-8-9 1 15,0-7 1-15,-4 3 9 0,-4 8-11 16,-5 5-1-16,1 9-30 16,-2-6 9-16,-7-2 3 0,0 2 16 15,3 2 0-15,-9 3 1 0,0 6 1 16,5 5 0-16,-7 4 1 0,4 7 1 16,-6 2 0-16,6 6 1 0,-8 3-1 15,2 2 10-15,-4 0-11 0,0 0 0 16,-2 4 1-16,0 5 0 0,0 2 0 15,-2 3 0-15,2 1-1 0,1 4 2 16,1 2-1-16,4 4 1 0,0 2 0 16,1 1 9-16,5 6-10 0,4-2 1 15,1 3 0-15,5-1 10 0,3 1-11 16,4 1 10-16,2 0-9 0,4 2-1 16,0 1-2-16,8 0-24 0,2 1 6 15,-2-2 15-15,5-4-9 0,3-1 12 16,-1-3 2-16,5-3 1 0,-1-4 9 15,8-2-10-15,2-4 1 0,4-5 9 16,2-4-11-16,2-6-1 0,7-2 0 16,-1-4 0-16,-2-8-1 15,7-3-1-15,-5-6 1 0,3-1 1 16,-1-3-1-16,-3-2 1 0,-7 2 1 16,-2 0 0-16,0-1 0 0,-4 0 0 15,-4 0 0-15,-7 0-1 0,1-5 0 16,-9 0-1-16,-3-3-1 0,-5-4-1 15,-2-1-21-15,-5-4 3 0,-3-2 0 16,-17-8 6-16,5 4 3 0,-5-2 10 16,-6 4 0-16,0 7 2 0,-6-2 1 15,2 7 0-15,-3 9 1 0,-1 10-1 16,4 7 1-16,-2 9 0 16,-3 2 0-16,3 11 0 0,0 5 1 15,-2 8-1-15,-1 2 0 0,3 3-1 16,2 4 2-16,2 3 0 0,2 1 0 15,2 2 9-15,4-2 0 0,0 1-9 16,5-2 0-16,3-1 12 0,1 1-3 16,3-3-9-16,7 1 13 0,2-1-13 15,4 0-3-15,2-1-31 0,6 1 16 16,5 0 14-16,5 0 0 0,5-1 1 16,2 0 3-16,8-2 0 0,4-1 15 15,7-3-6-15,5 2-9 0,13-1-1 16,8-7 11-16,3-7-13 0,-15-8 0 15,-13-7 0-15,-20-7-1 0,0-5 0 16,4-3 0-16,2-9 0 0,-2-5-2 16,-2-6 2-16,-5-12 1 0,1-12 0 15,-13-14 1-15,3-2 2 0,-13 4 12 16,0 16-12-16,-6 15 9 16,1 9-12-16,-7 0-21 0,2-3-4 15,-9-7 10-15,-2-1 0 0,-1 1 13 16,-7 4 0-16,-2 4 1 0,-2 7-1 15,-2 4 2-15,-5 5-1 0,3 6 0 16,-2 0 1-16,-1 3-1 0,3 4 1 16,2 2 0-16,0 2 1 0,2 4 0 15,0 6-1-15,2 2 2 0,0 7 1 16,4 3 0-16,0 7 9 0,4 0-9 16,-4 6 0-16,11 4 12 0,-1 3-2 15,1 9-10-15,8-4 9 0,1 2 0 16,3 1 0-16,4 0 0 15,2 1-12-15,5-2-20 0,3-2 17 16,2-10 3-16,1 4 18 0,5-5-3 16,3 0 3-16,4-5 0 0,6-5 6 15,4-4-9-15,6-6-3 0,11-1-11 16,8-8-1-16,-6-7-1 0,-3 0 1 16,-7-10-3-16,-9-7 1 0,8-5 0 15,1-5 0-15,-7-6-10 0,-4-5 11 16,-2-4 1-16,-6-1 0 0,-7-3 1 15,-3-2 0-15,-9-2 1 0,-4 3 10 16,-2-2-12-16,-2 0-2 0,-15 2-28 16,1 0-3-16,-7 0 12 0,-6 3-3 15,-2 1 6-15,-8 4 6 0,0 5 9 16,-1 6 0-16,-3 7-10 0,0 5 12 16,1 10-1-16,5 6 2 0,0 5 0 15,-2 7 0-15,1 8 1 0,5 8 0 16,0 1 2-16,6 6 0 15,0-1 10-15,1 4-10 0,5-1 0 16,4 3 0-16,1-3 15 0,8 3-15 16,1 0 12-16,7 0-3 0,-2 0 0 15,6 2-12-15,7-2-27 0,5-2 12 16,-1 0 14-16,10-4 1 0,4-3 3 16,4-4 12-16,8 2-3 0,19-2 3 15,6-4-13-15,8-6-1 0,-3-11 2 16,-17-6-2-16,-15-1 1 0,-6-8 0 15,-6-6-2-15,6-3 1 0,0-10-1 16,0-7-1-16,-4-3 0 0,-10-4 1 16,-1-4 1-16,-14-10 0 0,-4-13 2 15,-6-11-1-15,-17-3-2 0,-6 11-26 16,-2 15-7-16,4 20-19 0,5 9-83 16,-9 3-79-16,-2 3-124 0,2 3-416 15,-15-1-1478-15</inkml:trace>
  <inkml:trace contextRef="#ctx0" brushRef="#br0" timeOffset="1.04841E6">6392 5741 1691 0,'0'0'279'0,"0"0"97"0,0 0-17 16,-33-62-92-16,12 35 30 0,-4 3-106 16,-6-3-19-16,-2 5-27 0,-4 3-57 15,-5 7-41-15,-1 7 28 0,0 5 24 16,-1 5 0-16,1 10 20 0,6 9-39 16,-1 7-15-16,5 14 16 0,6 16-10 15,7 17-37-15,12 3 6 0,5-2-12 16,8-2 2-16,7-7 26 0,2-2 23 15,7-2 35-15,4-1 5 0,4-6-25 16,-2-11-33-16,2-10-12 0,-4-9-9 16,12-3-13-16,16 1-27 0,22-8-16 15,10-10-3-15,-1-20-5 0,-5-26 3 16,-11-21-4-16,-8-15-32 0,-12-10-26 16,-13-8 4-16,-19-3-7 15,-16 1-30-15,-22 1-19 0,-18 3-75 0,-16 3-44 16,-16 1-54-16,-13 4-89 15,19 19-178-15,-6 3-60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54:44.53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0070C0"/>
    </inkml:brush>
    <inkml:brush xml:id="br4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869 17610 108 0,'0'0'65'0,"0"0"-65"15,-52 28-2-15,36-22-1 0,-5 3 3 16,-6-2 3-16,2 0 10 0,-2-1-13 16,0-3-23-16,3-1 7 15,1 0-37-15,0-1-39 0</inkml:trace>
  <inkml:trace contextRef="#ctx0" brushRef="#br0" timeOffset="40.8935">1486 17680 18 0,'0'0'14'15,"0"0"-14"-15</inkml:trace>
  <inkml:trace contextRef="#ctx0" brushRef="#br1" timeOffset="5895.9861">5881 16726 382 0,'0'0'189'0,"0"0"-176"16,0 0 482-16,0 0-114 0,0 0-179 16,0 0-82-16,0 0 10 0,0 0-10 15,-4-6-19-15,4 6 15 16,0-2 7-16,0 2-6 0,0 0 25 0,0-1 19 16,0 1 9-16,0-2 16 0,0 2 2 15,0 0 6-15,0 0-26 16,0 0-23-16,0 0-7 0,0 0 10 15,0-2 5-15,0 2-10 0,0 0-7 16,0 0-7-16,0 0-9 0,0 0-6 16,0 0-17-16,2 0-14 0,-2 0-25 15,0 0-19-15,0 0-5 0,2 0 6 16,-2 0 2-16,2 0-2 0,2 0-10 16,2 0-6-16,1 0-8 0,3 0-16 15,0 0 2-15,7 0-2 16,2 0 0-16,5 0 0 0,3 0 0 0,4 0 3 15,4 0 12-15,3 0 3 16,3 0 9-16,2 0-5 0,1 0 8 16,1 0-3-16,5 0 0 0,8 0 4 15,2 2 5-15,16-2-3 0,-1 0-2 16,-1 3-16-16,-8-3 0 0,-4 0-3 16,2 0-11-16,2 0 11 0,3 0 0 15,-1 0 9-15,4 0 0 0,0 0 1 16,-1 0-1-16,3 2-3 0,3-2 6 15,1 0-3-15,1 0-9 0,1 2-9 16,3-2 9-16,4 0-9 0,-7 0 18 16,7 2-17-16,-4-2 11 0,4 0-12 15,0 0-1-15,1 0-1 0,3 0 0 16,5 0-1-16,-8 0 0 0,10 0 0 16,-3 0 0-16,0 0 0 0,0 0 1 15,4 0 1-15,0 0-2 0,1 0 0 16,3 1 1-16,0-1-1 15,3-1 2-15,-3 1-2 0,0 0-1 0,3 0 1 16,-5 0 2-16,0 1 10 16,3-1-12-16,1 0 0 0,-2 1 2 15,3-1-2-15,-3-1 0 0,1 0 0 16,-3 2 1-16,2-1 0 0,3 0-1 16,-1 1 0-16,5-1 0 0,-5-1 0 15,1 2-1-15,1-1 0 0,7 0-11 16,-5 2 12-16,5-4 0 0,0 2 3 15,-5 2-2-15,7-2 0 16,-4 0 2-16,3 0-1 0,1 0-2 16,0-2-2-16,-2 2 2 0,1 2 3 15,-1-2 17-15,-4 0-19 0,5 0 0 16,-5 0 11-16,2 0-11 0,-1 0 10 16,-1 0-11-16,1 0-2 0,-3 0-1 15,-1 0-10-15,-1 0 13 0,1 0 0 16,1 0 0-16,-3-2 0 0,-2 2 0 15,3 2 1-15,-7-2-1 0,2 0-12 16,-1 0 11-16,-1 0 1 0,-4 0 0 16,0 0-1-16,0 1 1 0,0-1 0 15,-2 0-6-15,-4 0 4 0,4 0 2 16,-4 0 0-16,2 0 0 0,0 0 0 16,-4 0 1-16,2 0 11 0,-3 0 3 15,-1 0-13-15,0 0-2 0,-4 0-1 16,-5 0-13-16,-4 0 14 0,1 2 3 15,-3-4-1-15,0 2-2 0,-1 0 1 16,-5 0 9-16,4 2-10 16,-6-4-3-16,2 2 0 0,-4 0 0 15,0 0 3-15,-11 0-11 0,-7 2 11 16,-11-2 2-16,0 0 1 0,4 0-3 16,6 0 0-16,3 0 0 0,-7 0 0 15,0 0 0-15,-4 0-15 0,-2 0 13 16,-2 0 1-16,-4 0-14 0,0 0 12 15,-5 0-15-15,-1 0-10 0,-2 0 7 16,-3 0-12-16,-2 0-9 0,-1 0-7 16,-3 0-17-16,2 0-13 0,-6 0 7 15,1 0-10-15,-3 0-27 0,0 0-68 16,0 0-152-16,0 2-403 16,2-2-1064-16</inkml:trace>
  <inkml:trace contextRef="#ctx0" brushRef="#br1" timeOffset="8954.9869">6113 16978 277 0,'0'0'232'0,"0"0"-196"15,0 0 26-15,0 0-53 0,0 0 47 16,0 0 81-16,0 0-56 0,0 0-81 16,-52 7 0-16,44-7 900 0,6 3-453 15,-3 1-285-15,5 0-136 0,-2-1 6 16,0 2-32-16,2-2-44 0,-2-2 5 15,2 2 7-15,0-1-7 0,0 1 17 16,-2-1-14-16,2-2 36 0,0 2 23 16,0-1 35-16,0-1 26 0,0 0 36 15,0 0 31-15,0 0 26 0,0 0 22 16,0 0 19-16,0 0 14 0,0 0-7 16,0 0-21-16,0-1-43 0,0 1-2 15,0 0-16-15,0 0-19 0,0 0-29 16,0 0-27-16,0-2-13 0,0 2-5 15,0 0-10-15,0-2-7 16,0-1 4-16,0-2 9 0,0-5 37 16,0-1 5-16,0-6-3 0,0-5 1 15,0-3-10-15,0-4-16 0,0-2-17 16,2-2-7-16,-2 0-2 0,0-4-1 16,2 1 13-16,-2-6 14 0,2-2 10 15,-2 0-13-15,2-3-21 0,1 0-11 16,-1 0-7-16,-2-3 0 0,2-1 0 15,0 1-4-15,2-7-14 16,-2-11-15-16,-2-14 3 0,4-6 9 0,-2-3 3 16,0 3 0-16,-2 7 18 15,4-1 9-15,-2-2-6 0,0 3 0 16,1-1-2-16,1-1-19 0,-2 1 0 16,0 0-43-16,-2-2 28 0,6 2 12 15,-6 0 3-15,2 1 0 0,0 1 15 16,0 0 0-16,0 3 7 0,0 1-20 15,0 0-2-15,0-2-25 0,3-2 11 16,-5-1 14-16,4-4 1 0,-2 1 29 16,0-5 13-16,4 0-7 0,-6-2 3 15,4 0 0-15,-2-3 3 0,2-1-40 16,-2 0 14-16,3-1-1 0,-3-1 6 16,0 0-3-16,2-3 3 0,-4 3 6 15,6-4-27-15,-4 3-21 0,0-2-18 16,-2-1 3-16,4 1 8 0,-2 1 7 15,0 1 3-15,3 1 15 0,-3-1-9 16,2 0-12-16,-2 2-21 16,0-2 15-16,0-1 29 0,4 3 1 15,-4-1 30-15,0-1 3 0,2 1 12 16,-1 0-39-16,-1 1-6 0,2-3 0 16,-2 2 0-16,0 0 24 0,2-3 1 15,-2 0-4-15,4-4 0 0,-6 1-21 16,4-4 0-16,-2 3-55 0,1-2 10 15,1 0-6-15,-2 4 21 0,2 0 18 16,-2 5 12-16,0 2 0 0,0 2-17 16,4 2-32-16,-4 2 40 0,0 1 9 15,3 1 25-15,-3 2 5 0,0-2 18 16,0 5-9-16,2-3 6 16,-2 4-45-16,0-2-3 0,0-2 1 15,0 2 0-15,-2-2 2 0,2 3 1 16,2-2 2-16,-2 0 9 0,1 0-11 15,-1 2-1-15,0 0-27 0,0 1-27 16,0 6 12-16,0 1 15 0,0 3 12 16,0 3-4-16,0 2 19 0,0 2-1 15,0 1 1-15,0 1 3 0,-2 3 0 16,2 3-3-16,5 1-6 0,-7 7-6 16,0 10 12-16,0 5 0 0,0 4 12 15,2-5 1-15,0-5 5 0,-2-3 0 16,2 2-16-16,-2 5 13 0,2 1-14 15,-2 6 1-15,0 3-2 0,0 6-1 16,0 3-14-16,0 8 3 0,0 1 0 16,0 4 0-16,0 3-1 0,0-2 10 15,0 2-30-15,0-1-12 0,0 1 0 16,0 0 17-16,0 0 4 16,0 0 12-16,0 0 10 0,0 0 0 15,0 0-19-15,0 1 0 0,0 1-55 16,2-2-103-16,0 0-143 0,4 0-325 15,7-5-701-15,-7 1-574 0,16-8 1629 0</inkml:trace>
  <inkml:trace contextRef="#ctx0" brushRef="#br1" timeOffset="10187.2935">6292 6418 26 0,'0'0'117'0,"0"0"24"16,0 0 188-16,0 0-179 0,0 0 111 16,0 0-63-16,-22-59 34 0,20 42-57 15,-2 0-28-15,1-1 18 0,1-2-35 16,2 2 19-16,0-2 281 0,0 1-179 16,0 3-87-16,2 3-14 0,1 1-13 15,-1 4 25-15,0 3 19 0,-2 5 20 16,2 0 1-16,0 2-18 0,-2 9-103 15,0 3-60-15,0 8 17 0,-4 7-20 16,-3 6-16-16,-3 2-1 0,0 6 2 16,-3 2-1-16,-1 9 1 0,-5 9-3 15,1-8-16-15,3-6 4 0,5-8 9 16,0-10 1-16,-1 4 2 0,1 3 2 16,0-9-1-16,1-2 1 0,1-7-1 15,2-3 0-15,2-5 1 0,2-5-1 16,0-4 1-16,2-3 10 0,0 0-12 15,2-6 13-15,4-7-13 0,4-7-3 16,3-4-13-16,3-7 13 0,1-3 1 16,3-13 0-16,9-12 1 15,-2-12 1-15,2-4 1 0,-6 3 0 16,-5 18 0-16,-9 14-1 0,-1 12-1 16,0 4-18-16,3-4 16 0,-3-2 0 15,4-2 0-15,1 6 3 0,-5 4 0 16,0 8 15-16,0 3 10 0,1 7 49 15,-5 4 13-15,2 5-16 0,-2 10-4 16,2 7-14-16,-2 15-32 0,5 19-9 16,-7 19 4-16,4 9 8 0,0 0 4 15,-2-7 3-15,3-10-2 16,1-3-28-16,-4-4-1 0,0-12 3 16,2-9 0-16,0-13 10 0,-1-4-13 15,3 0-3-15,-6-2-67 0,4-3-114 16,-4-10-100-16,2-4-263 0,3-6-1205 0</inkml:trace>
  <inkml:trace contextRef="#ctx0" brushRef="#br1" timeOffset="11126.7422">4969 5635 1064 0,'0'0'339'0,"0"0"-242"15,0 0 180-15,0 0 442 0,0 0-284 16,0 0-150-16,0 0-33 0,0 0-37 15,0 0-35-15,-10 6-23 16,4 1-6-16,0 5 8 0,-3 1-11 16,1 4-27-16,-2 5-16 0,-3 4-13 15,3 3-25-15,0 6-18 0,-3 3-9 16,1 2-3-16,0 4 9 0,1 1-7 16,1-1-2-16,0 0-10 0,-1-2-5 15,5-2-10-15,0-7-10 0,0-4 0 16,-3-5-2-16,5-6-1 0,0-3-14 15,0-4-10-15,2-3-33 0,0-3-33 16,2-3-35-16,0-2-40 0,2 0-16 16,2-3-53-16,4-6-173 0,1-4-124 15,1-3-215-15,-2 4-469 0,7-9-107 0</inkml:trace>
  <inkml:trace contextRef="#ctx0" brushRef="#br1" timeOffset="11469.501">4996 5690 2387 0,'0'0'487'16,"0"0"-249"-16,0 0 46 0,0 0-40 16,0 0-70-16,13 60-55 0,-13-31-3 15,2 3-27-15,-2 6-27 0,0 3-34 16,-2 3-28-16,2 2-1 0,0 0-2 15,0 0 0-15,0-4 0 0,0-4 2 16,2-3-2-16,0-7-9 0,2-8 11 16,-2-6 1-16,0-7 1 0,-2-7-1 15,2 0-25-15,-2-10-40 0,0-6 65 16,-4-5 0-16,-2-4 59 0,-4-1 13 16,-1-1-10-16,-1 2 0 0,-5 5-16 15,5 4-18-15,-3 5-28 16,5 3-11-16,0 5-70 0,1 1-96 0,3 2-46 15,0 0-175-15,4 2-414 0,2 2-853 16</inkml:trace>
  <inkml:trace contextRef="#ctx0" brushRef="#br1" timeOffset="11886.0943">5497 5623 2689 0,'0'0'427'0,"0"0"-306"0,0 0 10 16,0 0 25-16,0 0 12 0,0 0 18 15,0 0-20-15,-58-30-40 0,35 36-36 16,0 1-21-16,-4 3-20 0,1 2-21 15,-1 1-16-15,2 3 10 0,2 2 25 16,-2 1-20-16,5 4 10 0,-1 1 7 16,4 4 5-16,5 5 10 0,0-1-4 15,3 3-6-15,3 0-18 0,2 1-16 16,2-2-13-16,2-1 17 0,0-3-4 16,2-2 12-16,2-5 10 0,2-2 12 15,1-4 31-15,3-4 51 0,0-4-13 16,3 0-33-16,1-4-24 0,3-1-21 15,3 0-22-15,1-1-16 0,4-2-2 16,0 1-2-16,-1-2-13 0,1 0-28 16,0 0-60-16,-2-2-68 0,-1 0-64 15,-7-7-71-15,4 3-250 0,-11 1-521 16,4-5-361-16</inkml:trace>
  <inkml:trace contextRef="#ctx0" brushRef="#br1" timeOffset="12023.2315">5430 5946 2556 0,'0'0'665'0,"0"0"-258"16,0 0-48-16,-55-35-11 0,36 29-94 15,-2 5-140-15,1 1-71 0,-1 9-43 16,2 2-62-16,-1 2-238 0,5-5-301 16,-3 9-1271-16</inkml:trace>
  <inkml:trace contextRef="#ctx0" brushRef="#br1" timeOffset="13236.9726">17686 16702 1691 0,'0'0'1137'0,"0"0"-915"16,0 0-2-16,0 0 73 0,0 0-37 15,0 0-71-15,0 0 1 0,0 0-12 16,44 11-32-16,-32-9-25 16,3-2-27-16,1 0-7 0,3 2-6 15,-1-1 5-15,5 1-18 0,0 0-2 16,0 1 38-16,1 1-21 0,3 1 13 16,-4-1-38-16,4 5 1 0,-2-3-22 15,0 0 4-15,1-1-16 0,-3 3-6 16,2-3-13-16,-2-2 13 0,-7 0-12 15,1-1 25-15,-5-2-16 0,-4 0-10 16,-1 0 1-16,-1 0-3 0,-4 0-14 16,-2 0-20-16,0 0-11 15,-2 0-4-15,-4-2 47 0,-5-1-1 0,1 0 0 16,-2 1 3-16,-3 2 1 0,-3 0 11 16,-1 2-9-16,-6 5 16 0,0 2-17 15,-4 4 0-15,0 0 10 16,-4 6-11-16,-4 1 11 0,0 1-11 15,2 0 1-15,0 2-2 0,4-3-3 16,4-3-73-16,6-5-103 0,5-2-117 16,3-4-177-16,7-2-552 0,6-1-738 0</inkml:trace>
  <inkml:trace contextRef="#ctx0" brushRef="#br1" timeOffset="13906.3949">18408 16500 722 0,'0'0'1570'0,"0"0"-1327"16,0 0-127-16,0 0 257 0,0 0 1 15,0 0-13-15,0 0 66 0,0 0-5 16,0 0-161-16,-2-3-98 0,6 11-17 16,2 3 12-16,2 2-15 0,1 5-40 15,-1 2-24-15,2 4-34 16,3 1 1-16,-3 1-10 0,0-2 6 0,5-3-14 15,-5 1-1-15,0-3-25 0,1-3-2 16,-1-3-1-16,-4 0-11 16,1-4-3-16,-1-3-13 0,-4 0-44 15,2-2-43-15,-2-1-40 0,-2-3-51 16,0 0-106-16,0 0-183 0,0-5-86 16,0-2-148-16,0 1-374 0,4-2-488 15</inkml:trace>
  <inkml:trace contextRef="#ctx0" brushRef="#br1" timeOffset="14187.9277">18827 16540 2365 0,'0'0'651'16,"0"0"-402"-16,0 0-52 0,0 0 142 15,0 0-43-15,0 0-28 0,0 0 16 16,0 0-63-16,0 0-147 0,0 0-37 15,-33 51 21-15,11-22 18 0,-5 4 3 16,-2 6 1-16,-8 11-11 0,-3 15 4 16,-1 10 6-16,4 0 3 0,6-11-6 15,8-17-22-15,13-16-8 0,-3-6-19 16,3 4-12-16,0-2-14 0,3-1-1 16,-1-8-11-16,6-5-77 0,0-8-118 15,2-5-104-15,6-5-285 0,3-3-754 16,11-14-1365-16</inkml:trace>
  <inkml:trace contextRef="#ctx0" brushRef="#br1" timeOffset="18175.5867">5962 16689 108 0,'0'0'228'0,"0"0"522"0,0 0-265 16,0 0-274-16,0 0-110 0,0 0-40 15,0 0 27-15,0 0-7 0,0 0-48 16,-9-3 18-16,9 3-5 15,0 0 12-15,0 0-3 0,0 0 3 16,0 0-9-16,0 0-17 0,0 0 13 16,0 0 39-16,0 0 48 0,0 0 20 15,0 0-11-15,0 0-7 0,0 0-9 16,0 0-1-16,0 0 22 0,0 0-1 16,0 0-3-16,0 0-1 0,0 0-5 15,0 0-8-15,0 0-4 0,0 0-7 16,0 0 31-16,0 0 25 0,0 0-11 15,0 0-22-15,7-2-30 0,-3-1-25 16,2-1-9-16,2-2 0 0,3-2-9 16,1-4-19-16,2 1 22 0,3-7-22 15,2 0-5-15,1-3-4 0,5-3-9 16,6-1-18-16,-4-4 25 0,4-2-1 16,4-2 3-16,2 1-3 0,-2-2-17 15,5-4 13-15,-3 3-31 0,2-3 1 16,3 0 0-16,-1-1 25 15,-4 2 24-15,2 1 34 0,1-1-4 16,-3 0-24-16,0 1-33 0,-4 3-21 16,0 1 0-16,-4 4 0 0,-2 3 9 15,-6 5-12-15,-1 2-15 0,-5 3-54 16,-3 5-76-16,-1 3-48 0,-3 1-45 16,-2 0-117-16,-2 1-348 0,4-2-778 15,-1 3-660-15,15-8 1147 0</inkml:trace>
  <inkml:trace contextRef="#ctx0" brushRef="#br1" timeOffset="18739.7768">7105 15574 798 0,'0'0'2127'16,"0"0"-1909"-16,0 0-97 0,0 0 89 15,0 0 47-15,0 0-3 0,0 0 28 16,0 0 7-16,0 0-92 0,0 0-108 15,-13 11-89-15,13-11-52 0,0 2-13 16,2 0-30-16,-2 0-84 0,3-2-145 16,-1 0-323-16,0 0-529 15,6-1-493-15</inkml:trace>
  <inkml:trace contextRef="#ctx0" brushRef="#br1" timeOffset="19260.232">7351 15357 568 0,'0'0'108'0,"0"0"2316"16,0 0-1924-16,0 0-241 0,0 0-181 16,0 0 4-16,0 0 78 0,0 0 73 15,0 0 24-15,0 0-54 0,-2-18-81 16,2 17-52-16,0-1-9 0,2 0-12 16,2-3-15-16,2-3 8 0,2-1 25 15,7 0 33-15,-3-6 22 0,7 0-34 16,-1-5-22-16,5 0-2 0,2-5-7 15,2-3 1-15,2-1-13 0,2-1-12 16,0-4-18-16,2 2-15 0,2-2-1 16,2-2 0-16,0-1 1 0,3-3 0 15,-1 0 1-15,4-2 2 0,1-2-1 16,3-2 13-16,1 0-15 16,-1 0-10-16,1-2-8 0,2 1 6 15,-7 1 11-15,5 2 1 0,-3 1 3 16,-4 1 15-16,3 2-6 0,-5 3-9 15,0 1 16-15,-6 5-19 0,1 3-20 16,-6-1-34-16,-3 7-34 0,-2 0-39 16,0 4-51-16,-9-1-77 0,5 4-198 15,-7 2-523-15,1 0-607 0,5-2-216 16</inkml:trace>
  <inkml:trace contextRef="#ctx0" brushRef="#br1" timeOffset="19798.4465">8903 13978 1637 0,'0'0'1183'16,"0"0"-1010"-16,0 0-134 16,0 0-14-16,0 0-22 0,0 0 46 0,0 0 5 15,0 0 58-15,0 0 28 16,0 0-26-16,-10 3-47 0,10-1-67 16,2 0-30-16,0-1-81 0,2 0-106 15,-2-1-161-15,0 0-303 0,4-4-986 0,-14-1 1155 16</inkml:trace>
  <inkml:trace contextRef="#ctx0" brushRef="#br1" timeOffset="20844.9849">9112 13669 1586 0,'0'0'253'0,"0"0"-253"0,0 0-972 16,0 0 972-16,0 0 1014 0,0 0-505 15,0 0-361-15,-27-49-51 0,27 47 77 16,2 0-55-16,-2 2 41 0,2 0 121 16,0-1 33-16,0 1-62 0,5-2-54 15,-5 0-39-15,4 0-4 0,-2-3 3 16,0-2 14-16,4 1-12 0,5-4-16 16,-3-2-4-16,5-4 0 15,1-3-19-15,9-2-9 0,-4-3-30 16,3-3-15-16,5 2-1 0,0-3-2 15,2-4-10-15,2 1-12 0,3-7-11 16,1-2-31-16,4-1-2 0,13-9 1 16,4-13-3-16,10-3 3 0,4-4 1 15,-8 8 3-15,-4 3-3 0,-8 9 0 16,-4 4 0-16,-9 8 15 0,-8 7-3 16,-6 2 9-16,12-3 0 0,2-4 0 15,0-3-9-15,-3 4-9 0,-3 4-3 16,-2 5-17-16,-5 5-71 15,-7 3-87-15,2 2-94 0,-7 6-199 16,-1 4-1016-16,9 1-394 0</inkml:trace>
  <inkml:trace contextRef="#ctx0" brushRef="#br1" timeOffset="23450.0265">8771 13919 1611 0,'0'0'542'16,"0"0"-28"-16,0 0-337 0,0 0-119 16,0 0 35-16,0 0 291 0,0 0 46 15,0 0-121-15,0 0-125 0,2 3-85 16,-2-3-6-16,0 0 61 0,0 0 24 16,0 0-12-16,0 0-68 15,0 0-53-15,0 0-45 0,0 0-12 16,2-1-137-16,2-2-134 0,2-2-234 15,3 0-581-15,5 4-795 0,-49 16 710 0</inkml:trace>
  <inkml:trace contextRef="#ctx0" brushRef="#br1" timeOffset="24420.8065">10416 12261 1709 0,'0'0'254'0,"0"0"-128"0,0 0 7 16,0 0 68-16,0 0-20 0,0 0 57 16,0 0-32-16,0 0-8 0,0 0 161 15,0 31-3-15,0-31-161 0,0 0-114 16,2 0-50-16,-2 0-31 0,5 0-30 16,-3-2-66-16,0 2-109 0,0-6-211 15,0 4-616-15,4-3-846 0</inkml:trace>
  <inkml:trace contextRef="#ctx0" brushRef="#br1" timeOffset="25034.0474">10638 12083 1197 0,'0'0'693'0,"0"0"-365"0,0 0-208 16,0 0 19-16,0 0 67 0,0 0 61 15,0 0 60-15,0 0-6 0,0 0-66 16,0 0-63-16,0-1-23 0,0 1 15 16,0 0 4-16,0-2-18 0,2-1-50 15,4-2-53-15,4-3-36 0,-2-1-10 16,3-1 34-16,1-2-12 0,1-2-4 15,1-3 1-15,7-1-19 0,1-4 22 16,1-2-16-16,4-6-8 0,6-3-19 16,2-3 0-16,2-2 6 0,5-2-4 15,1-2 28-15,7-10 19 0,14-8-16 16,10-10-15-16,3-5 1 16,-9 3-1-16,-2 9 40 0,-6 6 14 15,-2 0 46-15,0-1-36 0,2 1-25 16,-4 1-2-16,-3 0-1 0,3 2 10 15,-8 11 2-15,-11 5-12 0,-8 6-6 16,-2 4-26-16,4 0-7 0,2-4-15 16,2-2 0-16,-4 4-2 0,-2 6-41 15,-4 3-29-15,-3 3-27 0,-5 2-40 16,0 5-25-16,-5-1-90 0,-4 2-212 16,5 4-495-16,-3 1-530 0,-2 1 115 15</inkml:trace>
  <inkml:trace contextRef="#ctx0" brushRef="#br1" timeOffset="25577.6105">12399 10369 849 0,'0'0'368'16,"0"0"1102"-16,0 0-1158 0,0 0-312 16,0 0 0-16,0 0 4 0,0 0 92 15,0 0 60-15,0 0 80 0,0 0 17 16,-9-8-89-16,9 8-67 16,0 0-30-16,0 0-20 0,0 0-47 0,0 0-22 15,0 0-117-15,0 0-46 0,0 1-94 16,3 0-106-16,1-1-156 15,0 0-285-15,4 0 201 0,4 0-76 0,-43-2 285 16</inkml:trace>
  <inkml:trace contextRef="#ctx0" brushRef="#br1" timeOffset="26084.2907">12579 10189 897 0,'0'0'2020'15,"0"0"-1658"-15,0 0-232 0,0 0-60 16,0 0 67-16,0 0 77 0,0 0 10 15,0 0-8-15,0 0-40 0,33-54-37 16,-19 43-37-16,1-5-10 0,1-2 7 16,5-2 2-16,-3 1 15 0,7-5-3 15,-2 2-10-15,2-4-6 0,0-1-6 16,6 0-3-16,-5 0-6 0,5-4 0 16,2-2-1-16,3-1-11 0,3-3-19 15,0-4-51-15,5-3-6 0,-1 0-54 16,2 0 23-16,1 0 31 0,-1 0 6 15,-3 1 34-15,5-2-16 0,-1 0 0 16,-1 1 0-16,1-2-3 16,-3 1 9-16,3 1-3 0,-3 3 7 15,-4 1 2-15,-1 2-6 0,-3 1 3 16,-2 4-6-16,0 3-20 0,-4 3-1 16,-6 3-2-16,-3 4-28 0,-1 2-60 15,-5 4-34-15,1 2-40 0,-5 4-38 16,2 1-63-16,-1 2-107 0,-3-1-218 15,2 5-590-15,3 1-37 0,-5 0 1003 16,11 7-1086-16</inkml:trace>
  <inkml:trace contextRef="#ctx0" brushRef="#br1" timeOffset="26515.2796">14100 8659 2172 0,'0'0'365'0,"0"0"-155"0,0 0-56 15,0 0 48-15,0 0 9 0,0 0-11 16,0 0-25-16,0 0-56 0,0 0-103 16,0 0-16-16,-15 20-16 0,15-20-25 15,0 0-82-15,0 0-134 0,-2 0-187 16,2 2-224-16,0-2-553 0</inkml:trace>
  <inkml:trace contextRef="#ctx0" brushRef="#br1" timeOffset="27218.0395">14241 8497 2232 0,'0'0'291'16,"0"0"-117"-16,0 0-22 0,0 0 360 16,0 0-258-16,0 0-93 0,0 0-16 15,0 0-30-15,0 0-38 0,0 0-40 16,37-7 13-16,-31 1 22 0,-4-1 24 15,6 1 25-15,-2 1 27 0,3-2-4 16,-1-3-18-16,0 2-25 0,3-3-12 16,1-1 5-16,2-2-11 15,3-2-7-15,0-1-19 0,3-3 10 16,1-2 3-16,2-1 6 0,-1 0 5 16,7-4-11-16,0-1-10 0,2-1-5 15,2-4 2-15,2-3-18 0,5-3-36 16,1-1-3-16,5-4-36 0,-1-3 6 15,3 0 30-15,-1-1 3 0,9-7 33 16,4-5-3-16,-2 5-20 0,-9 6-10 16,-5 4 21-16,-9 10 9 0,8-6 6 15,3-4 3-15,1 1 3 0,-5 4 13 16,-1 2 11-16,-6 1-27 0,-4 6-18 16,-2 4-9-16,-8 5-15 0,-1 5-18 15,-7 3-9-15,-1 3-30 0,-3 5-52 16,-3 0-47-16,-2 3-41 0,-2 3-57 15,-2 0-159-15,0 0-296 0,4 4-533 16,-4 3-189-16,2-2 71 16</inkml:trace>
  <inkml:trace contextRef="#ctx0" brushRef="#br1" timeOffset="27678.4879">15768 7030 1982 0,'0'0'496'0,"0"0"-109"0,0 0-285 16,0 0 36-16,0 0 28 0,0 0 32 15,0 0 84-15,0 0-15 0,0 0-104 16,0 0-119-16,-6 7-44 0,6-7-90 16,0 0-95-16,6 0-105 15,0-2-325-15,5-1-621 0,-1 1-60 16,11 0 810-16,-69 4 459 0</inkml:trace>
  <inkml:trace contextRef="#ctx0" brushRef="#br1" timeOffset="28185.1698">15933 6882 1980 0,'0'0'1646'0,"0"0"-1284"16,0 0-305-16,0 0-44 0,0 0-3 15,0 0 87-15,0 0 9 0,36-53 61 16,-22 38 40-16,3-1-72 0,-1-1-52 15,5-4-12-15,0 0-1 0,3-4 16 16,1-1 11-16,4-1-11 0,2-2-7 16,-2-2-3-16,4-2-4 0,-2 1-5 15,2-1-9-15,2-1-4 0,0-3-8 16,3 1-43-16,-1-4-3 0,2 3-22 16,0 0 22-16,-1 0 25 0,1 0-22 15,-2 1-2-15,0-1 11 0,-2 1-10 16,3 1 16-16,-5 1 18 0,-2 3 3 15,0 1 1-15,-4 3 2 16,-5 4 24-16,-1 2 10 0,-2 5-37 16,-5-1-24-16,-4 6-15 0,1 4-1 15,-5 0-1-15,-2 3-16 0,-2 1-18 16,0 1-55-16,0 2-54 0,-2 0-54 16,0 0-50-16,0 0-138 0,0 3-260 15,0 5-449-15,-2 1-236 0,2-2-142 16,2 6 1051-16</inkml:trace>
  <inkml:trace contextRef="#ctx0" brushRef="#br1" timeOffset="30988.545">16829 5157 1289 0,'0'0'553'0,"0"0"-333"0,0 0-100 16,0 0-42-16,0 0 13 0,0 0 22 16,0 0 261-16,0 0 94 0,0 0-208 15,-9-11-105-15,9 11-32 0,0 0 6 16,0 0-19-16,0 0-22 0,0 0-26 16,-2 0-6-16,0 0-15 0,2 6 5 15,-4-1 19-15,-2 5 31 0,0 3-3 16,-1 5-7-16,-1 2-22 0,2 2-18 15,-2 1-18-15,1 3-13 16,1-1-2-16,-2 1 2 0,4-2 22 0,2-1 12 16,0-2-3-16,2-3 12 15,0 0 27-15,0-4 0 0,6 0-24 16,-2-1-18-16,4-1-7 0,1-2-15 16,3-2-19-16,-2-1-2 0,1-2-1 15,1 0-14-15,0-4-9 0,1-1-9 16,-3-3-7-16,1-2-9 0,-1-3-30 15,-2 1-28-15,0-3-12 0,-1-1-16 16,-1 0-6-16,-2-1 8 0,0-4 22 16,0 3 18-16,-2-1 25 0,0 2 33 15,-2 3 23-15,0 0 12 0,0 5 0 16,0 2 19-16,0 2 105 0,0 0 77 16,0 7-75-16,2 4-55 0,1 7-16 15,-1 3 4-15,-2 5 2 0,2 3 0 16,0-1-18-16,0 0-25 0,0-4-18 15,0-4 0-15,-2-7-24 0,0-6-71 16,0-3-114-16,2-4-140 0,0-10-201 16,0 1-529-16,6-10-377 0</inkml:trace>
  <inkml:trace contextRef="#ctx0" brushRef="#br1" timeOffset="31488.7452">17248 5174 2425 0,'0'0'432'0,"0"0"-303"0,0 0 95 16,0 0 81-16,0 0-83 0,0 0-74 15,0 0-41-15,0 0 0 0,0 0-4 16,0 0 15-16,-47-39 3 0,28 42-22 16,0 4-31-16,-1-2-31 0,3 4-9 15,-1 1 6-15,3 3-1 0,1 2-2 16,3 2-3-16,-3 1 6 0,8 3-4 16,-3-2 1-16,5 3-10 0,4-4-2 15,-4 2-4-15,4-3-13 0,0-4 10 16,6-1 7-16,1-4-4 0,3-3-12 15,0-1-2-15,5-3-1 0,-1-1-3 16,3 0 0-16,-1-3 0 0,3-4 0 16,-3 3 2-16,3 0 1 0,-5 2 21 15,1-1 13-15,-3 3 6 16,1 2 5-16,-3 4 10 0,-2 2 24 16,-4 4-12-16,1 2-30 0,-3 4-16 15,-2 2 0-15,-4 1 7 0,-5 3-13 16,-1-3-15-16,-5 1 0 0,1-3-3 15,-5-1-12-15,1-3-4 0,-1-3-23 16,-2-5-126-16,3-5-106 0,3-2-132 16,-3-5-259-16,7-1-789 0,1-6-908 0</inkml:trace>
  <inkml:trace contextRef="#ctx0" brushRef="#br1" timeOffset="31850.8843">17521 5146 3026 0,'0'0'476'0,"0"0"-375"16,0 0 35-16,-14-62 53 0,5 46-44 16,-5 5-61-16,-3 6-15 0,-1 5-1 15,1 5-9-15,-4 8-3 0,3 1-3 16,3 4-10-16,3 1-24 0,4 0-4 16,2 0 4-16,6-1 5 0,0-1-5 15,6-3-4-15,4-4-12 0,2-1-1 16,3-4-2-16,1-5-30 0,1 0-23 15,-3-5-27-15,-1-4-106 16,-3-4-125-16,1-4-200 0,-7 6-530 16,4-3-754-16</inkml:trace>
  <inkml:trace contextRef="#ctx0" brushRef="#br1" timeOffset="32105.8471">17612 5444 3243 0,'0'0'413'0,"0"0"-322"15,-19 67 4-15,11-35-13 0,-2 7-45 16,-1 2-18-16,-1-2-19 15,2-3-22-15,1-9-3 0,1-7-41 16,2-7-139-16,0-8-217 0,4-5-661 0</inkml:trace>
  <inkml:trace contextRef="#ctx0" brushRef="#br1" timeOffset="32940.1387">18098 5152 398 0,'0'0'1615'0,"0"0"-1314"16,0 0-49-16,0 0 138 0,0 0 54 16,0 0-178-16,0 0-127 0,0 0-10 15,-23 64 1-15,13-40 1 0,-1 5-10 16,-1 1-9-16,0 1-29 0,-3-1-24 15,3 1-10-15,-5-2 13 0,3 0-4 16,3-3-15-16,-5-2-12 0,5-2-29 16,1-2-2-16,2-5-1 0,0 1-1 15,1-5-13-15,3-2-1 0,4-3-30 16,-2-2-37-16,2-3-12 16,0-1-20-16,2 0-87 0,2 0-96 0,3-1-83 15,1-4-94-15,-2-2-62 16,2 0-17-16,1-1-125 0,-1-3-152 0</inkml:trace>
  <inkml:trace contextRef="#ctx0" brushRef="#br1" timeOffset="33240.5945">18129 5206 1588 0,'0'0'481'15,"0"0"-209"-15,0 0 51 0,0 0 76 16,0 0-83-16,0 0-129 15,0 0-73-15,0 0-38 0,8 62-4 16,-8-34-6-16,0 3-12 0,0 2-20 16,0 0-15-16,0 0-18 0,0-2-1 15,0 0 2-15,0-4 11 0,2-2-11 16,0-6 17-16,0-4-3 0,2-4 12 16,-4-4 25-16,2-7 22 0,-2 0-75 15,0-10 0-15,0-5 39 0,-4-1 14 16,-2-7-10-16,0 1 4 0,-4-2-16 15,-1 4-31-15,1 4-2 0,-5 4-29 16,3 7-72-16,2 2-84 0,-1 3-55 16,3 0-128-16,0 3-279 0,6 2-640 0</inkml:trace>
  <inkml:trace contextRef="#ctx0" brushRef="#br1" timeOffset="33691.1303">18567 5176 1383 0,'0'0'1181'0,"0"0"-907"0,0 0-59 16,0 0 104-16,0 0-71 0,0 0-96 15,0 0-23-15,14-51-13 0,-22 48-6 16,0 3-1-16,-7 0 40 0,-1 0 43 16,-1 8-68-16,-1 0-72 0,-3 3-28 15,3 3 10-15,-5 2 18 16,2 2-30-16,3-1-10 0,1 3-9 16,2 0-1-16,1 1 1 0,2 0 16 15,-1 3-17-15,3 0 1 0,2 1 0 16,1 0 0-16,1-1 0 0,2 1 15 15,0-1-15-15,2 2 16 0,2-3-1 16,2-2 3-16,4 0 31 0,4-2 46 16,1-1 63-16,3 0-73 0,3-3-48 15,1-2-13-15,3-4-6 0,-2 0-18 16,3-3-3-16,-3-4-3 0,0-1-18 16,-3-1-18-16,-1 0-95 0,-7-3-91 15,0-2-88-15,-2-5-203 0,3 1-512 16,-7 2-362-16,2-8-448 0</inkml:trace>
  <inkml:trace contextRef="#ctx0" brushRef="#br1" timeOffset="33823.9325">18550 5374 3261 0,'0'0'633'16,"0"0"-459"-16,0 0 10 0,0 0 79 15,0 0-139-15,-55-28-72 0,36 35-18 16,3 5-34-16,-7-2-125 0,2 0-216 15,7-4-208-15,-7 3-808 0</inkml:trace>
  <inkml:trace contextRef="#ctx0" brushRef="#br1" timeOffset="34388.2221">18916 5338 2809 0,'0'0'741'15,"0"0"-472"-15,0 0-115 0,0 0-72 16,0 0 18-16,0 0 28 0,0 0 24 15,0 0-44-15,-58 16-71 0,42-6-24 16,-1-2-13-16,-3-1-2 0,5-1-57 16,-5-2-118-16,7-3-84 0,-1-1-16 15,1 0-157-15,5-1-239 16,2-1-431-16,2 0-223 0</inkml:trace>
  <inkml:trace contextRef="#ctx0" brushRef="#br1" timeOffset="34574.8101">18939 5488 2285 0,'0'0'1129'15,"0"0"-879"-15,0 0-23 0,0 0-70 16,0 0-137-16,0 0-17 0,0 0 125 16,0 0 37-16,0 0-54 0,-56 11-77 15,36-10-23-15,1 1-11 0,-2 0-93 16,1 2-187-16,1-3-123 15,7 1-358-15,-1 0-870 0</inkml:trace>
  <inkml:trace contextRef="#ctx0" brushRef="#br1" timeOffset="34958.7198">19088 5093 919 0,'0'0'1249'0,"0"0"-1042"0,0 0-13 15,0 0 145-15,0 0-22 0,0 0-66 16,0 0 110-16,0 0 15 15,0 0-105-15,0 0-111 0,0-3-15 16,6 15-10-16,2 7-28 0,1 0-19 16,3 9-12-16,-4 1 4 0,5 3-1 15,1 4-13-15,-1-1-32 0,1 0-7 16,-4-3-15-16,3-2-10 0,-1-4-1 16,-6-5-1-16,3-7 0 0,-3-3-30 15,-2-5-61-15,-2-3-58 0,2-3-40 16,-2 0-87-16,-2-8-150 0,2-4-170 15,-2 2-499-15,2-11-352 0</inkml:trace>
  <inkml:trace contextRef="#ctx0" brushRef="#br1" timeOffset="35176.7904">19410 5138 1577 0,'0'0'1848'0,"0"0"-1610"15,0 0-178-15,0 0 88 0,-2 72-22 16,-10-40-50-16,0 4 33 0,-7 5 22 16,-6 11-29-16,-4 8-24 0,2-3-10 15,-2-5-10-15,7-10-24 0,7-9-32 16,-6 2-2-16,3 6-37 0,1-7-46 16,7-5-97-16,-2-7-59 0,5-6-73 15,1-6-320-15,6-3-966 0</inkml:trace>
  <inkml:trace contextRef="#ctx0" brushRef="#br2" timeOffset="40181.2445">5995 14262 1618 0,'0'0'507'0,"0"0"-351"0,0 0-72 16,0 0 412-16,0 0 55 15,0 0-228-15,0 0-75 0,0 0 0 0,0 0-46 16,2-10-60-16,-2 10-40 15,0-2-16-15,-2 0 0 0,0 0 15 16,-4-1-6-16,-3 1-19 0,3 1-18 16,-2 1-15-16,-3 0-1 0,-3 0-8 15,2 0-1-15,-7 3-2 0,-2 0-13 16,3 0-6-16,-1 0-11 0,-2 2 1 16,3 0 0-16,1 3-2 0,1-1-24 15,1 0-128-15,5-3-181 0,4 1-347 16,4-5-1390-16</inkml:trace>
  <inkml:trace contextRef="#ctx0" brushRef="#br2" timeOffset="42716.6073">604 14324 1114 0,'0'0'472'15,"0"0"-284"-15,0 0-119 0,0 0 48 16,0 0 595-16,0 0-394 0,0 0-136 16,0 0-35-16,0 0 28 0,-21-50 6 15,19 46-24-15,-2-4-12 0,0 2-25 16,0-3-26-16,-3 0-1 0,3-2-3 16,-4 1 9-16,2-3-18 0,0 2-10 15,-5-2-7-15,5 1-8 0,0-1-7 16,-4 3-19-16,-1 1-14 0,5-1-4 15,-4 4 0-15,1 0 1 0,-3 0 5 16,6 4 6-16,-5 0-2 0,-1 2 2 16,4 0 7-16,-1 0 3 15,-3 4 2-15,4 3 1 0,2-1-1 16,-3 2 1-16,-1 2-3 0,2 0-4 16,2-1-12-16,-3 2-5 0,3 1-10 15,-2-1 9-15,4-1 3 0,0 2 3 16,-1 2-6-16,1 1 0 0,0 0 1 15,0 4-10-15,0 2 15 0,0 2 3 16,0 2-3-16,2 2-5 0,-1 2 2 16,1-3-12-16,0 5 15 0,0-5 3 15,2 4-18-15,0-1 12 0,0-3 4 16,4 2 11-16,3-1-6 16,1-5-3-16,6-3-9 0,3-3-12 15,4-4-2-15,1-4-52 0,3-6-83 16,0-2-36-16,2-5-47 0,-4-6-74 15,-1-3-188-15,-5 3-509 0,-1-10-687 0</inkml:trace>
  <inkml:trace contextRef="#ctx0" brushRef="#br2" timeOffset="43350.6274">722 14576 385 0,'0'0'1860'15,"0"0"-1427"-15,0 0-246 0,0 0-107 16,0 0 128-16,0 0 47 0,0 0-33 16,0 0-38-16,0 0-40 0,0 0-14 15,-58-39-15-15,47 30-18 0,-1 1-20 16,-3 0-30-16,5 5-16 0,-2 1 9 16,1 2 19-16,5 2 8 0,0 5-5 15,-2 5-28-15,4 3-13 0,-1 2-18 16,3 1 1-16,2 4-1 0,0-3 0 15,7 2-1-15,-1-4-1 0,0-1 2 16,4-3-1-16,1-4 0 0,1-2-2 16,-2-5 0-16,7-2-25 0,-5-4-5 15,3-7 2-15,-3-2 6 0,-1-2 10 16,-1 1 11-16,-2 4 1 0,-2 1 0 16,1 3 19-16,-3 6 14 0,0 0 13 15,2 10-39-15,-2 3-7 0,0 2-22 16,0 3-21-16,1-2-65 15,-1-1-65-15,-2-4-126 0,6-5-265 16,-4-4-710-16,7-2-991 0</inkml:trace>
  <inkml:trace contextRef="#ctx0" brushRef="#br2" timeOffset="44050.3433">1042 14485 2289 0,'0'0'665'15,"0"0"-298"-15,0 0-84 0,0 0 79 16,0 0-26-16,0 0-119 0,0 0-66 16,0 0-31-16,0 0-16 15,0 0-31-15,-62-6-30 0,41 12-21 16,5 2-20-16,-5-1-2 0,0-1-3 16,1 0-62-16,-1-2-100 0,7 0-115 15,-5-4-121-15,9 0-552 0,-3 0-764 0</inkml:trace>
  <inkml:trace contextRef="#ctx0" brushRef="#br2" timeOffset="44996.8484">1273 14386 1929 0,'0'0'816'16,"0"0"-460"-16,0 0-126 0,0 0 62 16,0 0 14-16,0 0-102 0,-2-52-82 15,-6 52-20-15,-2 0-21 0,-3 5-28 16,-1 5-22-16,4 3-13 0,-5 2-5 16,3 0 5-16,3 2 28 0,1-1 16 15,4 0 36-15,0 2 16 0,4-3-22 16,0 2-31-16,8-2-18 0,0 0-25 15,5-2-16-15,3-2-2 0,1-3-15 16,2-2-40-16,-1-6-80 16,-1 0-52-16,-5 0-66 0,0-4-190 15,-3 0-583-15,-1-3-917 0</inkml:trace>
  <inkml:trace contextRef="#ctx0" brushRef="#br2" timeOffset="45196.1847">1455 14425 3328 0,'0'0'535'15,"0"0"-535"-15,0 0 0 0,0 0-32 16,0 0-72-16,0 0-279 0,0 0-758 15,0 0-1062-15</inkml:trace>
  <inkml:trace contextRef="#ctx0" brushRef="#br2" timeOffset="45578.8988">1811 14042 320 0,'0'0'1626'15,"0"0"-1296"-15,0 0-94 0,0 0 112 16,0 0 56-16,0 0-39 0,0 0-46 16,6-56-28-16,-10 49-48 0,-4-1-31 15,-5 4-21-15,-1 2-8 0,-3 2-42 16,-3 0-56-16,-5 4-49 0,-2 3-24 16,4 3-11-16,-4 0-1 0,0-1-2 15,1 1-46-15,3-2-86 0,0 2-86 16,2-3-81-16,3 1-155 0,-1-2-339 15,9-2-557-15,-5 3-501 0</inkml:trace>
  <inkml:trace contextRef="#ctx0" brushRef="#br2" timeOffset="45874.6444">1600 14127 2134 0,'0'0'710'15,"0"0"-450"-15,0 0-138 0,0 0 85 16,0 0 94-16,0 0-62 0,-14 55-29 16,12-35-29-16,-1 5-42 0,1 4-22 15,-2 5-15-15,2 3-7 0,0 2-3 16,0 1-12-16,-2 1-31 0,4-4-25 15,0-1-21-15,0-7-2 0,-2-4-1 16,2-6-18-16,0-6-46 0,0-6-83 16,0-7-59-16,2-4-129 0,2-7-160 15,-2-2-287-15,2-10-652 0</inkml:trace>
  <inkml:trace contextRef="#ctx0" brushRef="#br2" timeOffset="46319.6654">1799 14456 163 0,'0'0'2650'16,"0"0"-2153"-16,0 0-316 15,0 0 19-15,0 0 58 0,-3-55-13 16,-7 47-59-16,4 2-34 0,-6 0-41 16,-5 5-49-16,5-1-29 0,-9 2-5 15,9 3 15-15,-7 4-9 0,6 2-13 16,3 3-8-16,-2 3-1 0,8-1 3 16,-1 4-3-16,5-2 1 0,0 1-11 15,9-3 0-15,-1-1 1 0,4-2-1 16,1-4 0-16,5 0-2 0,-3-4 0 15,6-3-1-15,-5-3 1 0,3-7 0 16,-7-1 0-16,5-2 12 0,-9 0 13 16,-2 1-1-16,2 2-3 0,-6 6 4 15,1 2 21-15,-1 2 63 0,-2 2 77 16,2 6-116-16,-2 6-58 0,2 2-12 16,0 3-1-16,4 3-1 15,0 0-16-15,2-3-61 0,1-1-92 16,-1-2-88-16,0-7-119 0,1-3-350 15,1-6-908-15</inkml:trace>
  <inkml:trace contextRef="#ctx0" brushRef="#br2" timeOffset="47332.0688">1949 14374 2436 0,'0'0'541'0,"0"0"-365"0,0 0-3 16,0 0 81-16,0 0 30 0,0 0-35 16,0 0-31-16,0 0-36 0,0 0 7 15,-24-6 44-15,26 6 8 0,4 0-64 16,2 0-86-16,2 4-46 0,7-4-11 16,-3 0-24-16,7 2-10 0,-6-2-12 15,7 1-10-15,-3-1-14 0,-2 0-61 16,-3 0-68-16,-2 0-48 0,-5 0-119 15,-1 0-296-15,-4 0-735 0,0-1-897 0</inkml:trace>
  <inkml:trace contextRef="#ctx0" brushRef="#br2" timeOffset="47713.1943">1954 14274 3049 0,'0'0'605'16,"0"0"-312"-16,0 0-67 0,0 0 16 15,4 61-35-15,-4-34-105 0,0 2-59 16,0-1-43-16,0-1 0 0,0-8-114 15,2-2-93-15,0-7-166 0,0-5-294 16,2-2-643-16</inkml:trace>
  <inkml:trace contextRef="#ctx0" brushRef="#br2" timeOffset="48263.1607">2431 14327 2895 0,'0'0'473'0,"0"0"-330"0,0 0 69 16,0 0 65-16,0 0-95 0,0 0-91 16,-64-42-4-16,45 54 2 0,3 4-8 15,-3 5-22-15,3 2-10 0,1 3 6 16,9 1 4-16,0 0 2 0,4 1-6 15,2-4-3-15,6-2-3 0,2-5-15 16,9-1-13-16,-1-7-10 0,3-3-11 16,4-6-34-16,-1 0-30 15,-1-6-99-15,0-4-52 0,-1-2-114 16,-11-1-322-16,7-2-883 0</inkml:trace>
  <inkml:trace contextRef="#ctx0" brushRef="#br2" timeOffset="48544.66">2565 14318 1850 0,'0'0'2160'0,"0"0"-1875"0,0 0-285 16,0 0-165-16,0 0 14 0,0 0-148 15,0 0-411-15,0 0-1386 0</inkml:trace>
  <inkml:trace contextRef="#ctx0" brushRef="#br2" timeOffset="48910.5449">2983 13973 2534 0,'0'0'639'16,"0"0"-396"-16,0 0-84 15,0 0 59-15,0 0 71 0,0 0-80 16,0 0-29-16,0 0-22 0,-62-19-54 16,35 19-45-16,-4 3-38 0,0 1-20 15,-2 0-1-15,-2-1-21 0,2-2-53 16,0-1-55-16,0 0-38 0,0 0-91 16,6 0-205-16,2 1-302 0,10 2-560 15</inkml:trace>
  <inkml:trace contextRef="#ctx0" brushRef="#br2" timeOffset="49180.2157">2764 14030 2794 0,'0'0'474'0,"0"0"-321"16,-10 57 34-16,3-30 47 0,1 7-17 16,0 1-26-16,0 6-14 0,-3-3-63 15,1 2-58-15,4-5-35 0,-4 0-19 16,6-4-2-16,0-6-15 0,0-3-50 16,2-6-37-16,0-4-65 0,4-6-84 15,2-1-171-15,2-4-251 0,-6-1-494 16,13-1-464-16</inkml:trace>
  <inkml:trace contextRef="#ctx0" brushRef="#br2" timeOffset="49473.1398">2973 14004 2141 0,'0'0'1005'16,"0"0"-820"-16,0 0-29 0,0 0 84 16,0 0 132-16,0 0-135 0,0 0 4 15,-11 78-44-15,5-43-53 0,-4 12-43 16,4 9-18-16,-1 1-28 0,1-7-13 16,2-5-23-16,2-14-4 0,0 3-12 15,0 0-1-15,-2-5-2 0,4-11-2 16,0-5-65-16,0-6-67 0,0-7-62 15,4-1-94-15,0-10-197 0,-2-6-285 16,2 2-529-16,-2-16-588 0</inkml:trace>
  <inkml:trace contextRef="#ctx0" brushRef="#br2" timeOffset="49840.1071">2844 13974 3056 0,'0'0'653'0,"0"0"-468"16,0 0 8-16,0 0 53 0,52-55 4 16,-37 49-71-16,7 1-1 0,-1 2-47 15,0 3-30-15,-1 2-31 0,1 5-9 16,-2 6-15-16,-5 5-16 0,-1 2-15 16,-3 4-15-16,-4 5-1 0,-6 1-14 15,0 2-3-15,-4 3 15 0,-4-1-9 16,-1-1 10-16,-5-1 0 0,6 0 2 15,-5-1 1-15,1-3 0 0,-1 1 2 16,3-4 9-16,0-4 3 16,4 0 36-16,1-6 7 0,3-3 6 15,2-1 24-15,5-1 57 0,3-3-45 16,4 0-37-16,5-2-24 0,1 1-17 16,1 1-12-16,8-1-10 0,-2 1-15 15,4-1-1-15,-5 1-38 0,1-2-46 16,-6-1-33-16,-7 0-55 0,-6-3-94 15,5-1-285-15,-7 0-1029 0,6-3-473 0</inkml:trace>
  <inkml:trace contextRef="#ctx0" brushRef="#br2" timeOffset="51177.5518">3475 14299 1615 0,'0'0'691'0,"0"0"-219"16,0 0-106-16,0 0 7 0,0 0-10 15,0 0-49-15,0 0-87 0,0 0-67 16,0 0-61-16,-8 4 64 0,-3-4-10 16,-3 0-52-16,1 0-37 0,-3 0-28 15,-3 1-20-15,1 3-15 0,1 0-1 16,1-2-3-16,-1 1-43 0,-1-2-98 16,1-1-85-16,3 0-55 0,1 0-145 15,3 0-279-15,-1-1-553 0,9 1-608 0</inkml:trace>
  <inkml:trace contextRef="#ctx0" brushRef="#br2" timeOffset="51412.7345">3351 14164 440 0,'0'0'2301'0,"0"0"-1861"0,0 0-182 16,0 0-1-16,0 50 32 0,-2-27-56 16,-4 4-75-16,6 4-71 0,-2 2-44 15,0-2-28-15,-1-2-15 0,3-5-22 16,0-6-49-16,0-8-140 0,7-7-204 16,-3-3-743-16,8-6-1437 0</inkml:trace>
  <inkml:trace contextRef="#ctx0" brushRef="#br2" timeOffset="52014.1916">4031 13888 1737 0,'0'0'816'16,"0"0"-458"-16,0 0-73 0,0 0 49 15,0 0 29-15,0 0-43 0,0 0-74 16,0 0-64-16,0 0-31 0,0 0-13 15,-50-25-19-15,28 29-46 0,-5 1-36 16,0 2-22-16,-2-1-13 0,0 0-2 16,2 1 0-16,0-4-33 0,0 1-74 15,1-2-102-15,5-1-64 0,-2-1-156 16,9 0-561-16,-3 2-636 0</inkml:trace>
  <inkml:trace contextRef="#ctx0" brushRef="#br2" timeOffset="52330.1117">3773 13949 2737 0,'0'0'516'0,"0"0"-309"0,0 0-20 15,0 0 81-15,0 0 52 0,0 0-118 16,0 0-32-16,0 0-56 0,0 0-16 16,-7 61-15-16,3-38-9 15,2 5 5-15,0 6-18 0,0 4-18 16,2 2-22-16,0 6-18 0,0-3 0 16,0 3 0-16,-2-5-2 0,2 0-1 15,0-8-1-15,2-6-29 0,-2-6-65 16,0-7-64-16,0-5-43 0,2-3-70 15,2-5-190-15,-2-1-531 0,7 0-712 0</inkml:trace>
  <inkml:trace contextRef="#ctx0" brushRef="#br2" timeOffset="52511.2383">3905 14518 3064 0,'0'0'611'0,"0"0"-356"0,0 0-41 15,0 0 137-15,0 0-49 0,0 0-82 16,-66-9-94-16,45 9-72 0,-6 4-32 16,2 3-22-16,-1-2-36 15,-1 1-129-15,2-3-135 0,0-1-139 16,9-1-641-16,-3-1-932 0</inkml:trace>
  <inkml:trace contextRef="#ctx0" brushRef="#br2" timeOffset="52868.2238">4234 14222 3201 0,'0'0'597'0,"0"0"-431"15,0 0-103-15,0 0 141 0,0 0-2 16,0 0 2-16,-52 5-47 0,33 1-68 15,-1 2-56-15,-1 0-33 0,-2-1 0 16,0 1-67-16,1 2-111 0,3-5-76 16,-2-1-186-16,5-4-339 0,6 0-591 15,-3-4-458-15</inkml:trace>
  <inkml:trace contextRef="#ctx0" brushRef="#br2" timeOffset="53045.6594">4048 14149 1542 0,'0'0'1671'0,"0"0"-1429"0,0 0-102 16,0 0 109-16,18 65 6 0,-16-37-93 15,-2 1-41-15,0 2-46 0,0 1-75 16,0-5-3-16,-2-7-115 0,0-2-186 16,2-7-222-16,0-3-647 0,2-8-1056 0</inkml:trace>
  <inkml:trace contextRef="#ctx0" brushRef="#br2" timeOffset="54061.1668">4771 14011 2138 0,'0'0'469'16,"0"0"-298"-16,0 0 50 0,0 0 51 16,0 0-42-16,0 0-25 0,0-63 3 15,-4 44-37-15,0 2-28 0,-2 0-37 16,-3-1-26-16,1 1-21 0,-2 1-25 16,-3 0 13-16,3 4 11 0,-2 0 7 15,-1 5-1-15,-3 2 1 0,1 4-4 16,1 1 10-16,-3 6 18 0,3 3-7 15,-5 2-18-15,5 6-24 0,-3-1-13 16,3 4-12-16,-1-3-12 16,3 1 0-16,-3 3-2 0,1-2-1 15,1-1-3-15,1 4 1 0,2-2 1 16,-3 1 1-16,3 1 0 0,2 3 2 16,-1 0 1-16,1 3-1 0,4-1 0 15,0 3-1-15,0-1 1 0,2 1 1 16,2 0 0-16,0 1 0 0,0 0-1 15,4-3 10-15,4 1-10 0,0-2 10 16,3-2-9-16,3-3 12 0,3 0-14 16,1-6 1-16,3-3 0 0,2-2 1 15,-1-4-3-15,5-5 0 0,-4-1-2 16,2-1-10-16,0 0 11 0,-3-6 0 16,-1 0-2-16,0-4 0 0,-5-4-15 15,1-2 3-15,-3-1 2 0,-1-4-2 16,-3 1 3-16,-2-1 10 0,-4 2 1 15,1 0-1-15,-1 3 1 0,-4 3 0 16,0-2 1-16,-2 3 3 16,-5 0 21-16,-1 2 1 0,-2 1 5 15,-3 2 4-15,1 2-7 0,-3 0-12 16,1 5-15-16,-3-2 0 0,3 1-2 16,0 1-50-16,-3 1-94 0,3 3-126 15,-3 0-143-15,7-3-681 0,-3 3-1257 0</inkml:trace>
  <inkml:trace contextRef="#ctx0" brushRef="#br2" timeOffset="54570.5956">5056 14500 2073 0,'0'0'1136'0,"0"0"-951"15,0 0-71-15,11-51 60 0,-15 35 40 16,-5 4-50-16,-3 5-42 0,-3 2-41 16,-1 5-25-16,-1 3 19 0,-3 7 24 15,1 3 3-15,5 5-25 0,1 1-16 16,3 3-8-16,6 0 5 0,4 0 6 16,2-3 0-16,8-2-21 0,2-6-24 15,5-5-19-15,2-4-19 0,-1-4-27 16,-3-13-98-16,-1-6-108 0,-1 3-239 15,1-21-1022-15</inkml:trace>
  <inkml:trace contextRef="#ctx0" brushRef="#br3" timeOffset="63237.1488">6011 14230 55 0,'0'0'261'0,"0"0"-29"0,0 0-59 15,0 0-108-15,0 0-64 0,0 0-1 16,0 0 0-16,0 0 39 0,0 0 10 16,-2 0 6-16,2 0 14 0,0 0-4 15,-2 0-36-15,2 0-12 0,0 0 9 16,-2 0 16-16,2 0 10 16,0 0 0-16,0 0-6 0,0 0-1 15,0 0 20-15,0 0 13 0,0 0 1 16,0 0-8-16,0 0 7 0,0 1 20 15,0 1 2-15,0-2-15 0,2 3-56 16,0-2-26-16,-2 0 49 0,2 0 32 16,-2-1 10-16,0 0 0 0,0 0-16 15,0 0-4-15,0 0-29 0,0 0-45 16,0 0-1-16,0 0-15 0,0 0 16 16,0 0 13-16,0 0 6 0,0 0 13 15,0 0-6-15,0 0-26 0,0 0 0 16,0 0 10-16,0 0 61 0,0 0 218 15,0 0-39-15,0 0-91 0,0 0-48 16,0 0-29-16,0 0-3 0,2-2-3 16,0-2 3-16,3 2 6 0,-5 2 2 15,0-1 8-15,2 1-4 0,-2 0 5 16,4 0 3-16,-4 0 13 0,0 0 2 16,0 0-6-16,2 0-10 15,-2 0-25-15,0 0-8 0,0 0-4 16,0 0 0-16,0 0 15 0,0 0 19 15,0 0 20-15,2 0-12 0,-2 0-18 16,2 0-12-16,0-2-13 0,0 1 7 16,2 1 12-16,0-2 23 0,3 1-8 15,-5-1-16-15,4 0-18 0,-4 2-8 16,4-3-1-16,-2 0-3 0,2 1-6 16,1-1 6-16,1-2-2 0,-4 3-7 15,2-4-9-15,-2 3-12 0,3-1 0 16,-1 1-6-16,2 0-10 0,-4 0 13 15,4 0-13-15,1-1-2 0,1-1 2 16,-2 1 1-16,3-2-1 0,-3 3 0 16,4-3 16-16,-3 1-6 0,3-2-12 15,0 2 3-15,1-1 12 0,1 0 12 16,-1-1 0-16,1-1 3 16,3-1 12-16,-3 3 57 0,1-2-35 15,-1 1-31-15,3-1-18 0,-1-1 0 16,1-1-12-16,-1 2 18 0,3 1-9 15,-3-3 0-15,1-1 0 0,2 1 0 16,-1 0-10-16,1 1 19 0,1-1-9 16,1-2-10-16,2 1 0 0,-2 0 13 15,3-2-13-15,-1 0-1 0,2 1 12 16,0-2-13-16,4-1-27 0,0 0 27 16,4-1 2-16,-2-2 1 0,4 0 9 15,2-1 0-15,2-1-9 0,5-1 9 16,1-2-12-16,-1 2 2 15,1-2 0-15,5-2 1 0,-3 0 0 16,-1 1 12-16,3-2-13 0,1 1 10 16,-5 0 0-16,11-4-11 0,8-5 11 15,4-3 3-15,5-1-12 0,-7 4 9 16,-2 0-9-16,-4 5 18 0,-4-1-18 16,4 0 0-16,0-1 12 0,2 0-12 15,0-1 12-15,0-2-12 0,-2 2 15 16,4-1-15-16,2-3 10 0,0 2-13 15,0 0-21-15,4-1-3 0,1 2 23 16,-3-3 0-16,0 1 1 0,0-2 2 16,3 1 0-16,-3 0 10 0,2-2-10 15,-2 1 0-15,1 2 1 0,1-3 12 16,2 3-12-16,1-3 12 0,-3 0 0 16,6-2-13-16,1 1 1 0,1-1 15 15,-3 1 0-15,-1-2-6 0,5 1-9 16,-5 1 12-16,1-1-15 0,3 2-33 15,-3 1 12-15,-1-4 3 16,5 1 3-16,-5 1 14 0,0-3 1 16,3 3 1-16,-3-2 11 0,3 1-10 15,-3 1 10-15,5 1-12 0,-3-2 12 16,1 0 0-16,-3 1-9 0,5-1 15 16,-5 0-6-16,0 0 3 0,5 2 0 15,-5-3-3-15,-1 2-12 0,1 0-42 16,3 3 21-16,-3-4 3 0,-2 3 17 15,1-1 0-15,3 0 1 0,-1-2-1 16,-1 2 1-16,-4 0 0 16,1-2 0-16,5 2 1 0,-3 0 2 0,1 0-2 15,0-2 17-15,5 2-18 16,-3-2 2-16,5 0 10 0,0-2-9 16,-3 2 18-16,5-2-20 0,-5 2 1 15,3 0-2-15,-2-1-22 0,-3 3 4 16,5-3 0-16,-3 0 6 0,-3-1 11 15,7 2-11-15,-7 0 10 0,-1 0-9 16,3 1 11-16,-3 1 3 0,1-2 0 16,-3 3-3-16,6-1 1 0,-1 0 1 15,-3 1 0-15,7-4 0 0,-5 0 10 16,1 1-9-16,4-2 0 0,-7 3-3 16,0 1-18-16,3 1-3 0,-5 1-6 15,-2-1 15-15,-1 3 11 0,-1 0 1 16,-2 1 1-16,0-2 0 0,0 2-1 15,-4-1 0-15,2 2 2 0,-6 0 1 16,4 1-1-16,-2-3 10 16,0 3-12-16,0-2 0 0,0 1 0 15,0 0 1-15,0 2 0 0,0-1-1 16,-2 0 1-16,0 0-1 0,-9 5 1 16,-7 5 1-16,-11 3-2 0,2 1-24 15,2-1 0-15,8-4 9 0,3-2 12 16,-1 1-9-16,-1 2 11 0,-3 1 0 15,0-2-1-15,-1 3 0 0,-1-2 1 16,-2 0 1-16,-2 3 2 0,2-1-1 16,-3 1 0-16,1 0 1 0,0 1 0 15,-4 1-2-15,0-2 3 0,0 3-1 16,0-2-2-16,-4 5-2 0,0-1 1 16,-1 0-2-16,-3 2-15 15,-2 1 16-15,-3 0-10 0,-5 5-6 16,-3 1 0-16,-2 1-3 0,-3 1-21 15,-1 2-33-15,-4 0-54 0,0 0-49 16,0 0-62-16,-2 3-182 0,-7 5-558 16,3 1-797-16,6 11 140 0</inkml:trace>
  <inkml:trace contextRef="#ctx0" brushRef="#br3" timeOffset="65659.5736">17666 7991 691 0,'0'0'652'0,"0"0"170"0,0 0-476 16,0 0-97-16,0 0 17 0,0 0-77 15,0 0-45-15,0 0 2 0,0 0 6 16,8-35 6-16,-8 35 24 0,0 0 56 16,0 0-5-16,-2 0-54 0,0 0-22 15,0 4-1-15,0 2 21 0,-7 7 12 16,-1 3-64-16,-2 11-52 0,-1 5-34 16,-1 7-6-16,-1 3-15 0,1 2-18 15,-1 0-52-15,-1-3 40 0,1-2 9 16,1-5 3-16,2-3 0 15,-1-3 0-15,3-6 1 0,2 3-1 16,-1-6-2-16,3-1-25 0,2-1-22 16,0-4-21-16,2-2-18 0,0-3-28 15,2-2-45-15,0-3-48 0,4-3-74 16,2 0-195-16,0-4-122 0,-2-4 92 16,3 1-221-16,3-6-766 0</inkml:trace>
  <inkml:trace contextRef="#ctx0" brushRef="#br3" timeOffset="66009.7533">17655 8057 274 0,'0'0'564'15,"0"0"1089"-15,0 0-1311 0,0 0-102 16,0 0-38-16,0 0-30 15,0 0 122-15,0 0 24 0,0 0-96 16,0 0-86-16,11 45-70 0,-11-12-20 16,-2 3-44-16,2 4 0 0,-4 1 0 15,4 0 0-15,0 0 0 0,0-1 1 16,0-2-3-16,0-3 1 0,6-4 0 16,-6-6 18-16,4-7-1 0,-2-8 16 15,0-4 22-15,0-6-32 0,-2-6-24 16,0-5 0-16,0-7 56 0,0-2 39 15,-4-6 67-15,-2 3-18 0,-7-1-71 16,1 4-55-16,-3 6-18 16,3 6-15-16,0 3-64 0,-1 0-141 15,3 3-137-15,2 2-376 0,4 0-586 16,1 0-1129-16</inkml:trace>
  <inkml:trace contextRef="#ctx0" brushRef="#br3" timeOffset="67042.7069">18081 7973 878 0,'0'0'1555'0,"0"0"-918"0,0 0-388 0,0 0-55 15,0 0-1-15,0 0-4 16,0 0 10-16,0 0 38 0,0 0 35 15,0 0-84-15,-39-18-60 0,18 21-39 16,-1 2-31-16,-3-1-27 0,0 0-28 16,-2 2-2-16,6-1 1 0,-3 2-2 15,5-3 1-15,0 0 0 0,5 2 0 16,4-2-1-16,1 2 2 0,5-2 13 16,2 3 7-16,2-3 14 0,0 1-8 15,4 3-13-15,2 2-3 0,3-1-11 16,3 4 1-16,-4-1-1 0,3 4 0 15,1 1-1-15,-6 2-10 0,1 1 10 16,-1 2 1-16,-2 4-1 0,-2-1 2 16,-2 4-1-16,0 2-1 0,-2 0 0 15,-4-1-1-15,-3 0 1 0,3 1 0 16,-2-5 0-16,0-2 1 0,1-4 11 16,1-2 6-16,2-5 1 15,4-2 8-15,-2-4 10 0,2-3 11 16,0-1 55-16,4-2 19 0,4-1-44 15,5 0-26-15,3-5-10 0,3-1-3 16,2-4-14-16,3 0-10 0,-3 2-13 16,2 3 1-16,-5 1-1 0,-3 3 0 15,1-2-2-15,-9 3-3 0,-1 0-49 16,-2 0-105-16,0 4-73 0,-2-3-65 16,-2 0-248-16,0-1-709 0,0 0 84 15,0-3-704-15</inkml:trace>
  <inkml:trace contextRef="#ctx0" brushRef="#br3" timeOffset="67190.4381">18050 8245 2576 0,'0'0'986'0,"0"0"-822"16,0 0 119-16,0 0 108 0,0 0-178 16,0 0-56-16,0 0 0 0,-66 7-108 15,50 3-49-15,-5-2-163 0,4-1-142 16,-1-5-288-16,5-1-592 0,1-1-1337 0</inkml:trace>
  <inkml:trace contextRef="#ctx0" brushRef="#br3" timeOffset="67567.9586">18284 8541 1334 0,'0'0'2057'0,"0"0"-1828"0,0 0-103 0,16-54 85 15,-16 31 62-15,-2 5-43 0,-4 0-26 16,-6 8-72-16,-3 4-77 0,-1 3-15 16,-5 3 3-16,2 4-10 15,-1 5-17-15,1 5-4 0,5 5-10 16,3 0 0-16,5 2-2 0,2-1-1 16,4-1-1-16,2-2-29 0,4-3-45 15,5-4-22-15,3-5-35 0,1-5-55 16,-3-2-79-16,0-8-126 0,-1-1-114 15,3-12-744-15</inkml:trace>
  <inkml:trace contextRef="#ctx0" brushRef="#br3" timeOffset="67845.434">18515 8090 1850 0,'0'0'1657'16,"0"0"-1445"-16,0 0-61 0,0 0 120 15,0 0-97-15,0 0-65 0,-53-21-13 16,34 35-35-16,0 3-61 0,-3-1-88 15,3-2-76-15,-2-1-92 0,3-4-119 16,1 0-274-16,7-6-603 0,2 4-545 0</inkml:trace>
  <inkml:trace contextRef="#ctx0" brushRef="#br3" timeOffset="68011.139">18557 8256 2466 0,'0'0'819'0,"0"0"-450"0,0 0-120 16,0 0-10-16,0 0 103 0,-62-3-93 16,33-1-62-16,0 2-138 0,-2 1-49 15,0 1-285-15,8-1-304 0,-4 1-844 0</inkml:trace>
  <inkml:trace contextRef="#ctx0" brushRef="#br2" timeOffset="74365.401">19038 7902 1132 0,'0'0'994'16,"0"0"-364"-16,0 0-411 0,0 0-52 0,0 0 15 16,-4-53-23-16,2 36-14 15,0 1 38-15,-4-3 44 0,4 0-42 16,-6 0-76-16,-1 3-10 0,-1 3-25 15,2 3-12-15,-5 2-16 0,3 2-3 16,0 6 16-16,-5 0 30 0,3 6 43 16,-3 7-10-16,-1 5-33 0,-1 9-38 15,-1 3-23-15,1 4-4 0,3 4-21 16,-3 3 0-16,3 1-1 0,3 0 11 16,-3 2-12-16,5-2 2 0,3-1 9 15,6-1 12-15,0-2-21 0,0-4 21 16,9-3-21-16,3-5-1 0,4-5-2 15,5-4-35-15,4-3-108 0,0-7-89 16,4-4-79-16,0-3-179 0,-11-5-499 16,13-11-299-16</inkml:trace>
  <inkml:trace contextRef="#ctx0" brushRef="#br2" timeOffset="74936.1726">19197 8225 1869 0,'0'0'1441'0,"0"0"-1263"0,0 0-118 16,-2-51 79-16,-4 35 51 0,-4 3-52 15,-5 2-50-15,3 4-4 0,-7 4-43 16,1 1-19-16,-1 2 0 0,3 7 6 16,-3 4-16-16,5 4-11 0,1 4-1 15,5 2 0-15,4 1 3 0,2 0 19 16,2-2 6-16,4 0-3 15,2-4-7-15,6-1 13 0,3-5 0 16,-3-5-3-16,7-3 12 0,-5-2-15 16,3-7 6-16,-7-3 3 0,3-2-7 15,-3 1-25-15,-4-2-2 0,-2 4-15 16,3 2 0-16,-3 2-1 0,-2 4 4 16,0 1-25-16,0 2-53 0,-2 8-99 15,2 3-65-15,2 3-60 0,-2 0-131 16,0-1-213-16,4 4-826 0</inkml:trace>
  <inkml:trace contextRef="#ctx0" brushRef="#br2" timeOffset="75710.9263">19166 8355 1102 0,'0'0'2475'0,"0"0"-2163"0,0 0-138 15,0 0 38-15,0 0-85 0,15 51-68 16,-7-39-22-16,-6-2-37 0,2-4-47 15,3-2-158-15,-1-4-109 0,-2 0-316 16,8 0-1524-16</inkml:trace>
  <inkml:trace contextRef="#ctx0" brushRef="#br2" timeOffset="76949.7615">19483 8061 1436 0,'0'0'1586'16,"0"0"-1149"-16,0 0-224 0,0 0 36 16,0 0-11-16,0 0-45 0,0 0 24 15,0 0 8-15,0 0-106 0,-21 0-30 16,15 0 6-16,-7 3 5 16,-1-3-30-16,-3 0-39 0,3 0-31 15,0 0 0-15,-5 0-12 0,4 0-52 16,-3 3-119-16,5-3-111 0,-1 0-226 15,4 0-621-15,1 1-145 0</inkml:trace>
  <inkml:trace contextRef="#ctx0" brushRef="#br2" timeOffset="77584.7258">19797 8052 457 0,'0'0'1924'0,"0"0"-1463"0,0 0-175 16,0 0-66-16,-4-63-55 0,-2 49 47 15,-7 4 18-15,-1 3-72 0,1 4-12 16,-7 3 28-16,1 9-7 0,-2 3-26 16,3 7-27-16,1 3-40 0,-1 4-4 15,5 2-15-15,3 2-18 0,4 1-7 16,4-2-18-16,2-1 16 0,2-3-4 16,8-4 7-16,0-2-7 0,5-6-24 15,3-3-21-15,1-4-135 0,2-6-73 16,1 0-132-16,-3-3-251 15,-4-3-425-15,3-1-1099 0</inkml:trace>
  <inkml:trace contextRef="#ctx0" brushRef="#br2" timeOffset="77763.3514">19952 8121 2217 0,'0'0'2154'0,"0"0"-2061"15,0 0-93-15,0 0-168 0,0 0-346 16,0 0-502-16,0 0-221 0</inkml:trace>
  <inkml:trace contextRef="#ctx0" brushRef="#br2" timeOffset="78153.3443">20376 7662 1334 0,'0'0'2084'0,"0"0"-1868"0,0 0-159 16,0 0 40-16,0 0 14 0,0 0 43 15,0 0 142-15,0 0 44 0,-73-36-54 16,51 38-85-16,-7 2-94 0,0 2-69 16,-2 0-38-16,-2 1-15 0,2-1 12 15,-2 1-49-15,4-3-51 0,0 0-62 16,6-1-59-16,-2 0-159 0,7 0-351 16,3 1-318-16,5 7-833 0</inkml:trace>
  <inkml:trace contextRef="#ctx0" brushRef="#br2" timeOffset="78437.2313">20167 7704 3101 0,'0'0'570'0,"0"0"-454"15,0 0 60-15,0 0-12 0,-15 68-64 16,11-41 21-16,-6 3 80 0,4 3-77 16,-2 3-47-16,1 2 18 0,3 2 6 15,-4-1-18-15,6 1-19 0,-2-2-25 16,0-2-39-16,4-7-9 16,-2-2-21-16,2-7-53 0,0-3-76 15,0-3-69-15,0-4-96 0,4-2-229 16,-4-1-252-16,8-3-987 0</inkml:trace>
  <inkml:trace contextRef="#ctx0" brushRef="#br2" timeOffset="78826.4532">20351 8115 2443 0,'0'0'807'0,"0"0"-651"16,4-54 38-16,-4 35 14 0,-4-1-63 15,-4 2 3-15,-7 6 33 0,5 3-10 16,-7 5-39-16,1 4-5 16,-5 0 11-16,5 7-22 0,-3 7-54 15,4 3-20-15,-1 5-2 0,6 0-3 16,3 2-10-16,3-1 0 0,0-4-15 15,4-3-11-15,4-1 13 0,2-5 1 16,5-5-15-16,5-2-27 0,-3-3-19 16,3-3 22-16,-1-4-4 0,-1-1-3 15,1-2 31-15,-9 4 45 0,2 3 32 16,-4 3 20-16,0 0-18 0,3 8-15 16,-5 6-64-16,2 4-15 0,-4 5-37 15,2 1 19-15,-2-1 20 0,2-3-35 16,0-6-102-16,0-4-128 0,0-6-209 15,0-4-568-15,7-1-434 0</inkml:trace>
  <inkml:trace contextRef="#ctx0" brushRef="#br2" timeOffset="79201.6895">20748 8020 1041 0,'0'0'1805'0,"0"0"-1057"0,0 0-468 16,0 0-138-16,0 0-94 0,0 0 52 16,0 0 145-16,0 0 33 0,-62-7-124 15,41 11-129-15,-2-4-25 0,-1 3-104 16,1 1-130-16,-2-2-192 0,6-2-259 15,3 0-357-15,-1 0-817 0</inkml:trace>
  <inkml:trace contextRef="#ctx0" brushRef="#br2" timeOffset="79522.8438">20611 7899 1038 0,'0'0'2417'0,"0"0"-2132"16,0 0-137-16,0 0 125 16,0 0-184-16,5 67-87 0,-5-41 27 15,0 2-20-15,-3 0-9 0,-1-5-68 16,2-1-155-16,-4-5-190 0,6-6-369 16,0-3-1301-16</inkml:trace>
  <inkml:trace contextRef="#ctx0" brushRef="#br2" timeOffset="84074.5957">21081 8033 881 0,'0'0'404'0,"0"0"-143"0,0 0-27 16,0 0-159-16,0 0 333 0,0 0 90 15,0 0-203-15,31-56-39 0,-29 48-68 16,0 2-49-16,0-2-22 0,0 3 37 16,-2-1 63-16,0 0 17 0,-2 0-33 15,-2-2-16-15,0 1-4 0,-9 1-38 16,3-1-45-16,-1 4-43 0,-5 1-19 15,-1 2-11-15,-3 2 11 0,3 8 4 16,-6 4-1-16,7 3 1 0,-1 6-7 16,7 1-6-16,0 0-2 15,1 4 2-15,5-2 0 0,4 0 3 16,0-2-5-16,9-1-13 0,3-2-11 16,0 1 11-16,9-6-12 0,0-3-55 15,1-5-57-15,1-3-30 0,-2-5-53 16,0 0-86-16,-7-8-169 0,0 0-530 15,-3-6-238-15</inkml:trace>
  <inkml:trace contextRef="#ctx0" brushRef="#br2" timeOffset="84828.0398">21246 8054 1922 0,'0'0'1894'16,"0"0"-1633"-16,0 0-49 0,0 0 181 15,0 0-123-15,0 0-138 0,0 0-81 16,0 0-51-16,0 0-229 15,0 0-270-15,0-2-793 0,8-2-1608 0</inkml:trace>
  <inkml:trace contextRef="#ctx0" brushRef="#br2" timeOffset="86215.8982">21765 7537 1292 0,'0'0'1159'0,"0"0"-592"16,0 0-324-16,0 0-30 0,0 0 63 16,0 0 42-16,0 0 12 0,0 0-37 15,-10-22-41-15,-1 20-63 0,1 1-21 16,-9 1-44-16,1 0-57 0,-3 0-45 16,-4 0-10-16,0 3-12 0,5 1-2 15,-7-1 0-15,2-1-17 0,-2 0-20 16,4 0-55-16,-1-2-49 0,1 0-59 15,4 0-107-15,-4 0-174 0,9 0-635 16,2 0 306-16,1 5-983 0</inkml:trace>
  <inkml:trace contextRef="#ctx0" brushRef="#br2" timeOffset="86543.9041">21566 7574 866 0,'0'0'1555'16,"0"0"-796"-16,0 0-485 0,0 0-77 15,0 0 52-15,0 0 33 0,0 0 72 16,0 0-172-16,-16 50-93 0,12-22-24 15,0 5-7-15,-3 7 18 0,-1 3-12 16,2 3-15-16,2 0-24 16,0 1-7-16,2-4-3 0,0-1-14 15,-1-4-1-15,1-4-2 0,2-3-35 16,0-7-8-16,0-4-47 0,0-4-40 16,0-5-73-16,0-2-114 0,0-1-283 15,2-5-175-15,3-3-581 0</inkml:trace>
  <inkml:trace contextRef="#ctx0" brushRef="#br2" timeOffset="86922.0663">21740 7626 752 0,'0'0'2255'16,"0"0"-1903"-16,0 0-114 0,0 0 58 15,0 0-19-15,0 0 27 0,0 0-48 16,0 0-114-16,0 0-87 0,-14 52-13 15,11-27 32-15,-3 6 2 0,0 7-6 16,2 3-9-16,-2 6-24 0,-3-1-16 16,5 3-4-16,-2-2-16 0,2-1-1 15,2-6 0-15,0-4 0 16,2-3-33-16,-2-9-83 0,2-3-30 16,-2-8-7-16,2-5-47 0,0-5-134 15,0-3-328-15,0 0-514 0,2-9-588 0</inkml:trace>
  <inkml:trace contextRef="#ctx0" brushRef="#br2" timeOffset="87361.6638">21612 7683 1982 0,'0'0'1119'0,"0"0"-998"0,27-57 74 16,-21 39 185-16,4-1-112 0,3 4-66 16,-3 4 114-16,2 4-26 0,3 1-104 15,-5 4-39-15,5 2-11 0,-3 0-44 16,3 5-29-16,-1 4-17 0,-2 3-13 16,1 3 28-16,-1 4-22 15,-6 1-39-15,3 4-1 0,-7 5-29 16,4 2 3-16,-6-1-1 0,0 4 13 15,0-1 14-15,-8-1-14 0,4-1 14 16,-1-2-1-16,-1-3-1 0,2-2 3 16,-2-2 15-16,0-6 6 0,4 2 0 15,2-5 34-15,0 0 27 0,0 2-1 16,0-6 7-16,6 1 18 0,0-3 59 16,0 3-44-16,5-1-43 0,1 0-33 15,-2 0-21-15,7 2-24 0,-1 0 0 16,-3 1-3-16,3 1 0 15,-5-3-33-15,3-1-36 0,-4 0-57 16,-5-1-49-16,-3-3-64 0,0-2-200 16,0-2-706-16,0-1-1146 0</inkml:trace>
  <inkml:trace contextRef="#ctx0" brushRef="#br2" timeOffset="88679.3253">22267 7960 897 0,'0'0'2294'16,"0"0"-1919"-16,0 0-283 0,0 0-48 16,0 0 22-16,0 0 173 0,0 0 111 15,0 0-90-15,0 0-143 0,-62-5-77 16,46 5-27-16,1 0-13 0,5 0-19 16,-5 0-18-16,5-2-95 0,-7-2-91 15,7 0-108-15,2 1-278 0,-2-1-417 16,1 4-544-16</inkml:trace>
  <inkml:trace contextRef="#ctx0" brushRef="#br2" timeOffset="89030.5317">22220 7838 1003 0,'0'0'2011'0,"0"0"-1541"0,0 0-173 16,0 0 74-16,0 0 11 0,0 0-114 16,0 0-54-16,-7 61-110 15,5-33-49-15,0 0-45 0,0-2-10 16,2-3-36-16,0-3-151 0,0-8-197 16,-2-4-569-16,2 0-545 0</inkml:trace>
  <inkml:trace contextRef="#ctx0" brushRef="#br2" timeOffset="89867.1121">22800 7498 1011 0,'0'0'1339'0,"0"0"-666"0,0 0-503 15,0 0-100-15,0 0 41 0,0 0 102 16,0 0 200-16,0 0 12 0,0 0-117 16,0-25-133-16,-8 23-37 0,-6 0 36 15,3 1-40-15,-9-1-68 16,3 1-47-16,-8 1-19 0,3 0 0 15,-1 3 0-15,-2-1-31 0,-2 1-66 16,4-1-46-16,3-2-22 0,-3 0-80 16,7 0-153-16,-1-4-311 0,9 2-476 15,2 2-58-15</inkml:trace>
  <inkml:trace contextRef="#ctx0" brushRef="#br2" timeOffset="90163.4791">22660 7511 775 0,'0'0'2229'16,"0"0"-1909"-16,0 0-126 0,0 0 52 15,0 0-32-15,0 0 6 0,0 0-58 16,0 0 36-16,-15 66-4 0,9-43-41 15,2 3-9-15,-2 2-22 0,0 6-9 16,-3 1-19-16,3 3-39 0,2 2-31 16,2 3-12-16,-4-2-12 0,2-2 0 15,2-3 0-15,-3-4-39 0,3-6-34 16,0-1-61-16,0-1-55 0,2-4-59 16,0 1-129-16,0-5-299 0,0-1-409 15,11 3-445-15</inkml:trace>
  <inkml:trace contextRef="#ctx0" brushRef="#br2" timeOffset="90361.733">22736 8164 1289 0,'0'0'2487'0,"0"0"-2076"0,0 0-236 15,0 0 7-15,0 0 6 0,0 0-13 16,0 0 45-16,0 0 42 0,-57 4-107 15,38 3-95-15,-4 2-60 0,-4 1-41 16,0 1-108-16,5-2-109 0,-3-3-186 16,0-3-516-16,11-1-434 0,-7-2-576 0</inkml:trace>
  <inkml:trace contextRef="#ctx0" brushRef="#br2" timeOffset="90864.2154">23152 7882 1778 0,'0'0'1698'16,"0"0"-1256"-16,0 0-376 0,0 0-50 15,0 0 18-15,0 0 117 0,0 0 73 16,-54-9-20-16,36 9-99 0,1 0-77 15,-6 0-15-15,3 0-13 0,1 2-40 16,-4 0-117-16,9-1-119 0,-7-1-198 16,11 0-484-16,-1 0 215 0,3 0-1061 0</inkml:trace>
  <inkml:trace contextRef="#ctx0" brushRef="#br2" timeOffset="91047.9538">23007 7801 1577 0,'0'0'2070'0,"0"0"-1827"0,0 0-51 15,0 0 58-15,15 57-151 0,-15-37-96 16,0 3 9-16,0-2-12 0,-2 2-34 16,-5-3-46-16,5-5-117 0,0-1-218 15,0-4-378-15,2-1-989 0</inkml:trace>
  <inkml:trace contextRef="#ctx0" brushRef="#br2" timeOffset="92265.9726">23875 7650 1246 0,'0'0'336'0,"0"0"839"0,0 0-828 15,0 0-190-15,0 0-71 0,0-61 38 16,-4 43 110-16,-2-3 129 0,0 2-15 15,0-1-116-15,-7 2-87 16,5 0-47-16,-2 6-40 0,-5 2 22 16,5 3-35-16,-5 3-11 0,-1 3 27 15,3 1 9-15,-7 3-6 0,5 4-9 16,-3 2-10-16,1 4-8 0,-1 2-7 16,1 3 0-16,3 2-14 0,-1 0-1 15,-1 4 0-15,7-1-12 0,-7 3-1 16,5 1 10-16,3 1-9 0,-2 1 0 15,-3 0 9-15,7-2-11 0,0 3 1 16,0-2 13-16,0 1 7 0,3 0-19 16,3-2 21-16,0 0 3 0,0-1-9 15,7 2 6-15,-1-4 1 0,2 0-7 16,5-1-6-16,1-3-9 0,-2 1-1 16,5-5-2-16,-3-3 0 0,3-2-39 15,-3-3 21-15,-1-3 2 0,3-4-8 16,-1-1 21-16,1 0-18 15,-3-3 6-15,3-4-9 0,-3-3 5 16,3 0 7-16,-5-1 11 0,-1 2-1 16,4-3-10-16,-5 2 9 0,-1-3-12 15,4 0 0-15,-1-1 0 0,-5 1 14 16,0-3 1-16,-2 2 15 0,4 2-3 16,-3 1 9-16,-1 0 6 0,-2 2 4 15,-2 0 2-15,0 2-9 0,0 1-3 16,-2-1-2-16,-4 2 5 0,-5 1 6 15,3-1 0-15,-4 4-6 0,-7 0-12 16,4 1-12-16,-5 0 1 0,3 0-2 16,-1 0-9-16,-3 2-23 15,4 1-55-15,-3 0-102 0,5 0-157 16,1 0-343-16,6-3-1034 0,6 5-828 0</inkml:trace>
  <inkml:trace contextRef="#ctx0" brushRef="#br2" timeOffset="92704.1443">24140 8206 1451 0,'0'0'1728'0,"0"0"-1572"15,0 0-64-15,23-66 83 0,-21 42 84 16,-2 1-14-16,-2 4-17 0,-7 5-24 16,-5 5-87-16,2 2-46 0,-5 6-22 15,-2 1 0-15,-1 5-6 0,5 6 6 16,-3 4 10-16,7 6 2 0,3 1-6 16,2 3-31-16,6-1-12 0,2-4 25 15,6 0-7-15,3-8-30 0,7-4-82 16,-1-4-74-16,5-4-105 0,1-10-250 15,-6-3-668-15,12-11-822 0</inkml:trace>
  <inkml:trace contextRef="#ctx0" brushRef="#br2" timeOffset="93694.828">24648 7834 2632 0,'0'0'1125'0,"0"0"-1005"16,0 0-108-16,0 0 63 0,0 0 74 15,0 0 59-15,0 0 83 0,0 0-69 16,-51-34-121-16,36 31-58 0,-5 1-13 16,-1 2-19-16,0 0-11 0,-1 0-15 15,3 5-129-15,-2 2-120 0,5-1-183 16,1 1-326-16,5 0-395 15,2 0-647-15</inkml:trace>
  <inkml:trace contextRef="#ctx0" brushRef="#br2" timeOffset="93884.5988">24504 7655 1785 0,'0'0'2086'16,"0"0"-1890"-16,0 0-56 0,0 0 16 15,14 75-51-15,-14-42-74 0,0 5 31 16,0 0-13-16,0-3-49 0,0-3-46 16,0-6-87-16,0-8-125 0,0-4-287 15,2-4-708-15,7-7-1120 0</inkml:trace>
  <inkml:trace contextRef="#ctx0" brushRef="#br3" timeOffset="97678.1151">19241 9340 1231 0,'0'0'1352'0,"0"0"-860"15,0 0-233-15,0 0-21 0,0 0 40 16,0 0 52-16,0 0 18 0,0 0-43 15,0 0-70-15,2-8-67 16,6 6-43-16,-2-3 24 0,5 2-4 16,1-1-36-16,3 1-49 0,1-2-20 15,1 4-22-15,1-3-18 0,3 1-1 16,-2 0-17-16,-3 3-4 0,1 0-29 16,-7 0-67-16,2 0-52 0,-1 3-54 15,-7 0-121-15,-2 2-266 0,0 0-616 16,0 5-199-16</inkml:trace>
  <inkml:trace contextRef="#ctx0" brushRef="#br3" timeOffset="97922.3986">19396 9170 1524 0,'0'0'1696'0,"0"0"-1412"15,0 0-88-15,0 0 90 0,0 0 31 16,0 0 42-16,0 0-71 0,0 0-19 16,0 0-102-16,2 54-97 0,0-30-40 15,0 4-5-15,0 1-25 0,0-1-28 16,0-2-75-16,0-6-77 0,5-1-67 16,-3-4-146-16,-2-7-316 0,8 2-768 0</inkml:trace>
  <inkml:trace contextRef="#ctx0" brushRef="#br3" timeOffset="98638.9597">19993 9166 627 0,'0'0'2339'0,"0"0"-2015"16,0 0-149-16,0 0 154 16,-8-61 104-16,-4 46-89 0,1 1-55 15,-1 4-59-15,-5 2-93 0,3 5-46 16,-9 3 0-16,2 3-6 0,-1 7-24 16,1 4-28-16,2 4-21 0,1 5 1 15,8 4 2-15,-1 2 12 0,5 0-9 16,4 2 12-16,2 1 4 0,2-2-1 15,6-1-9-15,3-4-9 0,5 1-15 16,1-5-1-16,1-5-56 0,3-5-55 16,2-2-55-16,-5-6-67 0,3-3-108 15,-2 0-225-15,-5 0-646 0,7-7-285 16</inkml:trace>
  <inkml:trace contextRef="#ctx0" brushRef="#br3" timeOffset="98809.6323">20192 9148 3228 0,'0'0'1765'0,"0"0"-1710"15,0 0-55-15,0 0-193 0,0 0-390 16,0 0-1002-16,0 0-888 0</inkml:trace>
  <inkml:trace contextRef="#ctx0" brushRef="#br3" timeOffset="100293.695">20762 8544 440 0,'0'0'245'0,"0"0"1050"15,0 0-861-15,0 0-156 0,0 0-75 16,0 0-62-16,4-53-10 0,-4 48-3 15,0 1 31-15,0 0 66 0,0 3 46 16,0-1-20-16,0 2-18 0,-2 0 14 16,-4 0-11-16,2 2-9 0,-2 3-2 15,0 3-22-15,-5 6-58 16,1 2-45-16,0 6-24 0,-5 5-22 16,3 1-18-16,1 4-5 0,-3 2-7 15,2 4-9-15,-5 2 0 0,5 4 3 16,1 0 3-16,-3-1 12 0,3 3 6 15,3 0-8-15,-4 1-28 0,4 0 63 16,3 8 30-16,1 7-42 0,2 11-21 16,2-6 4-16,0-13-16 0,6-16 3 15,-1-11-6-15,7 4-15 0,2 2-3 16,1 0-31-16,3-5-81 0,-1-5-77 16,2-5-50-16,-1-5-45 0,1-3-238 15,-5-4-679-15,7-1-694 0</inkml:trace>
  <inkml:trace contextRef="#ctx0" brushRef="#br3" timeOffset="101108.8056">20799 9218 408 0,'0'0'231'0,"0"0"580"16,0 0 8-16,0 0-473 0,0 0-147 16,0 0-35-16,0 0 63 0,0 0 92 15,0 0 72-15,0 0-27 0,7-39-104 16,-1 27-75-16,-2 0-25 15,4-2-13-15,1 0-22 0,3-8-25 16,-4 3-24-16,5-6-9 0,1-1-12 16,-1-2-4-16,3-2-20 0,-6 4-1 15,3-2-9-15,1 1-3 0,-1 2 1 16,1-1-4-16,-4 3-15 0,1 2-1 16,1 0 1-16,-6 5 3 0,1 0 12 15,-1 5-3-15,0 3-9 0,-4 2 9 16,2 2-9-16,-4 0 12 0,0 3 4 15,0 1 8-15,0 0 0 0,0 3 55 16,0 1-1-16,0 4-40 16,-4 4-41-16,2 4-1 0,-2 5 1 15,0 4 1-15,-2 2 11 0,1 4 7 16,3 2 5-16,-2 2 6 0,-2 3-30 16,2 2-7-16,-2 2 7 0,-1-1 18 15,3-1-3-15,0-2 3 0,-4-2 0 16,4-6-17-16,0-2 0 0,2-5-1 15,0-5-1-15,-1-7-41 0,3-5-76 16,0-4-81-16,5-2-101 0,1-4-267 16,-2-2-749-16,10-10-228 0</inkml:trace>
  <inkml:trace contextRef="#ctx0" brushRef="#br3" timeOffset="101491.4107">21178 9099 284 0,'0'0'1360'16,"0"0"-124"-16,0 0-1015 0,0 0-90 15,0 0 51-15,0 0 154 0,0 0 244 16,0 0-13-16,0 0-137 16,0 0-111-16,-8-9-44 0,10 8-49 15,6 1-72-15,-2-3-43 0,11 3-23 16,-3 0-40-16,9-3-18 0,-3 2-15 15,5-1-15-15,0-1-2 0,0 0-16 16,-4 0-3-16,1-3-60 0,-5 1-94 16,1 0-63-16,-3-2-110 0,-3 1-409 15,3-1-1444-15</inkml:trace>
  <inkml:trace contextRef="#ctx0" brushRef="#br3" timeOffset="102777.0344">21577 9502 756 0,'0'0'72'0,"0"0"687"0,0 0-194 15,0 0-361-15,0 0-71 0,0 0-4 16,0 0-33-16,0 0-15 0,0 0 16 16,0 0 12-16,-4-11 28 0,4 5 29 15,0-1 86-15,2 0 60 0,0-2-10 16,2-1-63-16,4-2-44 0,0-3-35 16,1-1-34-16,1-6-13 0,0-1-9 15,5-1 6-15,-5-6-10 0,7-1-3 16,-5-1-21-16,5-3-9 15,-3-2-12-15,1-2-4 0,3-4-12 16,-3-1-14-16,1-1-10 0,1 1-12 16,-1 1 12-16,-3 4-13 0,1 2 0 15,-4 2-2-15,3 4-2 0,1 3-10 16,-7 1 1-16,3 4 10 0,-2 3 0 16,0 3 1-16,-6 3 0 0,3 3 1 15,-1 2-2-15,-2 2-10 0,0 3 8 16,-2 1-10-16,0 3 11 15,0 0 1-15,0 0 1 0,0 1 0 0,0 3 3 16,-2 4 34-16,-2 2 14 16,0 5-30-16,1 4-6 0,-3 4-13 15,0 4 10-15,-2 4 1 0,2 4-11 16,-1 1 10-16,3 10 0 0,-4 13-11 16,0 8 8-16,2-2-9 0,3-16-42 15,1-14 40-15,2-7 2 0,-2 1 3 16,2 3 12-16,0-4-12 0,0-3 12 15,0-7-3-15,0-8 0 0,0-6-12 16,0-2-29-16,0-2-41 0,0-2-17 16,-6-2 65-16,0-3 22 0,-4 1 12 15,-1-3-12-15,5 3-1 0,-6-2-11 16,3 4 10-16,1 0 0 0,2 1 1 16,2 1 1-16,-2 0 3 0,6 0 25 15,0 1 41-15,0 1 49 0,6 0 15 16,2 0-10-16,2 3-2 0,7 1-31 15,2 2-27-15,5-1-26 0,1 2-25 16,-2-3-12-16,2 0-3 0,2-3 2 16,-5-1-27-16,-3 0-23 15,2-5-81-15,-7-5-73 0,5-6-85 16,-7-5-247-16,0 2-728 0,5-12-552 0</inkml:trace>
  <inkml:trace contextRef="#ctx0" brushRef="#br3" timeOffset="103562.77">22205 8541 711 0,'0'0'1525'0,"0"0"-1014"16,0 0-347-16,0 0-62 0,0 0 39 15,0 0 48-15,0 0 119 0,0 0 101 16,0 0-66-16,0 0-120 0,6-23-57 16,1 20-16-16,1 3 6 0,-2 0 18 15,0 0 5-15,0 7-6 0,3 2-25 16,1 1-21-16,-2 8 0 16,-4-2-28-16,5 8-36 0,-5 3-20 15,4 6-22-15,-4 3-6 0,-2 6-3 16,0 3-9-16,-2 9 0 0,0 6 24 15,-2 9-8-15,-4 1-19 0,-4-10-39 16,4-16 21-16,-1-13 1 0,3-2 17 16,-6 6 27-16,-5-1-12 0,5 7-14 15,-9-7 1-15,9-3-2 0,-8-2-2 16,5-3-10-16,3-5-21 0,-1-4-46 16,3-3-41-16,4-7-43 0,2 0-46 15,0-4-100-15,2-2-158 0,0 0-228 16,2-1-561-16,10 0-118 0</inkml:trace>
  <inkml:trace contextRef="#ctx0" brushRef="#br3" timeOffset="103759.5471">22540 9051 2123 0,'0'0'2060'16,"0"0"-1650"-16,0 0-410 0,0 0-28 15,0 0-152-15,0 0-264 0,0 0-348 16,0 0-258-16</inkml:trace>
  <inkml:trace contextRef="#ctx0" brushRef="#br3" timeOffset="104712.3946">22699 8593 271 0,'0'0'401'0,"0"0"-160"0,0 0 1091 15,0 0-993-15,0 0-190 0,0 0-27 16,0 0 6-16,0 0 23 0,0 0 133 16,0 0 237-16,-10-9-8 0,10 9-95 15,0 0-72-15,0 0-45 0,0 0-50 16,0 0-21-16,2 4-28 0,2-1-85 15,2 2-57-15,3 5-15 0,5 0-9 16,-2 6-14-16,3 3-7 0,3 4-3 16,-3 0-11-16,4 6 2 0,-1-1 15 15,-1 0-16-15,-5-1 0 16,7 0 0-16,-9-5 10 0,2-4-9 0,-3-3-3 16,-3-6-1-16,-2-4-14 0,0-3-21 15,-4 0-61-15,2-2-74 16,-2 0-43-16,0 0-55 0,-2-4-107 15,-2-1-177-15,-2 1-507 0,2 0-280 16,0-5-512-16</inkml:trace>
  <inkml:trace contextRef="#ctx0" brushRef="#br3" timeOffset="105095.3345">23090 8566 1448 0,'0'0'1298'0,"0"0"-1000"0,0 0-221 16,0 0 42-16,0 0 40 0,0 0 133 15,0 0 161-15,0 0-3 0,0 0-146 16,0 0-142-16,-21 24-34 0,13-8-27 15,-4 7 2-15,1 6-3 0,1 7 9 16,-9 0 0-16,7 8-33 0,-11 7-28 16,7-4-5-16,-5 4-1 0,0-1-6 15,5-8-27-15,-5 7 3 0,7-3-12 16,-7-4 18-16,6-2 7 0,-1-4-10 16,3-5-14-16,3-1 1 0,-2-5-2 15,3-5-2-15,5-1-28 0,-2-6-40 16,4-1-54-16,0-6-51 15,-2-1-62-15,4-4-165 0,0-1-313 16,4-1-742-16,2-10-25 0</inkml:trace>
  <inkml:trace contextRef="#ctx0" brushRef="#br3" timeOffset="113419.3852">11154 11587 2292 0,'0'0'420'0,"0"0"-304"0,0 0 19 16,0 0-42-16,0 0 201 0,0 0-173 15,0 0-26-15,0 0 3 0,-31-50-9 16,17 50-20-16,3 0-12 0,-1 0 9 16,0 7-7-16,5 2 2 0,1 4 11 15,4-1 30-15,2 0 4 0,0 2-13 16,4-1-22-16,5-5-12 0,3-2 9 16,2-1-13-16,5-5-6 0,-2 0-18 15,1-8-9-15,-3-3-7 0,-3-6 10 16,3 1 2-16,-9-2-8 15,-2 2-4-15,-4 1-3 0,0 2-10 16,-8 6-2-16,-5 1-3 0,-3 6 2 16,-1 0 1-16,-3 0 0 0,-1 9 1 15,4 1-1-15,1 2-1 0,5-1-2 16,5 0-28-16,2-1-12 0,4-3-24 16,0-3-53-16,8-4-72 0,1-3-171 15,-1-2-298-15,15-10-796 0</inkml:trace>
  <inkml:trace contextRef="#ctx0" brushRef="#br3" timeOffset="116773.704">11094 11619 232 0,'0'0'1198'0,"0"0"-1149"16,0 0 3-16,0 0-17 0,0 0 40 16,0 0 237-16,0 0-114 0,0 0-39 15,0 0-4-15,-4-6-26 0,2 6-13 16,0-4-13-16,0 3 7 15,-2 0-8-15,4 1-22 0,-2 0-13 16,2 0-6-16,0 0-30 0,0 2-31 16,0 2-32-16,0-2-13 0,0 0-22 15,0 0 0-15,0-1-7 0,2 1 13 16,2-2 26-16,-2 0 32 0,0 0 3 16,-2 0 22-16,0 0 30 0,2 0 12 15,-2 0 16-15,0 0 6 0,2 0-3 16,-2-2-19-16,0 1 3 0,0-1 0 15,0 1-10-15,0-2-26 0,0 3-15 16,0 0-14-16,0-4 2 0,0 4 11 16,0-1 1-16,0 1 13 0,0 0 9 15,0 0 3-15,0 0 6 0,0 0 7 16,0 1-1-16,0 3-6 0,0-1-3 16,0-2-12-16,0-1-11 0,2 1-21 15,0-1-12-15,0 1-221 16,1-1 224-16,-3 0 8 0,2 0 1 0,0-1-35 15,0-2-15-15,0 1-4 16,0-4 16-16,-2 4 13 0,2 1 25 16,-2-3 31-16,4 4 17 0,-4 0-29 15,0 0-17-15,0 0 10 0,0 0 7 16,0 0 16-16,0 0 6 0,0 0-13 16,0 0 1-16,0 0-10 0,0 0 6 15,0 0 10-15,0-2-4 0,0 1 6 16,0-1-11-16,0 0-8 0,0 0 11 15,0 0 9-15,0 0 3 0,0 1-4 16,0-1-2-16,0 2-1 0,0 0-3 16,0 0 0-16,0 0-12 15,0 0-7-15,0-3-9 0,0 2 13 16,0-2 2-16,0 1 13 0,0-1 7 16,0 0 8-16,0 1 13 0,0 1 18 15,0 1 19-15,0 0 2 0,0 0-9 16,0 0-7-16,0 0-2 0,0 0-4 15,0 0-6-15,0 3-15 0,0 0-12 16,0 3-10-16,0 4 10 0,0 2-16 16,0 10 4-16,0 0-4 0,0 7-15 15,0 6 9-15,0 0-6 0,-4 13 7 16,2 11-1-16,0 18 9 0,-2 6-27 16,0-3 18-16,4-8 19 0,-3-19 14 15,3-13 25-15,-2-11 27 0,2-5-22 16,0 2-69-16,-2 0-15 15,0 0-18-15,2-5-3 0,0-7-9 0,0-1-3 16,0-9-25-16,0-2-35 0,0 1-41 16,0-3-54-16,0 0-83 15,4 0-114-15,-2 0-238 0,1-5-524 16,3 1 77-16,-2 0 631 0,8-1-691 0</inkml:trace>
  <inkml:trace contextRef="#ctx0" brushRef="#br3" timeOffset="117341.3236">11061 12848 947 0,'0'0'631'15,"0"0"-484"-15,0 0-146 0,0 0 57 16,0 0 10-16,0 0 53 0,0 0 67 16,0 0 203-16,0 0 44 0,0 0-103 15,6-18-81-15,-6 18-20 0,0 0 4 16,0 0 7-16,0 0 3 16,0 0-8-16,0 0-22 0,3 0-29 15,-3 2-43-15,0 1-22 0,0 1-17 16,0 8-35-16,0 4-38 0,0 6-19 15,0 7 0-15,-3 13 21 0,3 18 16 16,-2 16 5-16,0 8 3 0,0 0-2 16,-2-2-25-16,2-13 18 0,-2 0-5 15,-2-6-3-15,6-13-38 0,-2-9 41 16,0-13-1-16,2-4-40 0,-2-1-1 16,2-1-1-16,0-4-27 0,0-7-27 15,0-5-43-15,0-6-54 0,0 0-60 16,2 0-66-16,0-4-156 0,2-2-240 15,4-1-329-15,0 0-270 0,-4 2 684 16,9 5-779-16</inkml:trace>
  <inkml:trace contextRef="#ctx0" brushRef="#br3" timeOffset="117791.5571">11020 14212 1383 0,'0'0'1699'0,"0"0"-1364"0,0 0-249 15,0 0-45-15,0 0 63 0,0 0 98 16,0 0 119-16,0 0-20 0,0 0-100 16,0 0-94-16,0 3-30 0,0 2 9 15,0 3 30-15,0 7 27 0,0 4 19 16,0 9 23-16,-2 9-6 0,-2 10-7 15,4 16-15-15,-2 12-25 0,-2 9-14 16,1-4-31-16,1-7-60 0,2-18-9 16,-2-14-21-16,2-12 3 0,0-9-93 15,0-2-12-15,0-4-40 0,0-4-45 16,0-7-76-16,0-3-165 0,0-1-303 16,-2-3-671-16,2-9-686 0</inkml:trace>
  <inkml:trace contextRef="#ctx0" brushRef="#br3" timeOffset="118425.6385">10960 15431 1592 0,'0'0'403'0,"0"0"-292"15,0 0-14-15,0 0 74 0,0 0 46 16,0 0 18-16,0 0 48 0,0 0 4 16,0 0-78-16,0 0-57 0,19-26-32 15,-17 29 225-15,2 3-57 0,-4 4-78 16,0 3-26-16,0 3 9 0,-4 6 2 15,4-1-28-15,0 6-31 0,0 1-11 16,0 2-23-16,0 1-20 0,0 1-37 16,-2 4-21-16,2 0-12 0,-2 3-11 15,2-2 1-15,-3-1-2 0,3-3-15 16,0-4-30-16,0-8-58 16,0-6-36-16,0-6-85 0,0-5-153 15,0-4-349-15,3 0-861 0,1-9-812 0</inkml:trace>
  <inkml:trace contextRef="#ctx0" brushRef="#br3" timeOffset="118848.038">10954 16388 1656 0,'0'0'1445'15,"0"0"-1040"-15,0 0-180 0,0 0-27 16,0 62 87-16,0-36 7 0,0 3-67 16,-2 6-47-16,2 0-65 0,-4 2-58 15,2-2-42-15,2 0-13 0,0-2-40 16,0-2-30-16,0-8 33 0,0-6-12 15,0-8-114-15,0-7-111 0,6-3-399 16,0-11-572-16,0 0-366 0,4-12 1090 16</inkml:trace>
  <inkml:trace contextRef="#ctx0" brushRef="#br3" timeOffset="119943.8017">10666 17063 1704 0,'0'0'276'16,"0"0"-117"-16,0 0 349 0,0 0-4 15,0 0-163-15,0 0-47 0,0 0-26 16,0 0-56-16,0 0-10 0,-10-3 45 15,10 3 7-15,0 0-67 0,4 5-65 16,0 2-22-16,1 7-15 0,3 2-21 16,2 6-1-16,3 3-17 0,-5 3-16 15,6 1-15-15,-1 0-13 0,-3-2-2 16,2-3-36-16,-1-5-1 16,-3-5-35-16,-2-5-41 0,0-2-51 15,-1-5-46-15,-3-2-130 0,-2-1-293 16,2-3-617-16,-2-4-464 0</inkml:trace>
  <inkml:trace contextRef="#ctx0" brushRef="#br3" timeOffset="120193.3654">10915 17138 1258 0,'0'0'1885'0,"0"0"-1567"15,0 0-93-15,0 0 151 0,0 0-59 16,0 0-54-16,0 0-32 0,0 0-103 16,0 0-61-16,-17 60-18 0,0-30-18 15,3 4-1-15,-5 3-24 0,5 1-6 16,-5 2-3-16,5-1 2 0,-7-1-1 16,7-3 0-16,-3-5-10 15,3-1-31-15,1-5-79 0,-1-7-93 16,6-3-102-16,-1-5-214 0,1-5-447 15,4-2-442-15</inkml:trace>
  <inkml:trace contextRef="#ctx0" brushRef="#br3" timeOffset="120504.1095">11138 17541 2951 0,'0'0'499'0,"0"0"-319"0,2-66 104 16,-8 39 77-16,-7-2 10 0,-5 4-88 16,1 5-82-16,-4 10-106 0,-1 10-53 15,1 4-23-15,0 11 5 0,7 8 0 16,-1 5-11-16,7 0-11 0,4 1 13 15,4-1 3-15,0-1-3 0,6-5-3 16,2-5 3-16,9-4-12 0,-3-6-3 16,7-7-25-16,-2-5-84 0,1-13-104 15,1-6-128-15,-6 2-266 0,-3-20-1035 0</inkml:trace>
  <inkml:trace contextRef="#ctx0" brushRef="#br3" timeOffset="123485.7306">10974 11579 104 0,'0'0'33'0,"0"0"-10"15,0 0 352-15,0 0 110 0,0 0-185 16,0 0-27-16,0 0-38 0,0 0-21 16,0 0-29-16,25 4-43 0,-23-4-6 15,2-2-20-15,1 0-35 0,-3 1 12 16,0 0 0-16,2 1 13 0,0 0 6 15,0 1-3-15,-2 2-7 0,0 0-25 16,2 2-30-16,-4-4 185 0,2 0 1 16,1-1-127-16,-1 0-26 15,-2 0 1-15,0 0-6 0,0 0-1 16,0 0 7-16,0 2 21 0,0-2 15 16,0 0 0-16,0 0-40 0,0 0-52 15,-2 0-13-15,-3 0-12 0,1 0 0 16,-4 0 0-16,-4 0 19 0,1 0 48 15,-3 0 15-15,-3 0 44 0,1 0 14 16,-3 0-43-16,-2 0-18 0,3 0-15 16,-7 0-1-16,2 0-5 0,-4 0-7 15,-4 1-5-15,-2-1-4 0,-6 1-12 16,0 1-12-16,-3-2-17 0,-1 1 2 16,-4 1 0-16,3-2-2 15,-6 0-1-15,5 0 0 0,4 4-1 16,-1-4-1-16,1 0 0 0,4 1-13 15,0 0-3-15,3 1-21 0,3-1-106 16,3-1-83-16,1 4-46 0,6-4-179 16,-2 3-528-16,11-1-447 0,-3 2-307 0</inkml:trace>
  <inkml:trace contextRef="#ctx0" brushRef="#br3" timeOffset="124016.1926">9656 11624 91 0,'0'0'770'0,"0"0"-500"16,0 0-179-16,0 0 27 0,0 0 80 16,0 0 85-16,0 0 51 0,0 0-20 15,0 0-11-15,0 0-39 16,16-2-18-16,-16 2 5 0,2 0 5 0,-2 0-17 15,0 0-13-15,0-2-27 16,0 2-17-16,0 0-31 0,0-1-53 16,0 1-49-16,-6 0-31 0,-4 0 40 15,-3 0 37-15,-1 0-1 0,-7 0-17 16,-2 0-23-16,1 0-14 0,-3 0-13 16,-6 0-9-16,2 0 13 0,-4 0 8 15,0 0-18-15,-4 1 1 0,1 1-7 16,-3-2 0-16,-4 0 6 0,1 1-9 15,3 1-9-15,-4-1-3 0,-1-1-1 16,1 2-20-16,2-2-55 0,-3 0-69 16,3 3-56-16,2-3-96 0,1 4-190 15,5-1-609-15,4 3-467 0,11-2-106 16</inkml:trace>
  <inkml:trace contextRef="#ctx0" brushRef="#br3" timeOffset="124550.0093">8211 11653 192 0,'0'0'636'0,"0"0"-245"0,0 0 3 15,0 0 51-15,0 0-144 0,0 0-49 16,0 0-4-16,0 0-10 0,0 0-27 16,0 0-27-16,35-13-10 0,-33 13 38 15,0 0 21-15,-2 0 16 0,2 0 23 16,-2 0-36-16,0-2-34 0,0 2-40 16,0 0-31-16,0 0-34 0,0 0-21 15,-2 0-22-15,-2 0-8 0,-6 0 26 16,-5 0 19-16,-1 0-12 0,-7 0-16 15,-4 2-27-15,-2-2-5 0,-8 1-28 16,0 2 8-16,-3-3-11 0,-5 0 0 16,-1 0 0-16,-1 2-2 15,-1-1-1-15,5 0-22 0,-5 1-35 16,5-1-40-16,4 1-42 0,1 0-33 16,5 0-41-16,0 1-126 0,4 0-293 15,2-1-720-15,9 0-603 0,-3 3 1198 0</inkml:trace>
  <inkml:trace contextRef="#ctx0" brushRef="#br3" timeOffset="125083.1177">6970 11719 424 0,'0'0'476'0,"0"0"-476"0,0 0-78 0,0 0-451 16,0 0 529-16,0 0 252 16,0 0 1505-16,-14-50-1279 0,16 48-163 15,0 2 45-15,0-2-91 0,-2 2-48 16,0 0 70-16,0 0 50 0,0 0-64 15,0 0-72-15,0 0-62 0,-2 0-33 16,0 0-28-16,-2 0-27 0,-4 0 33 16,-5 0 3-16,1 0 18 0,-9 0-10 15,-2 0-35-15,-1 0-28 0,-5 0-24 16,-4 2-10-16,0-2-2 0,-9 2-15 16,3-4-54-16,-2 4-37 0,1-2-30 15,1 3-40-15,-4-3-25 0,3 1-104 16,1 1-172-16,2-2-318 0,8 0-566 15,-10-3-336-15</inkml:trace>
  <inkml:trace contextRef="#ctx0" brushRef="#br3" timeOffset="125380.5544">6170 11675 2267 0,'0'0'564'0,"0"0"-332"0,0 0-146 16,0 0 48-16,0 0-54 0,0 0-48 15,0 0-32-15,0 0-65 0,-51 6-406 16,40-3-916-16</inkml:trace>
  <inkml:trace contextRef="#ctx0" brushRef="#br3" timeOffset="126583.4903">4872 11409 293 0,'0'0'356'15,"0"0"-131"-15,0 0 0 0,0 0 12 16,0 0-152-16,0 0 16 0,0 0 623 16,4-53-407-16,-4 45-111 0,0-2-10 15,0-1 6-15,0 2-7 0,0 0-14 16,0 2 6-16,0 1 8 0,0 2 3 16,0 2-8-16,0 2 11 0,0 0 28 15,0 0-21-15,-4 11-40 0,0 3-55 16,-2 6-28-16,0 8-18 0,-2 6-3 15,-1 6-13-15,-1 3-11 0,-2 9-39 16,-7 11-1-16,4-4-2 0,1-9 0 16,2-9-1-16,1-10 2 15,-1 3 1-15,-3 1 1 0,3-7-1 16,2-5 0-16,-3-5-3 0,7-3-15 16,-2-5-37-16,4-2-36 0,2-4-49 15,2-4-52-15,0 0-99 0,0-10-61 16,4-2-111-16,0-3-183 0,4-4-319 15,-4 3-210-15</inkml:trace>
  <inkml:trace contextRef="#ctx0" brushRef="#br3" timeOffset="126916.6713">4827 11354 2073 0,'0'0'602'0,"0"0"-226"0,0 0-3 15,0 0-43-15,0 0-28 0,0 0 7 16,0 0-25-16,0 0-69 0,0 0-80 16,0 0-62-16,27 58-24 15,-25-18-9-15,0 11-40 0,2 13-3 16,2 9-16-16,0 3 4 0,3-4 12 16,-1-19-18-16,2-15-16 0,-4-10-3 15,1-6 19-15,1 0 21 0,-2-3 1 16,0-4 1-16,1-8 0 0,-3-7-2 15,-4-8-54-15,0-8 28 0,-4-5 26 16,-7-6 33-16,-1-4 28 0,-5 0 7 16,-1 2-7-16,-1 3-22 0,-2 6-14 15,1 3-25-15,3 10-1 0,1 5-36 16,3 2-60-16,1 3-56 16,2 3-87-16,1 3-153 0,3-1-273 15,2-2-564-15,4 2-938 0</inkml:trace>
  <inkml:trace contextRef="#ctx0" brushRef="#br3" timeOffset="127400.7364">5346 11330 2827 0,'0'0'563'0,"0"0"-309"15,0 0-46-15,0 0 57 0,0 0-1 16,0 0-35-16,0 0-35 0,-54-44-50 16,35 50-49-16,-3 4-34 0,-1 3-21 15,0 2-4-15,0 4-8 16,3 0-10-16,-1 3-15 0,5 0 12 15,-1 0 6-15,3 1-5 0,3 3 5 16,3 0-6-16,2 2 6 0,0 1 1 16,3 0 8-16,3 0 3 0,0 2 16 15,0 1 15-15,3-3 8 0,1 0-2 16,0 1-18-16,2-4-4 0,-2-1 0 16,0-6 1-16,2-1-1 0,-1-7 6 15,1-3 1-15,2-3-7 16,-2-4-6-16,7-1-9 0,-1 0-9 15,5-6-5-15,-1 1-16 0,3-2 9 16,-1 0-10-16,5 0-2 0,-4-1-1 16,-1 1-11-16,-1 1-1 0,-5 2-23 15,-1 1-45-15,-5 1-64 0,-2 2-51 16,-2 0-50-16,-2 0-137 0,0 0-343 16,0-3-421-16,-2-3-405 0</inkml:trace>
  <inkml:trace contextRef="#ctx0" brushRef="#br3" timeOffset="127536.3704">5259 11678 3007 0,'0'0'688'0,"0"0"-297"0,0 0 96 15,0 0-136-15,0 0-189 0,0 0-114 16,-58-44-33-16,41 44-15 0,3 0-95 16,-5 3-175-16,7 0-355 0,-2 4-813 15</inkml:trace>
  <inkml:trace contextRef="#ctx0" brushRef="#br3" timeOffset="127885.0536">5550 11877 2921 0,'0'0'626'0,"0"0"-304"0,9-67-39 16,-11 38 50-16,-9 1-13 0,-1 4-109 15,-3 11-98-15,-1 10-43 0,-3 3-18 16,-1 11-12-16,1 5-16 0,4 5-6 15,-1 3-16-15,10 1 11 0,2 2-10 16,4-1 9-16,4-1-12 0,4-6-11 16,6-5-50-16,1-3-28 0,4-11-66 15,-1-3-118-15,1-12-196 0,-5-1-561 16,7-19-1106-16</inkml:trace>
  <inkml:trace contextRef="#ctx0" brushRef="#br4" timeOffset="135208.4556">5995 13179 479 0,'0'0'183'0,"0"0"-72"0,0 0 9 16,0 0 92-16,0 0 75 0,0 0 22 15,0 0-153-15,0 0-111 0,0 0 373 16,10 1 163-16,-8-2-299 0,-2 1-91 15,0-2 22-15,0 2 21 0,0 0-11 16,0 0-10-16,0 0-11 0,0 0-32 16,-4 0-29-16,2 0-12 0,-2 0 24 15,2-3 63-15,-6 2-42 0,-3-2-23 16,3 1-27-16,-4 1-24 16,-1 1-21-16,-1-3-22 0,-3 3-18 15,1 0-20-15,-3 3-16 0,2-1 0 16,-1 2-3-16,3 0-40 0,1-1-68 15,4-3-125-15,1 0-153 0,1 0-531 16,4 0-1103-16</inkml:trace>
  <inkml:trace contextRef="#ctx0" brushRef="#br4" timeOffset="136880.7709">5995 13133 1398 0,'0'0'631'0,"0"0"-327"0,0 0-52 16,0 0 22-16,0 0-75 0,0 0-4 15,0 0 6-15,0 0-17 0,0 0-33 16,10-6-28-16,-10 3-1 0,-2 3 32 16,-2-2 18-16,0 2 1 0,-4-2-3 15,-1 2-17-15,1 0-3 16,0 0-31-16,-3 0-18 0,1 0-13 0,0 0-18 15,-1 0-6-15,-1-2-22 16,2 2-8-16,-3 0-13 0,-1 0-3 16,3 0-15-16,-3 0 0 0,2 0 12 15,-1 2-14-15,1 0 2 0,-1 0 9 16,-1 3 4-16,1-1-14 0,1 2 10 16,0 1-9-16,-1-2 15 0,3 3-15 15,0 1 9-15,-1 0-12 0,1 0 2 16,-2 0 1-16,3-1-2 0,3 0 0 15,-4 2-1-15,4-1 0 0,-1-2 2 16,3 0 1-16,-2 1 0 0,4-2 9 16,-2 1-9-16,4 0 12 15,-2 1-12-15,2 0 10 0,0 3-11 16,0-2 0-16,0 1-2 0,2 0-2 16,-2 1 1-16,6-1-2 0,-6 0 1 15,2-3 0-15,0 1 1 0,0 2-2 16,2-2-9-16,-4 0 9 0,2 1-9 15,0 0 11-15,1 1 0 0,-1 0 1 16,0-2 2-16,0 0-2 0,-2 3 2 16,2-4 1-16,-2 2-2 0,2 0-1 15,-2 1 0-15,0-1 0 0,0 4 0 16,0-4-1-16,0 0-1 0,0 4-10 16,0-3 11-16,-2 0 0 0,0-1-2 15,0 1-12-15,-2-2-3 0,-3-2 15 16,3 1-12-16,-2-2 3 0,0 2-1 15,0-1 1-15,-3-2 9 16,3 0-9-16,0-1 0 0,0-1 9 16,-1-2-15-16,3 0 15 0,0 0-15 15,2 0 15-15,2 0 0 0,-2-2-10 16,2 0 13-16,0 0 16 0,0-1-1 16,0-3 12-16,2 2 0 0,2-1-6 15,2 0-8-15,1-1 2 0,-1 2-12 16,0-1 9-16,2 2 0 0,1 0-9 15,1 0 12-15,-4-1-14 0,5 3 1 16,-3-1-1-16,0 0 2 0,2 2 9 16,1 0-9-16,-1 2 12 0,0 0-11 15,-1 4-2-15,1-1 0 0,-2 4-2 16,3-2-1-16,-3 4-1 16,2-1-1-16,-4 0 2 0,1 3-1 0,1-1 0 15,-2 1 0-15,0 0 0 16,-4 2 1-16,5 0-1 0,-5 1-1 15,0 0 0-15,-2 2-12 0,2 2 13 16,-2 0 0-16,-2 1-1 0,0 0 0 16,0 1-8-16,-3 0 10 0,1-1 1 15,-2-1-18-15,0-1 6 0,2 3 9 16,0-5 1-16,2-2 2 0,2 3 12 16,0-4 12-16,0 3 3 0,4-4 13 15,2 3-7-15,2 2-9 0,2-3 6 16,5-2 4-16,-1 1 2 0,3-3 30 15,2-2-27-15,-1-3-38 0,1-4-1 16,-3-2-24-16,1-3-51 0,-1-7-128 16,-1-3-103-16,-5-6-210 0,1 4-753 15,3-6-1383-15</inkml:trace>
  <inkml:trace contextRef="#ctx0" brushRef="#br4" timeOffset="137659.1849">4401 13512 1888 0,'0'0'561'0,"0"0"-274"0,0 0-72 16,0 0-35-16,0 0 12 0,0 0 2 15,0 0 11-15,0 0 6 0,0 0-3 16,6-50-28-16,-12 45-22 0,-2 0 3 15,-1 3-1-15,-1 1-25 16,2-1-25-16,-5 2-31 0,1 0-30 16,2 2-37-16,-5-1-12 0,3 1-2 15,-1 0-34-15,1-1-80 0,2-1-68 16,-1 0-56-16,1 0-85 0,0-3-130 16,1 0-179-16,3 0-184 0,2-2-774 0</inkml:trace>
  <inkml:trace contextRef="#ctx0" brushRef="#br4" timeOffset="137898.0974">4287 13303 2156 0,'0'0'724'0,"0"0"-353"0,0 0-53 16,0 0-46-16,0 0-36 0,4 53-64 15,-6-30 2-15,0 3-7 0,0 6-50 16,2-4-62-16,0 3-52 0,0-2-3 16,0-1-21-16,0-7-84 0,0-4-68 15,2-4-94-15,2-8-132 0,-1-1-258 16,3-6-950-16</inkml:trace>
  <inkml:trace contextRef="#ctx0" brushRef="#br4" timeOffset="138364.1564">4496 13412 1132 0,'0'0'1647'15,"0"0"-1355"-15,0 0-68 0,0 0-20 16,0 0 39-16,0 0-13 0,0 0-7 15,0 0-34-15,21-56-46 0,-13 39-44 16,0-3-35-16,1 3-8 0,-1-4 5 16,0 4-6-16,0 2-6 0,-1 1 0 15,-3 7 6-15,-2 3 6 0,0 1 4 16,0 3 8-16,-2 6 3 0,0 6-48 16,0 6-28-16,0 5-2 0,-2 9 2 15,2 2 12-15,0 3 3 0,0-1 4 16,-2 0-17-16,2-5 1 0,0-4-3 15,0-6-2-15,0-5-53 0,-2-7-85 16,2-6-62-16,0-3-89 0,0 0-223 16,0-6-435-16,2-6-524 0</inkml:trace>
  <inkml:trace contextRef="#ctx0" brushRef="#br4" timeOffset="138681.2069">4814 13540 2466 0,'0'0'348'16,"0"0"-235"-16,13-73 127 0,-13 37 60 15,-2-1-22-15,-6-4 2 0,-5 6-11 16,-1 3-39-16,-5 9-91 0,-2 9-103 0,1 11-36 15,-1 4-2-15,2 13 2 16,1 8 16-16,3 7 8 0,5 5 32 16,2 1 33-16,2 2 36 0,6-3-9 15,0-4-43-15,4-3-30 0,2-4-19 16,2-8-22-16,5-6-2 0,-1-3-1 16,2-6-81-16,3-9-77 0,-1-7-76 15,-1-7-80-15,-3-2-234 0,-1 3-558 16,-1-8-816-16</inkml:trace>
  <inkml:trace contextRef="#ctx0" brushRef="#br4" timeOffset="139014.2754">5003 13531 218 0,'0'0'2352'16,"0"0"-2042"-16,33-54-153 0,-27 26 105 15,-2-5 65-15,0 1-30 0,-4 2 16 16,-6 0-30-16,-4 5-46 0,-7 6-62 16,0 7-56-16,-5 7-49 0,-1 7-27 15,2 11-7-15,-3 11 22 0,7 6 12 16,3 6 21-16,3 1-3 0,7 4-12 15,4-3-24-15,-2-5-16 0,8-7-9 16,7-5-12-16,1-9-2 0,5-7-13 16,1-7-76-16,3-13-60 0,0-11-77 15,0-14-83-15,-3-3-267 0,-7 12-862 16,3-22-1287-16</inkml:trace>
  <inkml:trace contextRef="#ctx0" brushRef="#br4" timeOffset="140314.0379">5029 13679 2138 0,'0'0'685'0,"0"0"-518"15,0 0-132-15,0 0 116 0,0 0 62 16,0 0-3-16,0 0 1 0,-2-63-32 16,4 44-34-16,-2 0-32 0,5 0-39 15,-3 4-9-15,4 0-3 0,-2 4 0 16,-2 2 3-16,2 4 0 0,0 4 6 16,0 1-1-16,-1 1-20 15,1 8-50-15,0 3-7 0,-2 5-23 16,0 3 27-16,0 0-10 0,0 1 13 15,0-4-1-15,-2-2 1 0,2-3-3 16,0-6 3-16,-2-2 1 0,0-4-1 16,2 0-20-16,-2-4-17 0,2-2 18 15,3-4 18-15,-3-2 1 0,2 2 1 16,-2 1 1-16,2 3 10 0,-2 3 19 16,2 3 12-16,-2 0-19 0,2 3-24 15,-2 1-1-15,3 1-14 0,-3 1 12 16,0-1-15-16,-2-2 18 0,4-3 0 15,-4 0 0-15,0-5-46 0,2-4 6 16,0 0 28-16,0-2 11 0,-2 3-2 16,4 1 2-16,-4 5 1 0,0 2 27 15,0 0 63-15,2 7-90 0,-2 5 0 16,0 0-25-16,2 2 25 16,0 0 0-16,0-1 2 0,0-4 1 15,3-2 9-15,-1-5 7 0,0-1-7 16,0-1-11-16,2-1 0 0,2-7 1 15,1 1 26-15,-3-2 3 0,4-1-1 16,-4 0-5-16,3 2-7 0,-1 2-15 16,-4-1 0-16,2 4 9 0,-4 1 10 15,0 2 8-15,1 0-14 0,-1 0-4 16,-2 1-12-16,0 2-18 0,0 1-13 16,0 2-6-16,0-2 16 15,0 3 19-15,0-2 2 0,0-2 0 0,0 0 18 16,0-3 10-16,0 1 2 15,4-1 1-15,0 0 2 0,2-4-2 16,0-3-13-16,3-5 1 0,-1-3 8 16,4-7-3-16,-1-3-5 0,-3-5-7 15,0-3-9-15,0-2 15 0,-1-2-3 16,-3-4-13-16,-2 0 1 0,-2 0 16 16,0 2-16-16,-4 3 0 0,0 4 0 15,-3 8-3-15,1 7-3 0,0 10-22 16,-2 7 4-16,-1 5 21 0,3 8 15 15,-6 9 16-15,1 7-1 0,3 6-9 16,0 5 10-16,2 4-1 0,4 2 1 16,2 1-13-16,0 1-3 0,2-1-3 15,6-1 0-15,0-2-9 0,3-3 0 16,3-6-2-16,0-5-1 0,1-7-63 16,2-5-56-16,-1-9-57 15,-1-3-51-15,-3-5-89 0,-2-1-212 0,-1-1-520 16,-1-6-371-16</inkml:trace>
  <inkml:trace contextRef="#ctx0" brushRef="#br4" timeOffset="140446.9146">5174 13405 3320 0,'0'0'1113'0,"0"0"-1060"0,0 0-53 16,0 0-112-16,0 0-298 0,0 0-729 15,0 0-1481-15</inkml:trace>
  <inkml:trace contextRef="#ctx0" brushRef="#br4" timeOffset="142232.5109">6392 13488 2130 0,'0'0'544'0,"0"0"-261"16,0 0 30-16,0 0 24 0,0 0-31 15,0 0-14-15,0 0-40 0,0 0-36 16,0 0-38-16,8-39-16 0,-8 39-12 16,-2 0-1-16,0 0-18 0,0 1-25 15,0 4-6-15,-5 5 6 0,3 2-22 16,-4 2-35-16,0 7-25 0,0-1-9 16,-3 4-14-16,1-1 1 15,2 3-2-15,-5 0-1 0,3-3 0 16,0 1-11-16,-1-4-3 0,3-1 12 15,0-5-9-15,1-1 9 0,5-4-9 16,-4-2 12-16,4-3-1 0,2 0 2 16,0-3 0-16,0-1 2 0,0 0 15 15,0 0 15-15,2 0-15 0,4-1-17 16,-1-1 1-16,1-1-1 0,4 1 11 16,2 0-9-16,-3-1 9 0,5 0-9 15,-1 0 9-15,1 3-11 0,3-4-1 16,-1 2 0-16,3-1-2 0,-3-1 1 15,1-1-11-15,1 2 10 0,-3-1 1 16,-3 0-2-16,1-1 3 0,-5 2 0 16,-2 0-1-16,-2 1-1 0,-2 0-1 15,-2 2-18-15,2-2-15 0,-2 1-9 16,-6-1 43-16,2-2-11 0,-2-2 10 16,-7 0 1-16,1 0-1 15,2-2 3-15,-7-3 0 0,3-1 2 16,1-2 0-16,-1-3 0 0,-1 2-2 15,3 0-2-15,4 2-46 0,2 3-88 16,-1 2-55-16,5 5-80 0,2-3-231 16,0 4-569-16,2 0-696 0</inkml:trace>
  <inkml:trace contextRef="#ctx0" brushRef="#br4" timeOffset="143118.1717">6880 13276 1952 0,'0'0'528'0,"0"0"-379"16,0 0 66-16,0 0 93 0,0 0 1 16,0 0-24-16,0 0-14 0,0 0 1 15,-21-52-49-15,15 45-47 0,-5 1-19 16,1 1-16-16,2 1-13 0,-3 2-36 15,1 0-22-15,0 1-13 0,-3 1-8 16,3 0-13-16,0 1-8 0,-3 3-1 16,1 2-6-16,1 1-2 0,-1-1-7 15,2 3-9-15,-1 0 9 0,1 1-10 16,2 2 16-16,0 1-3 0,1 3 6 16,3 0-18-16,-6 3 16 0,4 2-16 15,-1-2 0-15,3 3 12 16,2-2-13-16,-2 0-1 0,-2-1 0 15,4 0 11-15,0 0-10 0,0-2 0 16,2-1 10-16,0 1-9 0,0-1 0 16,2 0 12-16,2-1-3 0,4-2-9 15,-2 2 0-15,1-4 10 0,3 0 2 16,0-1-3-16,-1 0 3 0,3-4 0 16,2-1 0-16,-5 2-12 0,5-4 0 15,-1 0 12-15,-1-3-14 0,2 3 1 16,-3-3-1-16,1-5-1 0,3 1 0 15,-3-2-1-15,-2 0-2 16,3-1-9-16,-3-1 9 0,0 0-9 0,1-3 9 16,-5 1-15-16,0-1 16 15,-2 1-10-15,0-1 11 0,-1 2 1 16,-1 0 2-16,-2 2 13 0,0 1 0 16,4 0 0-16,-10-1-3 0,-1 3 3 15,-1 0 6-15,0 2-5 0,-5-2-1 16,1 3 0-16,2 1-12 0,-7 0 0 15,5 0-1-15,-1 0-2 0,1 1-61 16,2 1-102-16,1-2-119 0,1 0-138 16,4 0-655-16,2 2-1147 0</inkml:trace>
  <inkml:trace contextRef="#ctx0" brushRef="#br4" timeOffset="150908.5858">6065 13017 251 0,'0'0'241'15,"0"0"-65"-15,0 0 17 0,0 0-48 16,0 0-145-16,0 0-68 0,0 0-111 15,0 0 179-15,0 0 495 0,-12-14-238 16,12 14-257-16,0-1-72 0,0 1-61 16,0 0 61-16,-2 0 54 0,2 0 18 15,0 0 264-15,0 0-43 0,0 0-114 16,0 1-16-16,0 0-52 0,0 0 29 16,0-1 563-16,0 0-290 0,0 0-168 15,0 1-67-15,0-1-8 0,0 0 4 16,0 0 35-16,2 0 27 0,-2 0 12 15,0 0-15-15,2 0-27 0,-2 0-16 16,0 0-3-16,0 0 8 0,0 0 13 16,0 0-1-16,0 0-19 0,4 0-12 15,-4-1 3-15,2 0-12 0,0-1-7 16,2 2-12-16,0-4 3 16,0 2-1-16,1-1 16 0,-3 0 15 15,2 1 24-15,-2-1-3 0,2 0-10 16,-2 1-20-16,2 0-22 0,0-1-9 15,0 1-2-15,3-1-19 0,-1 0-12 16,2-1 0-16,0 1-15 0,1-1-9 16,-1-1-10-16,0 1 0 0,0 0 0 15,3-1 1-15,-3 0 12 0,2 0-3 16,1 0-9-16,-1 0 18 0,2 0-3 16,3-3-3-16,-1 2 3 0,3-3-6 15,-1 1 9-15,1 2-9 0,2-3 3 16,-3-1 9-16,3 1 3 0,-1-1 12 15,1 1 7-15,4-3-16 0,-5 2-6 16,3-2-12-16,0 2 3 0,1-1 3 16,1-1 3-16,-2 0-3 0,2 0-3 15,-1 0-12-15,-1 1-1 0,4-1 10 16,-5 0-10-16,3 0-1 0,0-1 1 16,0 0 1-16,3 0 0 15,-3 1-1-15,2-1 0 0,4-2 0 16,0-1-1-16,2 1-1 0,0-3 1 15,2 1-1-15,2-3 0 0,2 1 1 16,3-2 0-16,-1 1 0 0,4 0 0 16,-1-2 1-16,-1 0 1 0,2 0 9 15,1 0-9-15,-1 0 0 0,1-2 9 16,1 1 0-16,-4 0-10 0,1-1 1 16,3 0-3-16,-1 1-3 0,-1 1-12 15,5-2 0-15,-5 1 3 0,5-1 9 16,1-2 0-16,-1 3 2 15,1-4-1-15,3 2 2 0,6-6 0 16,8-4 1-16,8-5 0 0,5-2 0 16,-11 5 1-16,-2 3 1 0,-8 5 12 15,0-2-14-15,0 0 1 0,2 0-1 16,2 1 1-16,-2-2 1 0,0-1 9 16,0 2 0-16,0 0 0 0,2-1-9 15,2-1 15-15,-4 0-16 0,-2 2 7 16,4-1-9-16,2-2-42 0,-2 3 21 15,0 0 9-15,2-3 0 0,2 1 12 16,0-1 1-16,0-1 0 0,0-2 2 16,3 0 0-16,1-1 12 0,-2 0-3 15,5 1 3-15,-1 0-12 0,0 1 12 16,1-1 0-16,-3 0-3 0,2 1 0 16,-2-1 0-16,3 2-9 0,-3-2 12 15,-2 2-3-15,-2-2-9 16,3 0 0-16,-3 2-3 0,2 0-21 15,0 0-6-15,-2 1 6 0,5-1 6 16,-1-2 13-16,0 0-1 0,1-1 1 16,3 0 0-16,-4 0 2 0,3 1 12 15,-3-1-10-15,0 1 10 0,0-1 3 16,3 2-3-16,-1-1 6 0,-2 0 6 16,1-1-9-16,-1 2 12 0,-2-2-15 15,2 1 6-15,-1 2 0 0,-1 1 18 16,-2 1-36-16,4-2-40 15,-1 2 28-15,-1-1 9 0,0-1 0 0,0 0 2 16,0 1 0-16,1-3 1 16,-1 2 3-16,0-2 9 0,-2 0-9 15,0 0 12-15,1 1-12 0,-1 1 15 16,0 0-6-16,0 0 3 0,2 1-14 16,0-3 2-16,1 2 9 0,-3-2-10 15,2 1 1-15,4-1 9 0,-3 2-9 16,-1-1-3-16,0 1-23 0,0 0 2 15,0 1 6-15,1-1 14 0,-3 2 1 16,0-3 1-16,0 2 2 0,0-3-1 16,-2 2 16-16,0 3-16 0,-2-3 10 15,0 3-10-15,-2 0 16 0,2 0-6 16,-4 1-11-16,4 0 2 0,-2 1 0 16,-2-1 0-16,4 0-1 15,-2 0 0-15,0 0 1 0,0 0-1 0,-4 2 1 16,2-3-3-16,-3 4-3 0,1-3-24 15,0 3 6-15,-2 0 6 0,-3-1 12 16,-3 5-9-16,-11 4 12 0,-6 4-1 16,2-1 1-16,2-2 1 15,7 0 1-15,5-7 9 0,-1 2-10 16,-3 2-1-16,1-1 1 0,-3-1 0 16,0 3 0-16,-1 0-1 0,-1-1 0 15,0 2 1-15,-2 0-1 0,-2 2-1 16,1-2 1-16,-1 3 0 0,-2-1 0 15,-4 3 0-15,4-1 0 0,-6 1 0 16,2 0 0-16,0 2-2 0,-3-1 2 16,-1-1-1-16,2 3 0 0,-2-2 0 15,0 1-1-15,0 0 0 0,-3 0 2 16,3 1-1-16,-2 0 1 0,0 0-1 16,-1-1 1-16,-1 2 0 15,-2 1-1-15,-1 1-14 0,-1 1 12 16,-1 0-12-16,1 1 3 0,-3 0 0 15,-1-1-3-15,-1 3-6 0,1-1 9 16,-1 1 0-16,-2 0-3 0,-1 1-12 16,-1 1-24-16,0 0-27 0,-2 0-30 15,-2-1-13-15,3 2 7 0,-1 0-3 16,-4 0-9-16,4-1-58 0,2-1-153 16,5-1-329-16,-5 2-758 0,21-7-1543 0</inkml:trace>
  <inkml:trace contextRef="#ctx0" brushRef="#br4" timeOffset="153111.455">17798 6599 457 0,'0'0'603'16,"0"0"-294"-16,0 0-81 0,0 0-131 16,0 0 429-16,4-49-77 0,-4 47-140 15,2 2-18-15,-2 0-49 0,0 0-61 16,0 0 5-16,-2 1 40 0,0 7-14 15,-2 2-51-15,-6 6-12 0,-3 5-14 16,5 3-21-16,-7 5-26 0,1 4-5 16,2 3-22-16,-3 0-9 0,-1 3-19 15,3 0-2-15,1 0-7 0,-3-4-9 16,5-2-12-16,0-5-2 16,-3-2-1-16,3-5-1 0,4-3-2 15,0-7-12-15,-1 1-9 0,3-5-49 16,2-3-43-16,2-1-43 0,0-3-47 15,0 0-45-15,0-1-85 0,4-5-57 16,5-1-87-16,-3-6-127 0,0 5-171 16,6-7-529-16</inkml:trace>
  <inkml:trace contextRef="#ctx0" brushRef="#br4" timeOffset="153425.1324">17782 6617 775 0,'0'0'1951'0,"0"0"-1617"0,0 0-30 16,0 0 10-16,0 0-112 0,0 0-67 15,0 0-28-15,0 0-20 0,18 53-40 16,-18-28-25-16,0 5-19 16,0 3 8-16,0 1-11 0,0 3-1 15,0-1-1-15,0-1-1 0,2 1-12 16,0-2 15-16,0-6 1 0,2-4 11 15,-1-4-10-15,-3-11 0 0,2-2 17 16,-2-7-19-16,0-1-14 0,0-9 14 16,-5-4 84-16,-1-4 49 0,0-2 117 15,-4-3-63-15,-3 3-92 0,3 1-62 16,-5 6-33-16,3 3 0 0,0 5-36 16,-1 4-96-16,3-1-113 0,4 2-158 15,-3 0-298-15,5 0-675 16,4 0-656-16</inkml:trace>
  <inkml:trace contextRef="#ctx0" brushRef="#br4" timeOffset="153878.6246">18228 6531 3014 0,'0'0'473'15,"0"0"-346"-15,0 0 68 0,0 0-3 16,0 0-41-16,0 0 51 0,0 0 151 16,0 0-123-16,0 0-111 0,-54-3-52 15,36 11-15-15,-1 1-15 0,0 1-16 16,1 3-18-16,1 0 9 0,-1 1 6 15,3 2 1-15,3 1 2 16,-3 1 25-16,7 1-10 0,0 3-3 16,4-2 16-16,0 4-6 0,1 1-7 15,3-1-18-15,0 2 0 0,0-3-3 16,0 4-13-16,0-4 20 0,5-2-1 16,1-1-6-16,0-5 6 0,2-1 0 15,3-3-6-15,-1-2-11 0,2-3-2 16,3 1-2-16,-5-4-2 0,5-1-11 15,-7 0-5-15,4-2-30 0,1 0-52 16,-5-1-46-16,0-5-39 0,-2 1-41 16,5-1-100-16,-7-3-145 15,0 1-174-15,-2-2-148 0,2 4-303 16,0-5-204-16</inkml:trace>
  <inkml:trace contextRef="#ctx0" brushRef="#br4" timeOffset="154013.0416">18207 6819 1121 0,'0'0'1074'0,"0"0"-483"0,0 0-40 15,4-57-69-15,-4 39-24 0,-4 0-34 16,-2 2-81-16,-2 7-127 0,-9 5-115 16,3 4-53-16,-5 0-34 0,-1 7-14 15,-1 4-103-15,-2 2-159 0,5 0-226 16,3-4-795-16,1 8-1632 0</inkml:trace>
  <inkml:trace contextRef="#ctx0" brushRef="#br4" timeOffset="154812.5751">18218 7113 1737 0,'0'0'819'0,"0"0"-464"0,0 0-41 15,0 0-75-15,0 0-27 0,0 0 40 16,0 0 40-16,0 0-44 0,0 0-29 16,0 0-31-16,14-48-39 0,-8 36-23 15,3-1-32-15,-1-1-33 0,4-3-18 16,-1-1-7-16,3 0-9 0,-4 2-5 16,5 1-1-16,-5 3-9 0,-2 4 3 15,-1 2 0-15,-1 6 10 0,-4 0 2 16,0 1-12-16,-2 6-12 0,0 2-3 15,0 1 0-15,0 1-3 0,0 2 1 16,-2 2-10-16,-2-2 10 0,0 1-1 16,0 1-12-16,1 0 0 0,-1 1-13 15,0-1-26-15,4 1-16 0,-6 0-18 16,4-1-16-16,2 1-30 0,0-3-22 16,0 0-41-16,0-2-53 15,0-1-130-15,0-3-163 0,6 1-225 16,-4-5-456-16,2 0-294 0</inkml:trace>
  <inkml:trace contextRef="#ctx0" brushRef="#br4" timeOffset="155107.8722">18751 6624 2602 0,'0'0'648'0,"0"0"-447"16,0 0 33-16,0 0 100 0,0 0-68 15,0 0-61-15,0 0 75 0,0 0-41 16,-62-27-120-16,37 39-73 0,0-2-37 15,1 3-9-15,1-3-58 0,-2-1-122 16,6-3-99-16,3 0-89 0,1-3-175 16,7 0-192-16,2 1-699 0</inkml:trace>
  <inkml:trace contextRef="#ctx0" brushRef="#br4" timeOffset="155295.6754">18784 6732 3044 0,'0'0'643'15,"0"0"-403"-15,0 0-20 0,0 0 171 16,-52 12-117-16,28-10-124 0,-3 2-49 16,-4 0-72-16,0 2-29 0,2-1-257 15,2-1-287-15,-2-1-860 0</inkml:trace>
  <inkml:trace contextRef="#ctx0" brushRef="#br2" timeOffset="159068.1548">19243 6469 798 0,'0'0'567'16,"0"0"866"-16,0 0-1134 0,0 0-53 16,-8-60-14-16,6 45-62 0,-3-1-6 15,3 3 53-15,-2 0-21 0,0 2-59 16,-2 1-32-16,-4 3 3 0,1 1-16 16,1 1-15-16,-6 3-22 0,3 2-6 15,-3 0 0-15,-3 7-3 0,3 1 9 16,-1 9 3-16,3 2-3 0,-5 6-16 15,3 4-8-15,2 2-10 0,-1 4-9 16,5 1-12-16,-2 0 0 0,5 1 0 16,-1-1 12-16,4 0 19 0,2-1 2 15,0-2 19-15,4-4 11 0,5-2 13 16,1-2-30-16,2-5-22 0,7 1-22 16,-5-5-2-16,7-5-15 0,-4-2-25 15,1-6-87-15,3-3-70 16,-5-3-99-16,3-10-218 0,-5 3-657 15,3-6-1079-15</inkml:trace>
  <inkml:trace contextRef="#ctx0" brushRef="#br2" timeOffset="159583.4172">19377 6697 2786 0,'0'0'539'0,"0"0"-450"0,0 0 38 15,0 0 22-15,0 0-17 0,-10-54-35 16,2 51 39-16,-1 3 45 0,-3 0-4 16,0 6-37-16,-1 5-23 0,3 4-43 15,0 1-31-15,3 3-25 16,-1 0-6-16,4 0 7 0,2-1 2 15,2-1 1-15,0-5 33 0,2-3 36 16,4-2-5-16,2-6-31 0,1-1-55 16,1-5 0-16,2-6-24 0,-3-2-1 15,3-6 7-15,-6 4 0 0,3 1 17 16,-5 7 1-16,-2 3 18 0,4 4 43 16,-2 7-61-16,0 7-12 0,-2 4-62 15,5 8 1-15,-3 0-46 0,0 2-44 16,-2-3-71-16,4-8-158 0,-2-6-357 15,2-7-885-15</inkml:trace>
  <inkml:trace contextRef="#ctx0" brushRef="#br2" timeOffset="160007.7419">19756 6621 3064 0,'0'0'627'0,"0"0"-486"15,0 0-93-15,0 0 135 0,0 0-9 16,0 0 3-16,-60-6-7 0,41 10-89 16,-2 0-67-16,-1-1-14 0,-3-1-15 15,4 2-161-15,-2-2-216 0,11-1-558 16,-9-1-854-16</inkml:trace>
  <inkml:trace contextRef="#ctx0" brushRef="#br2" timeOffset="160894.8465">20031 6540 2801 0,'0'0'484'0,"0"0"-258"16,0 0 84-16,0 0-77 0,0-58-52 16,-7 48-47-16,1 4 11 0,-4 1-21 15,-1 5-19-15,-1 2 11 0,-4 9-12 16,1 5-39-16,1 9-38 0,3-1-12 15,3 5-12-15,6 0 10 0,2 0-1 16,0-1 6-16,2-6 3 0,4 1 1 16,5-6-7-16,3-4 7 0,-2-4-22 15,5-8-112-15,-5-1-124 0,7-8-87 16,-7-3-163-16,1-1-308 0,1-7-967 16</inkml:trace>
  <inkml:trace contextRef="#ctx0" brushRef="#br2" timeOffset="161129.6403">20183 6495 3742 0,'0'0'120'0,"0"0"-120"15,0 0-249-15,0 0-219 0,0 0-1151 0</inkml:trace>
  <inkml:trace contextRef="#ctx0" brushRef="#br2" timeOffset="161546.2923">20644 6059 3064 0,'0'0'560'0,"0"0"-352"0,0 0 38 16,0 0-18-16,0 0-11 0,0 0 54 16,0 0-26-16,-59-22-99 0,32 31-82 15,-2 2-46-15,-4 2-18 0,-3 0-26 16,1 2-32-16,0-3-79 0,0-1-41 16,0 2-108-16,4-5-242 0,4-2-463 15,11-2-129-15,-3 6-746 0</inkml:trace>
  <inkml:trace contextRef="#ctx0" brushRef="#br2" timeOffset="161807.7324">20436 6141 2809 0,'0'0'808'16,"0"0"-701"-16,0 0-69 0,0 0 179 16,-25 56-13-16,15-26-45 0,-3 2 33 15,7 5-50-15,-6 1-78 0,3 0-36 16,1 1-9-16,2-4-19 16,2-2-3-16,-3-4-55 0,7-5-43 15,0-4-48-15,0-4-74 0,0-5-185 16,0-4-204-16,11 2-724 0</inkml:trace>
  <inkml:trace contextRef="#ctx0" brushRef="#br2" timeOffset="162185.9735">20597 6503 2892 0,'0'0'479'0,"0"0"-364"0,2-50 78 16,-8 30-16-16,-2 1-8 0,-7 4-77 15,1 5-27-15,-1 5 54 0,-8 5 64 16,7 3-32-16,-3 6-53 0,1 4-55 16,3 2-18-16,1 2-4 0,3 5 10 15,5 0 0-15,4 0-19 16,2 2 9-16,2-5 7 0,4-1 15 15,5-5 6-15,3-3-3 0,-4-5 5 16,7-5-20-16,-3-2-31 0,3-8-15 16,-5-1-4-16,-1-2 7 0,1 3 12 15,-6 2 28-15,-4 5 11 0,1 2 34 16,1 1-3-16,0 10-70 0,0 2-30 16,0 8-49-16,2 4 6 0,0 0-28 15,-3 1-31-15,-1-6-138 16,0-6-374-16,4-4-750 0</inkml:trace>
  <inkml:trace contextRef="#ctx0" brushRef="#br2" timeOffset="163317.9198">20926 6443 3328 0,'0'0'560'16,"0"0"-361"-16,0 0 65 0,0 0 5 15,0 0-13-15,0 0 55 0,0 0-64 16,0 0-247-16,0 0-3 16,-9-5-19-16,-1 7 4 0,-7-1-6 15,1-1-4-15,-5 0-45 0,1 0-112 16,3 0-146-16,0-3-286 0,3 1-541 15,4-1-608-15</inkml:trace>
  <inkml:trace contextRef="#ctx0" brushRef="#br2" timeOffset="163604.6989">20882 6349 3313 0,'0'0'676'0,"0"0"-459"15,0 0 78-15,0 0-27 0,0 0-136 16,-16 53-22-16,12-30 25 0,-1 0-62 15,1-2-73-15,0-3-41 0,4-5-60 16,-2-2-122-16,2-3-243 0,0-3-613 16,2-1-613-16</inkml:trace>
  <inkml:trace contextRef="#ctx0" brushRef="#br2" timeOffset="164405.7202">21279 6412 1266 0,'0'0'1705'16,"0"0"-1513"-16,0 0-23 0,0 0 57 16,0-63-71-16,-8 51-86 0,0 3-22 15,-5 6 19-15,3 2 75 0,-9 1 113 16,5 8 10-16,-7 4-110 0,5 4-74 15,-1 6-28-15,5 1-9 0,1 2-13 16,7 1 7-16,2 0-9 16,2-3 5-16,2 1 10 0,4-5-22 15,5 0 7-15,-1-5-28 0,2-4-43 16,3-2-125-16,1-6-99 0,1-2-149 16,-1 0-159-16,-1-2-659 0,-1-3-944 0</inkml:trace>
  <inkml:trace contextRef="#ctx0" brushRef="#br2" timeOffset="164582.8551">21440 6430 3857 0,'0'0'612'0,"0"0"-488"16,0 0-124-16,0 0-78 0,0 0-263 15,0 0-238-15,0 0-381 0,0 0-433 16</inkml:trace>
  <inkml:trace contextRef="#ctx0" brushRef="#br2" timeOffset="164909.8948">21901 6011 2970 0,'0'0'802'15,"0"0"-551"-15,0 0-100 0,0 0-51 16,0 0-100-16,0 0 65 0,0 0 257 16,-60 24-117-16,33-16-137 0,1 0-50 15,-5-2-18-15,0-2-12 0,2-4-71 16,-2 0-113-16,0-4-114 0,0 0-93 16,4 0 2-16,2 3-315 0,0 1-603 0</inkml:trace>
  <inkml:trace contextRef="#ctx0" brushRef="#br2" timeOffset="165166.8213">21672 6095 3439 0,'0'0'521'0,"0"0"-379"0,0 0 154 15,0 0-101-15,4 55-143 0,-6-29 65 16,-2 1 36-16,-2 1-49 0,-1 2-49 16,1-1-21-16,2 0-10 0,0-1-24 15,2 0-1-15,-2 1-44 0,2-6-50 16,0-2-28-16,2-3-73 0,0-5-70 16,2-2-118-16,2-4-165 0,0-4-612 15,4-1-836-15</inkml:trace>
  <inkml:trace contextRef="#ctx0" brushRef="#br2" timeOffset="165444.1255">21810 6114 3186 0,'0'0'430'0,"0"0"-307"15,0 0 78-15,0 0-40 0,0 0-5 16,0 0 2-16,0 0-102 0,0 0-56 16,13 54 13-16,-13-25 42 0,0 5 28 15,-2 4 7-15,0 2-53 0,0 3-23 16,-3-1-14-16,1-4-3 0,4-2-22 16,-2-7-21-16,-2-4-49 0,2-7-75 15,0-5-82-15,-4-4-160 16,4-7-153-16,0-2-91 0,0-1-164 15,2-13-628-15</inkml:trace>
  <inkml:trace contextRef="#ctx0" brushRef="#br2" timeOffset="165793.9781">21732 6044 2775 0,'0'0'745'0,"0"0"-429"16,0 0 95-16,0 0-114 0,56-22-124 15,-36 22-16-15,-5 0 93 16,5 5-52-16,1 3-85 0,-4 3-50 0,1 0-23 16,-3 5-40-16,-5 1-13 0,2 3-24 15,-7 1-11-15,-5 3-7 16,0 4 12-16,-3-1 7 0,-3 2 12 16,-4 1 11-16,0-4 11 0,5-2 2 15,-1-3 1-15,0-2 2 0,0-5 18 16,2-3 27-16,4-1 41 0,0-2 26 15,0 1 21-15,2-2 46 0,6 2-53 16,0-3-53-16,1 4-22 0,1-2-15 16,6 1-15-16,-3 0-23 0,5-1-1 15,-3 2-12-15,8 0-9 0,-9-1-21 16,7 0-45-16,-9-2-25 0,3 0-54 16,-9-5-34-16,-4-2-134 0,2 0-614 15,-2-2-830-15,13-8-99 0</inkml:trace>
  <inkml:trace contextRef="#ctx0" brushRef="#br2" timeOffset="166660.0273">22306 6326 33 0,'0'0'3019'0,"0"0"-2557"16,0 0-275-16,0 0-48 0,0 0-123 16,0 0 18-16,0 0 101 0,0 0 10 15,0 0-70-15,-57 1-63 0,42 3-12 16,-4-3-24-16,7 1-180 0,-4-2-167 16,3 0-186-16,7 0-504 0,0 0-763 15</inkml:trace>
  <inkml:trace contextRef="#ctx0" brushRef="#br2" timeOffset="166842.0338">22218 6201 470 0,'0'0'3106'0,"0"0"-2772"0,0 0-98 15,0 0 106-15,0 0-228 0,16 63-114 16,-16-42-40-16,0 1-7 0,0-3-126 15,0 0-196-15,-2-5-267 0,2-2-679 0</inkml:trace>
  <inkml:trace contextRef="#ctx0" brushRef="#br2" timeOffset="167205.6016">22755 5942 3191 0,'0'0'754'0,"0"0"-751"16,0 0 19-16,0 0-22 0,0 0 31 16,0 0 23-16,-54-15 118 0,29 20-26 15,-1 2-56-15,-1 4-41 0,-2 1-49 16,0-1-43-16,0 0-159 0,2-3-155 15,2-3-136-15,11-2-80 0,-3-1-612 0</inkml:trace>
  <inkml:trace contextRef="#ctx0" brushRef="#br2" timeOffset="167443.017">22610 6010 2932 0,'0'0'702'0,"0"0"-526"16,0 0-12-16,0 0 37 0,4 52-123 15,-8-26-22-15,-2 5 37 0,2 4-40 16,-6 2-38-16,-1 5-15 0,3-1 16 16,2-1-16-16,0 1-23 0,-3-2-120 15,3-2-65-15,2-5-63 0,2-3-80 16,2-3-105-16,0-9-321 0,4 3-566 0</inkml:trace>
  <inkml:trace contextRef="#ctx0" brushRef="#br2" timeOffset="167598.2466">22666 6472 3257 0,'0'0'507'0,"0"0"-309"15,0 0-43-15,0 0-71 0,0 0-28 16,0 0 140-16,0 0 311 0,0 0-253 15,-64 18-184-15,39-8-70 0,5 5-92 16,-5-6-109-16,-2 1-183 0,8-6-679 16,1-2-429-16</inkml:trace>
  <inkml:trace contextRef="#ctx0" brushRef="#br2" timeOffset="168683.0261">22935 6269 320 0,'0'0'2335'0,"0"0"-1936"16,0 0-169-16,0 0 91 0,0 0-62 16,0 0-67-16,0 0 17 15,0 0-29-15,0 0-93 0,6-11-87 16,-10 12-34-16,0 1 34 0,-5 1-28 16,-5-1-15-16,4 1 9 0,-7-2-10 15,3 1-52-15,-1-2-127 0,-1 0-148 16,3 0-240-16,-3-5-660 0</inkml:trace>
  <inkml:trace contextRef="#ctx0" brushRef="#br2" timeOffset="168909.383">22889 6190 2666 0,'0'0'619'0,"0"0"-504"16,0 0-32-16,0 0 2 15,4 64-83-15,-4-41 0 0,-4 1 14 16,-2 1-16-16,2-2-73 0,0-5-133 16,0-3-63-16,4-8-482 0,0-3-1063 0</inkml:trace>
  <inkml:trace contextRef="#ctx0" brushRef="#br2" timeOffset="169696.9058">23435 6065 2594 0,'0'0'399'16,"0"0"-267"-16,0 0 132 0,10-58-51 0,-5 37-96 15,-5 3 9-15,0 0 9 16,-5 5-56-16,1 2-51 0,-2 1-28 15,2 2-4-15,-2 3-14 0,-7 3 16 16,5-1 2-16,0 3 1 0,-3 0 17 16,-3 4 48-16,2 3 65 0,-3 2 39 15,3 2-37-15,-3 2-52 0,-1 5-17 16,5 0-9-16,-5 4-5 0,6 0-4 16,-1 2-4-16,-1 1 4 0,6-1-9 15,-1 4-6-15,1-3-10 0,2 1 7 16,0-1 2-16,2-1 7 0,2-1-16 15,0 1-18-15,0 0 21 16,0 0-2-16,0 1-7 0,0 0-3 16,6 1-10-16,-2-1 10 0,2 0-12 15,-2-1-1-15,3-2-1 0,-1-3 2 16,4 0 0-16,-1-6 16 0,-5 1-13 16,4-2 0-16,4-4 0 0,-3-2-1 15,-3-1-2-15,2-3-19 0,4-2-11 16,-1 0-19-16,-1-7-3 0,9-2 10 15,-7-6 14-15,5-5 4 0,-5-1 8 16,3-1 13-16,-3 0 0 0,-2 1 2 16,3 3 0-16,-7 2 0 0,0 3-1 15,-4 3 2-15,0 2-1 0,0 2 1 16,-2 0 14-16,0 2-12 0,-2 2-1 16,-2-1 20-16,-4 0 7 15,-7 3-28-15,3 0-11 0,-7 0-10 0,3 0-68 16,-5 2-116-16,5 1-293 15,-1 0-683-15,7 0-525 0</inkml:trace>
  <inkml:trace contextRef="#ctx0" brushRef="#br2" timeOffset="170195.2255">23450 6702 790 0,'0'0'1996'0,"0"0"-1675"16,0 0-97-16,0 0 59 0,0 0-56 15,0 0-42-15,0 0 28 0,0 0-36 16,0 0-62-16,0 0-32 0,51-49 16 15,-40 33 24-15,3-2-7 16,-8-2-27-16,5 3-4 0,-3 3 1 16,-2 3-16-16,0 3-13 0,-4 4 7 15,-2 3-9-15,0 1-7 0,0 0 4 16,2 4-7-16,-2 5-45 0,2 6-57 16,-2 6-55-16,0 5 20 0,0 5-11 15,0-4-25-15,0-1-61 0,-2-4-140 16,2-6-319-16,0-3-342 0,0-7-86 15,2-1-755-15</inkml:trace>
  <inkml:trace contextRef="#ctx0" brushRef="#br2" timeOffset="172004.5012">23863 6199 3191 0,'0'0'807'15,"0"0"-562"-15,0 0-65 0,0 0-65 16,0 0-115-16,0 0-46 0,0 0-4 15,0 0-55-15,0 0 61 0,-27-7 32 16,15 4 12-16,-9-2-2 0,2 2 0 16,-1 0-20-16,-3 1-153 0,0 2-155 15,3 0-162-15,-3 3-38 0,13 1-479 16</inkml:trace>
  <inkml:trace contextRef="#ctx0" brushRef="#br2" timeOffset="172312.4007">23755 6069 1646 0,'0'0'1816'16,"0"0"-1613"-16,0 0-117 0,0 0 137 0,0 0-41 16,17 58-138-16,-15-35-25 15,-2 0-13-15,0 0-6 0,0-1-100 16,-2-3-284-16,0-5-390 0,2 4-1113 0</inkml:trace>
  <inkml:trace contextRef="#ctx0" brushRef="#br3" timeOffset="176500.4672">24245 6196 1203 0,'0'0'1398'0,"0"0"-871"15,0 0-294-15,0 0-39 0,0 0 17 16,0 0-16-16,0 0-22 16,0 0-23-16,0 0-1 0,11-53 2 15,-17 40 31-15,-5 0-7 0,3 0-83 16,0 7-65-16,-9 1-8 0,5 5-1 16,-3 0 15-16,-1 10 13 0,-1 5 12 15,1 7-6-15,1 6-19 0,3 3-12 16,6 3-8-16,1 2 2 0,3-4 0 15,2-2-3-15,4-2 3 0,1-6-15 16,7-6-32-16,0-4-59 0,1-4-62 16,3-3-73-16,-1-5-81 0,6 0-174 15,-9-5-636-15,11-3-1181 0</inkml:trace>
  <inkml:trace contextRef="#ctx0" brushRef="#br3" timeOffset="177384.2233">24613 5634 1865 0,'0'0'819'15,"0"0"-642"-15,0 0-61 0,0 0 22 16,0 0-65-16,0 0-72 0,0 0 51 16,0 0 21-16,0 0-19 0,-18 64 10 15,9-48 28-15,-1 2 28 0,0 1 76 16,-1 3 75-16,1 2-19 0,-2 4-70 16,1 5-12-16,3 7-20 0,-4 11-18 15,3 10-10-15,1 14-43 0,-2 1-18 16,4-7-12-16,4-7-19 0,-1-9-17 15,3-1-10-15,0 0 12 0,3-8-15 16,-1-6-1-16,4-9-81 0,-2-4-16 16,0 2-8-16,0-1-38 0,0-1-86 15,-2-4-119-15,1-7-247 0,-1-7-401 16,4 0-863-16</inkml:trace>
  <inkml:trace contextRef="#ctx0" brushRef="#br3" timeOffset="177901.6171">24586 6196 1820 0,'0'0'525'0,"0"0"-376"15,0 0 83-15,0 0 9 0,29-67-71 16,-20 48-16-16,-1-5 33 0,6 0-41 16,-3 0-67-16,-3-1-13 0,6 0-12 15,-3 1-13-15,-3 2 3 0,0 6-6 16,1 1 5-16,-5 6 14 0,0 5 16 16,-2 1 8-16,-2 3 19 0,0 0-7 15,0 3-10-15,2 3-21 0,-2 6-62 16,0 5-170-16,0 7 39 0,-2 5 89 15,-2 5 42-15,0 3 22 0,0 2-4 16,-3 2-16-16,1-1 0 0,2 1-2 16,2-5 2-16,0-6-2 15,0-3-21-15,0-7-117 0,2-6-126 16,0-4-116-16,0-5-157 0,4-1-675 0</inkml:trace>
  <inkml:trace contextRef="#ctx0" brushRef="#br3" timeOffset="178115.1306">24783 6199 121 0,'0'0'3296'0,"0"0"-2929"0,0 0-153 15,0 0 65-15,0 0-161 0,0 0-72 16,0 0-46-16,62-18-31 0,-48 18-174 16,1 0-159-16,-5 0-344 15,5 2-1362-15</inkml:trace>
  <inkml:trace contextRef="#ctx0" brushRef="#br3" timeOffset="178735.7628">24942 6387 2387 0,'0'0'371'0,"0"0"-322"0,0 0 111 15,0 0-76-15,0 0 18 0,41-66 55 16,-32 43-8-16,3-3-47 0,0-6-23 15,-1-3-13-15,1-2-3 0,-2-4-28 16,-1-1-3-16,-1 3-31 0,4 1 1 16,-7 8 0-16,1 7-1 0,-4 8 11 15,0 7 4-15,-2 6 25 0,2 2 22 16,-2 0-19-16,0 0-26 0,0 2-18 16,0 5 0-16,0 3-137 0,0 3 14 15,-2 6 76-15,-2 4 18 16,-2 3 26-16,-1 1 1 0,1 4-1 15,-4 0 0-15,4 2 3 0,-1-1 3 16,-1 1 16-16,2-2 3 0,2-1 0 16,0-1-7-16,2-5 26 0,0-3 29 15,2-6 40-15,0-4 41 0,0-3 11 16,0-5 30-16,4-3 5 0,-2 0-34 16,4 0-56-16,4 0 3 15,-1 0 3-15,-1-2-6 0,2-1-52 0,1 1-55 16,-5-2 0-16,2 1-13 15,-4 2-5-15,4 1-37 0,-3-1-70 16,-1 1-58-16,-4 0-62 0,2 0-123 16,0-2-177-16,0 1-459 0,0-4-392 0</inkml:trace>
  <inkml:trace contextRef="#ctx0" brushRef="#br3" timeOffset="179102.9337">25178 5593 813 0,'0'0'1676'0,"0"0"-1402"16,0 0-30-16,0 0 117 0,0 0-173 15,0 0-112-15,0 0-19 0,37 57 24 16,-29-32 30-16,-2 3 119 0,5 3 34 16,-5 2-97-16,-2 3-25 0,2 5-56 15,-4 1 83-15,2 11-68 0,-4 14-31 16,0 12-6-16,0-1-18 0,0-4-31 16,0-18 12-16,0-22 13 0,-2-6-30 15,-2-7-10-15,2 4-18 0,-4 1-19 16,0 0-42-16,-5-3-43 0,3-5-46 15,0-3-84-15,-5 0-92 0,1-3-176 16,0-3-205-16,-1-2 90 16,5 0-532-16</inkml:trace>
  <inkml:trace contextRef="#ctx0" brushRef="#br3" timeOffset="179316.4866">25357 6210 1334 0,'0'0'244'0,"0"0"-244"0,0 0-1129 0</inkml:trace>
  <inkml:trace contextRef="#ctx0" brushRef="#br3" timeOffset="180078.1186">24653 6750 16 0,'0'0'3314'0,"0"0"-2584"0,0 0-595 15,0 0-42-15,0 0-93 0,0 0-68 16,0 0-161-16,0 0 12 0,0 0-113 15,0 39-232-15,2-35-552 0,4 1-581 0</inkml:trace>
  <inkml:trace contextRef="#ctx0" brushRef="#br3" timeOffset="180674.0139">24826 6518 95 0,'0'0'1952'0,"0"0"-1576"16,0 0-192-16,0 0 148 0,0 0-51 15,0 0-80-15,0 0 69 0,0 0 105 16,0 0-14-16,0 0-204 0,6 13-18 15,3-4 57-15,-3 8-24 0,0 3-72 16,0 4-33-16,3 3-15 16,3 6-12-16,-2-2-1 0,1 2-6 15,1-4-11-15,0-3-20 0,-5-6-2 16,5-2-3-16,-6-4-70 0,3-7-52 16,-5 1-49-16,0-5-71 0,0-3-121 15,-2-2-162-15,-2-4-545 0,4-7-697 0</inkml:trace>
  <inkml:trace contextRef="#ctx0" brushRef="#br3" timeOffset="180907.2031">25114 6599 2786 0,'0'0'1082'0,"0"0"-959"0,0 0 9 16,0 0 74-16,0 0-157 0,0 0-49 15,0 0 47-15,-23 67 36 0,4-30-18 16,-6 12 9-16,-6 16-3 0,0 10-16 16,0 2-9-16,5-6-18 0,11-17-27 15,1-18-1-15,7-9-144 16,1-7-94-16,0 2-224 0,0-7-345 16,-2 8-621-16</inkml:trace>
  <inkml:trace contextRef="#ctx0" brushRef="#br4" timeOffset="189647.0676">13746 9007 109 0,'0'0'2'16,"0"0"-2"-16,0 0 1179 0,0 0-730 15,0 0-212-15,0 0-185 0,0 0-52 16,0 0-33-16,0 0 33 0,0-2 73 16,0 1 8-16,0-2-16 0,0 3-4 15,0-3 17-15,0 0 6 0,0 1 6 16,0 0 14-16,0 0-11 0,0 1-16 15,0 1 14-15,0-1 11 0,0 1 1 16,0-1 18-16,0 1 26 0,0 0 18 16,3-1 6-16,-3 1-7 0,0-1-4 15,0 0 10-15,0 1-12 0,0-1 0 16,0-1 18-16,0 2-19 0,0 0-25 16,0 0-16-16,0 4 9 15,0 0 18-15,0 3-55 0,0 2-40 16,0 7-14-16,0 17-22 0,0 16-9 15,-3 19 15-15,1-4 15 0,0-13 16 16,2-17 14-16,-2-10 1 0,2 2-37 16,0 1-27-16,-2-1-25 0,2-4-51 15,0-4-45-15,0-9-73 0,0-2-135 16,2-3-416-16,2-4-1197 0</inkml:trace>
  <inkml:trace contextRef="#ctx0" brushRef="#br4" timeOffset="190246.5066">13780 9898 23 0,'0'0'1365'0,"0"0"-1365"16,0 0-714-16,0 0 714 0,0 0 995 16,-50-44 311-16,44 38-1095 0,4 3-195 15,2-3 16-15,0-2-29 0,0 0 13 16,0 0 45-16,0 0 162 0,0 1 55 16,0 2-62-16,0 0-49 0,0 3-27 15,0 2-41-15,0 0-49 0,0 0-29 16,0 0-9-16,0 0-12 0,0 0 0 15,0 1 16-15,0 2 37 0,0-2 27 16,0 1 46-16,0 0 58 0,0-2 8 16,0 3-28-16,0-2-33 0,0 3-28 15,0 5-18-15,0 6 3 0,0 17-7 16,0 25-5-16,-2 24-7 0,0 15 16 16,-1 5 17-16,-1-3 1 15,2-11-25-15,0-8-12 0,2-10-24 16,-2-16-14-16,0-16-28 0,2-15-40 15,0-6-53-15,-2-2-67 0,2-3-33 16,0-2-51-16,2-7-141 0,2-2-279 16,7 0-797-16,-7 0-15 0,18-3 868 0</inkml:trace>
  <inkml:trace contextRef="#ctx0" brushRef="#br4" timeOffset="190731.1843">13656 10976 316 0,'0'0'2115'0,"0"0"-1893"16,0 0-93-16,0 0 96 0,0 0-52 15,0 0-55-15,0 0 48 0,0 0 361 16,0 0-62-16,0 0-123 0,28 14-112 16,-28-6-47-16,0 2-40 0,0 9-31 15,0 9-3-15,-2 15 3 16,0 20 21-16,0 21 24 0,0 7-6 16,0 4-36-16,0-11-34 0,0-12-24 15,2-15-57-15,-2-16 0 0,0-12-24 16,2-8-21-16,0 1-42 0,0-3-58 15,-2-3-42-15,2-5-40 0,0-6-110 16,0-5-216-16,4 0-582 0,4 0-559 16,-2 0-43-16</inkml:trace>
  <inkml:trace contextRef="#ctx0" brushRef="#br4" timeOffset="191215.3039">13647 12396 2898 0,'0'0'502'0,"0"0"-384"16,0 0-84-16,0 0 49 0,0 0 8 15,0 0 86-15,0 0 127 0,0 0 34 16,0 0-76-16,0 0-63 0,0-10 3 16,-2 20-5-16,2 8 6 0,-2 8-94 15,2 15-18-15,0 16 3 0,0 17 48 16,-2 3 5-16,2-5-53 0,-2-17-37 16,0-16-27-16,2-11-30 0,-2-6-14 15,2 3-19-15,-2-1-27 0,2-3-55 16,0-6-38-16,0-7-47 0,0-3-148 15,2-5-422-15,6 0-1163 0,-2-1-318 16</inkml:trace>
  <inkml:trace contextRef="#ctx0" brushRef="#br4" timeOffset="191815.7689">13519 13540 450 0,'0'0'737'16,"0"0"-194"-16,0 0-423 0,0 0-42 16,0 0 97-16,0 0 36 0,0 0 41 15,35-50 19-15,-31 46-5 0,5 0-10 16,-5 3-9-16,0 1-7 15,0 0 15-15,0 3 13 0,0 6-5 0,0 5-8 16,3 6-38-16,-5 7-31 16,-2 8 123-16,0 14-118 0,0 17-52 15,0 22-18-15,-2 5-13 0,0 2-23 16,2-8-31-16,0-15-54 0,0-12-48 16,-5-16-25-16,5-13-20 0,5-8-10 15,-3-3-63-15,2 0-109 0,4 2-282 16,2-6-845-16,5-4 915 0,14 13-951 0</inkml:trace>
  <inkml:trace contextRef="#ctx0" brushRef="#br4" timeOffset="192283.8249">13500 14981 277 0,'0'0'1358'0,"0"0"-303"16,0 0-868-16,0 0 43 0,0 0 64 15,0 0-56-15,0 0-52 0,0 0 6 16,54 20 15-16,-52 8 368 0,0 16-111 15,-2 18-205-15,5 20-81 0,-5 7-45 16,-5-5-33-16,5-7-27 0,0-23-28 16,0-13-45-16,5-14-80 0,-3-7-74 15,0 0-88-15,2 4-141 0,4-5-279 16,9 0-31-16,-1-6 503 0,17 5-3305 0</inkml:trace>
  <inkml:trace contextRef="#ctx0" brushRef="#br4" timeOffset="192716.2067">13521 16223 741 0,'0'0'1578'0,"0"0"-1296"0,0 0-244 15,0 0 136-15,0 0 125 0,0 0 32 16,0 0 43-16,0 0-22 0,0 0-69 16,0 0 105-16,4 22 9 0,-4 2-169 15,0 17-70-15,0 17-28 0,0 19 27 16,-2 6-42-16,2 2-103 0,-2-7-12 16,2-12-36-16,0-10 20 0,0-14-5 15,0-14-27-15,0-9 9 0,-2-2-64 16,2-1-39-16,0-8-83 0,0-8-229 15,4-8-783-15,9-15-327 0,-5 2 784 16,11-23-51-16</inkml:trace>
  <inkml:trace contextRef="#ctx0" brushRef="#br4" timeOffset="193803.6607">13279 17172 1403 0,'0'0'257'0,"0"0"265"16,0 0 2-16,0 0-276 0,0 0-75 16,0 0 6-16,0 0-8 0,0 0-34 15,-8-16-33-15,8 16 9 0,0 0 13 16,0 0 25-16,0 0 67 0,0 0 104 15,0 6-3-15,0 4-151 0,4 5-64 16,0 4-10-16,5 4 1 0,1 6 8 16,4 1-34-16,-3 3-20 0,5 0-31 15,1 0-16-15,-1-2-2 0,1-3-14 16,-1-7 2-16,-3-5-9 0,-5-5-40 16,4-6-85-16,-3-3-76 15,-3-2-120-15,-4-2-201 0,0-3-506 16,4-8-636-16</inkml:trace>
  <inkml:trace contextRef="#ctx0" brushRef="#br4" timeOffset="194043.2523">13532 17197 3458 0,'0'0'543'0,"0"0"-401"15,0 0 26-15,0 0 157 0,0 0-58 16,0 0-65-16,26 61 26 0,-28-36-51 16,-2 6-111-16,-6 5-42 0,-3 1-21 15,-1 5-3-15,-3 2 0 0,1-1-27 16,-1-1-76-16,-1-5-21 0,5-8-29 16,1-9-79-16,2-2-146 0,1-5-204 15,-1-3-549-15,2 7-925 0</inkml:trace>
  <inkml:trace contextRef="#ctx0" brushRef="#br4" timeOffset="194637.5835">13591 17581 1186 0,'0'0'1941'0,"0"0"-1588"0,0 0-235 16,0 0 93-16,0 0 45 0,19-64-22 16,-13 48 35-16,0 2-4 0,5-1-103 15,-1 0-80-15,0 2-33 0,1 1-3 16,1 3-3-16,-1 4-10 0,-3 5 10 15,2 5 24-15,-2 9-25 0,-1 11-30 16,-3 7-12-16,4 3-15 16,-4 2 12-16,0-1-18 0,-4-9-52 15,2-3-140-15,-2-10-170 0,0-6-336 16,2-8-1093-16</inkml:trace>
  <inkml:trace contextRef="#ctx0" brushRef="#br4" timeOffset="196472.439">10937 16720 954 0,'0'0'1219'15,"0"0"-799"-15,0 0-275 0,0 0-100 16,0 0 26-16,0 0 54 0,0 0 0 15,0 0 3-15,0 0-16 16,-8-10-33-16,6 7-2 0,0 0 30 16,2-1 32-16,0 1 22 0,0-2 9 15,0 0 14-15,0 0 12 0,4-2-5 16,-2-2-56-16,0 1-36 0,0-2-26 16,2-1-24-16,0-1-12 0,-1-4-19 15,3 1 0-15,-2-1-2 0,0-3-4 16,0 2 3-16,0-2 0 0,-2 1 13 15,5 0 2-15,-3 3 16 0,4 1-3 16,-2 2 2-16,0 0 7 0,1-1-10 16,-1 1 1-16,4 2-16 0,-4-1-2 15,0 1-1-15,3 2 3 0,1 0-9 16,-2 3 6-16,-1 0 1 16,1-1-4-16,4 3 6 0,-4 1 9 0,1 0-2 15,3 0 5-15,-1 2-6 16,-3 0 1-16,0 0-4 0,4-1-9 15,-3 1-3-15,1-2-6 0,2 2 0 16,-1-1 0-16,-1-1 3 0,3 1 0 16,-3 0-2-16,0 0 2 0,5 1 3 15,-7 0 6-15,4 1-3 0,5-1-6 16,-7 3 3-16,5 2-15 0,-1 1 0 16,3 0 12-16,-3 3-12 0,5-2 12 15,-3 0-13-15,3 1 13 0,-3-2-12 16,5 1 19-16,-6-1-10 0,5-2-11 15,-5-1 2-15,5-3 15 0,-5 0-3 16,3 1-12-16,-1-5 0 16,2 0 0-16,-1-4 0 0,1 2 12 15,1-2-15-15,-1 2-2 0,4-2 1 16,0 0-1-16,-3 3-1 0,3 1 3 16,2 1 0-16,-5-1 0 0,7 1-2 15,-2 0 0-15,2-1-1 0,-6-1 0 16,3 2 0-16,-1-3-12 0,-2-3 3 15,2 3 9-15,-1-4-12 0,-1 2 2 16,2-2 11-16,0 0-13 0,-5-2 3 16,5 1-6-16,-2-2-3 0,-5 0 0 15,3-1-6-15,-5-1 6 0,5 0-3 16,-7 1-3-16,3-3-7 0,-3 0-2 16,-2 1 6-16,3-2-6 0,-3 0-1 15,-4 1 4-15,3 3 3 0,-3 1-3 16,-4 3 2-16,2 2 4 0,-4 2 6 15,2 1 0-15,-2 3 3 0,0-1 17 16,0 3 1-16,0 0 12 16,0 0 3-16,2 0 0 0,-2 5-15 15,0 2-9-15,0 4-6 0,0 4 14 16,0 0 1-16,2 2 0 0,-2-1 12 16,0 0-11-16,2 2 0 0,0-3 0 15,0 1 14-15,3-2-3 0,-1 1-9 16,6-2 18-16,-2 0 10 0,1-1 11 15,3-3-6-15,2 3 3 0,-1-3-11 16,5-2 5-16,-3 1-3 0,3 0 0 16,-1-2-2-16,2 0-7 0,1-1 12 15,-3 2-6-15,1-3-6 0,-1 1-6 16,2-1-13-16,-3-1 1 0,5 0 9 16,-5 3-12-16,7-2 1 15,0 2 0-15,-3-3 0 0,7 3-1 16,2 0-1-16,0-3 1 0,2 1-2 15,0-3 0-15,2-1-1 0,2 0-9 16,-1 0 0-16,1 2 10 0,-4-2 0 16,2 4-1-16,-4 3 1 0,0 1 0 15,-5 6 2-15,3 0-2 0,-4 3 1 16,0 3-14-16,-3-2 0 0,1 3 0 16,-4 0 12-16,1 3-12 0,-3 3 12 15,3 1-15-15,-7 3 2 0,3 1-2 16,-4 2 3-16,-1-3-27 0,-3 0-46 15,2-4-75-15,-4-2-73 0,0-4-185 16,-1 0-287-16,-3-8-866 0,4 13-1019 0</inkml:trace>
  <inkml:trace contextRef="#ctx0" brushRef="#br4" timeOffset="197688.3211">11925 14885 973 0,'0'0'1959'0,"0"0"-1425"16,0 0-316-16,0 0-41 0,0 0 21 16,0 0 15-16,0 0 112 0,0 0 31 15,0 0-109-15,-4 6-113 0,-10 16-49 16,1 6-6-16,-1 3 9 0,-5 5-9 15,3 4-24-15,-1 1-25 0,-3 5-6 16,5-1 0-16,-4 0-3 0,5 1 6 16,0-3-2-16,-3-2-1 15,5-6-6-15,-3 0 9 0,3-5 0 16,1-4 4-16,-1-4-7 0,6-5-6 16,0-3-6-16,-1-5 3 0,1-1 0 15,6-3-13-15,-2-5 13 0,2 1 9 16,0-1 12-16,8 3 4 0,3-3-4 15,1 0-6-15,5 0-15 0,-1 0-12 16,9-4 0-16,0 1 12 0,2-1-3 16,4-2-10-16,2 3 0 0,2-2-1 15,4 1-1-15,0-2-1 0,3-1-2 16,5 0-9-16,-3 2 10 0,-3 1 0 16,2 3 0-16,-3 1 1 0,-5 1 1 15,-6 3 2-15,-4 2 1 0,-5-2 9 16,-7-1-10-16,-1-3-2 0,-6 1 0 15,-4-1-12-15,-2 0-18 16,0-1-24-16,-4-6 20 0,-6-4 13 16,-7-2 18-16,3-4 1 0,-9-7 2 15,-2-2 1-15,-2-2 0 0,1-7-1 16,-3-2 0-16,0-1-1 0,-2 0 1 16,4 1-42-16,-2 6-100 0,8 2-51 15,1 6-58-15,5 7-233 0,3 4-728 16,10 4-626-16</inkml:trace>
  <inkml:trace contextRef="#ctx0" brushRef="#br4" timeOffset="198072.5191">12221 14277 1208 0,'0'0'1747'16,"0"0"-1546"-16,0 0-50 0,0 0 147 15,0 0-55-15,0 0 62 0,0 0 228 16,0 0-134-16,0 0-162 0,0 0-70 15,-19 67-6-15,28-37 8 0,1 2-21 16,-2 5-30-16,9 2-22 0,-3 4-14 16,11 10-16-16,2 7-12 0,-4-4-6 15,1-6-11-15,-3-9-34 0,-6-11-3 16,5 1-28-16,-3 0 13 0,1-7 3 16,-5-9-18-16,-1-5-54 15,-4-6-67-15,-1-4-48 0,-3 0-55 16,2-9-131-16,0-2-270 0,0-2-365 15,1 2-150-15,1-5-875 0</inkml:trace>
  <inkml:trace contextRef="#ctx0" brushRef="#br4" timeOffset="198339.8919">12775 14246 2887 0,'0'0'649'0,"0"0"-453"0,0 0 108 15,0 0 96-15,0 0-138 0,0 0-41 16,39 68 45-16,-43-17-47 0,-15 18-85 16,1 10-46-16,-7 6-16 0,-2-2-5 15,-2-2-22-15,0 5-12 0,0 0 7 16,2-1-28-16,1 0 6 16,1-5 6-16,2-5 15 0,4-7-17 15,5-14-4-15,4-11-6 0,3-15-12 16,1-5-46-16,2-2-53 0,-2-2-61 15,6-3-46-15,0-12-156 0,0-4-323 16,6-3-523-16,13-15-712 0</inkml:trace>
  <inkml:trace contextRef="#ctx0" brushRef="#br4" timeOffset="198650.4285">13387 14716 2380 0,'0'0'1396'0,"0"0"-1116"16,0 0-108-16,0 0 98 0,0 0-106 15,0 0-48-15,0 0 123 0,-50 20 21 16,19-2-148-16,0 0-98 0,-6 2-14 16,0-2-3-16,-3-3-51 0,7-5-74 15,0 0-61-15,0-8-84 0,8 1-169 16,1-1-214-16,3 3-26 0,11-2-540 16,1 10-412-16</inkml:trace>
  <inkml:trace contextRef="#ctx0" brushRef="#br4" timeOffset="198830.7097">13391 14944 3258 0,'0'0'774'0,"0"0"-592"16,0 0 8-16,-50-9 153 0,19 5-65 15,-6 3-37-15,-2 1-25 0,-3 9-113 16,3 6-103-16,0 1-39 0,2 4-113 15,0-1-137-15,10-5-431 0,-8 8-1116 16</inkml:trace>
  <inkml:trace contextRef="#ctx0" brushRef="#br4" timeOffset="201444.726">13567 14824 284 0,'0'0'75'0,"0"0"-52"0,0 0 1018 0,0 0-771 16,0 0-166-16,0 0-3 0,0 0 74 15,0 0 36-15,0 0 18 16,-2-5-19-16,2 5-23 0,0-2-43 16,0 2-10-16,0 0 10 0,0 0-17 15,0 0-13-15,0 0-9 0,0 0-1 16,-2 0 28-16,2 0 32 0,0 0 30 16,-5 0 4-16,5 0-13 0,0 0-22 15,0 0-28-15,0 0-16 0,0 0-12 16,0 0 3-16,-2 0 11 0,2 0 16 15,0 0 14-15,0-1 0 0,0 1-9 16,2-1 0-16,5 0-27 0,3 0-37 16,2 1-30-16,7 0-15 0,-3 0 0 15,9 0 7-15,2 0-1 0,0 0-6 16,2 0 3-16,4 0 3 0,0 0 0 16,2 0-9-16,2 0-6 0,9 0-3 15,12 0 0-15,10 0-18 16,4 0 14-16,3 0-17 0,-3 0 0 15,-2 0 0-15,3 0 1 0,3 0 11 16,3 1 3-16,3-1-14 0,1 0 0 16,4 0 1-16,2 1 0 0,2 1 0 15,0-2 13-15,6 2-15 0,0-2 0 16,2 0 0-16,-2 2 0 0,3-2 3 16,-3 0 0-16,0 0-1 0,0 0 10 15,2 2-9-15,-1-2 0 0,-3 0-1 16,-2 0-1-16,-2 1 2 0,-9 0 15 15,-1-1-15-15,-5 1 0 0,-5-1-1 16,-9 1-2-16,-4 2 0 16,-1-3 0-16,-11 0-1 0,-11 0-2 15,-6 0-9-15,-4 0-3 0,4 0-12 16,4 2-24-16,2-2-3 0,-4 0 3 16,-2 0-9-16,-4 0-9 0,-5 0-55 15,-5 0-44-15,-3 0-58 0,-6-9-167 16,-3-5-618-16,-3-3-520 0,4-31 90 0</inkml:trace>
  <inkml:trace contextRef="#ctx0" brushRef="#br4" timeOffset="202476.734">14532 14406 378 0,'0'0'2102'0,"0"0"-1747"15,0 0-269-15,0 0 14 0,0 0 9 16,0 0 47-16,0 0 54 16,0 0 12-16,0 0-49 0,17-69-25 15,-7 44 24-15,2-4 33 0,5-4-38 16,1-3-37-16,3-5-29 0,6-8-24 16,6-15-7-16,6-11-12 0,1-3-9 15,-9 12-9-15,-9 17-6 0,-7 17-22 16,-3 7-12-16,5-7 0 0,-1 1 12 15,1 3 6-15,-5 4 13 0,1 8 11 16,-3 4 7-16,-4 6 0 0,-2 1 2 16,0 5 1-16,-4 0 0 0,0 1-10 15,0 10-12-15,0 7-30 0,-6 9-12 16,0 8 10-16,-4 18 2 0,-3 18 2 16,-3 17 10-16,-1 8-9 0,3-4-3 15,-1-13-6-15,11-14-9 0,0-13-3 16,2-15 15-16,2-9 1 15,0-10-50-15,2-2-72 0,2-4-98 16,4-2-118-16,-1-9-394 0,11-2-858 0</inkml:trace>
  <inkml:trace contextRef="#ctx0" brushRef="#br4" timeOffset="203377.0232">13749 15659 646 0,'0'0'355'0,"0"0"836"15,0 0-813-15,0 0-117 0,0 0-4 16,0 0-59-16,0 0-58 16,0 0-32-16,0 0 6 0,-5-20 145 15,10 7 61-15,1-3-84 0,4-4-54 16,0-4-44-16,3-6-30 0,3-2-25 16,-1-1-44-16,3-6-8 0,-3 2-10 15,4-1-9-15,-5 5-8 0,0 2 11 16,-1 6 0-16,-7 6-3 0,4 3 10 15,-3 5-7-15,-3 3-13 0,-2 2 0 16,2 3 1-16,-4 2 15 0,0 1 19 16,0 0-7-16,0 2 1 0,0 6-19 15,0 3-12-15,-2 3-1 0,0 6 1 16,0 3 1-16,0 7 23 16,0 1 10-16,0 5-1 0,-3 13-6 15,-1 11 4-15,2 14-1 0,0 0 7 16,0-13-34-16,0-18-3 0,4-14-22 15,-2-8 19-15,0 2-9 0,2-3-6 16,0-2-40-16,0-5-63 0,0-8-93 16,0-4-135-16,2-1-305 0,0-3-297 15,10-5-565-15</inkml:trace>
  <inkml:trace contextRef="#ctx0" brushRef="#br4" timeOffset="203599.084">14081 15609 2308 0,'0'0'1680'0,"0"0"-1407"16,0 0 25-16,0 0 165 15,0 0-103-15,0 0-114 0,0 0-71 16,0 0-81-16,62-40-73 0,-43 36-21 15,2-4-20-15,3 3-104 0,1 0-130 16,0 0-197-16,-6 1-859 0,12 4-836 0</inkml:trace>
  <inkml:trace contextRef="#ctx0" brushRef="#br4" timeOffset="204027.2278">14716 15491 1926 0,'0'0'1566'0,"0"0"-1449"0,0 0-98 15,0 0 101-15,-4-64 141 0,-9 49 24 16,1 2-71-16,-7 4 11 0,-1 6-50 16,-5 2-74-16,-2 5-6 0,0 6 12 15,0 4-22-15,0 8-30 16,9 1-31-16,3 6 9 0,1 4 4 0,10 2 5 15,4 1-5-15,0 0-35 16,10-2 22-16,5 0-12 0,5-5-9 16,3-6-3-16,2-2-1 0,0-11-47 15,6-3-92-15,-2-7-98 0,-3-7-138 16,1-3-296-16,-8-2-518 0,14-10-1261 0</inkml:trace>
  <inkml:trace contextRef="#ctx0" brushRef="#br4" timeOffset="204481.6814">15169 15048 1993 0,'0'0'1182'0,"0"0"-1042"16,0 0-54-16,0 0 66 0,0 0 139 16,0 0 98-16,0 0 14 15,0 0-65-15,-62 66-100 0,43-40-77 16,3 6 0-16,-5 4-10 0,0 15-45 16,-2 9-42-16,1 14-22 0,3 2 0 15,7-2-6-15,3-5-14 0,9-8 2 16,0-2-24-16,7-7-43 0,1-13 10 15,0-8-3-15,2-5-58 0,5 5-63 16,4-1-58-16,-1-1-154 0,5-5-397 16,-2-11-563-16,10 6-1090 0</inkml:trace>
  <inkml:trace contextRef="#ctx0" brushRef="#br4" timeOffset="205478.5885">15245 15664 749 0,'0'0'23'16,"0"0"1547"-16,0 0-1195 0,0 0-157 16,0 0 58-16,0 0-69 0,0 0-64 15,0 0-23-15,0 0-19 0,0 0-29 16,0-6 45-16,0-2 134 15,8-4 28-15,-1-1-69 0,-1-2-41 16,4-4-26-16,-2-3-8 0,7 0-13 16,-3-4-31-16,5-2-37 0,-1-3-38 15,5 0-4-15,-2-2-9 0,-1 0-2 16,1 0 0-16,-5 2-1 0,1 1 0 16,-3 4 0-16,-1 5 0 0,-3 1 1 15,0 6-1-15,-4 4 0 0,0 3 1 16,-2 3 1-16,-2 2 13 0,0 2-12 15,0 0-2-15,0 0-1 0,0 6-24 16,-2 1 0-16,-2 5 11 0,2 1 12 16,-4 2-1-16,-2 4 2 0,6 3 0 15,-5 0 2-15,1 7-1 0,2 2 2 16,-4 3 10-16,2 4-1 0,1 4 3 16,-1 10 12-16,0 12 10 0,0-9 2 15,2-5-38-15,2-9 14 0,-2-13-3 16,4 4-10-16,-3-3-1 15,1-7-1-15,2-8-15 0,0-4-70 16,0-7-91-16,0-3-156 0,2-3-284 16,1-3-446-16,9-7-781 0</inkml:trace>
  <inkml:trace contextRef="#ctx0" brushRef="#br4" timeOffset="205964.3727">15696 15644 473 0,'0'0'1693'0,"0"0"-880"16,0 0-570-16,0 0 38 0,0 0 114 16,0 0 49-16,0 0 65 0,0 0-36 15,0 0-115-15,0 0-164 16,6-4-58-16,8 2-22 0,5 0-17 16,4 1-37-16,2-3-27 0,4 1-12 15,-3 0-18-15,3 1 0 0,-4 1-3 16,2-3-1-16,-2 1-74 0,-2 0-106 15,-5-2-73-15,-1 2-124 0,-3-1-583 16,-3 0-605-16,5 4-1281 0</inkml:trace>
  <inkml:trace contextRef="#ctx0" brushRef="#br4" timeOffset="207364.2265">16678 14963 2153 0,'0'0'759'0,"0"0"-576"16,0 0 53-16,0 0 53 0,0 0-15 15,0 0 25-15,0 0 94 0,0 0-42 16,0 0-107-16,0 0-73 0,51 58-23 16,-40-30-8-16,-1 4-10 0,0 5-39 15,3 3-10-15,-1 10-11 0,3 13-7 16,-1 12 12-16,1 2-14 0,-5-4-1 16,-2-6-12-16,-6-8 3 0,-2-1-9 15,-4 1-42-15,-6-4-27 0,-3-3 6 16,-1-6 6-16,-1-10 3 0,3-7-3 15,-2-3-42-15,-3 1-61 0,-4 3-54 16,-1-3-57-16,-1-5-153 16,6-9-671-16,-5-1-696 0</inkml:trace>
  <inkml:trace contextRef="#ctx0" brushRef="#br4" timeOffset="210651.69">16062 15961 813 0,'0'0'476'0,"0"0"-200"16,0 0-71-16,0 0 16 0,0 0-140 16,0 0-55-16,0 0 65 0,0 0 452 15,-15 2-325-15,15 0-137 0,-2-2 40 16,2 0 39-16,-2 0 2 16,2 0 12-16,0 0 9 0,0 0-29 15,0 0-52-15,0 0-12 0,0-2 19 16,2-1 12-16,4-5 28 0,1-2 29 15,3-3-36-15,2-2-41 0,1-3-25 16,1 0-9-16,1-3 3 0,1-1-3 16,-1 0-6-16,1-3-6 0,-1-1-13 15,1-1 1-15,-1-2-1 0,1-2-17 16,-3 0 2-16,1-1-12 0,1-1 6 16,-1 1-6-16,0 1-12 0,1-2-3 15,-1 2-3-15,1-2-12 0,-1 1 12 16,1 0-12-16,-1-2 13 0,1 1 0 15,-3-2 0-15,1 0 2 0,-1 2 0 16,0 1 0-16,-1 3 0 0,-3 2 0 16,2 3 1-16,-4 7 1 0,1 3 12 15,-1 1-14-15,-4 4 0 0,2 3-2 16,-4 0 0-16,2 3-1 0,-2 2 0 16,0 1 3-16,0 0 2 15,0 1 9-15,0 3-11 0,-2 4 0 16,-2 2 0-16,2 5 2 0,-2 1 0 15,0 2-1-15,-1 3 2 0,-1 0-1 16,2 1 10-16,-2 4-10 0,2-1 11 16,-2 4 5-16,-3 2-6 0,1 2 6 15,0 5-3-15,0 1 0 0,-1 12 0 16,-3 9-2-16,2 11-1 0,-3 4 0 16,5-5-10-16,2-18-2 0,4-16-46 15,0-9 34-15,2-7 12 0,0 1 1 16,0-1 11-16,0-2 7 0,0-8-16 15,2-5 10-15,-2-5-13 0,0-2-67 16,0-7 22-16,-2-3 23 0,-5-3 20 16,-1-3 2-16,-2 0 0 0,-3 0 0 15,-1 6-1-15,-3 0-14 0,1 6 12 16,-1 2-12-16,1 3 12 0,1 1 1 16,1 0 2-16,3 1 0 15,3 4 15-15,4 3 19 0,4 0 8 16,0 3 9-16,8-1 34 0,5 0 27 15,7 0 111-15,5-2-72 0,6 1-52 16,4-2-21-16,15-7-32 0,-7 0-28 16,5 0-18-16,-3-13-2 0,-7-1-22 15,1-6 3-15,-6-4-85 0,-4-5-102 16,-4-2-81-16,-5-4-266 0,-7 11-1189 16,5-12-1620-16</inkml:trace>
  <inkml:trace contextRef="#ctx0" brushRef="#br4" timeOffset="211405.4018">17467 14919 2831 0,'0'0'1681'0,"0"0"-1348"0,0 0-73 16,0 0 135-16,0 0-40 0,0 0-153 15,0 0-88-15,0 0-41 0,0 0-73 16,-12-22-103-16,14 16-114 0,2 1-137 16,0-2-745-16,9-2-1357 0</inkml:trace>
  <inkml:trace contextRef="#ctx0" brushRef="#br4" timeOffset="212302.3694">18226 14559 1755 0,'0'0'1012'0,"0"0"-825"15,0 0 69-15,0 0 53 0,0 0-63 16,0 0-38-16,23-48 58 0,-23 48 125 16,0 0-41-16,0 1-88 0,-2 3-46 15,-5 6-61-15,1 4-53 0,-2 5-23 16,-7 4-12-16,1 4-13 0,-3 4-15 15,-1 3-6-15,-1 1-17 0,-1-2-15 16,-1 4-1-16,-4-1-34 0,2 1 19 16,-1-1 0-16,-1-1 14 0,4-4-1 15,0-2 1-15,-3-3 0 0,5-3 1 16,0-3 0-16,1-4 2 0,5-1 10 16,5-5-10-16,0-2 13 0,2-4 0 15,4 0 4-15,2-4 8 0,0 2 9 16,2-2 3-16,6 0 33 0,0 0-8 15,7 0-16-15,3 0-18 0,1-2-12 16,6 0-6-16,2-1 0 0,1 1 0 16,6-1-12-16,-1 3 1 15,2 0 11-15,2 0-10 0,0 0 0 16,0 3-1-16,1-1 1 0,-1 1-1 16,-4-1 2-16,-2 0 18 0,-2-2-20 15,-4 0 1-15,-1-2-1 0,-5-5 20 16,-2 0-6-16,-7-1-3 15,-2-1-12-15,-2-2-13 0,-1-1-2 0,-5-1 0 16,-5-6 0-16,-3 0 14 0,-2-4 1 16,-5-4 3-16,-1-1-1 0,-5-4-1 15,0-4 11-15,-3 2-9 0,-1 1 8 16,0 1-11-16,2 4-33 16,1 3-72-16,1 2-70 0,2 6-42 15,5-1-79-15,3 4-310 0,3 2-1054 16,8 1-1064-16</inkml:trace>
  <inkml:trace contextRef="#ctx0" brushRef="#br4" timeOffset="213356.1061">19609 14361 2594 0,'0'0'466'16,"0"0"-386"-16,0 0 131 0,29-56 119 15,-23 35-62-15,0-2-30 0,-2-2 125 16,-4-3-9-16,0 1-97 0,-2-4-59 15,-8 1-10-15,0-1-25 0,-1 0-45 16,-7 3-42-16,1 2-25 0,-6 4-8 16,1 3 2-16,1 5 3 0,-6 3 3 15,-2 3 7-15,4 4-4 0,-4 2-15 16,5 2-21-16,-5 5-3 0,2 5-12 16,2 2 0-16,0 4 12 0,2 2-12 15,-1 2 18-15,1 4-6 0,0 1 0 16,-2 3-12-16,5 1 12 0,1-1-13 15,-4 4 0-15,5 1 10 16,-1 2 0-16,3 0 0 0,1 3-9 16,3 2 19-16,-5 1 2 0,5 0-9 15,-1-3-3-15,1 3 0 0,4-1-10 16,-5-2 16-16,5-1-15 0,0-1 12 16,4 0 0-16,-5-1 0 0,7 0-3 15,2-1-12-15,0-3-30 0,0 0 28 16,2 0 2-16,7 1 0 0,1-1 12 15,4-2-10-15,3 0 13 0,4-2-12 16,-1-1 9-16,3-2-10 0,4-2 10 16,-4-1-12-16,4-5 1 0,-1-3 0 15,3-3-1-15,-2 0-2 0,4-7 1 16,-4-3-11-16,2-1 0 0,2-8 0 16,0-4-3-16,0-6-3 0,-2-3 3 15,2-2 0-15,-2-5 3 16,0 1 9-16,-6-3-9 0,-1 0 10 15,1 2-9-15,-4-2 10 0,-3 2 1 16,1 3-2-16,-5 3-1 0,-6 2 0 16,3 6 2-16,-3 1-1 0,-4 4-1 15,0 0 2-15,2 1 1 0,-4 4 3 16,0-2 0-16,-6 3 0 0,-2 2 15 16,-5-2 0-16,-5 2 3 0,-1 2 3 15,-8 0-6-15,-4 0-6 0,0 2-9 16,-4 2 15-16,-2-2-18 0,2 0-1 15,-7 0 1-15,7-3-42 0,2 1-106 16,2 0-132-16,8-3-194 16,7 1-1082-16,5 2-2364 0</inkml:trace>
  <inkml:trace contextRef="#ctx0" brushRef="#br4" timeOffset="216490.1093">13707 9089 1793 0,'0'0'123'0,"0"0"586"16,0 0-307-16,0 0-165 0,0 0-40 16,0 0-35-16,0 0-23 0,33-58-13 15,-33 46-4-15,0 0 11 0,0 0 4 16,-6 0-10-16,-4 2-15 0,1 1-35 16,-3 5-34-16,-4 2-3 0,3 2 9 15,-3 3 16-15,5 7-1 0,-1 3-12 16,2 4-15-16,5-1-9 0,1 1 8 15,4 1 4-15,0-2-6 16,4-1-7-16,1-3 4 0,11-2 5 0,-4-5 10 16,3-2 3-16,1-3-7 15,3-4-11-15,-2-6-19 0,-5-3 6 16,-2-4 6-16,-1 0-3 0,-7 0-8 16,-2 1-13-16,-2 4 0 0,-7 3-3 15,-1 2-13-15,-2 5 13 0,-3 2 1 16,1 4 1-16,3 4 1 0,3 2 2 15,0 0-2-15,6 0-15 0,2-1-30 16,0-3-50-16,8-3-75 0,0-3-143 16,3-4-378-16,1-3-682 0,7-5-1172 15</inkml:trace>
  <inkml:trace contextRef="#ctx0" brushRef="#br4" timeOffset="217457.9027">13608 8814 1687 0,'0'0'597'0,"0"0"-377"15,0 0-52-15,0 0 108 0,0 0 0 16,2-66-38-16,-2 46-44 0,-2-8-11 16,-4 0 24-16,-7-6 28 0,3-5 16 15,-11-10-35-15,1-14-48 0,-9-11-54 16,-4-5-20-16,0 7-8 0,4 12-16 16,6 17-28-16,8 13-39 0,-3 2-3 15,-1-2-27-15,-1 0-64 0,-5 2-80 16,10 9-105-16,1 5-240 15,4 7-464-15,5 1-564 0</inkml:trace>
  <inkml:trace contextRef="#ctx0" brushRef="#br4" timeOffset="217941.9134">13653 8428 2500 0,'0'0'554'0,"0"0"-330"0,0 0 34 15,0 0-78-15,0 0-32 0,0 0 37 16,-4 49-25-16,0-15-38 0,2 6-57 16,-2 4-31-16,2 2-16 0,0-1 1 15,0-5-16-15,0-4-1 0,-4-8-1 16,6-4 0-16,-3-6-1 0,1-5-2 15,2-2-10-15,-2-4-4 16,0-4-8-16,0-3-17 0,-2 0 4 16,2 0 9-16,-4-5 13 0,0-3 15 15,-3-3 12-15,-1-2 47 0,-2-5 53 16,-5-2 91-16,-2-6 27 0,-3-1-40 16,-5 2-47-16,-2-5-79 0,-2 0-64 15,0 2-43-15,-2-6-167 0,0 2-204 16,10 4-814-16,-10-12-1456 0</inkml:trace>
  <inkml:trace contextRef="#ctx0" brushRef="#br4" timeOffset="219710.4087">11607 7039 942 0,'0'0'1033'0,"0"0"171"16,0 0-956-16,0 0-79 0,0 0-11 15,0 0-13-15,0 0 44 0,0 0 153 16,0 0-37-16,6 7-139 0,-16 15-65 15,0 9-37-15,-7 6-12 0,5 1-12 16,-5 6-13-16,1 0-24 0,1 3 9 16,-1 0-12-16,5-3-42 0,-3-2 39 15,3-2 0-15,3-6 1 0,0-4 1 16,0-4 1-16,1-7-3 0,5-2-22 16,0-7-30-16,0-5-33 0,2-5-32 15,0 0-55-15,0-4-81 0,2-5-43 16,2-6-53-16,3-4-63 0,3-4-159 15,-2 5-396-15,3-11-471 0</inkml:trace>
  <inkml:trace contextRef="#ctx0" brushRef="#br4" timeOffset="219993.676">11607 7127 2704 0,'0'0'497'0,"0"0"-188"0,0 0 13 16,0 0-127-16,0 0-75 0,33 72-27 15,-31-40-12-15,4 5-16 0,-2 1-37 16,-1 2-28-16,1-2-37 0,-2-1 22 16,0-3-1-16,0-2-9 0,0-2-9 15,0-6 15-15,0-5 19 0,0-7 0 16,-2-5 19-16,0-7-19 0,0-6-50 16,0-7 50-16,0-7 62 0,-8-3 40 15,2-3 19-15,-7 1 42 0,-1 3-3 16,-1 1-65-16,-1 6-52 15,1 3-43-15,-1 8-15 0,3 2-9 16,-3 2-65-16,3 2-108 0,1 2-118 16,0 0-233-16,5 0-419 0,3 0-800 0</inkml:trace>
  <inkml:trace contextRef="#ctx0" brushRef="#br4" timeOffset="220360.6805">12099 7066 3086 0,'0'0'469'0,"0"0"-397"15,0 0 61-15,0 0 43 0,0 0 1 16,-23-55 31-16,9 48 49 15,-5 5-23-15,-1 2-53 0,-3 11-65 16,0 5-25-16,0 5-30 0,1 6-30 16,1 4-10-16,4 7-6 0,1 4 19 15,1 4 2-15,9 1 1 0,0-1-1 16,2-1 7-16,2-1 57 0,2-5-22 16,2-1-29-16,4-2-22 0,4-5-24 15,-1-3 0-15,9-6-3 0,-3-4-37 16,5-5-54-16,-1-6-49 0,0-5-42 15,1-2-46-15,-3-7-152 0,3-7-240 16,-5-5-116-16,-1 2-372 16,-1-14-436-16</inkml:trace>
  <inkml:trace contextRef="#ctx0" brushRef="#br4" timeOffset="220477.5208">12101 7290 2666 0,'0'0'705'15,"0"0"-331"-15,0 0 69 0,0 0 56 16,-52-42-128-16,32 41-115 0,1 1-83 15,-2 11-61-15,-3 4-81 0,3 4-31 16,0 0-182-16,-4-1-132 0,13-7-318 16,-9 7-1151-16</inkml:trace>
  <inkml:trace contextRef="#ctx0" brushRef="#br4" timeOffset="221195.2797">12118 7683 1808 0,'0'0'1334'16,"0"0"-1168"-16,0 0 56 16,0 0-19-16,0 0-30 0,0 0 109 15,0 0 134-15,0 0-63 0,0 0-96 16,18-50-87-16,-5 27-55 0,-3 1-24 15,0-4-27-15,7 2-37 0,-5 1-12 16,5 1 3-16,-7 6-5 0,-2 5 8 16,3 5 3-16,-7 6 0 0,2 3-21 15,-6 7-3-15,2 8-39 0,0 6 3 16,-2 7 11-16,0 2 13 0,2 4-15 16,-2-2-18-16,0-1-31 0,0-7-43 15,0-5-29-15,0-6-48 0,-2-3-141 16,0-8-313-16,0-2-446 0,2-3-320 15</inkml:trace>
  <inkml:trace contextRef="#ctx0" brushRef="#br4" timeOffset="221443.3438">12643 7255 3429 0,'0'0'546'16,"0"0"-389"-16,0 0 21 0,0 0 82 15,0 0-41-15,0 0-66 0,0 0 9 16,-50-32 12-16,25 43-68 0,5 2-77 16,-7 1-29-16,2 1-66 0,2-1-123 15,0-2-77-15,1-3-106 0,7-2-184 16,1-2-178-16,8-1-537 0,1 3-603 15</inkml:trace>
  <inkml:trace contextRef="#ctx0" brushRef="#br4" timeOffset="221612.1497">12647 7431 3104 0,'0'0'541'16,"0"0"-399"-16,0 0-10 0,0 0 95 15,0 0-16-15,-58-6-96 0,35 2-75 16,5-1-40-16,-3 2-186 0,6 3-372 16,-3 0-808-16</inkml:trace>
  <inkml:trace contextRef="#ctx0" brushRef="#br4" timeOffset="222050.0327">12831 7029 2782 0,'0'0'627'0,"0"0"-509"0,0 0 31 15,0 0 37-15,0 0-4 0,0 0 115 16,0 0 138-16,0 0-125 0,0 0-70 15,0 0-64-15,18 24-39 0,-9-7-10 16,5 5-30-16,-2 3-34 0,5 4 3 16,4 5-2-16,-1-1-1 0,-1 1-9 15,4-3-33-15,-5-4-21 0,-1-2-48 16,-1-7 3-16,-3-3-54 0,-5-4-56 16,-4-5-47-16,2-3-65 0,-6-2-187 15,0-1-564-15,0 0-209 0,0-7-584 16</inkml:trace>
  <inkml:trace contextRef="#ctx0" brushRef="#br4" timeOffset="222279.7921">13157 7032 3109 0,'0'0'544'0,"0"0"-333"15,0 0 200-15,0 0-71 0,0 0-131 16,0 0-3-16,-8 76 4 0,-4-38-28 15,-7 11-54-15,-10 13-55 0,-4 15-44 16,0 4-29-16,0-9-49 0,4-16-11 16,15-18-22-16,-3-14 12 0,7-5-9 15,-3-2-52-15,-3-1-80 0,3-4-176 16,-1-7-409-16,8-4-453 16,4-2-867-16</inkml:trace>
  <inkml:trace contextRef="#ctx0" brushRef="#br4" timeOffset="222632.9716">13102 7605 2921 0,'0'0'486'0,"0"0"-283"0,24-49 88 16,-9 18 1-16,-1-3-31 0,3-4 1 16,-1-2-4-16,3 4-90 15,-2 2-92-15,1 9-28 0,-3 9 19 16,-1 10 21-16,-4 6 19 0,-3 13-59 15,-1 11-46-15,0 16-2 0,-4 14-1 16,0 0-14-16,-2-5 13 0,-2-6-10 16,2-11-9-16,0 1-73 0,-2 1-61 15,-4-13-77-15,4-9-219 0,0-7-776 16,2-9-732-16</inkml:trace>
  <inkml:trace contextRef="#ctx0" brushRef="#br3" timeOffset="227401.4612">11249 11692 147 0,'0'0'140'0,"0"0"-81"0,0 0 71 16,0 0 56-16,0 0 68 0,0 0 56 15,0 0-1-15,0 0-55 0,0 0-21 16,-10-38-32-16,8 35-26 0,0 2-29 15,0 1-53-15,2 0-64 0,-2-2 42 16,2 2 215-16,-2 0-123 0,2 0-108 16,0 0-17-16,0 0-22 0,0 0-16 15,0 0 32-15,0 2 22 0,0 2 22 16,0 2 4-16,4 1-8 16,4 4-24-16,7 5-23 0,-3 2 0 15,9 5-9-15,-3 1 6 0,7 2-6 16,4 5 3-16,-4-2-18 0,4 2 18 15,-4-2 6-15,-1-2 32 0,1-1 12 16,-10-5-35-16,1-4-34 0,-8-2-3 16,-1-3-28-16,-3-2-57 0,-2-3-70 15,-2-2-67-15,0-1-112 0,-4-2-184 16,0 0-470-16,-1-4-503 0</inkml:trace>
  <inkml:trace contextRef="#ctx0" brushRef="#br3" timeOffset="227935.0966">11274 11726 1125 0,'0'0'403'0,"0"0"-139"0,0 0-30 15,0 0-8-15,0 0-15 0,0 0 15 16,0 0-1-16,0 0-61 0,0 0-49 16,0 0 28-16,-8 12 45 0,8 2-33 15,0 4-64-15,0 3-56 0,0 2-22 16,2 0-12-16,2 3 1 15,0-1-1-15,2-5-1 0,-3-1 0 16,-1-5-3-16,-2-4-19 0,0-3 0 16,0-2-13-16,0-1 0 0,-2-4-3 15,2 0-3-15,-3 0 15 0,-1-6 26 16,2-4 35-16,2-3-13 0,-4-4-19 16,2-3 10-16,0-3-10 0,0-1-1 15,-2-2 0-15,2-1 1 0,-4-1 0 16,1-1 10-16,-3 4 6 0,4 2 16 15,2 0 15-15,0 7 19 0,2 3 22 16,0 3 29-16,0 2 43 16,4 5 7-16,4 3-24 0,5 2-54 15,-1 8-45-15,9 5-26 0,-1 2-19 16,5 7 1-16,4-1 9 0,0 2-11 16,0-1 2-16,0-4-3 0,-6-3-3 15,-1-7-40-15,-3-4-132 0,-4-6-189 16,-7-3-704-16,10-18-1829 0</inkml:trace>
  <inkml:trace contextRef="#ctx0" brushRef="#br3" timeOffset="229486.7521">11735 12111 427 0,'0'0'1547'15,"0"0"-1385"-15,0 0 3 0,0 0 406 16,0 0-285-16,0 0-124 0,0 0 36 15,0 0 10-15,0 0-56 0,4-13 1 16,-10 19 67-16,2 1-28 0,-4 5-65 16,-1 4-34-16,-1 4-4 0,2 4 6 15,-3 1 3-15,1 6-9 0,0 2-22 16,-1 1-37-16,-3 3 4 0,4-2-13 16,-1-1-6-16,-1 0-14 0,4-6-1 15,-3-2-2-15,-1-8-1 0,6 1-15 16,2-4-25-16,-1-3-36 0,1-4-19 15,4-5-34-15,0 0-49 0,0-3-103 16,0 0-145-16,2-3-96 0,3-3-108 16,-3-1-440-16,6-5-341 0</inkml:trace>
  <inkml:trace contextRef="#ctx0" brushRef="#br3" timeOffset="229870.5433">11746 12092 2365 0,'0'0'480'0,"0"0"-284"0,0 0 73 15,0 0-24-15,0 0-2 16,0 0 59-16,0 0-68 0,-9 60-89 0,7-26-77 15,-2 5-21-15,4 4-4 16,-2 2-43-16,0 0-19 0,0 2 16 16,2-4-12-16,0-1 13 0,0-4 2 15,2-4-3-15,2-3-19 0,-2-9 0 16,4-6-8-16,1-7-1 0,-3-4 15 16,2-5-15-16,-4-5-59 0,0-6 22 15,-2-6 68-15,0-2 3 0,-2-5 81 16,-6 2-7-16,-3-1-12 0,1 4 6 15,-4 1-30-15,-3 7-39 0,5 2-2 16,-5 4-13-16,7 1-24 0,-9 3-86 16,11 0-120-16,-3 1-244 0,5 0-744 15,0 2-1141-15</inkml:trace>
  <inkml:trace contextRef="#ctx0" brushRef="#br3" timeOffset="230337.367">12161 12000 2912 0,'0'0'438'0,"0"0"-285"16,0 0 65-16,0 0-89 0,0 0 9 15,0 0 104-15,0 0 6 0,0 0-112 16,0 0-83-16,-58 58-23 0,46-46 1 16,-7 2 6-16,5 2-12 0,-7 1-10 15,7 3 6-15,-7 2 16 16,6 5 3-16,-3 2-12 0,5 0-7 15,-3 1-18-15,5 2-3 0,5 1 0 16,-2-1 3-16,4-4 22 0,-2 1-1 16,6-5-2-16,0-2 2 0,0-3 10 15,6-3 2-15,2-3 7 0,0-2 21 16,3-3-6-16,3 2-19 0,1-4-8 16,1 1-19-16,-1-1-12 0,5-1-2 15,-5-2-13-15,1-1-13 0,-3-2-60 16,3 0-55-16,-5-2-41 0,-5-7-46 15,2 2-144-15,0-4-311 0,-3 4-470 16,3-9-361-16</inkml:trace>
  <inkml:trace contextRef="#ctx0" brushRef="#br3" timeOffset="230478.0045">12116 12343 2820 0,'0'0'611'0,"0"0"-291"0,0 0 138 16,0 0-151-16,0 0-168 0,-60-16-56 15,41 23-30-15,0 3-53 0,-3 3-34 16,3 0-145-16,-2-2-190 0,5-3-600 16,3 2-1264-16</inkml:trace>
  <inkml:trace contextRef="#ctx0" brushRef="#br3" timeOffset="231203.6854">12320 12726 995 0,'0'0'1761'0,"0"0"-1488"15,0 0-122-15,13-53 142 0,-13 31-5 16,-5 2-55-16,-1 2-17 0,-6 4-45 16,-5 6-96-16,1 2-47 0,-3 5-13 15,-2 1 7-15,7 7-7 0,0 2 4 16,1 4 2-16,5-1 4 0,4 3 3 16,2 1 2-16,2-3-5 0,2 0-3 15,6-1-13-15,2-3-9 0,7-2-62 16,-5-4-92-16,9-3-116 15,-5 0-170-15,-1-3-352 0,1-8-866 0</inkml:trace>
  <inkml:trace contextRef="#ctx0" brushRef="#br3" timeOffset="231494.4709">12517 12236 3632 0,'0'0'597'0,"0"0"-556"16,0 0 92-16,0 0-15 0,0 0-69 15,-62 13-12-15,41-3-9 16,2 1-25-16,-3-1-3 0,3-4-48 16,-2 1-82-16,1-3-106 0,5-1-191 15,1 0-381-15,3 2-844 0</inkml:trace>
  <inkml:trace contextRef="#ctx0" brushRef="#br3" timeOffset="231705.9159">12531 12412 2786 0,'0'0'653'0,"0"0"-409"0,0 0-124 16,0 0 210-16,0 0-56 0,0 0-107 15,-64-19-28-15,45 17-32 0,-3 2-73 16,-3 0-34-16,4 0-110 0,-2 3-146 15,7-1-445-15,-1 7-1683 0</inkml:trace>
  <inkml:trace contextRef="#ctx0" brushRef="#br3" timeOffset="232606.873">12692 12019 1494 0,'0'0'808'0,"0"0"-511"15,0 0 25-15,0 0 8 0,0 0-66 16,0 0-7-16,0 0 83 0,0 0 30 16,0 0-84-16,-4-15-96 0,8 20-49 15,-2 3-16-15,5 4-19 16,1 4-24-16,2 3-21 0,-2 4 6 16,9 4-10-16,-3-2-14 0,1 4-1 15,3-3-2-15,-1-3-22 0,-3-1-18 16,3-5-18-16,-5-3 2 0,-1-7-5 15,-1 0-24-15,-2-7-70 0,-6 0-58 16,0 0-68-16,1-7-99 0,-3-4-213 16,0 4-659-16,0-9-830 0</inkml:trace>
  <inkml:trace contextRef="#ctx0" brushRef="#br3" timeOffset="232889.9786">12957 11992 2981 0,'0'0'575'16,"0"0"-446"-16,0 0 82 0,0 0 50 16,0 0-93-16,0 0 28 0,0 0 16 15,0 0-49-15,-8 63-65 0,-3-32-31 16,-1 6 6-16,-1 13-9 0,-5 12-21 15,-1 11-25-15,-4 4-18 0,7-15-21 16,4-16 9-16,3-18 12 0,1-5-2 16,-2 1-10-16,-1-1-19 0,3-1-100 15,0-8-68-15,0-9-121 0,3-5-332 16,5-1-651-16,0-15-859 0</inkml:trace>
  <inkml:trace contextRef="#ctx0" brushRef="#br3" timeOffset="233579.0118">13157 12670 2575 0,'0'0'415'0,"0"0"-255"15,0 0 149-15,13-73 1 0,-15 48-30 16,-9 4-67-16,1 5-54 0,-9 3-45 16,5 7-58-16,-9 6-35 0,5 2 4 15,-3 8 0-15,4 6-7 0,3 1 0 16,4 4 4-16,3-3 15 16,5 2 21-16,2 0 4 0,4-3-13 15,5-2-22-15,-1-5-12 0,9-3-15 16,-3-5-9-16,3-2-86 0,1-9-111 15,1-4-171-15,-7 1-569 0,11-10-1132 0</inkml:trace>
  <inkml:trace contextRef="#ctx0" brushRef="#br4" timeOffset="249356.6123">13496 9044 147 0,'0'0'85'15,"0"0"-59"-15,0 0 362 0,0 0 224 16,0 0-296-16,0 0-75 0,0 0 21 15,0 0-54-15,0 0-101 0,15 7-27 16,-15-7 8-16,0 0-17 0,2 0-23 16,0 0 16-16,0 0 14 0,0 0 15 15,0 0-6-15,0 0-7 0,0 1-13 16,5 0 3-16,-1 1 7 0,-2-2-42 16,2 0-19-16,-2 0 6 0,0 0 45 15,3 0 16-15,-3 0 8 0,-2 0 17 16,0 0-4-16,-2 0-13 15,0 0-25-15,0 0-22 0,0 0-28 16,0 0-16-16,0 0 3 0,-2 0 26 16,-2 0 30-16,-3 0 22 0,3 0 13 15,-2 0 24-15,-2 0 24 0,-7 0 30 16,1 0-24-16,-9 0-26 0,2 0-12 16,-5 0 3-16,-5 0-16 0,-3 0-15 15,-1 0-30-15,-2 3-28 0,0-3-21 16,-2 0-2-16,1 1-1 0,1 0-3 15,0-1-15-15,0 1-49 0,-2 0-82 16,1 0-73-16,-1-1-140 0,4 1-335 16,12-1-420-16,-4 4-612 0</inkml:trace>
  <inkml:trace contextRef="#ctx0" brushRef="#br4" timeOffset="250024.3567">12450 9060 267 0,'0'0'30'15,"0"0"198"-15,0 0-3 0,0 0-134 16,0 0 20-16,0 0 85 0,0 0 38 16,0 0-13-16,0 0 20 0,0 0 61 15,7-12-24-15,-7 12-94 0,0 0-49 16,0 1 10-16,-2 2-7 0,2 0 0 15,-3-3 12-15,3 3 44 0,0-3 40 16,-2 0-17-16,0 1-9 0,2 0 6 16,-2 0-3-16,2 1-39 15,-2-1-64-15,-2-1-56 0,-6 1-28 16,-1 0 28-16,-9 1-6 0,-3-2-3 16,-8 0-16-16,-2 0-15 0,-11 1-12 15,-1-1-2-15,-17 0 2 0,-6 2 12 16,-5-2-8-16,5 0-1 0,4 3-1 15,6-3-1-15,0 0-1 0,7 0-3 16,-5 2-10-16,-2-2-26 0,8 0-47 16,-3 3-52-16,9-3-61 0,9 0-58 15,4 0-91-15,2 0-179 0,-4 0-134 16,4 0-95-16,-10 0-1113 0</inkml:trace>
  <inkml:trace contextRef="#ctx0" brushRef="#br4" timeOffset="250526.7571">10745 9071 287 0,'0'0'1944'0,"0"0"-1517"0,0 0-180 16,0 0 128-16,0 0-51 0,0 0-24 15,0 0-80-15,0 0-33 0,0 0-1 16,0 0-1-16,10 8-19 0,-12-6-53 16,-4-1-55-16,-4-1-36 0,-1 1-10 15,-9-1 12-15,-3 0 4 0,-4 3-14 16,-6-3-13-16,-8 0 20 0,-7 0 6 15,-14 0-25-15,-6 3-1 0,-4-3-1 16,1 0 0-16,7 1-24 0,6-1-53 16,0 1-60-16,5-1-69 0,3 0-72 15,13 0-180-15,6-5-245 0,16 5-292 16,-18-7-446-16</inkml:trace>
  <inkml:trace contextRef="#ctx0" brushRef="#br4" timeOffset="251075.427">9445 9095 192 0,'0'0'128'15,"0"0"887"-15,0 0-891 0,0 0-104 16,0 0 35-16,0 0 133 0,0 0 1 16,0 0-127-16,0 0 67 0,0 0 37 15,-25-21 5-15,25 18 0 0,-2 1-35 16,2-2-11-16,0 3 16 0,-2 1 26 16,0 0 66-16,0 0 52 0,0 1-24 15,-2 5 25-15,-5-1-51 0,-1 0-59 16,2 0-83-16,-1-5-44 15,-5 3-28-15,-1-3 1 0,-9 1-19 16,1 0 64-16,-4 1 37 0,-6-2-36 16,0 2-29-16,-6-2-2 0,-3 0 24 15,-7 4-9-15,-11-4-1 0,-13 0-2 16,-1 3-22-16,8-3-15 0,8 0-12 16,2 3-12-16,4-3-27 0,7 0-49 15,10 0-34-15,4 2-19 0,4-2-73 16,-8 1-132-16,0 0-370 0,4-1-475 15,-2 3-595-15</inkml:trace>
  <inkml:trace contextRef="#ctx0" brushRef="#br4" timeOffset="251545.8438">7775 9121 277 0,'0'0'72'16,"0"0"1058"-16,0 0-698 0,0 0-127 16,0 0-4-16,0 0-34 0,0 0-32 15,0 0 33-15,0 0 53 0,0 0-43 16,4-2-58-16,-10 2-129 0,1 0-73 15,-5 0 35-15,-2 0 0 0,-9 0-15 16,-2 0-11-16,-4 0-5 0,-2 0-22 16,-4 1-1-16,-6 0-11 0,0 0-13 15,-3-1-22-15,1 0-71 0,-15 1-61 16,-4-1-57-16,-10 0-89 16,8 0-84-16,12-1-83 0,19-1-201 15,2-5-763-15</inkml:trace>
  <inkml:trace contextRef="#ctx0" brushRef="#br4" timeOffset="251928.3635">6714 9117 630 0,'0'0'1387'0,"0"0"-1167"16,0 0-77-16,0 0-1 0,0 0-52 15,0 0 49-15,0 0 76 0,0 0 99 16,0 0 111-16,-54 11-110 0,34-9-145 16,-3 1-124-16,-2-3-46 0,-6 0-6 15,-4 0-19-15,-10 3 13 0,-11-3-26 16,-17 0-104-16,1 0-77 0,0 0-72 16,8 0-98-16,14 1 7 0,15 4-132 15,4 1-925-15,14 0 1009 0,-12 17 414 0</inkml:trace>
  <inkml:trace contextRef="#ctx0" brushRef="#br4" timeOffset="253428.0579">4914 8856 401 0,'0'0'561'0,"0"0"90"15,0 0-83-15,0 0-264 0,0 0-29 16,0 0 1-16,0 0-8 0,0 0-13 16,16-47-40-16,-16 44-39 0,0 1-6 15,-2 2 1-15,-2 0 3 0,-2 0-7 16,0 7-23-16,-5 5-24 0,-1 4-22 16,-3 6-19-16,1 6-8 0,-3 3-7 15,1 7-7-15,-1 5-11 0,-1 8-44 16,1-4 16-16,-1 3 1 0,3-5-1 15,3-8-15-15,-5 3 0 0,5-6-1 16,-1-7-1-16,1-4-1 0,2-6-3 16,1-5-21-16,3-2-25 0,4-4-39 15,0-3-22-15,0 0-25 0,2-2-27 16,0-1-50-16,4 0-54 0,0-4-141 16,2-3-128-16,1-6-170 0,-1 4-384 15,6-10-200-15</inkml:trace>
  <inkml:trace contextRef="#ctx0" brushRef="#br4" timeOffset="253727.7867">4864 8798 1205 0,'0'0'1503'0,"0"0"-1095"0,0 0-99 15,0 0-14-15,0 0-68 0,33 65-67 16,-29-36-35-16,-2 7-35 15,0 1-31-15,0 2-59 0,1 2-15 0,-3 3 2 16,0-3 10-16,0 2 0 16,2-2-15-16,-2-6 14 0,2-3 4 15,0-7 1-15,2-6 15 0,0-8 6 16,0-7 9-16,-2-4 3 0,-2-6-31 16,0-6 50-16,0-6 55 0,-4-5 52 15,-2 0-7-15,-4 1-40 0,-3 3-30 16,-1 5-51-16,1 5-32 0,-1 5-15 15,1 4-9-15,1 0-43 0,0 0-86 16,1 0-167-16,5 0-370 0,2 0-851 0</inkml:trace>
  <inkml:trace contextRef="#ctx0" brushRef="#br4" timeOffset="254411.7977">5430 8768 2380 0,'0'0'448'15,"0"0"-181"-15,0 0 61 0,0 0 21 16,0 0-9-16,0 0-67 0,0 0-84 16,0 0-23-16,0 0-37 0,0 0-40 15,-57-27-22-15,30 36-30 0,2 3-18 16,-2 1-17-16,2 3 1 0,2 0 9 15,1 2-10-15,3 2 10 0,3 1-9 16,1 2 9-16,3 2 4 0,3 3-13 16,3 3-3-16,2 2-17 0,0 3 14 15,2 2-9-15,2 3 10 0,-2 0 1 16,0 1 1-16,2-2 0 0,0-1 1 16,0-4 11-16,0-4 0 15,2-8-9-15,2-4 25 0,0-7 18 16,0-2-4-16,5-5 10 0,1-2 21 15,0-3-3-15,5 0-34 0,1-7-35 16,5-1-1-16,2-2-3 0,1 1-12 16,-1-1 13-16,-2 0-1 0,-3 5-24 15,-1-1-64-15,-7 5-37 0,1-1-55 16,-5 1-136-16,0 0-301 0,-2 0-562 16,-2-3-421-16</inkml:trace>
  <inkml:trace contextRef="#ctx0" brushRef="#br4" timeOffset="254544.5255">5327 9143 1053 0,'0'0'2353'0,"0"0"-1750"15,0 0-252-15,0 0-27 0,-54-38-130 16,40 35-121-16,-1 3-45 0,-1 0-28 16,-1 8-40-16,-1-3-156 0,3 0-287 15,3-2-806-15,-1 1-1207 0</inkml:trace>
  <inkml:trace contextRef="#ctx0" brushRef="#br4" timeOffset="254979.2264">5418 9509 2572 0,'0'0'537'0,"0"0"-317"15,0 0 94-15,0 0 14 0,35-59-40 16,-22 38-24-16,-1-1-61 0,2-3-49 16,1 2-47-16,1-4-31 0,1 5-12 15,0 2 0-15,-3 6-6 0,0 5 3 16,-3 3 12-16,-1 6 21 0,-2 4 0 16,1 9-45-16,-3 8-49 0,-4 8-1 15,0 6-15-15,0 5 13 0,-2-3-12 16,0-1 0-16,0-3-49 15,0-7-84-15,-2-8-62 0,-2-5-90 16,-2-4-318-16,2-7-747 0,4-2-843 0</inkml:trace>
  <inkml:trace contextRef="#ctx0" brushRef="#br4" timeOffset="256446.7719">6232 9234 659 0,'0'0'322'0,"0"0"-110"15,0 0-121-15,0 0 310 0,0 0 141 16,0 0-238-16,0 0-30 15,0 0 11-15,-22-10-32 0,20 7-12 16,2 3-17-16,0-3-4 0,0 2 6 16,0-1-21-16,2-1-35 0,2-1-41 15,2 2-19-15,2 0-12 0,3-1-15 16,1 1 5-16,1 2-14 0,-1 0-13 16,4 2-7-16,-1 2-5 0,4 5-13 15,-5-2-5-15,5 3-13 0,-7 2-16 16,2 1 0-16,1 2-2 0,-1 0 0 15,-1 0-3-15,-1 3 1 0,-1-1-1 16,1 6 0-16,-2-3 0 0,-1 4 1 16,1 2-1-16,-2 3 1 0,-2 1-1 15,1 4 1-15,-3 0 1 0,2 4 1 16,-2 2-1-16,-4 3 1 16,0 2-1-16,0 10 1 0,0-5 0 15,0 3-25-15,0 6 7 0,-4-1 6 16,-2 15 10-16,2-10 1 0,-1-13 1 15,1-13 2-15,2-11 1 0,0 5 12 16,-2 3-3-16,0 2 0 0,-2-5-10 16,4-3 11-16,0-1-11 0,2-4 13 15,0-2 0-15,0-2 9 0,4-2 7 16,4-1-10-16,4-1-9 0,1 1 0 16,3-4-10-16,5 2-2 0,0 0-2 15,1-1-28-15,1-2 30 0,-2 3 0 16,-3-5 24-16,-3 0-6 0,1-2-3 15,-7-4-3-15,-1-2-11 0,-2-1 3 16,-4-3-4-16,-2-5-22 0,0-3-8 16,-6-2 19-16,-4 0 11 0,-3-2 0 15,-3 4 0-15,1 4 2 0,-3 5 10 16,3 2-11-16,-3 4-1 16,3 10 0-16,-1 3-2 0,1 8 2 15,3 3 1-15,-1 7 0 0,5 12 0 16,0 15 0-16,8 11 1 0,-2 2 0 15,12 0 1-15,-2-8 12 0,3-9 3 16,1-1-5-16,-4-3-1 0,1-2 6 16,-3 1-3-16,-4-10 9 0,0-9 10 15,-4-7-10-15,0-2-21 0,-6-2 0 16,-5 3 15-16,-6-3 12 0,-5 0-9 16,-7-12 3-16,-4-3 1 0,-9-3-25 15,1-2 0-15,-5 0-12 0,1-3-49 16,-1 0-142-16,1-3-106 15,13-2-202-15,-3-4-1029 0</inkml:trace>
  <inkml:trace contextRef="#ctx0" brushRef="#br4" timeOffset="799081.2372">20254 14609 1322 0,'0'0'1958'16,"0"0"-1507"-16,0 0-74 0,0 0 18 16,0 0-38-16,0 0-51 0,0 0-38 15,0 0-47-15,0 0-82 0,-2-24-24 16,-13 27-21-16,-5 2-13 0,-5 0-39 16,-2 2-41-16,-2-1-1 0,0-1-21 15,4-2-51-15,-4-3-52 0,2 0-51 16,5-1-49-16,1-4-74 0,0 1-78 15,11 4-292-15,-2 0-381 0,3 2-444 0</inkml:trace>
  <inkml:trace contextRef="#ctx0" brushRef="#br4" timeOffset="799289.023">20260 14797 1398 0,'0'0'2049'15,"0"0"-1560"-15,0 0-194 0,0 0 105 16,0 0-124-16,0 0-132 0,0 0 48 16,0 0 109-16,0 0-71 0,-54-16-82 15,27 15-76-15,-2 1-44 0,-4 1-28 16,0 4-59-16,2 4-134 0,2 2-137 16,9-2-360-16,-1 8-1168 0</inkml:trace>
  <inkml:trace contextRef="#ctx0" brushRef="#br4" timeOffset="799829.6515">20913 14658 2383 0,'0'0'1341'16,"0"0"-1010"-16,0 0-91 0,0 0 33 16,0 0-36-16,0 0-35 0,0 0 124 15,0 0-34-15,0 0-99 0,-60-16-69 16,40 14-42-16,-1 2-31 0,-6 0-24 16,2 2-15-16,-2 1-12 15,7 0-1-15,-7 2-80 0,6-1-79 16,5-1-40-16,1 1-115 0,3 1-155 15,6-2-461-15,3 0-374 0,3 0-696 0</inkml:trace>
  <inkml:trace contextRef="#ctx0" brushRef="#br4" timeOffset="800006.9862">20785 14490 3930 0,'0'0'710'0,"0"0"-357"16,0 0 70-16,0 0-92 0,12 51-168 15,-12-17-69-15,0 5-16 0,-2 4-33 16,-2 2-42-16,0-6-3 0,0-3-60 16,4-9-118-16,-2-8-19 0,2-10-36 15,0-6-150-15,2-3-626 0,10-3-716 0</inkml:trace>
  <inkml:trace contextRef="#ctx0" brushRef="#br4" timeOffset="800490.2987">21081 14387 3599 0,'0'0'747'0,"0"0"-484"0,0 0 44 16,35-52 81-16,-19 34-163 16,5 0-89-16,4 2 15 0,0 1-24 15,-3 3-66-15,1 3-7 0,0 8 21 16,-11 1 19-16,5 9-25 0,-9 7-69 16,-4 6 0-16,-2 6-30 0,-2 2-6 15,0-1-16-15,-2 0 4 0,0-6 18 16,-2-3 0-16,0-7 3 0,2-4 6 15,-2-3 0-15,4-4-7 0,0-2-11 16,0 0 6-16,0 0 33 0,6-1 27 16,0-1 55-16,2 1-34 0,9 1-12 15,-3 4 15-15,9 7 7 0,-6 6 5 16,1 7-3-16,-1 4-21 0,-1 8-12 16,-7 1 9-16,-1 3 10 0,-6 2 2 15,-2-5 0-15,-4-1-3 0,-5-5-45 16,-7-2 18-16,-5-3-18 15,-6-8-1-15,-4-4-17 0,-2-3-6 16,0-9-12-16,0-2-79 0,4-7-89 16,4-6-86-16,3-2-279 0,5 2-502 15,7-3-694-15</inkml:trace>
  <inkml:trace contextRef="#ctx0" brushRef="#br4" timeOffset="800842.6918">21814 14882 2651 0,'0'0'1036'16,"0"0"-881"-16,56-74 24 0,-39 25 177 15,6-18-50-15,-5-3-76 0,-10-3 21 16,-8 8-53-16,-8 6-7 15,-8 11-64-15,-1 10-9 0,-4 11-39 16,-1 5-31-16,-5 4-18 0,-6 7-12 16,-2 6 13-16,-5 10-7 0,1 24 21 15,0 18 21-15,4 19-5 0,6 5-19 16,8-2-9-16,15-8-9 0,6-7-3 16,0-8-6-16,4-9 6 0,4-12-19 15,5-5-2-15,-3 2-6 0,9-4-24 16,1 1-66-16,5-12-76 0,4-5-46 15,-2-4-78-15,0-12-154 0,-5-9-475 16,-1 4-526-16,6-15-1048 0</inkml:trace>
  <inkml:trace contextRef="#ctx0" brushRef="#br4" timeOffset="801174.4754">22207 14948 460 0,'0'0'3028'0,"0"0"-2621"0,77-60-256 15,-42 4 115-15,12-24 0 0,-7-12-109 16,-5-3-12-16,-10 6 20 0,-17 9-19 16,-8 5-18-16,-2 15 21 0,-11 16-22 15,-5 15-51-15,-5 9-43 0,-4 5-21 16,-10 7 1-16,-6 8-10 0,-1 13 9 15,-10 28 3-15,-3 21 3 0,5 26 9 16,2 10-3-16,19-2-6 16,15-10 7-16,9-11-4 0,7-7 3 15,5-12-3-15,1-14-9 0,6-15-12 16,5-4-33-16,6-5-18 0,1-2-82 16,16-6-92-16,3-10-152 0,0-15-320 15,-7-2-527-15,21-27-675 0</inkml:trace>
  <inkml:trace contextRef="#ctx0" brushRef="#br4" timeOffset="802393.9538">22776 15027 1922 0,'0'0'1669'0,"0"0"-1460"16,0 0-86-16,0 0 122 0,22-50 0 16,-15 31-41-16,3-5 2 0,2-3-4 15,1-10-46-15,3-1-13 0,-1-6-6 16,5-2-34-16,-7 3-39 15,5 5-25-15,-5 8-37 0,-3 6 31 16,1 13 22-16,-3 6 45 0,-2 2 32 16,-4 6-38-16,2 6-40 0,0 6-27 15,-4 10-24-15,0 8-3 0,0 7-1 16,0 6 1-16,-2 1 0 0,0-3-31 16,-2-2 31-16,2-7 0 0,2-10 2 15,0-7-2-15,0-7 12 0,0-7 3 16,0-4 2-16,8-6-17 0,5-9-45 15,-1-6 21-15,9-9 22 0,-3-4 2 16,3-3 2-16,-4 3-1 0,-1 4 11 16,-6 9 0-16,3 6 3 0,-5 11 15 15,-2 4 22-15,-2 1-16 0,3 11-36 16,-3 5-3-16,2 6-42 0,-4 2 5 16,0 4 14-16,0-6 26 15,0-3 2-15,0-6 0 0,-2-6 1 16,2-5 18-16,2-3-21 0,1-6-24 15,5-5-3-15,0-9 12 0,3-4 15 16,1-4 0-16,-4-1 12 0,-1 6-10 16,1 4 13-16,-6 10 3 0,2 6 22 15,-3 3 29-15,1 8-40 0,-4 5-29 16,4 6-39-16,-2 4 12 0,2-1 15 16,-2 0 12-16,4-2 0 0,-2-5 0 15,3-4 12-15,-3-6 0 0,2-3-12 16,4-2-3-16,3-4-33 15,-5-6 5-15,6-1 19 0,-1-2 12 0,-5 4 1 16,-2 1 2-16,5 7 40 0,-5 1 5 16,-2 0-35-16,0 5-13 15,2 5-18-15,3 3 15 0,-1-1-9 16,-2 0 12-16,-2-2 0 0,4-1 33 16,7-5 3-16,-5-3-11 0,9-1-25 15,1-7-30-15,5-8 18 0,6-8 10 16,2-6 2-16,11-14 0 0,10-13 3 15,3-21 9-15,-3-10-12 0,-2-5-19 16,-19 1-5-16,-12 11 3 0,-11 5 6 16,-10 21 14-16,0 17-1 0,-4 16-10 15,-2 13-13-15,-7 3-5 0,1 5 6 16,-11 8 21-16,-2 18 3 0,-6 15 3 16,-2 24-2-16,0 23 1 0,6 10 10 15,7 0 3-15,5-5 3 0,5-10 13 16,6 0 11-16,4-8-9 0,0-16-33 15,4-14-39-15,2-17 24 0,4-7 15 16,3-1-2-16,1-2-59 16,3-4-65-16,1-9-28 0,-3-5-67 15,-5-13-119-15,2-5-240 0,-5 2-568 16,-5-14-691-16</inkml:trace>
  <inkml:trace contextRef="#ctx0" brushRef="#br4" timeOffset="802555.7212">23346 14331 3926 0,'0'0'1074'0,"0"0"-952"0,0 0-33 16,0 0 127-16,0 0-104 0,0 0-112 16,0 0-55-16,54-23-145 0,-35 33-75 15,1 2-167-15,-3-3-581 0,16 18-1065 0</inkml:trace>
  <inkml:trace contextRef="#ctx0" brushRef="#br4" timeOffset="802722.6802">24169 14897 4914 0,'0'0'655'0,"0"0"-597"15,-19-52-40-15,5 20-18 0,3 0-112 16,3 2-442-16,2 9-749 0,6 7-137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deg"/>
          <inkml:channel name="T" type="integer" max="2.14748E9" units="dev"/>
        </inkml:traceFormat>
        <inkml:channelProperties>
          <inkml:channelProperty channel="X" name="resolution" value="941.31" units="1/cm"/>
          <inkml:channelProperty channel="Y" name="resolution" value="1658.24902" units="1/cm"/>
          <inkml:channelProperty channel="F" name="resolution" value="22.75278" units="1/deg"/>
          <inkml:channelProperty channel="T" name="resolution" value="1" units="1/dev"/>
        </inkml:channelProperties>
      </inkml:inkSource>
      <inkml:timestamp xml:id="ts0" timeString="2021-03-11T08:59:42.177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C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913 5796 1254 0,'0'0'361'0,"0"0"-143"15,0 0-4-15,0 0 16 0,0 0-152 16,12-53 261-16,-10 47 69 0,0-1-152 16,-2 2-85-16,2-1 0 0,0-1 12 15,0 1 25-15,-2-1 4 0,3 3 5 16,-3 1-2-16,0 1-21 16,0 0-11-16,0 2-12 0,0 0-16 15,0 0-22-15,-3 0-15 0,1 0-9 16,-2 5-12-16,-2 1-4 0,-6 4-8 15,3 4-16-15,-3 3-14 0,-3 6-19 16,-3 0-15-16,1 3-3 0,1 1 0 16,-3 3-6-16,1-1 0 0,1 2-10 15,-2 1 13-15,3 1-3 0,-1 1 0 16,1 3-9-16,-1-1 15 0,3 3 3 16,-3-2-18-16,5-2 15 0,0-2-6 15,-5-2-9-15,7-6 0 0,-1 1 0 16,-1-3 9-16,4-3-10 0,-1-1-2 15,3-7 0-15,2-4-2 0,0-4 0 16,2-2-10-16,2-1 12 0,0-1 0 16,0 0 18-16,2 0 10 0,6-1-28 15,2-2-1-15,3-4-2 0,3 1-19 16,1-2 19-16,6 1 0 0,-1-1 1 16,-1 4 2-16,6 1 1 15,0 2 0-15,0 1 0 0,2 0 2 16,2 3-1-16,2 1-1 0,0 4 0 15,0-2 1-15,0 1 0 0,-2-1-2 16,2-2 0-16,-6 2-1 0,2-4-1 16,-6-3 0-16,-7 1 0 0,1 0 1 15,-3-1-1-15,-6-5-13 0,-3-1-3 16,-1-3 0-16,-4-3 0 0,0-3 3 16,-4-4 12-16,-7-2 0 0,3-5-9 15,-7-3 12-15,-1-6 0 0,-3-3 0 16,-3-4 1-16,-3-2 1 15,-4 0-1-15,6 5 0 0,-2 5-1 16,5 6-2-16,1 7-37 0,5 6-69 16,1 3-64-16,5 6-58 0,0 2-103 15,6 2-295-15,2 0-846 0,6 1-1496 0</inkml:trace>
  <inkml:trace contextRef="#ctx0" brushRef="#br0" timeOffset="667.226">4107 5446 248 0,'0'0'2329'0,"0"0"-1869"0,0 0-195 16,0 0 18-16,0 0 39 0,0 0 57 16,0 0-23-16,-18-55-52 0,-3 46-14 15,-6 4-59-15,-2 2-46 0,-6 1-28 16,-2 2-21-16,0 3-33 0,-4 4-34 15,1 0-15-15,-5 1-8 0,1 2-16 16,1-1-18-16,0-2-11 0,1-1-1 16,-1 0-12-16,6-4 0 15,-3-2-15-15,5 0-40 0,2 0-26 16,2-4-34-16,4 0-21 0,7 2-28 16,-1 2-48-16,8 0-136 0,5 2-209 15,6 5-220-15,0 0-388 0,6 7-453 0</inkml:trace>
  <inkml:trace contextRef="#ctx0" brushRef="#br0" timeOffset="985.108">3686 5521 2910 0,'0'0'524'0,"0"0"-394"0,0 0-19 16,0 0 141-16,0 0 102 0,0 0-1 16,0 0-43-16,0 0-99 0,-27 63-68 15,25-29-37-15,2 13-6 0,0 13-6 16,0 15-42-16,6 5-1 0,-2-7 4 16,2-6 5-16,-6-19 1 0,0-7-13 15,5-10-12-15,-5-6-12 0,0 3-21 16,0 0 8-16,0 0-11 0,-5-8-16 15,5-8-35-15,-2-6-73 0,0-4-82 16,2-2-42-16,0-2-42 0,0-6-108 16,2-1-182-16,5-2-396 0,-3 3-302 15,8-4-554-15</inkml:trace>
  <inkml:trace contextRef="#ctx0" brushRef="#br0" timeOffset="1334.4758">4008 5475 2681 0,'0'0'469'0,"0"0"-211"0,0 0 116 16,0 0-15-16,0 0-5 0,0 0-95 15,0 0-42-15,2 53-27 16,-2-24-23-16,-2 15-36 0,0 15-25 16,0 17-9-16,2 4-30 0,-2 0-67 15,2-7 33-15,0-9 9 0,-2-2 7 16,2-5-4-16,-4-8 0 0,4-11-9 16,-2-10-11-16,0-3-10 0,0 1-3 15,2-3-12-15,-2-2-1 0,2-5-20 16,0-8-49-16,0-5-63 0,0-3-64 15,0-3-15-15,2-7-1 0,2-4-129 16,0-5-251-16,-2 3-510 0,2-14-405 0</inkml:trace>
  <inkml:trace contextRef="#ctx0" brushRef="#br0" timeOffset="1785.736">3824 5602 2944 0,'0'0'559'0,"0"0"-331"16,0 0 131-16,21-64-14 0,-9 42-61 15,3-1-72-15,3-2-17 0,3-3-21 16,4 3-37-16,2-3-43 0,2 1-25 16,2 0-2-16,2 6-9 0,0 5-10 15,0 9 18-15,-2 7 16 0,0 5 27 16,-2 8-28-16,-4 11-21 0,0 5-14 15,-7 3-16-15,-5 5-9 0,-3 6-18 16,-8 11-1-16,-2 9-1 0,-8 11 1 16,-7 1-2-16,-8-5-1 0,1-8-53 15,1-16 30-15,5-9 11 0,-1-9 11 16,0-2 2-16,1 3 0 0,-5 0 3 16,-2 1 10-16,7-4-10 0,-1-4 12 15,7-4 0-15,2-2 18 0,6-2 18 16,2-2 18-16,4 0 31 15,8 1 53-15,7-1-75 0,8 2-27 16,6 1-9-16,10 3-18 0,3-2-24 16,1-1-1-16,1-2 0 0,-5-1 1 15,1 1 0-15,-1 0-3 0,-4-4-45 16,-6 0-48-16,-4-2-60 0,-4-4-106 16,-2-1-130-16,-5-2-291 0,-5-3-723 15,8-2-1587-15</inkml:trace>
  <inkml:trace contextRef="#ctx0" brushRef="#br0" timeOffset="2349.866">5242 5926 2187 0,'0'0'443'15,"0"0"-176"-15,0 0-4 0,0 0 62 16,0 0 89-16,-6-57-4 16,-4 42-54-16,-3 5-65 0,-1 0-56 15,-7 4-61-15,-4 3-53 0,5 3-42 16,-9 0-34-16,4 5-41 0,-4 3-4 15,2-2-1-15,0 3-57 0,3-2-73 16,3 2-60-16,0-2-75 0,7 2-155 16,-1-1-350-16,9-3-648 0,2 8-752 0</inkml:trace>
  <inkml:trace contextRef="#ctx0" brushRef="#br0" timeOffset="2558.4379">5294 5997 1952 0,'0'0'1687'0,"0"0"-1205"15,0 0-224-15,0 0-69 0,0 0 100 16,0 0-14-16,-66-5-49 0,41 12-93 16,-6 1-57-16,0 0-46 15,0 0-30-15,-4-1-24 0,0-1-85 16,0-4-131-16,-1-2-240 0,14 0-816 15,-7-1-1487-15</inkml:trace>
  <inkml:trace contextRef="#ctx0" brushRef="#br0" timeOffset="3181.8295">6042 5929 2719 0,'0'0'587'15,"0"0"-264"-15,0 0-89 0,0 0-17 16,0 0 141-16,0 0-19 0,-53-27-45 16,30 18-56-16,-2 1-25 0,-4-2-32 15,-2 2-26-15,2 1-59 0,-2 3-44 16,0 2-49-16,4 2-3 16,-2 3-15-16,5 4-66 0,1 2-88 15,6 3-46-15,3-1-28 0,1-1-96 16,5 1-156-16,4-1-222 0,2-3-492 15,2-1-501-15</inkml:trace>
  <inkml:trace contextRef="#ctx0" brushRef="#br0" timeOffset="3372.46">5860 5680 1907 0,'0'0'1769'0,"0"0"-1404"16,0 0-93-16,0 0 28 0,0 0-60 15,2 74-35-15,-4-30-49 0,-4 1-29 16,2 2-29-16,0 2-50 0,0-9-46 16,0 1-2-16,2-7-70 15,2-9-118-15,0-9-117 0,0-5-166 16,-2-6-508-16,12-5-856 0</inkml:trace>
  <inkml:trace contextRef="#ctx0" brushRef="#br0" timeOffset="4071.5684">6377 6054 2737 0,'0'0'730'16,"0"0"-505"-16,0 0 5 0,0 0 86 15,46-63-12-15,-36 41-36 0,4-3-50 16,1-3-32-16,4-5-19 0,-3-3-49 16,1-6-42-16,-1 0 0 0,1-4-10 15,-3-1-20-15,-1 2-19 0,-3 1-3 16,2 4-8-16,-3 6-16 0,-3 4-18 16,-2 7 15-16,2 6-12 0,-4 9 15 15,0 5 2-15,-2 3 43 0,0 3-13 16,0 11-32-16,-2 6-2 0,-4 8 1 15,4 16 1-15,0 14 24 0,-2 19 3 16,0 4 9-16,-1-3-36 0,3-6-6 16,0-9 6-16,-2-5 30 0,4-10 16 15,-2-10-4-15,0-12-18 0,2-5-9 16,-4 2-13-16,2-2-1 16,2 0-1-16,0-8-21 0,0-7-42 15,0-4-61-15,0-2-82 0,0-2-15 16,6-7-34-16,-2-3-127 0,2-4-239 15,3 4-569-15,5-2-658 0</inkml:trace>
  <inkml:trace contextRef="#ctx0" brushRef="#br0" timeOffset="4387.8526">7063 6126 2767 0,'0'0'500'0,"46"-108"-334"16,-32 29-61-16,-1-15 91 0,-11 0 40 16,-6 11-26-16,-9 5 20 0,-7 19 48 15,-3 17-23-15,4 15-96 0,-3 13-89 16,-5 2-44-16,-4 9-25 0,-4 6-1 16,-3 24 3-16,-1 24 31 0,2 22-4 15,8 8 19-15,14 2 15 0,5-6 21 16,8-9-27-16,2-3-13 0,6 0-12 15,5-14-2-15,-1-11 2 0,2-9 0 16,3-7-2-16,1 0-13 0,5-6-18 16,6-2-2-16,4-13-65 0,-6-6-109 15,-25 3-54-15,56-40-63 0,-34 9-138 16,-3 4-309-16,4-19-969 0</inkml:trace>
  <inkml:trace contextRef="#ctx0" brushRef="#br0" timeOffset="4739.7602">7566 6118 3004 0,'29'-56'425'0,"-7"-10"-292"16,-7-14 6-16,4-16 72 0,-15 0 34 16,-4 11 7-16,-13 5 29 15,-5 12 26-15,-3 15-75 0,-6 17-95 16,6 16-58-16,-5 10-49 0,-5 7-30 16,-7 8 2-16,-3 21 13 0,-4 24 7 15,3 30 8-15,11 15-3 0,17 3 16 16,12-3 8-16,4-11-42 0,8-2-7 15,13-5-2-15,-5-19 21 0,3-15 0 16,-2-16-5-16,1-11-13 0,7-3-3 16,6-8-71-16,5-5-147 0,-38 0-89 15,80-53-165-15,-49 20-622 0,4-30-830 0</inkml:trace>
  <inkml:trace contextRef="#ctx0" brushRef="#br0" timeOffset="7275.5295">8085 6287 1899 0,'0'0'334'0,"0"0"-95"0,0 0 184 15,0 0-228-15,0 0-12 0,0 0 30 16,0 0-10-16,0 0-33 0,0 0-32 15,-25-6-6-15,25-5 18 0,0-3 8 16,4-4-28-16,2-5-44 0,5-6-43 16,-3-5-12-16,6-3-6 0,-1-1-1 15,1-2-5-15,3 2-1 0,-3 1-15 16,3 6 13-16,-5 4 2 16,0 8 0-16,1 3 13 0,-7 8 12 15,2 5 21-15,-1 3 43 0,1 2 6 16,-2 9-52-16,-4 4-34 0,0 6-15 15,-2 4-10-15,0 5 0 0,0 5 1 16,0 1-1-16,-2-3-1 0,2 0-1 16,-2-3 0-16,2-7 1 0,0-2 0 15,0-5 1-15,0-6 11 0,0-6-11 16,0-4-2-16,0-2-20 0,2-8-13 16,4-8 21-16,3-5 10 0,1-6 1 15,-2-4-1-15,2-3 0 0,3 2 2 16,-3 4 0-16,1 4 1 0,-3 10 2 15,2 5 15-15,-6 9 15 0,5 2 10 16,-3 12-16-16,2 3-12 0,-4 5-2 16,0 8 5-16,-2 1 0 0,3 2 3 15,-3 0-6-15,2-4 4 16,-2-3 5-16,2-6 3 0,-4-8-3 16,2-4 1-16,2-4-25 0,0-2-9 0,0-10-31 15,-2-4 28-15,5-6 9 16,-1-7 1-16,4-2-10 0,-2 4 11 15,-3-3 1-15,1 10 0 0,0 3 0 16,-2 7 3-16,2 7 42 0,-2 1-14 16,1 8-16-16,-1 4-15 0,0 5-3 15,2 6 1-15,0-3-1 0,-2 2 3 16,3-2 0-16,-5-4 3 0,2-4-2 16,2-3 2-16,-2-7 0 0,4-2-3 15,-1-4-32-15,-3-10-8 0,4-5 22 16,0-6 6-16,1 0 9 0,-3-2 1 15,-4 6 0-15,0 4 1 16,0 8 1-16,2 7 27 0,0 2 25 16,0 10-37-16,5 1-13 0,-3 5 0 15,2 2 1-15,2 3 12 0,5-3 9 16,-3 0 0-16,7-2-6 0,-3-4 4 16,5-2-4-16,4-7-16 0,-4-3 0 15,5-7 0-15,1-4 1 0,4-9-1 16,-4-3 0-16,-4-7 0 0,2-4-2 15,2-15 0-15,2-17 0 0,-3-24 0 16,-1-10 2-16,-8-2 10 0,-5 8 3 16,-10 15-12-16,0 9-3 0,-4 14-1 15,-4 18-23-15,0 15 3 0,4 10 9 16,-4 8-9-16,-3 5-10 0,1 7 6 16,-2 25 25-16,-1 20 18 15,-3 25-6-15,4 12-9 0,-3 6 19 0,5-4 23 16,2-5 3-16,4-2-48 15,0-2-3-15,2-5-18 0,0-8 21 16,4-13 0-16,2-13 33 0,-2-14-5 16,4-5-13-16,3 0-13 0,-5-1-2 15,6-2-10-15,-1-8-57 0,-5-7-48 16,2-6-67-16,-2-1-82 0,-4-12-109 16,-2-4-207-16,0 1-608 0,0-11-818 0</inkml:trace>
  <inkml:trace contextRef="#ctx0" brushRef="#br0" timeOffset="7431.6813">8513 5589 4487 0,'0'0'418'15,"0"0"-418"-15,0 0-3 0,0 0-123 16,0 0-114-16,35 50-123 0,-29-41-362 15,17 6-914-15</inkml:trace>
  <inkml:trace contextRef="#ctx0" brushRef="#br0" timeOffset="7628.4247">9331 6209 3555 0,'0'0'1088'0,"0"0"-1088"16,0 0-368-16,0 0-160 0,-14-68-1027 0</inkml:trace>
  <inkml:trace contextRef="#ctx0" brushRef="#br0" timeOffset="8475.5778">9802 5439 2598 0,'0'0'1016'0,"0"0"-918"0,0 0 43 15,0 0 118-15,0 0-32 0,0 0 11 16,0 0 58-16,0 0-3 0,0 0-71 16,13-19-82-16,-13 33-62 0,-4 6-20 15,0 10-7-15,-1 13-8 0,-3 17-10 16,-2 13 12-16,-1 7-5 0,7-2-40 16,-2-10 0-16,0-9 2 0,4-4 19 15,0-12-19-15,0-9 13 0,2-8-14 16,-4-8-1-16,4 1 0 15,0-2-33-15,-2-2-58 0,2-6-54 16,0-4-37-16,0-4-67 0,4-1-146 16,0-6-298-16,0-1-623 0,10-12-474 0</inkml:trace>
  <inkml:trace contextRef="#ctx0" brushRef="#br0" timeOffset="8793.0186">10100 5397 3565 0,'0'0'426'0,"0"0"-297"16,0 0 132-16,0 0 33 0,0 0-30 15,0 0-38-15,0 0-59 0,8 71-63 16,-24-31-53-16,-13 14-23 0,-8 12-7 16,-9 9-21-16,3 1 0 0,8-15-52 15,6-16 34-15,12-14 18 16,3-7 1-16,1 9 17 0,-3 2 22 0,3 3 20 15,1-3 10-15,8-4 48 16,4-4 30-16,0-7-36 0,4-3-34 16,10-5-12-16,-1-3-17 0,12-3-22 15,-1-3-13-15,7-2-14 0,3-1-3 16,1-2-15-16,-2-4-3 0,0 3-22 16,-2-2-65-16,-6 3-55 0,-3-1-43 15,1 3-66-15,-6 0-192 0,-3 0-567 16,-2 0-636-16</inkml:trace>
  <inkml:trace contextRef="#ctx0" brushRef="#br0" timeOffset="9092.263">10557 5896 2974 0,'0'0'732'16,"0"0"-505"-16,-17-58-130 0,1 43 76 16,-5 3 1-16,-6 12-38 0,-2 7 28 15,0 13 20-15,0 7-40 0,5 6-64 16,-3 6-32-16,12-1 1 0,1 0 21 16,8 2-12-16,6-1-28 0,2-2 1 15,6-1-7-15,11-2-21 0,-1-3 0 16,9-5 0-16,0-6-3 0,6-9-11 15,-2-5-62-15,-2-7-110 0,-4-13-24 16,-7-8-51-16,-1-9-213 0,-7 5-599 16,-1-27-734-16</inkml:trace>
  <inkml:trace contextRef="#ctx0" brushRef="#br0" timeOffset="9267.6798">10239 5429 4649 0,'0'0'597'16,"0"0"-457"-16,53 21-37 0,-15-9-15 16,15 6-58-16,22 6-30 0,5 0 0 15,9-1-18-15,-8-10-42 0,-21-8-95 16,-13-5-19-16,-14-6-42 0,-8-10-106 16,-2 2-354-16,16-20-1629 0</inkml:trace>
  <inkml:trace contextRef="#ctx0" brushRef="#br0" timeOffset="89990.5002">3115 9616 1102 0,'0'0'378'15,"0"0"-141"-15,0 0-104 0,0 0 10 16,0 0-62-16,0 0 233 0,0 0 119 16,0 0-164-16,0 0-93 0,17-47-23 15,-15 44 12-15,-2 1 18 0,0 0 25 16,0 1 9-16,0 1-31 0,0-1-43 16,0 1-17-16,-2 0 13 0,2 0 11 15,-2 0-3-15,2 0-13 0,0 0-25 16,-2 0-24-16,2 0-27 0,0 0-12 15,0 1-7-15,-2 0-6 0,-3 3 4 16,1-1 11-16,-4 3 7 0,-2 1 5 16,-1 3-6-16,-1 4-11 0,-5 4-7 15,-1 2-9-15,-1 6 3 16,-1 5 1-16,-3 3 2 0,4 3 6 16,-3 1 0-16,-3 3-36 0,4 1 15 15,-2 0 3-15,-2-1 9 0,5 1 7 16,-3-2 2-16,0 0-6 0,1-4-9 15,3 3-3-15,-4-5-9 0,7-2 0 16,-3-4-9-16,5-2 9 0,-3-5-9 16,7-3-1-16,-3-3-1 0,3-4-1 15,4-4-2-15,0-1 0 0,1-3 0 16,3 1-1-16,0-4 2 0,2 0 1 16,0 0 15-16,0 0 3 0,0 0 6 15,4 0-4-15,1 0-20 0,3 3 0 16,4-3 1-16,1 3-1 0,-3-2 0 15,9 1-1-15,-3-1-1 0,7-1 1 16,-2 0 0-16,1 0 0 0,5 0-1 16,2-1 1-16,0-1-1 15,6 1 2-15,0-2 0 0,3 0 1 16,-1 3 1-16,6-2 0 0,-1 2 10 16,1 0-10-16,2 0-2 0,-1 0 1 15,-1 2 0-15,1 1 1 0,-1 1-1 16,-2 2 0-16,-1-3 0 0,-3 2-1 15,0 0 1-15,-4 0-1 0,-4-2 1 16,-2 0-1-16,-4-3-1 0,-7 0-1 16,1-1-11-16,-9-4 1 0,0-3-6 15,-8-2-9-15,0-3 0 0,0-6 12 16,-8-3 13-16,-4-7-1 16,-5-2 1-16,-4-7 0 0,-3-2 1 0,-3-4 0 15,-2 0 1-15,-2 0 2 16,-2 3 0-16,2 2 1 0,-2 6 0 15,2 2-3-15,-2 6-14 0,6 7-22 16,0 1-30-16,2 1-37 0,2 5-8 16,-2-2-37-16,7 2-46 0,1-1-106 15,5-1-234-15,4 2-224 0,6-5-803 0</inkml:trace>
  <inkml:trace contextRef="#ctx0" brushRef="#br0" timeOffset="91459.2025">3748 8848 1793 0,'0'0'470'0,"0"0"-288"0,0 0 44 16,0 0 8-16,0 0 20 0,0 0 33 16,0 0 42-16,0 0-33 0,0 0-44 15,0 0-63-15,-2-39-34 0,2 39 1 16,0 0 13-16,2 0-1 0,-2 0 5 16,4 0-27-16,0 5-40 0,2 3-18 15,5 6-15-15,3 2-25 0,3 9-3 16,-1 5 1-16,3 8 2 0,8 3-3 15,0 3-42-15,4 3 28 0,4 9-7 16,10 8 3-16,5 7-6 0,-1-5 3 16,-13-16-6-16,-8-13 9 0,-7-11 3 15,2 3-2-15,2 1-13 0,-1 1-12 16,-3-7 0-16,-6-6 12 0,-3-7-13 16,-6-7-2-16,-2-1-12 0,-2-3-24 15,-2 0-46-15,0 0-57 0,0-5-12 16,-4-3-24-16,0-4-37 15,-4-4-68-15,4-2-149 0,-5-2-234 16,5 6-497-16,4-3-592 0</inkml:trace>
  <inkml:trace contextRef="#ctx0" brushRef="#br0" timeOffset="91858.5034">4674 8836 1618 0,'0'0'1389'0,"0"0"-1155"0,0 0-94 16,0 0 25-16,0 0 41 0,0 0-8 16,0 0 16-16,0 0 16 0,0 0 45 15,0 0-48-15,-25 0-47 16,6 20-27-16,1 9-13 0,-5 4-19 0,0 6-15 15,-3 11-12-15,-5 14-36 16,-5 16 2-16,1 6-2 0,0 2 2 16,4-2 0-16,4-1 4 0,0 3 8 15,-2 3 4-15,5-3 14 0,-5 0-6 16,4-6-12-16,-2-5-63 0,0-7-9 16,4-2 0-16,-1-6 1 0,5-10 12 15,2-14-10-15,7-8 9 0,0-8-9 16,-5 4 9-16,5-3-12 0,-2 1-12 15,-1-9-25-15,5-6-53 0,0-5-69 16,3-4-47-16,1 0-62 0,4-7-145 16,0-7-217-16,4 2-638 0,13-12-1192 15</inkml:trace>
  <inkml:trace contextRef="#ctx0" brushRef="#br0" timeOffset="93609.1708">5559 9814 2493 0,'0'0'1117'0,"0"0"-814"16,0 0-23-16,0 0-72 0,0 0-38 15,0 0 52-15,0 0 7 0,0 0-30 16,-52-44-50-16,31 37-43 0,-1-3-24 16,-9-1-18-16,2 4-19 0,-2-3-42 15,0 1 9-15,0 3-12 0,0-3-1 16,2 2-1-16,0 2 0 0,2 0-25 15,4 2-37-15,0 3-54 0,3 0-49 16,3 0-40-16,5 0-66 16,-3 0-127-16,7 3-135 0,2 3-223 15,2-2-387-15,4 3-313 0</inkml:trace>
  <inkml:trace contextRef="#ctx0" brushRef="#br0" timeOffset="93866.245">5478 9911 3064 0,'0'0'595'15,"0"0"-258"-15,0 0-158 0,0 0 169 16,0 0 36-16,-62-26-48 0,39 21-47 15,-6 2-68-15,0 3-79 0,-2 0-64 16,-2 6-35-16,0 1-25 0,2 5-18 16,0 0-18-16,0-1-112 0,6 2-142 15,1 0-175-15,7-6-615 0,-4 2-1179 0</inkml:trace>
  <inkml:trace contextRef="#ctx0" brushRef="#br0" timeOffset="97250.3878">5782 9766 714 0,'0'0'42'0,"0"0"222"15,0 0 384-15,0 0-378 0,0 0-105 16,0 0-22-16,0 0-17 0,0 0-32 15,0 0-29-15,0-3-43 0,0 3-21 16,0 0 3-16,0-3 41 0,0 2 3 16,0 1-6-16,0 0 10 0,-2-1 18 15,2 1 17-15,0-1 32 0,0 1 28 16,-2-2 38-16,2 2 9 0,0 0 12 16,0-1-21-16,0 1-40 0,0 0-23 15,0 0-25-15,0 0-11 0,-2 0 4 16,2 0 9-16,0-1 15 0,0 1 0 15,0 0 6-15,-2 0-10 0,2 0-22 16,0 0-18-16,0 0-6 0,0 0-15 16,0 0 9-16,0-3 15 0,0 3 15 15,-2 0 9-15,2 0 3 16,0 0-10-16,0 0-5 0,0 0-1 16,0 0-2-16,0 0-7 0,0 0-18 15,4 0-20-15,2 0-4 0,2 0-3 16,0 0 3-16,3 0-3 0,-1-2 6 15,2 2-3-15,1 0 3 0,-1 0 1 16,3 0 5-16,3 0-18 0,1 0 3 16,2 0-3-16,-1 0 0 0,3 0-12 15,4 0-12-15,2 0 1 0,-4 0-1 16,8-2 0-16,0 2 1 16,2 0-1-16,4 0 1 0,0 0 1 15,3 0-1-15,1 0-1 0,5 0 2 16,6 0 10-16,10 0-9 0,12 0 12 15,1 0 0-15,-5 0-14 0,-4 0 1 16,-4 0 22-16,-2 0 0 0,4 0-6 16,-2 0-17-16,1 0 2 0,1 0 18 15,0 0-6-15,0-1-13 0,0 1 1 16,0 0-2-16,0 0-1 0,3 0 3 16,1-3-3-16,2 3 0 0,3-1 0 15,-3 1 1-15,2 0 0 0,3-2 14 16,2 2-15-16,-3 0 0 0,3 0 0 15,1 0 3-15,-1 0-3 0,3 0 3 16,-5 0 9-16,8 0 0 0,-7-1 3 16,7 0-3-16,-4-1-10 0,3 2 0 15,-1 0 1-15,2 0 9 0,-5 0-10 16,3-3-2-16,-2 3 2 0,5 0 1 16,-5 0 0-16,2 0 9 15,-3-3-11-15,1 3 0 0,2-1 1 16,-5 1 0-16,3-1 1 0,-5 1 1 15,7 0-2-15,-2 0 0 0,-3-1 1 16,7 1-2-16,-9-1 1 0,7 1-1 16,-8 0-1-16,1-2 0 0,1 1-1 15,-1 1 1-15,-4 0 0 0,1 0 1 16,-5 0 0-16,0 0 1 0,-4 0 1 16,-4-3 15-16,0 3-3 0,-14 0-12 15,-11 0 9-15,-6 0-12 0,-2 0 0 16,4 0 1-16,0 0-1 0,0 0-1 15,-3 0 0-15,-7 0-11 16,0 0-9-16,-11 0-34 0,5 0-50 16,-11 0-57-16,-2-2-46 0,-2 1-96 15,-4-1-288-15,-5 0-555 0,-5-9-673 0</inkml:trace>
  <inkml:trace contextRef="#ctx0" brushRef="#br0" timeOffset="98917.0967">7646 9198 13 0,'0'0'1528'0,"0"0"-273"15,0 0-924-15,0 0-124 0,0 0 6 16,0 0-26-16,0 0 24 0,0 0-4 15,19-31-23-15,-11 18-32 0,5-5-26 16,-1-5-15-16,5-1 6 16,-5-4-4-16,7-4-6 0,-1-2-12 15,3-4-4-15,8-9 3 0,4-13 1 16,4-12-16-16,2-6-37 0,-1 3 0 16,-5 1 1-16,-2 7-4 0,-2 0-3 15,0 2 1-15,2-4-7 0,-7 6 0 16,3-2-9-16,-2 3-5 0,-4 11 2 15,-9 12-6-15,-2 12-12 0,3 2-14 16,-7 1-1-16,9-4 2 0,-3 0 11 16,-6 6 2-16,2 4 0 0,-1 5 2 15,-5 5 1-15,4 1-1 0,-6 5 11 16,0 2 14-16,0 4 15 16,0 5 6-16,0 8-30 0,-6 10-5 15,-3 16-12-15,1 16 14 0,-2 20 3 16,-5 8 9-16,5 1 9 0,-4-3-30 15,3-6-6-15,1 7 0 0,-3 1 1 16,1-1 32-16,4-4 15 0,-3-7 16 16,5-6 8-16,2-19-6 0,0-12-21 15,2-12-16-15,2-8-29 0,-2-2-58 16,2-6 31-16,-2-2-15 0,2-8-90 16,0-5-119-16,0-8-90 0,0-3-335 15,0-8-1103-15</inkml:trace>
  <inkml:trace contextRef="#ctx0" brushRef="#br0" timeOffset="100000.5835">5749 10991 779 0,'0'0'1462'0,"0"0"-1213"16,0 0-27-16,0 0 16 0,0 0 47 16,0 0 21-16,0 0 0 0,0 0-79 15,0 0-87-15,-6-1-68 0,6-3-13 16,2-2 84-16,2-1 33 0,2-7-35 15,2 0-15-15,3-5-25 0,1-3-13 16,2-2-6-16,1-4 1 0,4-5-4 16,-1-1-12-16,5-4-16 0,0-6 1 15,-1 0-10-15,3-3-12 0,0-1 1 16,0 0-4-16,-2 1-26 0,-1 1-1 16,1 1-15-16,-2-1 12 0,-3 4 0 15,5-2-9-15,-9 6 12 0,5 4 1 16,-7 2 2-16,1 7 9 0,-3 6 0 15,-4 7-9-15,-1 6 24 0,-3 3 19 16,0 3 11-16,0 0 76 0,-4 8-45 16,2 8-58-16,-4 7-30 0,-3 17-3 15,-5 17 0-15,-5 15 3 16,1 6 1-16,1-1 17 0,3-5 3 16,0-4 9-16,1 0 12 0,1-1 10 15,-2-4-22-15,3-2-30 0,1-13 48 16,4-10 9-16,-2-9-18 0,2-5-9 15,-3 4-27-15,1 0 0 0,2 1 0 16,0-3-3-16,-2-6-2 0,4-4-58 16,0-3-42-16,2-5-43 0,0-4-45 15,0-1-79-15,4-3-175 0,6 0-286 16,-4 0-705-16,15-5-751 0</inkml:trace>
  <inkml:trace contextRef="#ctx0" brushRef="#br0" timeOffset="100302.41">6350 10805 3838 0,'0'0'588'16,"0"0"-375"-16,0 0-38 0,0 0 79 16,0 0 127-16,0 0-30 0,0 0-97 15,0 0-70-15,0 0-64 0,64-6-66 16,-39 6-30-16,4 0-22 16,4-2-2-16,2-4-18 0,1 0-24 15,-1-2-51-15,0-3-73 0,-2-1-87 16,-2 2-211-16,-8 0-609 0,18 2-1197 0</inkml:trace>
  <inkml:trace contextRef="#ctx0" brushRef="#br0" timeOffset="101034.77">7309 10732 85 0,'0'0'3044'15,"0"0"-2652"-15,0 0-196 0,23-63 163 16,-17 35-7-16,-6-4-47 0,0 1-10 16,-2 7-24-16,-8 1-68 0,0 10-100 15,-9 4-36-15,-2 9 3 16,-3 1 20-16,-5 15 13 0,-2 8-30 0,2 7-22 15,2 7-3-15,2 4-36 16,6 3 0-16,5 3 6 0,6-5 31 16,6 1 17-16,2-3-3 0,12-1-27 15,7-5-9-15,7-3-15 0,10-7-12 16,11-6-11-16,13-7-58 0,10-12-97 16,-3-3-78-16,-18-8-98 0,-14-2-209 15,-20 4-569-15,22-8-1083 0</inkml:trace>
  <inkml:trace contextRef="#ctx0" brushRef="#br0" timeOffset="101602.2563">8353 9940 3142 0,'0'0'543'0,"0"0"-410"0,0 0 99 15,0 0 3-15,0 0 22 0,0 0 82 16,0 0-34-16,-55 42-77 0,34-13-58 16,-8 15-37-16,-10 16-15 0,-11 15 12 15,0 7-21-15,3 2-28 0,8-3-11 16,8-5 11-16,6 2 27 0,6 1 7 16,-1-1-34-16,9-1-81 0,1 2-2 15,10 0 2-15,4-1 21 16,8-4-9-16,15-9 0 0,0-13 0 15,0-14-12-15,-2-10-43 0,2-8-77 16,8 1-88-16,8 0-63 0,5-1-201 16,-13-8-541-16,25 4-972 0</inkml:trace>
  <inkml:trace contextRef="#ctx0" brushRef="#br0" timeOffset="102269.7171">8496 10944 3109 0,'0'0'477'0,"0"0"-452"16,0 0 121-16,0 0 77 0,0 0 25 15,0 0-9-15,0 0-1 0,4-59-24 16,9 37-51-16,-3-3-29 0,6-8-13 15,-1-4 1-15,10-10-22 0,4-15-21 16,6-13-16-16,0-6 1 0,-2 3-4 16,-6 9-32-16,-13 19-27 0,3 11-1 15,-9 12-1-15,-2 6 0 0,3 1 1 16,-3-1 0-16,0 5 2 0,-2 6 1 16,0 6 9-16,-4 4 24 0,0 3 0 15,0 8-35-15,0 8-1 16,-6 8-3-16,-4 18-12 0,-5 20 15 0,5 17 2 15,-11 11 1-15,7 2 15 16,-3-4-15-16,5-9 10 0,-3-2-13 16,5-9-54-16,8-16 54 0,-4-11 1 15,4-16 1-15,0-7-1 0,-3-2-1 16,5-4-76-16,0-4-96 0,5-8-64 16,1-5-170-16,-2-6-520 0,15-11-839 0</inkml:trace>
  <inkml:trace contextRef="#ctx0" brushRef="#br0" timeOffset="102560.9736">8957 10738 3587 0,'0'0'1108'15,"0"0"-985"-15,0 0 113 0,0 0 84 16,0 0-108-16,0 0-36 0,62-25-16 16,-33 18-75-16,6-2-65 0,0 0-20 15,4 0-27-15,-1 2-76 0,-1 2-91 16,-2 4-139-16,0-1-281 0,-12 2-890 15,16 5-1606-15</inkml:trace>
  <inkml:trace contextRef="#ctx0" brushRef="#br0" timeOffset="103555.061">9641 11212 1547 0,'0'0'1199'0,"0"0"-1061"0,0 0 19 15,0 0 16-15,0 0-7 0,0 0 53 16,0 0 21-16,0 0 6 0,0 0-16 16,0 0-38-16,13-45-16 0,-5 32-13 15,0-1-16-15,0-2-19 0,3 0-18 16,3-3-19-16,-1-4 9 0,3-3-5 16,-3-3-14-16,7-6-11 0,1-12-12 15,6-16-13-15,4-15-6 0,4-6 4 16,-6 2-1-16,2 4-6 0,-6 7-3 15,-5-2-12-15,3 0-21 0,-2 2-13 16,-7 1-2-16,3 14 12 0,-7 12 1 16,-6 13-1-16,0 6 2 0,3 4 1 15,-3-1 1-15,2 5-1 16,-2 8 0-16,-2 6 2 0,0 6 34 16,-2 9-36-16,0 10-33 0,-4 18 18 15,-8 18 0-15,1 21 13 0,-3 8 0 16,-1 4 2-16,1-5 0 0,-3-4 2 15,5-2 1-15,-5 3 0 0,7-3-3 16,2-7-16-16,0-5-48 0,-1-7 52 16,3-13 12-16,2-13 1 0,2-10 2 15,2-8 10-15,-4-3-1 0,0 1-12 16,-1-5-2-16,-1-7-20 0,-2-3-17 16,2-10 6-16,-2-4 18 0,-5-6 12 15,1-5 3-15,1-3 0 0,-3 2 1 16,4-1 0-16,-1 4 0 0,1 7-1 15,4 4 0-15,4 6 1 0,2 3 2 16,4 0 72-16,10 3-29 0,3 3 20 16,12 4-2-16,2 2-19 0,4 2-3 15,4 2-6-15,5-2 21 0,5-2 1 16,-5-5-38-16,3-4-20 0,-6-4-2 16,-5-6-13-16,-3-6-27 15,-9-2-67-15,-3-1-78 0,-2-6-70 16,-7-2-141-16,1-3-254 0,-9 6-622 15,0-13-736-15</inkml:trace>
  <inkml:trace contextRef="#ctx0" brushRef="#br0" timeOffset="103937.1631">10416 9885 3138 0,'0'0'604'15,"0"0"-352"-15,0 0 219 0,0 0-181 16,0 0-85-16,29 48 52 0,-14-21-11 15,-3 5-37-15,5 4-37 0,1 11-39 16,7 12-42-16,0 12 2 0,-4 7-17 16,1 0-4-16,-11-3-6 0,-1-4 9 15,-6 0-5-15,-4 4-10 0,-8-2-16 16,-5 2-44-16,-7 0-57 0,-3 2 30 16,-6-3 15-16,-4-3 10 0,-4-3-10 15,2-16-12-15,4-11-67 0,6-11-83 16,-2-7-110-16,0 4-297 0,4-7-955 15,-8 14-2014-15</inkml:trace>
  <inkml:trace contextRef="#ctx0" brushRef="#br0" timeOffset="104799.5877">12099 9741 4667 0,'0'0'1109'0,"0"0"-979"0,0 0 39 16,0 0-9-16,0 0-121 0,0 0 6 15,0 0-45-15,0 0-81 0,0 0-209 16,14 14-322-16,-5-6-1387 0</inkml:trace>
  <inkml:trace contextRef="#ctx0" brushRef="#br0" timeOffset="111315.2357">12868 9600 1436 0,'0'0'348'15,"0"0"-88"-15,0 0-30 0,0 0 0 16,0 0-37-16,0 0-160 0,0 0 37 16,0 0 344-16,0 0-73 0,6-10-145 15,-6 10-11-15,0 0 23 0,0-2-52 16,0 1-11-16,0-1 47 16,0-1 26-16,0 0-4 0,0-1-37 0,-2 0-22 15,2-1-30-15,-2-2-25 16,0 1-22-16,-2-1-5 0,4 2-25 15,-2-1-5-15,0 2-16 0,0 1-12 16,2 0-12-16,-5 0 12 0,1-2-13 16,0 0 1-16,0 2 0 0,0-3-1 15,-2 2 1-15,2-1 12 0,-1 2-13 16,1-2 10-16,2 3-9 0,-2-1 9 16,2 0 7-16,-2 1-16 0,0 1 12 15,-2 1 0-15,1-3-12 0,1 2 9 16,-2 1 3-16,-2 0 0 0,0 0-3 15,1 0-9-15,-1 0 0 0,0 0 12 16,-2 4-3-16,3-1 0 0,-1 0 0 16,0 2 0-16,-3 0 0 0,5 0-10 15,-2 1 16-15,2-1-14 0,-5 2 14 16,5-2 0-16,2 2-3 0,-2-2 0 16,2 2 0-16,-2 0 0 15,-3 1-3-15,5 2 3 0,-2 0-3 16,0 2 0-16,0 0 0 0,-3 1 3 15,3 1-13-15,2 1 10 0,-2-1 0 16,2 1-10-16,-3 1 1 0,1 1 12 16,2-1-3-16,0 2 0 0,2-3 0 15,-2 3 1-15,0-2-13 0,2 0-1 16,-3 0 1-16,5-1 1 0,-2 1 2 16,2-2 18-16,0-1 3 0,0 1 3 15,2-2 24-15,3-1 21 0,-1 0-24 16,2 2-18-16,-2-3-9 0,6 5-3 15,1-5 0-15,-1 3 3 16,4-1-6-16,-1 1 3 0,1-3 3 16,5-1 0-16,0-1 0 0,1-3-3 15,1-3 7-15,-2-2-7 0,5 0-17 16,1-3-1-16,-2-7-3 0,0 4-9 16,3-4-16-16,-1-1-29 0,-2-2-45 15,-2 0-72-15,-1-2-34 0,-5-4-87 16,1 2-243-16,-7 3-771 0,1-2-911 0</inkml:trace>
  <inkml:trace contextRef="#ctx0" brushRef="#br0" timeOffset="111617.1443">13135 9732 3432 0,'0'0'1196'15,"0"0"-859"-15,0 0-108 0,0 0 115 16,0 0-114-16,0 0-97 16,0 0-97-16,0 0-36 0,0 0-57 15,0 0-179-15,12 14-217 0,-12-12-799 16,0-2-1533-16</inkml:trace>
  <inkml:trace contextRef="#ctx0" brushRef="#br0" timeOffset="112682.6281">13914 9573 2481 0,'0'0'528'0,"0"0"-317"15,0 0 92-15,0 0 60 0,0 0-83 16,0 0-25-16,0 0 1 0,0 0-38 15,0 0-83-15,2-4 5 0,-8 4 46 16,2-3-31-16,-5 3-34 0,-1-2-33 16,2 2-28-16,-5 0 6 0,1 2 4 15,0 3-7-15,-1 3 4 0,-3 3-1 16,-1 5-15-16,-2 2 10 0,-3 8-10 16,5 4-12-16,-3 4-15 15,1 2 0-15,0 2-24 0,3-1-3 16,-1-2-18-16,3-2 9 0,-1-4 11 15,3-4 0-15,-3-4 1 0,9-4 1 16,-4 0-1-16,2-6 0 0,-1-4 1 16,5 1-1-16,0-1 2 0,0-3 1 15,4-3 9-15,-2 1 3 0,2-2 0 16,0 0 3-16,0 0 9 0,4 0-15 16,0 0-10-16,0 0 10 0,7 0-9 15,-1-3 0-15,0 2 0 0,5-4 0 16,1 1 10-16,3 2-11 0,-3-1 10 15,9 2-10-15,-2-2 1 0,-2 1-1 16,10 2 1-16,-2 0-1 0,2 0 0 16,0 0-2-16,0 0 0 15,2 0 2-15,-2 0 0 0,-2 2-1 0,-2-2-1 16,-3 0 0-16,5 0 0 0,-6 0 0 16,0 0 0-16,-1-4-2 15,-3-2 0-15,-4 1-1 0,-1-2 1 16,-6-2 0-16,1 2-10 0,-5-2 10 15,-2-2-11-15,-2-2 1 0,0-4 0 16,-2-1 11-16,-4-6 1 0,-3-2 1 16,-3-2 1-16,-1-5 1 0,-3-1 0 15,-3 0 12-15,-3 3-15 0,3-1-29 16,-6 6 2-16,0 4 6 0,5 4-3 16,-3 2-21-16,0 5-60 0,5 1-61 15,-1 1-34-15,5-1-93 16,-1 2-273-16,9 3-806 0,6-3-1257 0</inkml:trace>
  <inkml:trace contextRef="#ctx0" brushRef="#br0" timeOffset="113314.3392">15169 8791 2895 0,'0'0'527'0,"0"0"-359"0,0 0 22 15,0 0 55-15,0 0-78 0,0 0-30 16,0 0 119-16,0 0 168 0,-56-21-85 15,35 21-79-15,-8 0-54 0,-4 2-25 16,-4 1-48-16,0 1-48 0,-5 0-34 16,3 1-9-16,-2-2-3 0,2 0-21 15,-3 1-15-15,3-4 0 0,0 1-3 16,1 1-3-16,1-2-33 0,0 2-30 16,4 1-34-16,0 0-26 0,4 4-19 15,2-2 21-15,2 3 18 0,9 1-206 16,-1 5-161-16,7 0-248 0,2-2-459 15,1 10-289-15</inkml:trace>
  <inkml:trace contextRef="#ctx0" brushRef="#br0" timeOffset="113681.4435">14697 8883 1964 0,'0'0'1055'0,"0"0"-956"15,0 0 109-15,0 0 226 0,0 0-183 16,0 0-93-16,0 0 193 0,0 0 107 16,0 0-153-16,0 0-96 0,-24 71-39 15,19-30-46-15,1 17-15 16,2 19-22-16,-2 8-11 0,4 2-1 15,-4-2 4-15,4-10-1 0,-4 3-3 16,4-5 0-16,-2 0-2 0,2-5-13 16,0-6-15-16,-2-11-6 0,2-15-39 15,-2-10-39-15,0-5 12 0,-1-1 24 16,1-1-12-16,-2-2 13 0,4-8-37 16,-2-4-40-16,2-5-56 0,-2 0-52 15,2-9-27-15,0-4-76 0,2-7-209 16,2 3-534-16,7-13-593 0</inkml:trace>
  <inkml:trace contextRef="#ctx0" brushRef="#br0" timeOffset="114081.9538">15063 8923 3176 0,'0'0'511'0,"0"0"-422"0,0 0 112 0,0 0 13 15,0 0-43-15,-18 68 138 0,16-43 74 16,-3 3-75-16,-3 4-93 15,4 5-45-15,-2 4-31 0,-2 13-21 16,1 12-34-16,1 13-9 0,0 7-8 16,0-3-13-16,0-11 0 0,3-6-12 15,-3-4 0-15,2-12-6 0,0-12-8 16,2-9-28-16,0-7-22 0,-2 2-8 16,0-1 9-16,-3 0-9 0,7-9-39 15,-2-3-33-15,2-6-40 0,0-2-27 16,0-3-43-16,0 0-118 0,0-3-211 15,0-6-152-15,0-3-406 0,0 1-31 16,2-10-729-16</inkml:trace>
  <inkml:trace contextRef="#ctx0" brushRef="#br0" timeOffset="114548.29">14811 9076 2357 0,'0'0'381'0,"0"0"-265"0,0 0 259 16,-2-58 98-16,2 38-146 0,4 2-20 15,4-4 58-15,1-2-7 0,3-1-65 16,5-3-60-16,3 1-60 0,5 2-49 16,4 1-46-16,14 2-35 0,11 2-25 15,0 7-6-15,-7 4 0 0,-3 9 6 16,-13 0 12-16,4 9 9 0,0 6 6 15,-6 8 1-15,-6 9 14 0,-7 11-18 16,-1 17-24-16,-13 12-18 0,-2 7 0 16,-10-3-60-16,-7-8 30 0,-6-5 15 15,-2-1 15-15,-3-2 1 0,-6 2 2 16,3-5 12-16,3-10 0 0,5-10 0 16,4-12-12-16,3-2 12 0,-1 3-12 15,1-2 15-15,-3 4-3 0,7-6 12 16,1-2 0-16,9-2-15 15,2 0 18-15,4-5 22 0,9 2 107 16,12-3-54-16,3 1-36 0,16 1-21 16,18 1-6-16,14 5-15 0,11 0-14 15,-4 2-13-15,-3 0 0 0,-9-3-13 16,-3-3 10-16,-4-1-21 0,-14-6-15 16,-13-6-39-16,-10-3-48 0,-9-3-39 15,3-8-46-15,-21 11-133 0,37-44-353 16,-24 25-1086-16,7-16-1539 0</inkml:trace>
  <inkml:trace contextRef="#ctx0" brushRef="#br1" timeOffset="149199.7754">13161 9513 817 0,'0'0'92'0,"0"0"-11"16,0 0 629-16,0 0-343 0,0 0-118 15,0 0-3-15,0 0-1 0,0 0-11 16,0 0-20-16,23-58 25 0,-27 47 2 16,-2-7-2-16,-2 2-38 15,-3-2-24-15,3 0-19 0,-4 0-28 16,-1 2-19-16,-1-1-13 0,-5 3-6 15,7-1-13-15,-9 2 10 0,5 0 18 16,-5 1-7-16,-2-1-33 0,2 4-25 16,-3-4-2-16,-3 4-4 0,0 1-2 15,2 1 2-15,-4 0 0 0,2 1 1 16,0 2-7-16,-2 4 12 0,5 0 7 16,-1 0 2-16,0 5 1 0,0 4 2 15,3 1-15-15,-1 1-12 0,0 5-24 16,2-3 0-16,1 4 1 0,-3 3-1 15,4 0-1-15,-1 4 1 0,3-2-1 16,-1 5 0-16,3-1 1 0,1 2-1 16,1 0 10-16,1 1-9 0,4 1 0 15,1-1 9-15,3 2-9 0,0 0 9 16,0 2-10-16,0 0 13 16,2-1 3-16,2 3 9 0,-2-1-9 15,2 3-18-15,0-4 0 0,0 0 0 16,2-1 1-16,4 0 0 0,0-2 0 15,2-1 20-15,1-2 9 0,7-1 4 16,-1-1-13-16,5-1-19 0,-1-1 1 16,6-2 9-16,2 2-10 0,-3-5 1 15,5-1 0-15,-2 0-1 0,4-3-1 16,2 0-1-16,-2-3-1 0,4-3 0 16,1-1-1-16,-3-4-1 15,4-1-9-15,-2-2 9 0,0-5-9 16,2-5 9-16,-4-6-9 0,3-6-3 15,-5-2 12-15,0-6-13 0,-2-7 14 16,-5 0-10-16,3-4 10 0,-4-2 0 16,-4-1 1-16,1 3 0 0,-7 0 0 15,1 0 0-15,-4 4 1 0,-5 3 1 16,-1 3 0-16,-4 0-1 0,0 2-3 16,-4 3-33-16,-1-2 21 0,-5 1 0 15,-4-2 13-15,-1-1 0 0,-3-1 1 16,-3 1 1-16,-4-2 1 0,-2 1 11 15,-4-1 0-15,2 2 0 0,0 1 3 16,-2 0-3-16,0 4-9 0,-2 4 12 16,0 3 1-16,-2 6-13 0,0 4 9 15,2 5-9-15,-4 3 12 0,1 4-13 16,3 9 10-16,0 2-10 0,0 4 0 16,2 5 1-16,-2 3 9 0,6 0 0 15,-2 4-10-15,5 2 1 0,-3 0 0 16,2 2 15-16,4-3-15 15,1 2 9-15,1-1 0 0,2-1 0 16,5-1 3-16,-2 0 6 0,7 2-18 16,-1 1 15-16,0-1-3 0,2-1-15 15,1 1-11-15,3 1-4 0,0-3 3 16,2 0 11-16,0 0-1 0,2-4 2 16,5 2 2-16,7-2 1 0,-2 0 12 15,9-2-13-15,0 0 1 0,8-3 0 16,2 0-1-16,4-3-1 0,2-6 2 15,6 1-3-15,3-3 0 0,-3-3 0 16,7 1 0-16,-5-4 0 0,3 1-1 16,-3-3-1-16,-3 1 0 0,-1-4 0 15,-2 0-1-15,-5-6 0 16,-3-4-12-16,-5-4 13 0,-3-6-10 16,2-6-3-16,-4-8 12 0,-3-10-9 15,5-12 9-15,-7-12 0 0,1-2 0 16,-11 12 0-16,-2 15 0 0,-4 13 0 15,0 1 1-15,0 0-1 0,-6-6-15 16,0-5-15-16,-2 6 15 0,-5-2 0 16,1 4 16-16,-7 2-10 0,5 2 12 15,-7 0 0-15,3 3 0 0,-5 0 2 16,-2 2 1-16,-2 3 9 0,2 0-10 16,-2 2 1-16,-4 2 0 0,2 3 9 15,-2 4-10-15,0 3 1 0,-2 2 15 16,2 4-16-16,-2 0 1 0,0 6 9 15,-2 2-10-15,0 3-1 0,2 5 1 16,0 0 1-16,2 3-1 0,0 2 0 16,4 3 10-16,2-1-11 0,2 3 11 15,-1 2-10-15,5-4 1 16,2 6 9-16,3 2 3 0,0 1 12 16,5 4-3-16,3 2 6 0,0 1-6 15,4 3 1-15,2-3-25 0,0-1-3 16,2-1-9-16,4-3 12 0,2-1 0 15,3-3 2-15,7-4 13 0,3-1-12 16,0-2 0-16,8-1 12 0,4 0-12 16,0-5 9-16,4 1-10 0,2-4-2 15,7 0-1-15,-1-3 0 0,-1-1-1 16,1-3 0-16,-2 0 2 16,-5-4-2-16,-1-2 0 0,-4-2 1 15,0-6-2-15,-4-7-12 0,0-5 13 16,-4-5-10-16,-3-5 10 0,-3-3 0 15,0-8 0-15,-3-9 0 0,3-13 2 16,-7-13 0-16,-4-4 1 0,1 4 2 16,-9 8 0-16,-2 10-3 0,-7 10-31 15,3 8 4-15,0 10 9 0,-4 0 3 16,-5-4 15-16,1-3-1 0,-7-1 1 16,-6 4 1-16,4 2 1 0,-6 3 0 15,-2 6 0-15,0 5 0 0,-4 3 1 16,0 4-1-16,0 5 1 0,-2 2 0 15,-2 2-1-15,1 4 1 0,3 4 9 16,2 4-11-16,-2 2 1 0,2 2-1 16,2 0 1-16,0 5 0 0,2-1 0 15,6 3 0-15,0 1 13 0,1 2-13 16,5 3 14-16,-1 1-13 0,7 1 15 16,1 2 0-16,2 2-3 15,1 2-3-15,5 1-9 0,2 2 18 16,0 1-6-16,5-3 12 0,1 2 0 15,6-4-21-15,-4 0-6 0,5-5-15 16,5 0 15-16,1-3 14 0,2-4 13 16,6 0 21-16,4-4-21 0,2 1-25 15,2-6 10-15,2-1-9 0,4-3-1 16,5-1-2-16,-3-3 0 0,1-1 0 16,1-3 0-16,-6-3-1 0,1 0 1 15,-5-2-1-15,-2-8-2 0,-4-4 1 16,-2-3-10-16,-3-6 9 0,-3-8 1 15,2-4-1-15,-5-10 1 0,-3-13 1 16,-5-10 1-16,1 4 1 0,-9 10-1 16,-2 17-1-16,-2 6-41 0,-7-6 15 15,1-5-3-15,-2-7 15 0,-7 2 13 16,3 4-10-16,-7 5 12 0,5 6 1 16,-5 9-1-16,-2 5-1 15,5 6-1-15,-5 4 0 0,-2 6 1 16,0 2 1-16,-4 0 1 0,0 6 0 15,-2 4 1-15,-2 3 10 0,-2 3-11 16,0 2 0-16,0 4 1 0,0 2 0 16,2-1 0-16,-1 2 0 0,6-1 1 15,-1 0 9-15,4 1-11 0,-2 1 1 16,8 0 1-16,-3 2 12 0,7 1-12 16,-3 2 15-16,9 1-6 0,-1 2-9 15,4 3 12-15,2 3-12 0,4 1-3 16,0 0-9-16,4 1-9 15,4-2 17-15,4-1 1 0,1-4 12 16,10 1 3-16,3-5-3 0,5 0-9 16,7-2 9-16,5-1-10 0,21-3 0 15,6-9-2-15,7-6 0 0,-7-10-2 16,-18-8-10-16,-13-4 11 0,-12-3-1 16,-2-8-13-16,2-5 12 0,4-19-12 15,0-18-15-15,-11-21-30 0,1-12-36 16,-15-4-40-16,-6-1-42 0,-10-4-108 15,-11-2-275-15,9 21-685 0,-7 1-1478 0</inkml:trace>
  <inkml:trace contextRef="#ctx0" brushRef="#br2" timeOffset="161829.462">2880 13870 2402 0,'0'0'355'0,"0"0"-290"16,0 0 204-16,0 0 152 15,0 0-105-15,0 0-45 0,0 0-50 16,0 0-26-16,0 0-80 0,4 6-81 15,-10-2-13-15,-5 4 53 0,1 5 12 16,-3 4-6-16,-3 3-7 0,-1 3-9 16,1 5-3-16,-3 3-6 0,1 3-12 15,1 1-13-15,-1 2 1 0,-1 1-10 16,0 0-6-16,3 1-3 0,-1-1 4 16,1-1-4-16,3-2 0 0,-1-3-10 15,1-3 10-15,3-4-10 0,0-3 1 16,-1-5 9-16,5-4-10 0,0-2-1 15,0-4 11-15,6-2 4 0,0-1 2 16,0-2 18-16,0 0 7 0,6-2-7 16,2 0-3-16,5 0-8 0,1-4-23 15,5 0-1-15,4-2-1 0,-1 0 1 16,3 0 14-16,2 3 0 0,0-1-3 16,4 4 0-16,2 0-10 15,0 3 10-15,2 4-10 0,2-1 0 16,-2 3-1-16,1 2-1 0,-3-3 0 15,-2 0 1-15,-4-3-1 0,-3-2 1 16,-3-1-1-16,-7-2 2 0,-3-2 1 16,-3-2 11-16,-4-3-14 0,-4-3-25 15,0-4 4-15,-2-4 19 0,-6-4 2 16,-2-7 0-16,-5 0 2 0,-4-7 0 16,-1 1-2-16,-7-3 0 0,6 3 0 15,-6 2-1-15,3 0-11 16,-3 6-43-16,8 3-75 0,-2 3-58 15,3 3-71-15,18 18-134 0,-25-29-389 16,17 11-888-16</inkml:trace>
  <inkml:trace contextRef="#ctx0" brushRef="#br2" timeOffset="162428.9055">3343 13151 1960 0,'0'0'518'0,"0"0"-273"15,0 0-39-15,-17-55 47 16,15 45-36-16,0 4-46 0,2 2 73 16,0 4 126-16,0 0-31 0,2 7-167 15,4 3-55-15,3 4-3 0,-1 6 5 16,4 8-15-16,1 3 2 0,1 4-2 15,3 5-16-15,-1 2-9 0,3 1 2 16,1 12-11-16,3 6-9 0,4 13-13 16,0 1-9-16,-2-6-5 0,-5-14-13 15,-5-20-9-15,-5-8-9 0,-2-7 0 16,1 1 10-16,-1 1-13 0,0-6-24 16,-2-5-46-16,1-5-54 0,-3-4-51 15,-2-2-29-15,2 0-49 0,0-8-198 16,0-4-231-16,-2 1-406 0,7-8-424 0</inkml:trace>
  <inkml:trace contextRef="#ctx0" brushRef="#br2" timeOffset="162729.6053">3942 13156 3056 0,'0'0'539'0,"0"0"-303"15,0 0-60-15,0 0 100 0,0 0-6 16,0 0-122-16,0 0-4 0,0 71 12 16,-16-27-3-16,-9 20-25 0,-10 20-22 15,-3 14 0-15,3 2 6 0,0 2-18 16,8-5 0-16,-2 1-3 0,0 2 21 16,9-3 2-16,-5-8-66 0,4-8-48 15,1-10-2-15,3-17 0 0,5-13 2 16,1-16 0-16,3 0-12 0,0-4-33 15,2 1-70-15,-1-2-51 0,3-6-30 16,4-6-77-16,4-6-142 16,3-1-373-16,9-2-1119 0</inkml:trace>
  <inkml:trace contextRef="#ctx0" brushRef="#br2" timeOffset="163188.813">4870 13830 3624 0,'0'0'591'0,"0"0"-345"16,0 0-116-16,0 0 88 0,0 0 42 15,0 0-110-15,-51-41-32 0,30 43-17 16,0 6-38-16,-6 3-38 0,0 2-23 16,1-6-2-16,-5 1-28 15,2-3-81-15,0-4-73 0,4-1-29 16,-2 0-37-16,4-3-129 0,5 1-329 15,5 1-579-15,3 6-506 0</inkml:trace>
  <inkml:trace contextRef="#ctx0" brushRef="#br2" timeOffset="163390.7357">4876 14042 3599 0,'0'0'489'16,"0"0"-436"-16,0 0 28 0,-62-24 149 16,34 10 78-16,-6 1-63 0,1 2-68 15,0 0-79-15,-4 3-65 0,2 4-32 16,-4 3-1-16,4 1-103 0,-3 0-194 16,14 0-357-16,-5 11-1452 0</inkml:trace>
  <inkml:trace contextRef="#ctx0" brushRef="#br2" timeOffset="165500.1346">5089 13929 866 0,'0'0'404'16,"0"0"-277"-16,0 0-94 0,0 0 38 16,0 0-71-16,0 0-9 0,-16-52-304 15,10 42 313-15,2 6 882 0,4 2-593 16,-3 2-260-16,3-1 6 0,0 1 120 15,0 0-145-15,-2-3 16 0,2 3 22 16,-2 0 62-16,0 0-23 0,2 0-26 16,0 0 0-16,-2-1 32 0,2 1 57 15,-2 0 51-15,2 0 18 0,0-2 39 16,0 2 3-16,0 0-31 0,0 0-29 16,0 0-16-16,4 0-53 15,2 0-40-15,1 0-3 0,-1 0-4 16,2 0 6-16,2 0-2 0,-1 0 5 15,3 0-9-15,3 0-4 0,-3 0-8 16,2 0-3-16,1 0-7 0,4 0 1 16,1 0-7-16,1 0-12 0,4 0 4 15,6 2-16-15,2-2-12 0,4 0-20 16,6 0 1-16,1 0 22 0,7 0-6 16,11 0-15-16,15 0-1 0,2 0-1 15,1 0 2-15,1 1 12 0,-7-1-12 16,7 0 24-16,-1 0-8 0,7 0-4 15,4 0 3-15,4 0-3 0,2 0-12 16,5 0 15-16,-1 0 0 16,9 0 6-16,-5 0 0 0,9 0 15 15,-1 0 3-15,3 0-3 0,2-1-2 16,0 1-13-16,4 0-3 0,2 0-9 16,2 0 9-16,0-2-3 0,0 2 0 15,4 0-6-15,-2 0 0 0,1 0-9 16,3 0 0-16,-2 0 12 0,2 0-3 15,1 0-12-15,-3 0 1 0,2-4 1 16,1 4-2-16,1 2 0 0,0-4 0 16,-1 2 1-16,-1 0-1 0,-2 0 0 15,0 2 1-15,-4-4 1 0,-4 2 1 16,-4 0-2-16,-8 0 0 0,-7 2 2 16,-4-4 0-16,-6 2 0 0,-4 0-2 15,-10 0-1-15,-1 0-12 0,-9 0 9 16,-5 0-9-16,-7 0 0 0,-5 0 9 15,-13 0-12-15,-10 0 0 16,-2 0-9-16,0 0-15 0,0 0-21 16,0 0-49-16,-4 0-65 0,-11 0-59 15,-2 0-151-15,-6 0-657 0,-1 7-1373 0</inkml:trace>
  <inkml:trace contextRef="#ctx0" brushRef="#br2" timeOffset="166683.2821">6844 13322 2080 0,'0'0'298'0,"0"0"205"0,0 0-109 15,0 0-92-15,0 0-59 0,0 0-14 16,23-63-16-16,-13 45-54 0,3-2-48 16,-1-8-12-16,5-1 5 0,-1-7 4 15,7-3-13-15,-2-2-10 0,4-2-11 16,3-8-28-16,6-13-19 0,7-10 3 15,-2-4 1-15,-2 3 5 0,-4 7-2 16,-8 10-4-16,-4 8-2 0,2 12-13 16,-11 8-12-16,0 1 12 0,5-2-12 15,0-4 0-15,1-3 0 0,-3 3 0 16,-3 5-1-16,-2 3-2 0,1 4-1 16,-3 7-14-16,-4 3 0 0,-4 4 12 15,2 5 0-15,-2 4 3 0,0 0 18 16,0 4-17-16,-2 8-1 15,-4 7-1-15,-2 7 1 0,-3 8 0 16,3 16 12-16,-4 20-12 0,-1 22-32 16,1 12 32-16,-3 2 21 0,5-2 19 15,4-9 20-15,2-2 16 0,-3-5 69 16,5-8-9-16,0-17-54 0,2-21-82 16,0-14-3-16,0-8-15 0,0-6 6 15,2-3-18-15,0-5-88 0,1-6-155 16,3-13-208-16,-4 4-626 0,2-14-1206 15</inkml:trace>
  <inkml:trace contextRef="#ctx0" brushRef="#br2" timeOffset="167485.291">5040 15124 2613 0,'0'0'531'0,"0"0"-327"15,0 0-58-15,0 0 28 0,0 0 97 16,0 0 27-16,0 0-19 0,0 0-103 16,0 0-50-16,23-68-9 0,-11 41 5 15,2-6 3-15,7-13-9 0,2-13-19 16,10-13-30-16,-6-6-6 0,2 3-16 16,-7 9-12-16,-1 10-30 0,-4 10-3 15,-1 10-2-15,-8 8-10 0,3 3 10 16,-1 2 1-16,3-4 1 0,-1 3 1 15,-4 6 1-15,0 6 13 0,-1 6 7 16,-3 6 8-16,-2 0 15 0,0 9 10 16,-2 7 5-16,0 9-30 0,0 16-30 15,-6 16 2-15,-5 18-1 0,-1 6 2 16,2 0 9-16,-3-3-10 16,3-10 1-16,0-2-3 0,3-4-36 15,1-3 15-15,0-13 9 0,0-8 10 16,2-10-1-16,2-3 2 0,-1 3-2 15,3-2-21-15,-2 3-43 0,2-6-45 16,0-6-48-16,0-8-38 0,0-2-77 16,5-6-115-16,1-1-366 0,0-3-711 15,8-13-712-15</inkml:trace>
  <inkml:trace contextRef="#ctx0" brushRef="#br2" timeOffset="167709.9278">5441 14892 368 0,'0'0'3518'16,"0"0"-3033"-16,0 0-278 0,0 0 116 16,0 0 4-16,0 0-81 0,0 0-46 15,51 5-46-15,-34-5-69 0,0-1-71 16,7-7-14-16,3-1-15 0,6-4-21 15,2-3-97-15,3 1-82 0,-1-3-86 16,-2 2-207-16,-4 5-844 0,12-1-1729 0</inkml:trace>
  <inkml:trace contextRef="#ctx0" brushRef="#br2" timeOffset="168405.5197">6464 15249 935 0,'0'0'1749'0,"0"0"-1507"0,0 0-156 15,31-52 106-15,-23 26 117 0,3-6-68 16,1-12-37-16,-2-15-9 0,3-10-27 15,-3-7 3-15,-6 8 2 0,-2 5-14 16,-2 5-2-16,0 3-20 16,-4 8-27-16,2 9-31 0,-8 10-39 15,4 3-19-15,-5 1-18 0,1 2 9 16,-9 0-10-16,5 11 25 0,-5 8-2 16,1 3 8-16,-1 10 16 0,-4 9 11 15,-2 6 28-15,3 6-12 0,-5 16-19 16,-4 13-12-16,2 16-2 0,0 7-16 15,8-1-10-15,3-8-17 0,5-12-42 16,9 0 42-16,-2-13 1 0,6-11 32 16,0-9 6-16,6-4-5 0,2 1-16 15,7 0-15-15,3 0-3 0,9-7-43 16,0-9-68-16,4-4-56 0,4-6-63 16,-2-7-68-16,1-7-183 0,-10 1-543 15,11-12-704-15</inkml:trace>
  <inkml:trace contextRef="#ctx0" brushRef="#br2" timeOffset="168700.1768">6636 15092 2334 0,'0'0'1907'0,"0"0"-1683"0,-5 52-171 16,1-27 55-16,2 7 76 16,-2 3-28-16,-2 2-61 0,0-2-43 15,2 0-28-15,-1-7-24 0,1-5-11 16,0-3-7-16,4-6-89 0,-2-4-120 15,2-7-103-15,0-3-182 0,2 0-481 16,4-9-617-16</inkml:trace>
  <inkml:trace contextRef="#ctx0" brushRef="#br2" timeOffset="169253.839">7121 14593 2947 0,'0'0'527'0,"7"-52"-400"16,-7 31-19-16,-7-5 143 15,-1 0 22-15,-2 8-71 0,-3 5-38 16,-1 8-13-16,-5 5-16 0,1 5-37 15,1 9-31-15,-6 4-12 0,9 7-12 16,-5 2-16-16,9 5-3 0,-2 2 4 16,3 3 27-16,3 2-10 0,6 2 1 15,0 12-4-15,8 6-42 0,7 12-3 16,1 0-12-16,5-5 14 0,-4-12-2 16,-3-16 1-16,-6-6 0 0,1-3 1 15,-1 5 0-15,-2 2-1 0,-2 1 0 16,-4-4-1-16,-10-7-9 0,-3-8-9 15,-1-5-13-15,-9-8-8 16,1-5 5-16,-3-5 10 0,0-10-13 16,-4-5-18-16,0-7 6 0,2-6 15 15,2-6 16-15,3-1 18 0,1-2 1 16,9 2 2-16,-1 5 12 0,9 6 10 16,4 4 14-16,4 4 13 0,9 6 12 15,5 3 12-15,9 4 6 0,2 2-15 16,8-1-21-16,0-1-16 0,3 1 3 15,1-3 16-15,-8 0-4 0,0-5-12 16,-8 2-28-16,0-5-2 0,-5 0-2 16,-3 2-28-16,-3-8-67 0,-7 2-100 15,-1-4-75-15,-4 3-182 0,-2 3-614 16,0-6-1063-16</inkml:trace>
  <inkml:trace contextRef="#ctx0" brushRef="#br2" timeOffset="169466.1166">7363 14876 4085 0,'0'0'598'0,"0"0"-518"15,0 0-80-15,0 0-1 0,0 0-45 16,0 0-173-16,0 0-88 16,0 0-216-16,0 0-970 0</inkml:trace>
  <inkml:trace contextRef="#ctx0" brushRef="#br2" timeOffset="170154.2814">8163 14064 3109 0,'0'0'994'16,"0"0"-994"-16,0 0 25 16,0 0-25-16,0 0 94 0,0 0 30 15,0 0 133-15,-47 11 20 0,26 9-91 16,2 6-73-16,-5 8-9 0,-3 15 17 16,-6 17-5-16,-5 19-29 0,3 7-23 15,2 2-3-15,6-4 2 0,7-8 1 16,3 3 5-16,3-1 10 0,1-3-4 15,7 1-24-15,2-5 3 0,4 0-14 16,0-3-1-16,4-1-6 0,8-3-12 16,5-3-6-16,4-1-12 0,-3-11-3 15,3-15-26-15,-7-11-67 0,5-6-73 16,0-3-27-16,5 1-43 16,1-7-101-16,0-8-186 0,-8-5-624 15,7-4-480-15</inkml:trace>
  <inkml:trace contextRef="#ctx0" brushRef="#br2" timeOffset="170639.0073">8155 15005 2760 0,'0'0'808'0,"0"0"-602"16,0 0-40-16,0 0 157 0,0 0-22 0,0 0-79 15,62-57-8-15,-46 36-25 16,3-9-37-16,0-11-42 0,5-18-22 15,3-15 3-15,0-3-4 0,-2 5-26 16,-6 8-49-16,-5 17-10 0,-6 11 1 16,1 10-2-16,-3 3 1 0,0 4 0 15,2-1 1-15,-4 2 9 0,3 10 0 16,-5 3 6-16,2 5 25 0,-2 5-31 16,-2 8-12-16,0 8-2 0,0 9-13 15,-4 17 12-15,-2 19 2 0,-1 18 1 16,-5 5 2-16,4 2 1 15,-1-4 12-15,3-9-15 0,-4-2-32 16,2-3 7-16,1-6 23 0,3-7 1 16,-2-11 1-16,4-13 1 0,-2-10-1 15,4-26-60-15,-2 34-116 0,2-19-118 16,2-3-198-16,4-8-727 0,9-4-1669 0</inkml:trace>
  <inkml:trace contextRef="#ctx0" brushRef="#br2" timeOffset="171060.0074">8717 14987 2024 0,'0'0'1498'15,"0"0"-1211"-15,0 0 3 0,0 0 114 16,0 0-77-16,0 0-46 0,0 0-10 16,52-8-50-16,-31 11-93 0,5 0-74 15,5 3-45-15,0-4-9 0,5 0-30 16,-3-2-67-16,0-4-121 0,-33 4-123 15,62-18-276-15,-25 6-1054 0</inkml:trace>
  <inkml:trace contextRef="#ctx0" brushRef="#br2" timeOffset="171639.4189">9674 15247 176 0,'0'0'3012'0,"0"0"-2668"0,42-52-271 15,-26 24 91-15,1-15 75 0,1-18-44 16,-3-13-70-16,-3-8 11 0,-4 3 15 16,-8 4-43-16,0 10-7 0,-14 2 22 15,2 10-19-15,-1 10-52 0,-3 12-49 16,3 7-3-16,-10 1-1 0,1 5-1 16,-5 5-10-16,-2 13 12 0,0 10 12 15,0 16 12-15,-4 16-2 0,0 19 5 16,0 17 0-16,2 8 13 0,12-1 12 15,5-6-4-15,10-10-48 0,-5-1-2 16,9-3 2-16,0-11 16 0,7-15 5 16,-1-12-3-16,4-6-18 0,9-4-1 15,3-2-102-15,7-4-132 0,4-11-111 16,9-3-255-16,-13-8-731 16,16-14-999-16</inkml:trace>
  <inkml:trace contextRef="#ctx0" brushRef="#br2" timeOffset="171900.2656">9819 15098 3783 0,'0'0'549'0,"0"0"-422"0,0 69 24 16,0-33 49-16,0 6-56 0,0 5-25 15,2-2 0-15,0-5-61 0,2-4-58 16,-2-7-42-16,0-8-129 16,2-6-120-16,1-8-189 0,-5-4-794 15,0-3-1407-15</inkml:trace>
  <inkml:trace contextRef="#ctx0" brushRef="#br2" timeOffset="172372.7515">9970 14845 3161 0,'0'0'647'0,"0"0"-527"0,0 0 22 16,0 0 163-16,37-68-70 0,-25 45-69 16,7 0 15-16,-4-2-7 0,5-2-52 15,-1-2-61-15,-3-2-21 0,7 0-16 16,-6 2-22-16,3-3-2 0,-5 3-1 15,1 2-1-15,-7 5 1 0,1 1 0 16,0 9 0-16,-6 2 1 0,-2 5 1 16,1 3 17-16,-3 2-18 0,0 9-6 15,0 3-21-15,-5 9 15 0,-3 6 12 16,2 8 1-16,-2 9 2 0,1 15 9 16,-1 13-9-16,-2 3 9 0,4-4-1 15,-1-4-11-15,3-10-33 0,0-7 17 16,2-12 4-16,0-12 10 15,2-3 1-15,-2-3 1 0,2 0-2 16,0-5-56-16,0-7-73 0,0-7-67 16,0-1-116-16,8-6-204 0,-2-7-243 15,-1 1-463-15,5-7-554 0</inkml:trace>
  <inkml:trace contextRef="#ctx0" brushRef="#br2" timeOffset="172906.7802">10749 14453 3265 0,'0'0'520'0,"0"0"-438"15,0 0-16-15,0 0 67 0,0 0-43 16,0 0 63-16,-62-6 113 0,39 12-47 15,-6 3-78-15,3-1-53 0,-3 2-8 16,4 2-4-16,0-3-15 0,-2 0-27 16,6-1-19-16,7-1 0 0,-5-1 12 15,7 1-5-15,4-1-7 0,-3 3 0 16,5 2 0-16,0 1-12 0,2 3 15 16,0 3-17-16,0 6 12 0,-5 3-13 15,7 1 2-15,0 1 0 0,-2 2-2 16,4-4 0-16,-2-3-37 0,2-4 25 15,0-4 0-15,0-5 10 16,6-3-1-16,5-5 0 0,-1-3-12 16,0 0-13-16,5-9 4 0,1 0 21 15,3-3 0-15,-3-2 2 0,7 2 1 16,-6-1 3-16,3 3-1 0,5 4 13 16,-4 0-3-16,2 6-9 0,1 0 0 15,-5 6 19-15,2 4-10 0,-3 4 6 16,-5 4 18-16,-1 3 4 0,-4 7-4 15,-4 1-11-15,-2 4 8 0,-2 0 28 16,-6 2 17-16,-8-1-14 0,1-1-7 16,-7 3-27-16,-5-2-14 0,0-2-15 15,-4-2-1-15,-4-4-1 0,0-4-27 16,0-3-93-16,0-7-103 0,4-5-98 16,0-4-224-16,15-2-627 15,-3-2-762-15</inkml:trace>
  <inkml:trace contextRef="#ctx0" brushRef="#br2" timeOffset="173307.7154">10790 13951 3335 0,'0'0'642'15,"0"0"-469"-15,0 0 11 0,0 0 63 16,0 0-133-16,0 0-6 0,36 56 91 16,-22-30 21-16,5 2-68 15,-3 4-40-15,7 4 0 0,-2 3-6 16,1 5-15-16,5 10-37 0,2 14-5 15,4 16-4-15,-4 8 3 0,-10 2 7 16,-1-1 5-16,-13-3 0 0,-1 6 1 16,-4 1-49-16,-9 6-12 0,-9 4-12 15,-1 5 12-15,-8 2 2 0,-8 1 16 16,-8-2 9-16,-9-9-6 0,52-104-21 16,-112 171-78-16,50-108 8 0,3-16-44 15,1-22-101-15,12-12-109 0,13-8-291 16,-2-10-835-16</inkml:trace>
  <inkml:trace contextRef="#ctx0" brushRef="#br2" timeOffset="178078.5954">8544 16458 1251 0,'0'0'549'16,"0"0"-389"-16,0 0-14 0,0 0 407 15,0 0-261-15,0 0-118 16,8-51 1-16,-4 35 0 0,-2-3-35 16,2-3-39-16,-2-4-10 0,0-6-12 0,-2-1 28 15,0-1 0-15,0-2 15 16,-2 3 11-16,-4 3-21 0,-4 0-19 15,1 6-22-15,-5 4-28 0,2 6-6 16,-7 6-7-16,4 7 1 0,-3 2 3 16,1 11 6-16,-3 8-3 0,5 5-1 15,-3 6-2-15,7 3-3 0,-1 3-7 16,4-1 4-16,1 0-7 0,5-2-9 16,2-1-9-16,0-3 10 0,6-3-11 15,5-3-2-15,3-6-20 0,5-2-7 16,2-5-89-16,3-4-105 15,-1-5-70-15,2-2-177 0,-6 0-500 16,7-9-676-16</inkml:trace>
  <inkml:trace contextRef="#ctx0" brushRef="#br2" timeOffset="178429.0588">8713 16386 2947 0,'0'0'676'16,"0"0"-487"-16,0 0-31 0,0 0 115 15,0 0-28-15,0 0-57 0,-16 70-16 16,11-45-37-16,1 4-68 0,0-3-57 16,2 0-10-16,0-3-3 0,-2-2-89 15,2-5-76-15,0-3-54 0,2-3-60 16,0-6-194-16,0-2-517 0,0-2-676 0</inkml:trace>
  <inkml:trace contextRef="#ctx0" brushRef="#br2" timeOffset="179062.118">9036 16015 3037 0,'0'0'542'0,"0"0"-450"0,0 0 46 15,0 0 51-15,0 0-35 0,0 0-4 16,0 0 39-16,0 0-10 16,0 0-66-16,0 0-54 0,-56 11-32 15,43-2-8-15,-3 1-7 0,3 3-10 16,-3 1 1-16,5 3 12 0,-3 1-2 16,6 4-10-16,-1-1 0 0,7 6 9 15,0 0-10-15,2 2 1 0,0 2-2 16,2 0 1-16,7-2-2 0,1-1 0 15,4-2-3-15,-1-5-12 0,1-1-3 16,-5-5 14-16,1-3 1 0,0-5 1 16,-6-2 0-16,-1-4 1 0,-3 3-14 15,-3-4-46-15,-5 2 24 0,-2 0 25 16,-1 0 9-16,-5-2 0 0,1 0-37 16,-3 0-24-16,3-2 8 0,-3-2 1 15,3-1 24-15,1 0 28 0,-1 1 2 16,7-2 0-16,-2 2 1 0,6-1 2 15,0-2 16-15,4-1 16 0,0-2 19 16,4-3 15-16,4-3 11 0,2-2-11 16,1-1-7-16,3 0-3 0,-2-2-39 15,7 2-4-15,-4-1-3 16,7 2-11-16,-7 2 1 0,3 0-2 16,-5 1 0-16,-1 2-3 0,1 0-21 15,-9 0-65-15,2-1-110 0,-2-1-101 16,0-2-235-16,-4 6-738 0,2-4-1052 0</inkml:trace>
  <inkml:trace contextRef="#ctx0" brushRef="#br2" timeOffset="179548.7283">9354 15957 1683 0,'0'0'2019'0,"0"0"-1704"0,0 0-249 16,0 0 97-16,0 0-8 0,0 0-44 15,0 0 16-15,0 0 57 0,0 0-12 16,-62-22-74-16,37 39-56 0,-2 1-29 16,-2 6-10-16,4-3 0 0,5 5 0 15,-1-4 0-15,5-2-2 0,3-2-1 16,7-5-3-16,0-3-25 0,6-1 7 16,0-4 6-16,8-2-13 0,0-2-8 15,9-1-7-15,-3 0 15 16,11 0 10-16,0-1 15 0,0-3-12 15,4 3 14-15,-2 1 1 0,1 0 3 16,-1 1 9-16,-4 4 3 0,-4 3 19 16,-5 4 30-16,1-1 3 0,-9 5 0 15,-2 2-6-15,-2 2-9 0,-2-1 6 16,-8 3-4-16,-3-1-11 0,-9-2-26 16,-1 1-17-16,-4-2-3 0,-2-4-12 15,-4-2-70-15,-2-5-165 16,0-3-219-16,8-2-707 0,-4-1-2043 0</inkml:trace>
  <inkml:trace contextRef="#ctx0" brushRef="#br2" timeOffset="180120.2106">7708 16218 3636 0,'0'0'945'16,"0"0"-837"-16,0 0-93 0,0 0-15 15,0 0-22-15,0 0-160 0,0 0-225 16,0 0-925-16</inkml:trace>
  <inkml:trace contextRef="#ctx0" brushRef="#br2" timeOffset="180997.502">6443 16485 2130 0,'0'0'373'0,"0"0"-251"0,0 0 126 16,31-58 44-16,-22 34-21 0,1-4-27 15,-6-4-26-15,-2-3-23 0,-2 0-49 16,0-1-3-16,-4 1 31 0,-2 3-17 16,-9 4-53-16,1 4-55 0,-3 4-24 15,-1 5-13-15,-5 6-9 0,2 2 9 16,-1 7-8-16,-1 4 11 0,2 8 0 16,1 5 7-16,1 4-4 15,2 5 0-15,5 2 1 0,4 1 2 16,4 2-6-16,4 2-13 0,0-1 1 15,2-2 0-15,8-1 0 0,2-5-3 16,5-4 0-16,4-6-42 0,-1-6-35 16,3-6-55-16,0-2-67 0,-3-7-139 15,-1-1-261-15,-5-1-653 0,7 3-1052 16</inkml:trace>
  <inkml:trace contextRef="#ctx0" brushRef="#br2" timeOffset="181273.2864">6615 16346 3146 0,'0'0'563'0,"0"0"-378"0,0 0 86 16,0 70 21-16,0-37-104 0,0 1-59 15,0 1-49-15,-2-1-58 0,-2-3-22 16,0-8-34-16,-1-4-126 0,3-7-106 16,-2-5-174-16,2-6-575 0,2-1-572 15</inkml:trace>
  <inkml:trace contextRef="#ctx0" brushRef="#br2" timeOffset="181798.6054">6964 16044 2730 0,'0'0'961'0,"0"0"-898"0,0 0 19 15,0 0 131-15,0 0-62 0,0 0-36 16,-58-17 9-16,42 28 9 0,-1 3-37 16,3 5-56-16,1 1-25 0,1 3-3 15,4 1 1-15,4 5 2 0,2 2 0 16,2 1 10-16,2 4 12 0,6 1-10 15,2 2-8-15,7-2-4 0,-1 1-4 16,5-2-11-16,-2-2-12 0,1-3 0 16,-1-3 0-16,-9-5 11 0,1-5-1 15,-7-5-2-15,-4-4-17 0,-4-4-16 16,-9-3 3-16,-3-2 10 0,-5-7 11 16,-2-4-2-16,-4-6 15 0,0-5 0 15,5-6 1-15,-7-1 14 0,0-2-2 16,6 1-1-16,4 6 0 0,-1 3-9 15,9 5 10-15,5 6 24 0,6 3 27 16,0 4 46-16,9 0 95 0,7-2-68 16,3 2-71-16,10-2-26 0,2 0-4 15,2-3-22-15,0-2-14 16,0-5-12-16,-4-1-3 0,-6-5-3 16,-5-2-16-16,-3-6-78 0,-5-1-101 15,-6-5-149-15,-4 9-282 0,2-18-944 0</inkml:trace>
  <inkml:trace contextRef="#ctx0" brushRef="#br2" timeOffset="184586.8647">4887 16430 1793 0,'0'0'237'0,"0"0"-143"15,0 0 0-15,0 0 16 0,0 0 290 16,0 0-114-16,0 0-94 0,0 0-51 16,0 0-17-16,-17-3 41 0,17-2 71 15,4-5 32-15,3-3-54 0,1-5-46 16,0-3-42-16,5-2-21 0,1-6-28 15,3-2-16-15,-1 0-18 0,3-3-16 16,-3 2-11-16,1 2-13 0,-3 4-1 16,-3 9 13-16,-3 6 9 0,-2 7 28 15,0 3 19-15,-4 2 8 0,2 7-9 16,-4 6-40-16,0 5-30 0,0 6-3 16,0 6 1-16,-2 3 0 0,-2 5 1 15,-4 3-1-15,4 0-1 0,-2 0-12 16,-1-3-9-16,1-3-50 15,2-9-17-15,2-3-34 0,2-10-35 16,-2-5-61-16,2-6-223 0,2-3-669 16,10-4-943-16</inkml:trace>
  <inkml:trace contextRef="#ctx0" brushRef="#br2" timeOffset="184967.6272">5302 16394 3142 0,'0'0'714'0,"0"0"-422"0,0 0 53 15,0 0 61-15,0 0-37 0,0 0-107 16,62-22-81-16,-37 18-72 0,8-3-66 15,2 1-43-15,5-2-1 0,3 0-84 16,-2-2-112-16,1 0-170 0,-11 3-271 16,14 0-1097-16</inkml:trace>
  <inkml:trace contextRef="#ctx0" brushRef="#br2" timeOffset="185842.5017">10040 16251 2436 0,'0'0'1681'0,"0"0"-1535"16,0 0-105-16,0 0 55 0,0 0 28 15,0 0-26-15,-54-25 35 0,40 25-41 16,-7 0-61-16,5-1-31 0,-5-1 0 15,2-1-31-15,1 0-92 0,3-1-65 16,1 0-110-16,4-1-151 0,1 3-570 16,1 2-361-16</inkml:trace>
  <inkml:trace contextRef="#ctx0" brushRef="#br2" timeOffset="186068.9583">10075 16415 3131 0,'0'0'620'0,"0"0"-422"16,0 0-37-16,0 0 32 0,0 0 70 16,0 0-51-16,-49-9-46 0,30 6-50 15,-2 3-76-15,1 0-40 0,-5 0-45 16,2 3-151-16,3 3-145 0,-1-2-388 15,4 4-1674-15</inkml:trace>
  <inkml:trace contextRef="#ctx0" brushRef="#br2" timeOffset="186721.4581">10501 16526 714 0,'0'0'2200'0,"0"0"-1889"0,0 0-146 15,0 0 143-15,39-57-28 0,-30 33-79 16,-1-6-42-16,-4-7 17 15,-2-9-12-15,-2-13-32 0,-4 3-40 16,-6 10 6-16,-1 4-9 0,1 14-34 16,-11-2-37-16,3 3-15 0,-3 10-2 15,-2 10 1-15,3 5 10 0,-3 14 12 16,0 9-2-16,5 7-4 0,-1 7-6 16,7 6-10-16,-1 1 11 0,5 3-1 15,4 2-10-15,4-2 1 0,0 0 0 16,8-2-3-16,6-7-12 0,-1-4-31 15,5-9 0-15,1-7-36 0,6-7-74 16,-4-9-55-16,1-7-122 16,1-8-293-16,-9-1-569 0,11-8-646 0</inkml:trace>
  <inkml:trace contextRef="#ctx0" brushRef="#br2" timeOffset="187036.2103">10691 16447 2902 0,'0'0'810'16,"0"0"-618"-16,0 0-108 0,2 58 96 16,-2-34 0-16,0 4-46 15,0 3-11-15,-2 1-12 0,-2-2-31 16,0-2-34-16,0-4-36 0,2-6-10 16,-2-2-74-16,2-5-157 0,0-5-107 15,2-6-228-15,0 0-596 0,0-5-518 0</inkml:trace>
  <inkml:trace contextRef="#ctx0" brushRef="#br2" timeOffset="187537.7285">10790 16158 3109 0,'0'0'493'0,"0"0"-398"0,0 0 50 16,34-57 98-16,-22 39-63 0,5 4-12 16,-1 3 33-16,1 4-11 0,-1 2-43 15,3 7-52-15,-5-2-22 0,-1 6-27 16,1 5-12-16,-6 7-22 0,1 4-12 15,-3 2-1-15,-4 2-1 0,-2 2-1 16,0-4-12-16,-2-1 12 0,-4-3-13 16,4-6 4-16,-3-3-3 0,3-5 0 15,0-3-10-15,2-3-24 0,0 0 10 16,0 0 12-16,0-5 27 16,6 0 28-16,5 0-13 0,1 2-3 15,1 1 7-15,5 2-7 0,-1 0-9 16,1 5 15-16,-1 5-3 0,-1 1 19 15,-3 2 15-15,-3 2-10 0,-4 1-8 16,-1 2-4-16,-5 0-6 0,0 0 7 16,-9 0 2-16,-3 1-3 0,-1-1 22 15,-9-2 0-15,3 2-25 0,-6-5-24 16,0 0-2-16,1 0-19 0,3-5-58 16,-4-3-76-16,2-2-65 0,5-1-123 15,-3-2-243-15,11-3-692 16,0-2-930-16</inkml:trace>
  <inkml:trace contextRef="#ctx0" brushRef="#br2" timeOffset="188138.3165">11183 16191 1793 0,'0'0'774'16,"0"0"-500"-16,0 0 50 0,0 0 52 16,-20-53-70-16,20 38-45 0,0-1-5 15,0-1-12-15,8 0-38 0,0-2-53 16,9 1-36-16,-3 3-17 0,9 3-18 16,0 2-21-16,3 6-18 0,-1 1-19 15,4 3-9-15,0 7 0 0,-4 6 7 16,-6 5 11-16,1 4-2 0,-7 5-4 15,-1 5-12-15,-6 1-15 0,-8 2-2 16,2 1 1-16,-8 0-1 0,-7 2 0 16,-1-3-1-16,-5 3-9 0,-8-1 10 15,2-2-16-15,-4-5-16 0,5-4 10 16,-3-6 9-16,4-7-1 0,-2-5 4 16,10-3 11-16,1-4-1 0,6-1 0 15,1 0 2-15,7-1 2 0,2-3 53 16,6 0 75-16,7-3-6 15,7-1 22-15,7 0-62 0,6 0-32 16,7 3-31-16,3 2-20 0,0 3 0 16,9 1-1-16,-10 1 0 0,-3 3-15 15,-4 0-43-15,-8 0-72 0,-4 0-69 16,-9-5-96-16,0-2-135 0,-5-3-1165 16,7-8-1503-16</inkml:trace>
  <inkml:trace contextRef="#ctx0" brushRef="#br2" timeOffset="194769.9548">12018 13936 3176 0,'0'0'1588'0,"0"0"-1300"0,0 0-166 16,0 0 70-16,0 0 60 0,0 0-32 15,0 0-38-15,0 0-110 0,0 0-72 16,-29 61-66-16,29-48-116 0,0-3-99 16,0-7-264-16,9-1-1282 0</inkml:trace>
  <inkml:trace contextRef="#ctx0" brushRef="#br2" timeOffset="197400.8273">12661 14313 795 0,'0'0'1055'16,"0"0"-326"-16,0 0-526 0,0 0-65 15,0 0 90-15,46-58-17 0,-36 36-65 16,-4-1-7-16,0-6-31 0,5-10-27 16,-1-18-2-16,0-14 6 15,3-5 7-15,-7 0 17 0,-2 8 12 16,-2 13 31-16,-2 1 6 0,0 10-29 15,-2 9-25-15,-2 5-21 0,0 7-7 16,-2-7-14-16,-3 0-20 0,1 2-14 16,0 4-13-16,-7 4 9 0,3 9-8 15,0 4 5-15,-3 4 0 0,-1 3 10 16,-1 3 11-16,-6 7 16 0,7 5 6 16,-9 6-22-16,4 2-17 0,1 6 5 15,-5 6-3-15,8 4-6 0,-3 10-3 16,-3 12-5-16,8 9-1 0,-1 1 0 15,6 1 6-15,10-13 0 0,0-4 0 16,2-9 13-16,4-9-31 0,6-6 2 16,1-5 13-16,3 3-14 0,7-2-1 15,6 2-3-15,2-10-91 16,0-7-82-16,0-9-34 0,-2-3-55 16,-4-10-196-16,-3-5-533 0,-3-1-60 15,-2-12-1154-15</inkml:trace>
  <inkml:trace contextRef="#ctx0" brushRef="#br2" timeOffset="197702.165">12928 14067 2168 0,'0'0'1703'15,"0"0"-1479"-15,0 0-49 0,0 0 165 16,0 0-103-16,-8 59-84 0,3-27 3 16,-3 3 14-16,2 5-60 0,-4 2-71 15,1 1-36-15,1 1-3 0,-2-5-44 16,4-6-108-16,-1-5-74 0,3-8-71 15,0-6-195-15,4-7-253 0,0-3-612 16,6-3-808-16</inkml:trace>
  <inkml:trace contextRef="#ctx0" brushRef="#br2" timeOffset="198316.9787">13420 13531 2564 0,'0'0'1288'15,"0"0"-1153"-15,-17-69-49 0,5 48 107 16,0 1-84-16,-7 7-78 0,7 6 62 16,-9 7 83-16,6 4-13 0,-3 7-65 15,3 7-25-15,-3 3-15 0,7 6-24 16,3 3-19-16,0 2-3 0,2 5 7 15,6 11 11-15,8 11 25 0,6 13-6 16,7 4 5-16,0 1 4 0,1-4-6 16,-1-10-16-16,-2 1-22 0,-3-4-14 15,-5-9-15-15,-3-9 13 0,-8-13 0 16,0 0 0-16,0-4 2 0,-2 2-1 16,-6-4-11-16,-11-7-9 0,4-11-13 15,-9-5 7-15,-3-10 9 0,0-9 3 16,-4-7 2-16,2-11 1 0,-2-3 0 15,2-5 11-15,2-2 1 0,2 1 0 16,9 4 3-16,-1 4 9 0,11 6-10 16,4 5 16-16,2 8 25 0,12 3 36 15,5 5-6-15,10 0-31 16,4 2-21-16,8-4-5 0,2 2-16 16,5-5-1-16,-3-1-1 0,-5-1-2 15,-7-2-20-15,-5-2-24 0,-9-1-49 16,2-3-107-16,-9 0-86 0,-6 3-199 15,0 4-653-15,0-4-272 0</inkml:trace>
  <inkml:trace contextRef="#ctx0" brushRef="#br2" timeOffset="198548.5742">13701 13945 3923 0,'0'0'768'16,"0"0"-660"-16,0 0-108 0,0 0 0 15,0 0-80-15,0 0-229 0,0 0-210 16,0 0-453-16,0 0-1562 0</inkml:trace>
  <inkml:trace contextRef="#ctx0" brushRef="#br2" timeOffset="199265.9833">14032 14061 1869 0,'0'0'1681'16,"0"0"-1453"-16,0 0-203 0,0 0 66 15,0 0 41-15,0 0 69 16,31-72 91-16,-17 43 46 0,1-8-102 15,7-11-72-15,3-17-24 0,8-14-24 16,0-5-65-16,-2 6 1 0,-8 9-16 16,-8 21-6-16,-5 12-6 0,0 14-2 15,-4 2-19-15,1 7 0 0,-1-2 0 16,-2 8 18-16,-4 5 6 0,2 4 3 16,2 11-30-16,-4 9-17 0,-6 16-4 15,0 21 18-15,-7 18-12 0,-1 10 15 16,-1 0 0-16,3-12 3 0,0-8 15 15,1-5 3-15,1-12-18 0,2-11-3 16,2-10-6-16,-1-6-18 0,3 2 3 16,-2 0-3-16,-2 0-40 0,6-9-54 15,2-6-49-15,0-5-34 0,2-3-98 16,6-2-325-16,4-5-427 0,-1-1-172 16,5-3-759-16</inkml:trace>
  <inkml:trace contextRef="#ctx0" brushRef="#br2" timeOffset="199599.7875">14625 14170 1956 0,'0'0'1403'0,"0"0"-1238"0,50-62-146 16,-30 18 79-16,5-20 25 0,-2-17 41 15,-5-2 81-15,-9 7 100 0,-9 10-44 16,-4 19-117-16,-9 13-31 16,1 8-16-16,-5 12-55 0,-6 3-55 15,-3 5-27-15,-10 6 15 0,-1 13 16 16,-4 20-4-16,-5 18 0 0,7 18 4 16,2 10 5-16,14-5-3 0,13-8 4 15,6-9-13-15,4-12-24 0,2-8 0 16,4-12-15-16,2-4 13 0,9-3 1 15,4-4 1-15,5-7-18 0,3-7-70 16,4-15-76-16,3-11-64 0,-1-9-97 16,-2-6-333-16,-11 9-586 0,12-21-887 0</inkml:trace>
  <inkml:trace contextRef="#ctx0" brushRef="#br2" timeOffset="199983.856">15127 14073 1471 0,'31'-53'1802'0,"-6"-10"-1602"0,2-17-92 15,-2-14 56-15,-11 2-6 0,-5 10-30 16,-9 7 17-16,-7 13 172 0,-5 17-40 16,-3 15-62-16,-3 10-63 0,-9 2-42 15,-6 5-73-15,-6 13-35 0,-5 10 1 16,-5 28-1-16,-1 27 16 16,0 23-3-16,13 9 10 0,8-2 14 15,19-9 16-15,6-16 18 0,4-8-4 16,0-9-20-16,8-16-7 0,2-11-27 15,5-6-15-15,6-2-12 0,3-3-6 16,9-7-49-16,3-10-106 0,7-17-146 16,7-18-301-16,-13 3-641 0,10-22-1073 0</inkml:trace>
  <inkml:trace contextRef="#ctx0" brushRef="#br2" timeOffset="200490.8574">16049 13757 1816 0,'0'0'1739'0,"0"0"-1411"15,0 0-206-15,0 0 228 0,-10-53 43 16,-7 49-191-16,-1 4-58 0,-7 0 51 15,0 9-49-15,-8 4-86 0,0 2-38 16,2 0-22-16,-2 3-17 0,2-5-119 16,6-2-117-16,-2-3-102 0,9-4-246 15,-1 0-121-15,9-1-531 0,4 3-813 16</inkml:trace>
  <inkml:trace contextRef="#ctx0" brushRef="#br2" timeOffset="200702.3273">16138 13983 3029 0,'0'0'735'0,"0"0"-530"0,0 0-82 16,0 0 89-16,0 0 125 0,-72-7-67 15,39 0 36-15,-4 1-18 0,-5 0-100 16,-5 3-103-16,7 3-63 0,-3 0-22 15,4 0-160-15,1 3-241 0,14 1-853 16,-3 8-1594-16</inkml:trace>
  <inkml:trace contextRef="#ctx0" brushRef="#br2" timeOffset="209900.3905">17101 13894 1869 0,'0'0'1637'0,"0"0"-1349"15,0 0-150-15,0 0-19 0,0 0 63 16,0 0 97-16,0-55 51 0,-12 44-18 15,-2 0-87-15,-7 4-73 0,-4 3-34 16,-2 1-24-16,-2 3-22 0,-4 0-42 16,0 3-17-16,4 4-13 15,-2-3 0-15,2 4-55 0,6-3-54 16,-1 1-60-16,5-3-44 0,0 1-77 16,7-1-121-16,2-1-265 0,1 0-547 15,5 5-607-15</inkml:trace>
  <inkml:trace contextRef="#ctx0" brushRef="#br2" timeOffset="210127.0978">16986 13635 3518 0,'0'0'507'0,"0"0"-362"16,0 0 60-16,0 0 15 0,0 64-100 15,-9-22-28-15,-3 14 37 16,-2 1-16-16,3-8-76 0,1-4-37 16,2-17-71-16,1 3-134 0,3-2-125 15,2-8-188-15,2-8-632 0,6-6-1264 0</inkml:trace>
  <inkml:trace contextRef="#ctx0" brushRef="#br2" timeOffset="211131.774">17531 13584 1053 0,'0'0'2157'0,"0"0"-1937"0,0 0-74 16,0 0 109-16,-18-71-41 0,18 45-79 15,0-1 15-15,6-2 51 0,2-2-25 16,1-1-69-16,1-1 1 0,4-3 11 16,1 3-12-16,1 0-37 0,1 0-9 15,6 4-10-15,-5 4-8 0,5 5-10 16,-2 4 1-16,1 10 8 16,1 6 19-16,-2 7 24 0,-1 10-7 15,1 11-35-15,2 16-28 0,-5 18-13 16,-3 19-2-16,-7 7 1 0,-8 3 1 15,0-8 1-15,-14-8-2 0,-5 1-1 16,-6 0 0-16,-4-7 0 0,0-1 12 16,3-14-11-16,3-13-1 0,2-12-30 15,3-5 6-15,-5 3 5 0,-2-2 7 16,0 1 11-16,2-7 1 0,3-5 2 16,7-4 0-16,1-2 47 0,6-5 26 15,6-1 19-15,0-1 135 0,10 2-30 16,7 0-78-16,7 3-31 0,10 0-27 15,11 4-24-15,-2-4-18 0,5 1-21 16,2 0 0-16,-9-4-15 0,2 0-3 16,-3-1 3-16,-3-2-15 0,-6 0-96 15,-4-6-97-15,0-3-67 0,-11-3-218 16,1-1-717-16,1-8-451 0</inkml:trace>
  <inkml:trace contextRef="#ctx0" brushRef="#br2" timeOffset="211780.6766">18548 13124 2756 0,'0'0'583'0,"0"0"-408"0,0 0 37 16,0 0 27-16,0 0-59 0,0 0-6 16,0 0 231-16,0 0 30 0,0 0-177 15,-64 32-103-15,37 23 9 0,-4 15-28 16,-2 10-43-16,2 0-32 15,4-3-10-15,11-9-15 0,-1-1 3 16,3-3 7-16,8-2 2 0,0-15 3 16,6-6-9-16,0-10-12 0,0-6-6 15,8 4-24-15,2 1-3 0,7-1-15 16,5-7 0-16,5-8-9 0,6-8-15 16,0-6-6-16,1-10-1 0,1-10 16 15,-6-6 12-15,-5-8 3 0,1 0 6 16,-4 3 10-16,-9 5-13 0,-1 11-18 15,-5 8 33-15,-4 7 34 0,0 12-19 16,-2 8-15-16,0 6 0 0,-2 11 0 16,-4 3-11-16,4 2-10 0,2 1 0 15,0-5-3-15,0-4-49 0,0-8-33 16,6-10-36-16,-2-5-58 0,2-10-131 16,0-1-338-16,1-7-341 0,7-11-556 0</inkml:trace>
  <inkml:trace contextRef="#ctx0" brushRef="#br2" timeOffset="212098.0084">19237 13989 3283 0,'0'0'476'0,"74"-99"-287"16,-43 32-117-16,2-17 79 0,-12-2-27 15,-11 5-71-15,-10-4 3 0,-10 5 52 16,-13 6 41-16,-6 19 66 16,-16 10-1-16,-1 17-83 0,-7 18-76 0,-7 10-37 15,14 16-16-15,-1 28 28 16,3 13 16-16,7 10 21 0,4 16 30 16,14-3 24-16,5 2-21 0,10 3-22 15,4-3-11-15,4-3 2 0,12-7-2 16,5-13-16-16,2-17-36 0,-1-15-15 15,12-12-27-15,19-8-21 0,16-17-100 16,7-21-100-16,-2-19-156 0,-20 1-307 16,-21 13-593-16,9-1-1530 0</inkml:trace>
  <inkml:trace contextRef="#ctx0" brushRef="#br2" timeOffset="213280.6737">19803 14200 2692 0,'0'0'590'0,"0"0"-545"0,0 0 136 15,0 0 50-15,0-54-17 0,6 28-22 16,5-4 60-16,-1-3 41 0,2-4-59 16,5-7-45-16,-1 0-12 0,5-3-50 15,0 1-87-15,-3 2-40 0,1 5 0 16,0 5 0-16,-5 9 15 0,-1 10 0 15,-1 5 28-15,-6 10 29 0,0 1 10 16,3 14-9-16,-5 3-43 0,0 11-28 16,0 4 1-16,-8 4 15 0,4 4 6 15,0-2-2-15,-2-1-10 0,0-4-12 16,-2-5-9-16,-1-5-13 0,3-8 10 16,0-4 9-16,0-6-18 0,0-5 3 15,2-1-36-15,0-3 17 16,2-9 37-16,2-4 28 0,5-6-7 15,5-5-3-15,-4-3-15 0,5-1 9 16,-1 4-9-16,-1 7-3 0,-1 6-27 16,-4 7 27-16,-1 7 51 0,-1 3-18 15,-2 10-33-15,2 5 0 0,-4 5-12 16,0 0 12-16,0 3 3 0,-2 0-3 16,0-5 0-16,0-6 0 15,2-5 0-15,1-4 0 0,-3-6 0 16,2-3-48-16,2-7 24 0,4-5 23 0,2-6 1 15,1-5 0-15,1-3 1 16,3 1 1-16,-7 5-2 0,0 4-30 16,-2 9 30-16,3 8 33 0,-5 2 9 15,-2 10-22-15,2 6-20 0,0 3-15 16,0 3 15-16,0 1 12 0,3-2-10 16,-1-3-2-16,-2-7 2 0,2-5 12 15,0-6-14-15,0-4-48 0,5-7 12 16,-3-4 21-16,4-6 12 0,1 0 2 15,-7 4-1-15,0 3-1 0,0 7 3 16,-1 7 15-16,1 0 51 0,-2 11-39 16,-2 6-24-16,4 3-1 0,0 3 13 15,3 3-14-15,3-1-1 0,-2-3 21 16,7-6 3-16,-3-7 0 0,9-6-23 16,-2-7-1-16,4-14-15 0,4-6 3 15,2-9 12-15,4-11-1 16,8-14 1-16,5-15-1 0,-5-7-41 15,-2-4 20-15,-5-3 19 0,-12 4 0 16,1-5 0-16,-10-1 3 0,-5 2 12 16,-10 6 16-16,-6 17 8 0,-2 16-12 15,-3 21-24-15,3 11-42 0,-9 2 5 16,5 4 16-16,-11 10 12 0,3 8 9 16,-1 23 40-16,-8 21-4 0,0 25-9 15,4 12 6-15,9 7-33 0,1 1-9 16,9-3 9-16,2 4 26 0,4-3 14 15,2-2 23-15,8-5 82 0,5-7-19 16,3-11-39-16,1-18-38 16,2-13-49-16,-9-15-28 0,7-7 7 15,-1-4 0-15,5-2-27 0,2-5-51 16,-5-6-55-16,-1-3-21 0,-9-11-43 16,-1-6-164-16,-7-2-361 0,-2 2-507 15,-2-6-866-15</inkml:trace>
  <inkml:trace contextRef="#ctx0" brushRef="#br2" timeOffset="213448.3271">20318 13403 4175 0,'0'0'582'0,"0"0"-441"16,0 0-120-16,0 0-21 0,0 0-73 15,0 0-232-15,0 0-83 0,0 0-740 16,62 52-1679-16</inkml:trace>
  <inkml:trace contextRef="#ctx0" brushRef="#br2" timeOffset="213642.2674">21079 13903 4671 0,'0'0'398'16,"0"0"-398"-16,0 0-254 0,-42-71 107 16,32 52-468-16,0-5-181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B42336-7466-44AF-962E-888BEAC94F85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804E4A-DD3D-4600-BA41-7AA668DCDCD0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0388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cs-CZ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250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65931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2302"/>
            <a:ext cx="1971675" cy="575989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3858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2869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30360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5"/>
            <a:ext cx="3703320" cy="4023359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345941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60486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883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7303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190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0171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9144001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cs-CZ"/>
              <a:t>Upravte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85B87C99-345B-4B41-9B25-06AA08DEC3A3}" type="datetimeFigureOut">
              <a:rPr lang="cs-CZ" smtClean="0"/>
              <a:t>11.03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ABA99BB-C3C0-49FA-90A2-FFE9B4E3DE31}" type="slidenum">
              <a:rPr lang="cs-CZ" smtClean="0"/>
              <a:t>‹#›</a:t>
            </a:fld>
            <a:endParaRPr lang="cs-CZ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2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42A828F-D8DC-464F-9059-5354C733018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Makroekonomie I</a:t>
            </a:r>
            <a:endParaRPr lang="en-US" sz="4800" b="1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E85EB89-7B45-480A-9364-EBB983546C5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7016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 vládních nákupů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01160" y="1818720"/>
              <a:ext cx="9027720" cy="455436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280" y="1809000"/>
                <a:ext cx="9044640" cy="456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517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transferových plateb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916920" y="1883520"/>
              <a:ext cx="6671880" cy="414792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3240" y="1871280"/>
                <a:ext cx="6696720" cy="416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479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>
            <a:extLst>
              <a:ext uri="{FF2B5EF4-FFF2-40B4-BE49-F238E27FC236}">
                <a16:creationId xmlns:a16="http://schemas.microsoft.com/office/drawing/2014/main" id="{C1AE910F-1C94-408A-8A53-6F7DC1259C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transferových plateb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Rukopis 1"/>
              <p14:cNvContentPartPr/>
              <p14:nvPr/>
            </p14:nvContentPartPr>
            <p14:xfrm>
              <a:off x="65520" y="1587960"/>
              <a:ext cx="8692200" cy="4651920"/>
            </p14:xfrm>
          </p:contentPart>
        </mc:Choice>
        <mc:Fallback>
          <p:pic>
            <p:nvPicPr>
              <p:cNvPr id="2" name="Rukopis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200" y="1576440"/>
                <a:ext cx="8717400" cy="46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7703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autonomních daní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939240" y="1669680"/>
              <a:ext cx="6972480" cy="387756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6640" y="1657440"/>
                <a:ext cx="6994440" cy="389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9503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Nadpis 1">
            <a:extLst>
              <a:ext uri="{FF2B5EF4-FFF2-40B4-BE49-F238E27FC236}">
                <a16:creationId xmlns:a16="http://schemas.microsoft.com/office/drawing/2014/main" id="{A2FB1731-4F7A-4418-8738-142DD1018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autonomních daní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Rukopis 1"/>
              <p14:cNvContentPartPr/>
              <p14:nvPr/>
            </p14:nvContentPartPr>
            <p14:xfrm>
              <a:off x="5400" y="1497600"/>
              <a:ext cx="9015840" cy="4932000"/>
            </p14:xfrm>
          </p:contentPart>
        </mc:Choice>
        <mc:Fallback>
          <p:pic>
            <p:nvPicPr>
              <p:cNvPr id="2" name="Rukopis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6840" y="1486080"/>
                <a:ext cx="9038520" cy="494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36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D0865838-EE54-48B7-A1C1-57B5470FB83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cs-CZ" sz="4800" b="1" dirty="0">
                <a:latin typeface="Myriad Pro" panose="020B0503030403020204" pitchFamily="34" charset="0"/>
              </a:rPr>
              <a:t>Na shledanou příští týden</a:t>
            </a:r>
            <a:r>
              <a:rPr lang="en-US" sz="4800" b="1" dirty="0">
                <a:latin typeface="Myriad Pro" panose="020B0503030403020204" pitchFamily="34" charset="0"/>
              </a:rPr>
              <a:t>!</a:t>
            </a:r>
            <a:endParaRPr lang="en-US" sz="4800" dirty="0">
              <a:latin typeface="Myriad Pro" panose="020B0503030403020204" pitchFamily="34" charset="0"/>
            </a:endParaRP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B436A291-0BDA-449B-BCDC-CFB8A2177C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>
            <a:normAutofit/>
          </a:bodyPr>
          <a:lstStyle/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š Kocourek</a:t>
            </a:r>
          </a:p>
          <a:p>
            <a:pPr algn="r">
              <a:lnSpc>
                <a:spcPct val="7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cap="none" dirty="0">
                <a:solidFill>
                  <a:schemeClr val="bg1">
                    <a:lumMod val="50000"/>
                  </a:schemeClr>
                </a:solidFill>
                <a:latin typeface="Myriad Pro" panose="020B0503030403020204" pitchFamily="34" charset="0"/>
              </a:rPr>
              <a:t>ales.kocourek@tul.cz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7136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Struktura kurzu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2960" y="2241551"/>
            <a:ext cx="7543800" cy="2969276"/>
          </a:xfrm>
        </p:spPr>
        <p:txBody>
          <a:bodyPr numCol="2">
            <a:normAutofit fontScale="92500" lnSpcReduction="10000"/>
          </a:bodyPr>
          <a:lstStyle/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Úvod do makroekonomie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Tvorba bohatství a makroekonomické výstup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Cenová hladin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b="1" dirty="0">
                <a:latin typeface="Myriad Pro" panose="020B0503030403020204" pitchFamily="34" charset="0"/>
              </a:rPr>
              <a:t>Spotřeba, úspory a investice</a:t>
            </a:r>
            <a:r>
              <a:rPr lang="cs-CZ" dirty="0">
                <a:latin typeface="Myriad Pro" panose="020B0503030403020204" pitchFamily="34" charset="0"/>
              </a:rPr>
              <a:t>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Peníze a měn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Bankovní systém a trh peněz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del IS-LM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Agregátní trh v modelu AD-AS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Nezaměstnanost a trh práce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Inflace a její vztah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s nezaměstnaností,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 err="1">
                <a:latin typeface="Myriad Pro" panose="020B0503030403020204" pitchFamily="34" charset="0"/>
              </a:rPr>
              <a:t>Phillipsova</a:t>
            </a:r>
            <a:r>
              <a:rPr lang="cs-CZ" dirty="0">
                <a:latin typeface="Myriad Pro" panose="020B0503030403020204" pitchFamily="34" charset="0"/>
              </a:rPr>
              <a:t> křiv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Hospodářské cykly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Fiskál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onetární politika.</a:t>
            </a:r>
          </a:p>
          <a:p>
            <a:pPr marL="357188" indent="-357188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cs-CZ" dirty="0">
                <a:latin typeface="Myriad Pro" panose="020B0503030403020204" pitchFamily="34" charset="0"/>
              </a:rPr>
              <a:t>Mezinárodní obchod</a:t>
            </a:r>
            <a:br>
              <a:rPr lang="cs-CZ" dirty="0">
                <a:latin typeface="Myriad Pro" panose="020B0503030403020204" pitchFamily="34" charset="0"/>
              </a:rPr>
            </a:br>
            <a:r>
              <a:rPr lang="cs-CZ" dirty="0">
                <a:latin typeface="Myriad Pro" panose="020B0503030403020204" pitchFamily="34" charset="0"/>
              </a:rPr>
              <a:t>a ekonomická integrace.</a:t>
            </a:r>
          </a:p>
        </p:txBody>
      </p:sp>
    </p:spTree>
    <p:extLst>
      <p:ext uri="{BB962C8B-B14F-4D97-AF65-F5344CB8AC3E}">
        <p14:creationId xmlns:p14="http://schemas.microsoft.com/office/powerpoint/2010/main" val="2458677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Třísektorový model</a:t>
            </a:r>
          </a:p>
        </p:txBody>
      </p:sp>
      <p:sp>
        <p:nvSpPr>
          <p:cNvPr id="3" name="Zástupný symbol pro obsah 2">
            <a:extLst>
              <a:ext uri="{FF2B5EF4-FFF2-40B4-BE49-F238E27FC236}">
                <a16:creationId xmlns:a16="http://schemas.microsoft.com/office/drawing/2014/main" id="{E655A741-C91F-43CF-9E48-B94B70441C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100" y="5919952"/>
            <a:ext cx="7543800" cy="402344"/>
          </a:xfrm>
        </p:spPr>
        <p:txBody>
          <a:bodyPr numCol="1">
            <a:normAutofit fontScale="92500" lnSpcReduction="20000"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cs-CZ" dirty="0">
                <a:latin typeface="Myriad Pro" panose="020B0503030403020204" pitchFamily="34" charset="0"/>
              </a:rPr>
              <a:t>Třísektorový model (uzavřená ekonomika)</a:t>
            </a:r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108F5380-9EB8-4913-A9C2-4706EC4C7F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000" y="2186456"/>
            <a:ext cx="5796000" cy="3284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Rukopis 3"/>
              <p14:cNvContentPartPr/>
              <p14:nvPr/>
            </p14:nvContentPartPr>
            <p14:xfrm>
              <a:off x="198000" y="1851480"/>
              <a:ext cx="7514280" cy="4187880"/>
            </p14:xfrm>
          </p:contentPart>
        </mc:Choice>
        <mc:Fallback>
          <p:pic>
            <p:nvPicPr>
              <p:cNvPr id="4" name="Rukopis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6120" y="1838160"/>
                <a:ext cx="7539480" cy="421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0291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Třísektorový model</a:t>
            </a:r>
          </a:p>
        </p:txBody>
      </p:sp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17CBF0EF-391A-41E4-823F-36F5ECE38C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9110" y="1828191"/>
          <a:ext cx="565150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714320" imgH="1320480" progId="Equation.DSMT4">
                  <p:embed/>
                </p:oleObj>
              </mc:Choice>
              <mc:Fallback>
                <p:oleObj name="Equation" r:id="rId3" imgW="1714320" imgH="132048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17CBF0EF-391A-41E4-823F-36F5ECE38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9110" y="1828191"/>
                        <a:ext cx="5651500" cy="435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Rukopis 2"/>
              <p14:cNvContentPartPr/>
              <p14:nvPr/>
            </p14:nvContentPartPr>
            <p14:xfrm>
              <a:off x="926640" y="1789920"/>
              <a:ext cx="7718040" cy="462852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16560" y="1777320"/>
                <a:ext cx="7738920" cy="46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253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Agregátní výdaje </a:t>
            </a:r>
            <a:r>
              <a:rPr lang="cs-CZ" sz="4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E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291600" y="357480"/>
              <a:ext cx="8854560" cy="508464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0080" y="354960"/>
                <a:ext cx="8878680" cy="509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135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Rovnováha</a:t>
            </a:r>
            <a:br>
              <a:rPr lang="cs-CZ" sz="4200" b="1" dirty="0">
                <a:latin typeface="Myriad Pro" panose="020B0503030403020204" pitchFamily="34" charset="0"/>
              </a:rPr>
            </a:br>
            <a:r>
              <a:rPr lang="cs-CZ" sz="4200" b="1" dirty="0">
                <a:latin typeface="Myriad Pro" panose="020B0503030403020204" pitchFamily="34" charset="0"/>
              </a:rPr>
              <a:t>ve třísektorové ekonomice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80720" y="1664280"/>
              <a:ext cx="9053280" cy="455832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000" y="1653480"/>
                <a:ext cx="9072000" cy="458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4392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902880" y="219240"/>
              <a:ext cx="8083440" cy="644400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3160" y="216720"/>
                <a:ext cx="8100360" cy="645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53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Investiční multiplikátor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138600" y="1740600"/>
              <a:ext cx="8940600" cy="457704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6360" y="1728360"/>
                <a:ext cx="8963640" cy="459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8801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D4C6A9A-2132-4286-97DE-AB53B939DB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cs-CZ" sz="4200" b="1" dirty="0">
                <a:latin typeface="Myriad Pro" panose="020B0503030403020204" pitchFamily="34" charset="0"/>
              </a:rPr>
              <a:t>Multiplikátor vládních nákupů</a:t>
            </a:r>
            <a:endParaRPr lang="cs-CZ" sz="4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Rukopis 2"/>
              <p14:cNvContentPartPr/>
              <p14:nvPr/>
            </p14:nvContentPartPr>
            <p14:xfrm>
              <a:off x="862560" y="1826640"/>
              <a:ext cx="8071560" cy="3853080"/>
            </p14:xfrm>
          </p:contentPart>
        </mc:Choice>
        <mc:Fallback>
          <p:pic>
            <p:nvPicPr>
              <p:cNvPr id="3" name="Rukopis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50320" y="1814400"/>
                <a:ext cx="8093520" cy="387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5481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ktiva">
  <a:themeElements>
    <a:clrScheme name="Vlastní 2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7EC1EE"/>
      </a:accent1>
      <a:accent2>
        <a:srgbClr val="FFCA08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2998E3"/>
      </a:folHlink>
    </a:clrScheme>
    <a:fontScheme name="Retrospektiva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ktiv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43F24D8AE9052F439216507462B370A2" ma:contentTypeVersion="13" ma:contentTypeDescription="Vytvoří nový dokument" ma:contentTypeScope="" ma:versionID="429210f92a46d574c37b4458a2005824">
  <xsd:schema xmlns:xsd="http://www.w3.org/2001/XMLSchema" xmlns:xs="http://www.w3.org/2001/XMLSchema" xmlns:p="http://schemas.microsoft.com/office/2006/metadata/properties" xmlns:ns3="b7fbb0a0-8cb5-48f6-909f-349dd5831800" xmlns:ns4="ae536801-dc42-4577-9208-5c6649469465" targetNamespace="http://schemas.microsoft.com/office/2006/metadata/properties" ma:root="true" ma:fieldsID="1d79d902e5d0ef6d7d64c68bc38e5832" ns3:_="" ns4:_="">
    <xsd:import namespace="b7fbb0a0-8cb5-48f6-909f-349dd5831800"/>
    <xsd:import namespace="ae536801-dc42-4577-9208-5c664946946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OCR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7fbb0a0-8cb5-48f6-909f-349dd583180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536801-dc42-4577-9208-5c664946946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dílí se s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dílené s podrobnostm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Hodnota hash upozornění na sdílení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yp obsahu"/>
        <xsd:element ref="dc:title" minOccurs="0" maxOccurs="1" ma:index="4" ma:displayName="Nadpis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E6463ED-353B-4C95-917E-32BC4346BE0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7fbb0a0-8cb5-48f6-909f-349dd5831800"/>
    <ds:schemaRef ds:uri="ae536801-dc42-4577-9208-5c664946946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1125C63-A2B0-4AD6-B127-473B9BADD384}">
  <ds:schemaRefs>
    <ds:schemaRef ds:uri="http://purl.org/dc/dcmitype/"/>
    <ds:schemaRef ds:uri="http://purl.org/dc/elements/1.1/"/>
    <ds:schemaRef ds:uri="http://purl.org/dc/terms/"/>
    <ds:schemaRef ds:uri="http://www.w3.org/XML/1998/namespace"/>
    <ds:schemaRef ds:uri="b7fbb0a0-8cb5-48f6-909f-349dd5831800"/>
    <ds:schemaRef ds:uri="http://schemas.microsoft.com/office/infopath/2007/PartnerControls"/>
    <ds:schemaRef ds:uri="ae536801-dc42-4577-9208-5c6649469465"/>
    <ds:schemaRef ds:uri="http://schemas.microsoft.com/office/2006/documentManagement/types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D8829B86-FE5E-42DD-AA95-B422B2A861BC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91</TotalTime>
  <Words>89</Words>
  <Application>Microsoft Office PowerPoint</Application>
  <PresentationFormat>Předvádění na obrazovce (4:3)</PresentationFormat>
  <Paragraphs>34</Paragraphs>
  <Slides>15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5</vt:i4>
      </vt:variant>
    </vt:vector>
  </HeadingPairs>
  <TitlesOfParts>
    <vt:vector size="21" baseType="lpstr">
      <vt:lpstr>Calibri</vt:lpstr>
      <vt:lpstr>Calibri Light</vt:lpstr>
      <vt:lpstr>Myriad Pro</vt:lpstr>
      <vt:lpstr>Times New Roman</vt:lpstr>
      <vt:lpstr>Retrospektiva</vt:lpstr>
      <vt:lpstr>Equation</vt:lpstr>
      <vt:lpstr>Makroekonomie I</vt:lpstr>
      <vt:lpstr>Struktura kurzu</vt:lpstr>
      <vt:lpstr>Třísektorový model</vt:lpstr>
      <vt:lpstr>Třísektorový model</vt:lpstr>
      <vt:lpstr>Agregátní výdaje AE</vt:lpstr>
      <vt:lpstr>Rovnováha ve třísektorové ekonomice</vt:lpstr>
      <vt:lpstr>Investiční multiplikátor</vt:lpstr>
      <vt:lpstr>Investiční multiplikátor</vt:lpstr>
      <vt:lpstr>Multiplikátor vládních nákupů</vt:lpstr>
      <vt:lpstr>Multiplikátor vládních nákupů</vt:lpstr>
      <vt:lpstr>Multiplikátor transferových plateb</vt:lpstr>
      <vt:lpstr>Multiplikátor transferových plateb</vt:lpstr>
      <vt:lpstr>Multiplikátor autonomních daní</vt:lpstr>
      <vt:lpstr>Multiplikátor autonomních daní</vt:lpstr>
      <vt:lpstr>Na shledanou příští týden!</vt:lpstr>
    </vt:vector>
  </TitlesOfParts>
  <Company>Technical University of Liber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Globalization on the Developing Countries</dc:title>
  <dc:subject>Impacts of Globalization on the Developing Countries</dc:subject>
  <dc:creator>Aleš Kocourek</dc:creator>
  <cp:lastModifiedBy>Aleš Kocourek</cp:lastModifiedBy>
  <cp:revision>84</cp:revision>
  <dcterms:created xsi:type="dcterms:W3CDTF">2021-02-23T15:05:14Z</dcterms:created>
  <dcterms:modified xsi:type="dcterms:W3CDTF">2021-03-11T10:2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3F24D8AE9052F439216507462B370A2</vt:lpwstr>
  </property>
</Properties>
</file>